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ink/ink1.xml" ContentType="application/inkml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6282F84" w14:textId="6239A4A1" w:rsidR="009B5BEA" w:rsidRPr="00D93EFD" w:rsidRDefault="009B5BEA" w:rsidP="00D93EFD">
      <w:pPr>
        <w:pStyle w:val="1"/>
      </w:pPr>
      <w:r w:rsidRPr="00D93EFD">
        <w:rPr>
          <w:rFonts w:hint="eastAsia"/>
        </w:rPr>
        <w:t>202</w:t>
      </w:r>
      <w:r w:rsidRPr="00D93EFD">
        <w:t>5</w:t>
      </w:r>
      <w:r w:rsidRPr="00D93EFD">
        <w:rPr>
          <w:rFonts w:hint="eastAsia"/>
        </w:rPr>
        <w:t>学年第二学期</w:t>
      </w:r>
      <w:r w:rsidR="000A41FB">
        <w:rPr>
          <w:rFonts w:hint="eastAsia"/>
        </w:rPr>
        <w:t>崇明区</w:t>
      </w:r>
      <w:r w:rsidRPr="00D93EFD">
        <w:rPr>
          <w:rFonts w:hint="eastAsia"/>
        </w:rPr>
        <w:t>高三第二次模拟考试</w:t>
      </w:r>
    </w:p>
    <w:p w14:paraId="7EB3DA1A" w14:textId="77777777" w:rsidR="009B5BEA" w:rsidRPr="00D93EFD" w:rsidRDefault="009B5BEA" w:rsidP="00D93EFD">
      <w:pPr>
        <w:pStyle w:val="1"/>
      </w:pPr>
      <w:r w:rsidRPr="00D93EFD">
        <w:rPr>
          <w:rFonts w:hint="eastAsia"/>
        </w:rPr>
        <w:t>物</w:t>
      </w:r>
      <w:r w:rsidRPr="00D93EFD">
        <w:rPr>
          <w:rFonts w:hint="eastAsia"/>
        </w:rPr>
        <w:t xml:space="preserve"> </w:t>
      </w:r>
      <w:r w:rsidRPr="00D93EFD">
        <w:t xml:space="preserve">   </w:t>
      </w:r>
      <w:r w:rsidRPr="00D93EFD">
        <w:t>理</w:t>
      </w:r>
    </w:p>
    <w:p w14:paraId="5CD93CC1" w14:textId="77777777" w:rsidR="009B5BEA" w:rsidRPr="000A41FB" w:rsidRDefault="009B5BEA" w:rsidP="009B5BEA">
      <w:pPr>
        <w:rPr>
          <w:rFonts w:ascii="黑体" w:eastAsia="黑体" w:hAnsi="黑体" w:hint="eastAsia"/>
          <w:bCs/>
          <w:szCs w:val="16"/>
        </w:rPr>
      </w:pPr>
      <w:r w:rsidRPr="000A41FB">
        <w:rPr>
          <w:rFonts w:ascii="黑体" w:eastAsia="黑体" w:hAnsi="黑体"/>
          <w:bCs/>
          <w:szCs w:val="16"/>
        </w:rPr>
        <w:t>考生注意：</w:t>
      </w:r>
    </w:p>
    <w:p w14:paraId="14FCAA4F" w14:textId="30A3306A" w:rsidR="009B5BEA" w:rsidRPr="000A41FB" w:rsidRDefault="009B5BEA" w:rsidP="009B5BEA">
      <w:pPr>
        <w:rPr>
          <w:rFonts w:eastAsia="黑体"/>
          <w:kern w:val="20"/>
          <w:szCs w:val="16"/>
        </w:rPr>
      </w:pPr>
      <w:r w:rsidRPr="000A41FB">
        <w:rPr>
          <w:rFonts w:eastAsia="黑体"/>
          <w:kern w:val="20"/>
          <w:szCs w:val="16"/>
        </w:rPr>
        <w:t>1</w:t>
      </w:r>
      <w:r w:rsidRPr="000A41FB">
        <w:rPr>
          <w:rFonts w:eastAsia="黑体"/>
          <w:kern w:val="20"/>
          <w:szCs w:val="16"/>
        </w:rPr>
        <w:t>．试卷满分</w:t>
      </w:r>
      <w:r w:rsidRPr="000A41FB">
        <w:rPr>
          <w:rFonts w:eastAsia="黑体"/>
          <w:kern w:val="20"/>
          <w:szCs w:val="16"/>
        </w:rPr>
        <w:t>100</w:t>
      </w:r>
      <w:r w:rsidRPr="000A41FB">
        <w:rPr>
          <w:rFonts w:eastAsia="黑体"/>
          <w:kern w:val="20"/>
          <w:szCs w:val="16"/>
        </w:rPr>
        <w:t>分，考试时间</w:t>
      </w:r>
      <w:r w:rsidRPr="000A41FB">
        <w:rPr>
          <w:rFonts w:eastAsia="黑体"/>
          <w:kern w:val="20"/>
          <w:szCs w:val="16"/>
        </w:rPr>
        <w:t>60</w:t>
      </w:r>
      <w:r w:rsidRPr="000A41FB">
        <w:rPr>
          <w:rFonts w:eastAsia="黑体"/>
          <w:kern w:val="20"/>
          <w:szCs w:val="16"/>
        </w:rPr>
        <w:t>分钟</w:t>
      </w:r>
      <w:r w:rsidR="00D93EFD" w:rsidRPr="000A41FB">
        <w:rPr>
          <w:rFonts w:eastAsia="黑体" w:hint="eastAsia"/>
          <w:kern w:val="20"/>
          <w:szCs w:val="16"/>
        </w:rPr>
        <w:t>。</w:t>
      </w:r>
    </w:p>
    <w:p w14:paraId="3C1E4548" w14:textId="31B5B302" w:rsidR="009B5BEA" w:rsidRPr="000A41FB" w:rsidRDefault="009B5BEA" w:rsidP="009B5BEA">
      <w:pPr>
        <w:rPr>
          <w:rFonts w:eastAsia="黑体"/>
          <w:kern w:val="20"/>
          <w:szCs w:val="16"/>
        </w:rPr>
      </w:pPr>
      <w:r w:rsidRPr="000A41FB">
        <w:rPr>
          <w:rFonts w:eastAsia="黑体"/>
          <w:kern w:val="20"/>
          <w:szCs w:val="16"/>
        </w:rPr>
        <w:t>2</w:t>
      </w:r>
      <w:r w:rsidRPr="000A41FB">
        <w:rPr>
          <w:rFonts w:eastAsia="黑体"/>
          <w:kern w:val="20"/>
          <w:szCs w:val="16"/>
        </w:rPr>
        <w:t>．本考试分设试卷和答题纸。作答必须写在答题纸上，在试卷上作答一律不得分</w:t>
      </w:r>
      <w:r w:rsidR="00D93EFD" w:rsidRPr="000A41FB">
        <w:rPr>
          <w:rFonts w:eastAsia="黑体" w:hint="eastAsia"/>
          <w:kern w:val="20"/>
          <w:szCs w:val="16"/>
        </w:rPr>
        <w:t>。</w:t>
      </w:r>
    </w:p>
    <w:p w14:paraId="7054B7EA" w14:textId="19390990" w:rsidR="009B5BEA" w:rsidRPr="000A41FB" w:rsidRDefault="009B5BEA" w:rsidP="009B5BEA">
      <w:pPr>
        <w:rPr>
          <w:rFonts w:eastAsia="黑体"/>
          <w:kern w:val="20"/>
          <w:szCs w:val="16"/>
        </w:rPr>
      </w:pPr>
      <w:r w:rsidRPr="000A41FB">
        <w:rPr>
          <w:rFonts w:eastAsia="黑体"/>
          <w:kern w:val="20"/>
          <w:szCs w:val="16"/>
        </w:rPr>
        <w:t>3</w:t>
      </w:r>
      <w:r w:rsidRPr="000A41FB">
        <w:rPr>
          <w:rFonts w:eastAsia="黑体"/>
          <w:kern w:val="20"/>
          <w:szCs w:val="16"/>
        </w:rPr>
        <w:t>．标</w:t>
      </w:r>
      <w:r w:rsidRPr="000A41FB">
        <w:rPr>
          <w:rFonts w:ascii="黑体" w:eastAsia="黑体" w:hAnsi="黑体"/>
          <w:kern w:val="20"/>
          <w:szCs w:val="16"/>
        </w:rPr>
        <w:t>注“多选”的试题，每</w:t>
      </w:r>
      <w:r w:rsidRPr="000A41FB">
        <w:rPr>
          <w:rFonts w:eastAsia="黑体"/>
          <w:kern w:val="20"/>
          <w:szCs w:val="16"/>
        </w:rPr>
        <w:t>小题应选两个及以上的选项，但不可全选；未特别标注的选择类试题，每小题只能选一个选项</w:t>
      </w:r>
      <w:r w:rsidRPr="000A41FB">
        <w:rPr>
          <w:rFonts w:eastAsia="黑体" w:hint="eastAsia"/>
          <w:kern w:val="20"/>
          <w:szCs w:val="16"/>
        </w:rPr>
        <w:t>．</w:t>
      </w:r>
      <w:r w:rsidRPr="000A41FB">
        <w:rPr>
          <w:rFonts w:eastAsia="黑体"/>
          <w:kern w:val="20"/>
          <w:szCs w:val="16"/>
        </w:rPr>
        <w:t>标</w:t>
      </w:r>
      <w:r w:rsidRPr="000A41FB">
        <w:rPr>
          <w:rFonts w:ascii="黑体" w:eastAsia="黑体" w:hAnsi="黑体" w:hint="eastAsia"/>
          <w:kern w:val="20"/>
          <w:szCs w:val="16"/>
        </w:rPr>
        <w:t>注“计算”、“简答”的</w:t>
      </w:r>
      <w:r w:rsidRPr="000A41FB">
        <w:rPr>
          <w:rFonts w:ascii="黑体" w:eastAsia="黑体" w:hAnsi="黑体"/>
          <w:kern w:val="20"/>
          <w:szCs w:val="16"/>
        </w:rPr>
        <w:t>试</w:t>
      </w:r>
      <w:r w:rsidRPr="000A41FB">
        <w:rPr>
          <w:rFonts w:eastAsia="黑体"/>
          <w:kern w:val="20"/>
          <w:szCs w:val="16"/>
        </w:rPr>
        <w:t>题，在列式计算、逻辑推理以及回答问题过程中，</w:t>
      </w:r>
      <w:r w:rsidRPr="000A41FB">
        <w:rPr>
          <w:rFonts w:eastAsia="黑体" w:hint="eastAsia"/>
          <w:kern w:val="20"/>
          <w:szCs w:val="16"/>
        </w:rPr>
        <w:t>需</w:t>
      </w:r>
      <w:r w:rsidRPr="000A41FB">
        <w:rPr>
          <w:rFonts w:eastAsia="黑体"/>
          <w:kern w:val="20"/>
          <w:szCs w:val="16"/>
        </w:rPr>
        <w:t>给出必要的图示、文字说明、公式、演算等</w:t>
      </w:r>
      <w:r w:rsidR="00D93EFD" w:rsidRPr="000A41FB">
        <w:rPr>
          <w:rFonts w:eastAsia="黑体" w:hint="eastAsia"/>
          <w:kern w:val="20"/>
          <w:szCs w:val="16"/>
        </w:rPr>
        <w:t>。</w:t>
      </w:r>
    </w:p>
    <w:p w14:paraId="7D208743" w14:textId="3C308F56" w:rsidR="009B5BEA" w:rsidRPr="000A41FB" w:rsidRDefault="009B5BEA" w:rsidP="009B5BEA">
      <w:pPr>
        <w:rPr>
          <w:rFonts w:ascii="宋体" w:hAnsi="宋体" w:hint="eastAsia"/>
          <w:kern w:val="2"/>
        </w:rPr>
      </w:pPr>
    </w:p>
    <w:p w14:paraId="63F20DE6" w14:textId="77777777" w:rsidR="009B5BEA" w:rsidRPr="00D93EFD" w:rsidRDefault="009B5BEA" w:rsidP="00D93EFD">
      <w:pPr>
        <w:pStyle w:val="2"/>
      </w:pPr>
      <w:r w:rsidRPr="00D93EFD">
        <w:rPr>
          <w:rFonts w:hint="eastAsia"/>
        </w:rPr>
        <w:t>一、固体、液体和气体</w:t>
      </w:r>
    </w:p>
    <w:p w14:paraId="580C146F" w14:textId="13F67F9A" w:rsidR="009B5BEA" w:rsidRPr="00D93EFD" w:rsidRDefault="009B5BEA" w:rsidP="00D93EFD">
      <w:pPr>
        <w:pStyle w:val="af3"/>
      </w:pPr>
      <w:r w:rsidRPr="00D93EFD">
        <w:t>由于组成物质的分子间距离和结构不同，物质分别会呈现气体、液体、固体等不同的状态，不同的状态，物质表现的物理性质会有明显</w:t>
      </w:r>
      <w:commentRangeStart w:id="0"/>
      <w:r w:rsidRPr="00D93EFD">
        <w:t>差异</w:t>
      </w:r>
      <w:commentRangeEnd w:id="0"/>
      <w:r w:rsidR="001F684E" w:rsidRPr="00D93EFD">
        <w:rPr>
          <w:rStyle w:val="af0"/>
          <w:szCs w:val="20"/>
        </w:rPr>
        <w:commentReference w:id="0"/>
      </w:r>
      <w:r w:rsidR="00D93EFD" w:rsidRPr="00D93EFD">
        <w:t>。</w:t>
      </w:r>
    </w:p>
    <w:p w14:paraId="72B2EE76" w14:textId="77777777" w:rsidR="00D93EFD" w:rsidRDefault="00D93EFD" w:rsidP="009B5BEA">
      <w:pPr>
        <w:rPr>
          <w:bCs/>
          <w:color w:val="EE0000"/>
          <w:kern w:val="2"/>
          <w:szCs w:val="21"/>
        </w:rPr>
      </w:pPr>
    </w:p>
    <w:p w14:paraId="6278C508" w14:textId="78C3086E" w:rsidR="009B5BEA" w:rsidRPr="00D93EFD" w:rsidRDefault="009B5BEA" w:rsidP="00607FE4">
      <w:r w:rsidRPr="00D93EFD">
        <w:rPr>
          <w:bCs/>
        </w:rPr>
        <w:t>1</w:t>
      </w:r>
      <w:r w:rsidRPr="00D93EFD">
        <w:rPr>
          <w:rFonts w:hint="eastAsia"/>
          <w:bCs/>
        </w:rPr>
        <w:t>．</w:t>
      </w:r>
      <w:r w:rsidRPr="00D93EFD">
        <w:rPr>
          <w:rFonts w:hint="eastAsia"/>
        </w:rPr>
        <w:t>分子之间同时存在着相互作用的引力和斥力，这种作用力与分子间距离</w:t>
      </w:r>
      <w:r w:rsidRPr="00D93EFD">
        <w:rPr>
          <w:rFonts w:hint="eastAsia"/>
          <w:i/>
        </w:rPr>
        <w:t>r</w:t>
      </w:r>
      <w:r w:rsidRPr="00D93EFD">
        <w:rPr>
          <w:rFonts w:hint="eastAsia"/>
        </w:rPr>
        <w:t>有关，当</w:t>
      </w:r>
      <w:r w:rsidR="00D93EFD" w:rsidRPr="00D93EFD">
        <w:rPr>
          <w:rFonts w:hint="eastAsia"/>
          <w:i/>
          <w:iCs/>
        </w:rPr>
        <w:t>r</w:t>
      </w:r>
      <w:r w:rsidR="00D93EFD">
        <w:rPr>
          <w:rFonts w:hint="eastAsia"/>
        </w:rPr>
        <w:t xml:space="preserve"> = </w:t>
      </w:r>
      <w:r w:rsidR="00D93EFD" w:rsidRPr="00D93EFD">
        <w:rPr>
          <w:rFonts w:hint="eastAsia"/>
          <w:i/>
          <w:iCs/>
        </w:rPr>
        <w:t>r</w:t>
      </w:r>
      <w:r w:rsidR="00D93EFD">
        <w:rPr>
          <w:rFonts w:hint="eastAsia"/>
          <w:vertAlign w:val="subscript"/>
        </w:rPr>
        <w:t>0</w:t>
      </w:r>
      <w:r w:rsidRPr="00D93EFD">
        <w:rPr>
          <w:rFonts w:hint="eastAsia"/>
        </w:rPr>
        <w:t>时，分子处于平衡位置，分子间相互作用合力为</w:t>
      </w:r>
      <w:r w:rsidRPr="00D93EFD">
        <w:rPr>
          <w:rFonts w:hint="eastAsia"/>
        </w:rPr>
        <w:t>0</w:t>
      </w:r>
      <w:r w:rsidR="00D93EFD">
        <w:rPr>
          <w:rFonts w:hint="eastAsia"/>
        </w:rPr>
        <w:t>。</w:t>
      </w:r>
      <w:r w:rsidRPr="00D93EFD">
        <w:rPr>
          <w:rFonts w:hint="eastAsia"/>
        </w:rPr>
        <w:t>由于分子间相互作用，分子还存在着与距离有关的分子势能</w:t>
      </w:r>
      <w:r w:rsidR="00D93EFD">
        <w:rPr>
          <w:rFonts w:hint="eastAsia"/>
        </w:rPr>
        <w:t>。</w:t>
      </w:r>
      <w:r w:rsidRPr="00D93EFD">
        <w:rPr>
          <w:rFonts w:hint="eastAsia"/>
        </w:rPr>
        <w:t>下列</w:t>
      </w:r>
      <w:r w:rsidRPr="00D93EFD">
        <w:t>四</w:t>
      </w:r>
      <w:r w:rsidRPr="00D93EFD">
        <w:rPr>
          <w:rFonts w:hint="eastAsia"/>
        </w:rPr>
        <w:t>个</w:t>
      </w:r>
      <w:r w:rsidRPr="00D93EFD">
        <w:t>图线</w:t>
      </w:r>
      <w:r w:rsidRPr="00D93EFD">
        <w:rPr>
          <w:rFonts w:hint="eastAsia"/>
        </w:rPr>
        <w:t>中，能反映分子势能与分子间距离关系的是</w:t>
      </w:r>
    </w:p>
    <w:p w14:paraId="4E2BB486" w14:textId="67D3A063" w:rsidR="009B5BEA" w:rsidRPr="00D93EFD" w:rsidRDefault="003E432E" w:rsidP="009B5BEA">
      <w:pPr>
        <w:rPr>
          <w:color w:val="EE0000"/>
          <w:kern w:val="2"/>
          <w:szCs w:val="21"/>
        </w:rPr>
      </w:pPr>
      <w:r>
        <w:rPr>
          <w:noProof/>
        </w:rPr>
        <mc:AlternateContent>
          <mc:Choice Requires="wpg">
            <w:drawing>
              <wp:inline distT="0" distB="0" distL="0" distR="0" wp14:anchorId="3CBCE203" wp14:editId="35376415">
                <wp:extent cx="5273675" cy="1491615"/>
                <wp:effectExtent l="0" t="0" r="0" b="13335"/>
                <wp:docPr id="31650393" name="画布 3165039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73675" cy="1491615"/>
                          <a:chOff x="0" y="0"/>
                          <a:chExt cx="5273675" cy="1493104"/>
                        </a:xfrm>
                      </wpg:grpSpPr>
                      <wps:wsp>
                        <wps:cNvPr id="1588038012" name="矩形 1588038012"/>
                        <wps:cNvSpPr/>
                        <wps:spPr>
                          <a:xfrm>
                            <a:off x="0" y="0"/>
                            <a:ext cx="5273675" cy="1467485"/>
                          </a:xfrm>
                          <a:prstGeom prst="rect">
                            <a:avLst/>
                          </a:prstGeom>
                        </wps:spPr>
                        <wps:bodyPr wrap="none" lIns="36000" tIns="0" rIns="36000" bIns="0">
                          <a:spAutoFit/>
                        </wps:bodyPr>
                      </wps:wsp>
                      <wpg:grpSp>
                        <wpg:cNvPr id="111524903" name="组合 111524903"/>
                        <wpg:cNvGrpSpPr/>
                        <wpg:grpSpPr>
                          <a:xfrm>
                            <a:off x="66279" y="20507"/>
                            <a:ext cx="5168123" cy="1472597"/>
                            <a:chOff x="68762" y="21273"/>
                            <a:chExt cx="5361723" cy="1527824"/>
                          </a:xfrm>
                        </wpg:grpSpPr>
                        <wpg:grpSp>
                          <wpg:cNvPr id="1941955742" name="组合 1941955742"/>
                          <wpg:cNvGrpSpPr/>
                          <wpg:grpSpPr>
                            <a:xfrm>
                              <a:off x="68762" y="21273"/>
                              <a:ext cx="4552835" cy="1527783"/>
                              <a:chOff x="68815" y="21283"/>
                              <a:chExt cx="4556408" cy="1528554"/>
                            </a:xfrm>
                          </wpg:grpSpPr>
                          <wps:wsp>
                            <wps:cNvPr id="389584667" name="直接箭头连接符 389584667"/>
                            <wps:cNvCnPr/>
                            <wps:spPr>
                              <a:xfrm>
                                <a:off x="239244" y="775472"/>
                                <a:ext cx="1085139" cy="0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02215575" name="直接箭头连接符 1102215575"/>
                            <wps:cNvCnPr/>
                            <wps:spPr>
                              <a:xfrm flipV="1">
                                <a:off x="239243" y="76971"/>
                                <a:ext cx="0" cy="1257300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35265192" name="直接连接符 235265192"/>
                            <wps:cNvCnPr/>
                            <wps:spPr>
                              <a:xfrm flipH="1">
                                <a:off x="422698" y="776757"/>
                                <a:ext cx="0" cy="22763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31894598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4951" y="560932"/>
                                <a:ext cx="171013" cy="21575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74FA7F5D" w14:textId="77777777" w:rsidR="003E432E" w:rsidRPr="00607FE4" w:rsidRDefault="003E432E" w:rsidP="003E432E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3E432E"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907293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04823" y="757459"/>
                                <a:ext cx="132773" cy="21554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48F518C2" w14:textId="77777777" w:rsidR="003E432E" w:rsidRPr="00607FE4" w:rsidRDefault="003E432E" w:rsidP="003E432E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607FE4"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599775429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8815" y="678414"/>
                                <a:ext cx="170354" cy="21554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7DC39B9F" w14:textId="77777777" w:rsidR="003E432E" w:rsidRPr="00607FE4" w:rsidRDefault="003E432E" w:rsidP="003E432E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607FE4"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66959869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45915" y="1334156"/>
                                <a:ext cx="184859" cy="21568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54361819" w14:textId="77777777" w:rsidR="003E432E" w:rsidRPr="00607FE4" w:rsidRDefault="003E432E" w:rsidP="003E432E">
                                  <w:pPr>
                                    <w:rPr>
                                      <w:szCs w:val="21"/>
                                    </w:rPr>
                                  </w:pPr>
                                  <w:r w:rsidRPr="00607FE4">
                                    <w:rPr>
                                      <w:szCs w:val="21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005365189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1262" y="21283"/>
                                <a:ext cx="196726" cy="21554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3A47624E" w14:textId="77777777" w:rsidR="003E432E" w:rsidRPr="00607FE4" w:rsidRDefault="003E432E" w:rsidP="003E432E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607FE4"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E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633357341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93723" y="21283"/>
                                <a:ext cx="196726" cy="21554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5F932167" w14:textId="77777777" w:rsidR="003E432E" w:rsidRPr="00607FE4" w:rsidRDefault="003E432E" w:rsidP="003E432E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607FE4"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E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447975344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38985" y="21757"/>
                                <a:ext cx="196726" cy="21554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2A7548CE" w14:textId="77777777" w:rsidR="003E432E" w:rsidRPr="00607FE4" w:rsidRDefault="003E432E" w:rsidP="003E432E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607FE4"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E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7568033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28497" y="21310"/>
                                <a:ext cx="196726" cy="21554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7076DF40" w14:textId="77777777" w:rsidR="003E432E" w:rsidRPr="00607FE4" w:rsidRDefault="003E432E" w:rsidP="003E432E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607FE4"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E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g:grpSp>
                          <wpg:cNvPr id="2050975586" name="组合 2050975586"/>
                          <wpg:cNvGrpSpPr/>
                          <wpg:grpSpPr>
                            <a:xfrm>
                              <a:off x="273075" y="77038"/>
                              <a:ext cx="2430188" cy="1472059"/>
                              <a:chOff x="211698" y="77038"/>
                              <a:chExt cx="2571229" cy="1472059"/>
                            </a:xfrm>
                          </wpg:grpSpPr>
                          <wps:wsp>
                            <wps:cNvPr id="1961224676" name="直接箭头连接符 1961224676"/>
                            <wps:cNvCnPr/>
                            <wps:spPr>
                              <a:xfrm>
                                <a:off x="1573435" y="774878"/>
                                <a:ext cx="1193799" cy="0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15243729" name="直接箭头连接符 1615243729"/>
                            <wps:cNvCnPr/>
                            <wps:spPr>
                              <a:xfrm flipV="1">
                                <a:off x="1573435" y="77038"/>
                                <a:ext cx="0" cy="1257300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93092932" name="直接连接符 1893092932"/>
                            <wps:cNvCnPr/>
                            <wps:spPr>
                              <a:xfrm>
                                <a:off x="1739967" y="780659"/>
                                <a:ext cx="0" cy="29750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4284480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15852" y="579211"/>
                                <a:ext cx="180796" cy="21564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1B5F80FB" w14:textId="77777777" w:rsidR="003E432E" w:rsidRPr="00607FE4" w:rsidRDefault="003E432E" w:rsidP="003E432E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3E432E"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  <w:r w:rsidRPr="003E432E"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563555273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642558" y="757219"/>
                                <a:ext cx="140369" cy="21543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39E3D1DC" w14:textId="77777777" w:rsidR="003E432E" w:rsidRPr="00607FE4" w:rsidRDefault="003E432E" w:rsidP="003E432E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607FE4"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24627891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94464" y="677907"/>
                                <a:ext cx="180099" cy="21543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73F6B2FF" w14:textId="77777777" w:rsidR="003E432E" w:rsidRPr="00607FE4" w:rsidRDefault="003E432E" w:rsidP="003E432E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607FE4"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612506514" name="任意多边形 959"/>
                            <wps:cNvSpPr/>
                            <wps:spPr>
                              <a:xfrm>
                                <a:off x="1694004" y="371434"/>
                                <a:ext cx="863600" cy="698068"/>
                              </a:xfrm>
                              <a:custGeom>
                                <a:avLst/>
                                <a:gdLst>
                                  <a:gd name="connsiteX0" fmla="*/ 0 w 958850"/>
                                  <a:gd name="connsiteY0" fmla="*/ 0 h 845668"/>
                                  <a:gd name="connsiteX1" fmla="*/ 69850 w 958850"/>
                                  <a:gd name="connsiteY1" fmla="*/ 565150 h 845668"/>
                                  <a:gd name="connsiteX2" fmla="*/ 171450 w 958850"/>
                                  <a:gd name="connsiteY2" fmla="*/ 844550 h 845668"/>
                                  <a:gd name="connsiteX3" fmla="*/ 374650 w 958850"/>
                                  <a:gd name="connsiteY3" fmla="*/ 660400 h 845668"/>
                                  <a:gd name="connsiteX4" fmla="*/ 958850 w 958850"/>
                                  <a:gd name="connsiteY4" fmla="*/ 590550 h 845668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958850" h="845668">
                                    <a:moveTo>
                                      <a:pt x="0" y="0"/>
                                    </a:moveTo>
                                    <a:cubicBezTo>
                                      <a:pt x="20637" y="212196"/>
                                      <a:pt x="41275" y="424392"/>
                                      <a:pt x="69850" y="565150"/>
                                    </a:cubicBezTo>
                                    <a:cubicBezTo>
                                      <a:pt x="98425" y="705908"/>
                                      <a:pt x="120650" y="828675"/>
                                      <a:pt x="171450" y="844550"/>
                                    </a:cubicBezTo>
                                    <a:cubicBezTo>
                                      <a:pt x="222250" y="860425"/>
                                      <a:pt x="243417" y="702733"/>
                                      <a:pt x="374650" y="660400"/>
                                    </a:cubicBezTo>
                                    <a:cubicBezTo>
                                      <a:pt x="505883" y="618067"/>
                                      <a:pt x="732366" y="604308"/>
                                      <a:pt x="958850" y="590550"/>
                                    </a:cubicBez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none" lIns="36000" tIns="0" rIns="36000" bIns="0" numCol="1" spcCol="0" rtlCol="0" fromWordArt="0" anchor="ctr" anchorCtr="0" forceAA="0" compatLnSpc="1">
                              <a:spAutoFit/>
                            </wps:bodyPr>
                          </wps:wsp>
                          <wps:wsp>
                            <wps:cNvPr id="176165669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85063" y="1333526"/>
                                <a:ext cx="187767" cy="21557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5A3DC4D1" w14:textId="77777777" w:rsidR="003E432E" w:rsidRPr="00607FE4" w:rsidRDefault="003E432E" w:rsidP="003E432E">
                                  <w:pPr>
                                    <w:rPr>
                                      <w:szCs w:val="21"/>
                                    </w:rPr>
                                  </w:pPr>
                                  <w:r w:rsidRPr="00607FE4">
                                    <w:rPr>
                                      <w:szCs w:val="21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213427870" name="任意多边形 959"/>
                            <wps:cNvSpPr/>
                            <wps:spPr>
                              <a:xfrm>
                                <a:off x="211698" y="310908"/>
                                <a:ext cx="863601" cy="698068"/>
                              </a:xfrm>
                              <a:custGeom>
                                <a:avLst/>
                                <a:gdLst>
                                  <a:gd name="connsiteX0" fmla="*/ 0 w 958850"/>
                                  <a:gd name="connsiteY0" fmla="*/ 0 h 845668"/>
                                  <a:gd name="connsiteX1" fmla="*/ 69850 w 958850"/>
                                  <a:gd name="connsiteY1" fmla="*/ 565150 h 845668"/>
                                  <a:gd name="connsiteX2" fmla="*/ 171450 w 958850"/>
                                  <a:gd name="connsiteY2" fmla="*/ 844550 h 845668"/>
                                  <a:gd name="connsiteX3" fmla="*/ 374650 w 958850"/>
                                  <a:gd name="connsiteY3" fmla="*/ 660400 h 845668"/>
                                  <a:gd name="connsiteX4" fmla="*/ 958850 w 958850"/>
                                  <a:gd name="connsiteY4" fmla="*/ 590550 h 845668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958850" h="845668">
                                    <a:moveTo>
                                      <a:pt x="0" y="0"/>
                                    </a:moveTo>
                                    <a:cubicBezTo>
                                      <a:pt x="20637" y="212196"/>
                                      <a:pt x="41275" y="424392"/>
                                      <a:pt x="69850" y="565150"/>
                                    </a:cubicBezTo>
                                    <a:cubicBezTo>
                                      <a:pt x="98425" y="705908"/>
                                      <a:pt x="120650" y="828675"/>
                                      <a:pt x="171450" y="844550"/>
                                    </a:cubicBezTo>
                                    <a:cubicBezTo>
                                      <a:pt x="222250" y="860425"/>
                                      <a:pt x="243417" y="702733"/>
                                      <a:pt x="374650" y="660400"/>
                                    </a:cubicBezTo>
                                    <a:cubicBezTo>
                                      <a:pt x="505883" y="618067"/>
                                      <a:pt x="732366" y="604308"/>
                                      <a:pt x="958850" y="590550"/>
                                    </a:cubicBez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none" lIns="36000" tIns="0" rIns="36000" bIns="0" numCol="1" spcCol="0" rtlCol="0" fromWordArt="0" anchor="ctr" anchorCtr="0" forceAA="0" compatLnSpc="1">
                              <a:spAutoFit/>
                            </wps:bodyPr>
                          </wps:wsp>
                        </wpg:grpSp>
                        <wpg:grpSp>
                          <wpg:cNvPr id="992147402" name="组合 992147402"/>
                          <wpg:cNvGrpSpPr/>
                          <wpg:grpSpPr>
                            <a:xfrm>
                              <a:off x="2832031" y="76698"/>
                              <a:ext cx="1251551" cy="1472328"/>
                              <a:chOff x="2844701" y="76695"/>
                              <a:chExt cx="1406258" cy="1473078"/>
                            </a:xfrm>
                          </wpg:grpSpPr>
                          <wpg:grpSp>
                            <wpg:cNvPr id="597584005" name="组合 597584005"/>
                            <wpg:cNvGrpSpPr/>
                            <wpg:grpSpPr>
                              <a:xfrm>
                                <a:off x="2844701" y="76695"/>
                                <a:ext cx="1406258" cy="1473078"/>
                                <a:chOff x="2844701" y="76695"/>
                                <a:chExt cx="1406258" cy="1473078"/>
                              </a:xfrm>
                            </wpg:grpSpPr>
                            <wps:wsp>
                              <wps:cNvPr id="734007431" name="直接箭头连接符 734007431"/>
                              <wps:cNvCnPr/>
                              <wps:spPr>
                                <a:xfrm>
                                  <a:off x="3037656" y="775194"/>
                                  <a:ext cx="1193800" cy="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10123330" name="直接箭头连接符 1710123330"/>
                              <wps:cNvCnPr/>
                              <wps:spPr>
                                <a:xfrm flipV="1">
                                  <a:off x="3037656" y="76695"/>
                                  <a:ext cx="0" cy="125730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44705348" name="直接连接符 944705348"/>
                              <wps:cNvCnPr/>
                              <wps:spPr>
                                <a:xfrm>
                                  <a:off x="3221806" y="597100"/>
                                  <a:ext cx="0" cy="183915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67138483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24430" y="764395"/>
                                  <a:ext cx="192002" cy="21575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0EB45A39" w14:textId="77777777" w:rsidR="003E432E" w:rsidRPr="00607FE4" w:rsidRDefault="003E432E" w:rsidP="003E432E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3E432E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r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328218505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01890" y="757545"/>
                                  <a:ext cx="149069" cy="21554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37F5FD72" w14:textId="77777777" w:rsidR="003E432E" w:rsidRPr="00607FE4" w:rsidRDefault="003E432E" w:rsidP="003E432E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607FE4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91960363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44701" y="678380"/>
                                  <a:ext cx="191260" cy="21554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7308D5DA" w14:textId="77777777" w:rsidR="003E432E" w:rsidRPr="00607FE4" w:rsidRDefault="003E432E" w:rsidP="003E432E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607FE4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488404062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18680" y="1334091"/>
                                  <a:ext cx="199404" cy="21568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35010B6D" w14:textId="77777777" w:rsidR="003E432E" w:rsidRPr="00607FE4" w:rsidRDefault="003E432E" w:rsidP="003E432E"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 w:rsidRPr="00607FE4">
                                      <w:rPr>
                                        <w:szCs w:val="21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</wpg:grpSp>
                          <wps:wsp>
                            <wps:cNvPr id="45230378" name="任意多边形 936"/>
                            <wps:cNvSpPr/>
                            <wps:spPr>
                              <a:xfrm>
                                <a:off x="3156734" y="311025"/>
                                <a:ext cx="648481" cy="441331"/>
                              </a:xfrm>
                              <a:custGeom>
                                <a:avLst/>
                                <a:gdLst>
                                  <a:gd name="connsiteX0" fmla="*/ 0 w 438150"/>
                                  <a:gd name="connsiteY0" fmla="*/ 0 h 412750"/>
                                  <a:gd name="connsiteX1" fmla="*/ 88900 w 438150"/>
                                  <a:gd name="connsiteY1" fmla="*/ 336550 h 412750"/>
                                  <a:gd name="connsiteX2" fmla="*/ 438150 w 438150"/>
                                  <a:gd name="connsiteY2" fmla="*/ 412750 h 41275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438150" h="412750">
                                    <a:moveTo>
                                      <a:pt x="0" y="0"/>
                                    </a:moveTo>
                                    <a:cubicBezTo>
                                      <a:pt x="7937" y="133879"/>
                                      <a:pt x="15875" y="267758"/>
                                      <a:pt x="88900" y="336550"/>
                                    </a:cubicBezTo>
                                    <a:cubicBezTo>
                                      <a:pt x="161925" y="405342"/>
                                      <a:pt x="300037" y="409046"/>
                                      <a:pt x="438150" y="412750"/>
                                    </a:cubicBez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none" lIns="36000" tIns="0" rIns="36000" bIns="0" numCol="1" spcCol="0" rtlCol="0" fromWordArt="0" anchor="ctr" anchorCtr="0" forceAA="0" compatLnSpc="1">
                              <a:spAutoFit/>
                            </wps:bodyPr>
                          </wps:wsp>
                        </wpg:grpSp>
                        <wpg:grpSp>
                          <wpg:cNvPr id="1720621753" name="组合 1720621753"/>
                          <wpg:cNvGrpSpPr/>
                          <wpg:grpSpPr>
                            <a:xfrm>
                              <a:off x="4213526" y="76619"/>
                              <a:ext cx="1216959" cy="1472310"/>
                              <a:chOff x="4221495" y="76627"/>
                              <a:chExt cx="1407438" cy="1472652"/>
                            </a:xfrm>
                          </wpg:grpSpPr>
                          <wpg:grpSp>
                            <wpg:cNvPr id="1577669905" name="组合 1577669905"/>
                            <wpg:cNvGrpSpPr/>
                            <wpg:grpSpPr>
                              <a:xfrm>
                                <a:off x="4221495" y="76627"/>
                                <a:ext cx="1407438" cy="1472652"/>
                                <a:chOff x="4221495" y="76627"/>
                                <a:chExt cx="1407438" cy="1472652"/>
                              </a:xfrm>
                            </wpg:grpSpPr>
                            <wps:wsp>
                              <wps:cNvPr id="134550057" name="直接箭头连接符 134550057"/>
                              <wps:cNvCnPr/>
                              <wps:spPr>
                                <a:xfrm>
                                  <a:off x="4411371" y="775127"/>
                                  <a:ext cx="1193799" cy="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03127474" name="直接箭头连接符 1603127474"/>
                              <wps:cNvCnPr/>
                              <wps:spPr>
                                <a:xfrm flipV="1">
                                  <a:off x="4411371" y="76627"/>
                                  <a:ext cx="0" cy="125730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76413919" name="直接连接符 276413919"/>
                              <wps:cNvCnPr/>
                              <wps:spPr>
                                <a:xfrm>
                                  <a:off x="4666497" y="780831"/>
                                  <a:ext cx="0" cy="368181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58743461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54188" y="560840"/>
                                  <a:ext cx="197625" cy="21569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04201890" w14:textId="77777777" w:rsidR="003E432E" w:rsidRPr="00607FE4" w:rsidRDefault="003E432E" w:rsidP="003E432E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3E432E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r</w:t>
                                    </w:r>
                                    <w:r w:rsidRPr="003E432E">
                                      <w:rPr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810732308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75498" y="757191"/>
                                  <a:ext cx="153435" cy="21548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5E5AF61F" w14:textId="77777777" w:rsidR="003E432E" w:rsidRPr="00607FE4" w:rsidRDefault="003E432E" w:rsidP="003E432E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607FE4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697987660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21495" y="678168"/>
                                  <a:ext cx="196863" cy="21548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62A0EABC" w14:textId="77777777" w:rsidR="003E432E" w:rsidRPr="00607FE4" w:rsidRDefault="003E432E" w:rsidP="003E432E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607FE4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203907842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38019" y="1333658"/>
                                  <a:ext cx="213625" cy="2156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525A2894" w14:textId="77777777" w:rsidR="003E432E" w:rsidRPr="00607FE4" w:rsidRDefault="003E432E" w:rsidP="003E432E"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 w:rsidRPr="00607FE4">
                                      <w:rPr>
                                        <w:szCs w:val="21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</wpg:grpSp>
                          <wps:wsp>
                            <wps:cNvPr id="393823942" name="任意多边形 927"/>
                            <wps:cNvSpPr/>
                            <wps:spPr>
                              <a:xfrm>
                                <a:off x="4554188" y="795033"/>
                                <a:ext cx="800100" cy="334552"/>
                              </a:xfrm>
                              <a:custGeom>
                                <a:avLst/>
                                <a:gdLst>
                                  <a:gd name="connsiteX0" fmla="*/ 0 w 800100"/>
                                  <a:gd name="connsiteY0" fmla="*/ 393700 h 393700"/>
                                  <a:gd name="connsiteX1" fmla="*/ 203200 w 800100"/>
                                  <a:gd name="connsiteY1" fmla="*/ 120650 h 393700"/>
                                  <a:gd name="connsiteX2" fmla="*/ 800100 w 800100"/>
                                  <a:gd name="connsiteY2" fmla="*/ 0 h 393700"/>
                                  <a:gd name="csX0" fmla="*/ 0 w 800100"/>
                                  <a:gd name="csY0" fmla="*/ 393779 h 393779"/>
                                  <a:gd name="csX1" fmla="*/ 203200 w 800100"/>
                                  <a:gd name="csY1" fmla="*/ 120729 h 393779"/>
                                  <a:gd name="csX2" fmla="*/ 800100 w 800100"/>
                                  <a:gd name="csY2" fmla="*/ 79 h 393779"/>
                                  <a:gd name="csX0" fmla="*/ 0 w 800100"/>
                                  <a:gd name="csY0" fmla="*/ 393700 h 393700"/>
                                  <a:gd name="csX1" fmla="*/ 800100 w 800100"/>
                                  <a:gd name="csY1" fmla="*/ 0 h 393700"/>
                                  <a:gd name="csX0" fmla="*/ 0 w 800100"/>
                                  <a:gd name="csY0" fmla="*/ 393700 h 393700"/>
                                  <a:gd name="csX1" fmla="*/ 800100 w 800100"/>
                                  <a:gd name="csY1" fmla="*/ 0 h 393700"/>
                                  <a:gd name="csX0" fmla="*/ 0 w 800100"/>
                                  <a:gd name="csY0" fmla="*/ 393700 h 393700"/>
                                  <a:gd name="csX1" fmla="*/ 800100 w 800100"/>
                                  <a:gd name="csY1" fmla="*/ 0 h 393700"/>
                                  <a:gd name="csX0" fmla="*/ 0 w 800100"/>
                                  <a:gd name="csY0" fmla="*/ 393700 h 393700"/>
                                  <a:gd name="csX1" fmla="*/ 800100 w 800100"/>
                                  <a:gd name="csY1" fmla="*/ 0 h 393700"/>
                                  <a:gd name="csX0" fmla="*/ 0 w 800100"/>
                                  <a:gd name="csY0" fmla="*/ 393700 h 393700"/>
                                  <a:gd name="csX1" fmla="*/ 800100 w 800100"/>
                                  <a:gd name="csY1" fmla="*/ 0 h 393700"/>
                                  <a:gd name="csX0" fmla="*/ 0 w 800100"/>
                                  <a:gd name="csY0" fmla="*/ 393700 h 393700"/>
                                  <a:gd name="csX1" fmla="*/ 800100 w 800100"/>
                                  <a:gd name="csY1" fmla="*/ 0 h 393700"/>
                                  <a:gd name="csX0" fmla="*/ 0 w 800100"/>
                                  <a:gd name="csY0" fmla="*/ 393700 h 393700"/>
                                  <a:gd name="csX1" fmla="*/ 800100 w 800100"/>
                                  <a:gd name="csY1" fmla="*/ 0 h 393700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</a:cxnLst>
                                <a:rect l="l" t="t" r="r" b="b"/>
                                <a:pathLst>
                                  <a:path w="800100" h="393700">
                                    <a:moveTo>
                                      <a:pt x="0" y="393700"/>
                                    </a:moveTo>
                                    <a:cubicBezTo>
                                      <a:pt x="136931" y="172322"/>
                                      <a:pt x="326948" y="8036"/>
                                      <a:pt x="800100" y="0"/>
                                    </a:cubicBez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none" lIns="36000" tIns="0" rIns="36000" bIns="0" numCol="1" spcCol="0" rtlCol="0" fromWordArt="0" anchor="ctr" anchorCtr="0" forceAA="0" compatLnSpc="1">
                              <a:spAutoFit/>
                            </wps:bodyPr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3CBCE203" id="画布 31650393" o:spid="_x0000_s1026" style="width:415.25pt;height:117.45pt;mso-position-horizontal-relative:char;mso-position-vertical-relative:line" coordsize="52736,14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">
                <v:rect id="矩形 1588038012" o:spid="_x0000_s1027" style="position:absolute;width:52736;height:146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" filled="f" stroked="f">
                  <v:textbox style="mso-fit-shape-to-text:t" inset="1mm,0,1mm,0"/>
                </v:rect>
                <v:group id="组合 111524903" o:spid="_x0000_s1028" style="position:absolute;left:662;top:205;width:51682;height:14726" coordorigin="687,212" coordsize="53617,152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">
                  <v:group id="组合 1941955742" o:spid="_x0000_s1029" style="position:absolute;left:687;top:212;width:45528;height:15278" coordorigin="688,212" coordsize="45564,15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直接箭头连接符 389584667" o:spid="_x0000_s1030" type="#_x0000_t32" style="position:absolute;left:2392;top:7754;width:1085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" strokecolor="black [3213]" strokeweight=".5pt">
                      <v:stroke endarrow="block" endarrowwidth="narrow"/>
                    </v:shape>
                    <v:shape id="直接箭头连接符 1102215575" o:spid="_x0000_s1031" type="#_x0000_t32" style="position:absolute;left:2392;top:769;width:0;height:1257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" strokecolor="black [3213]" strokeweight=".5pt">
                      <v:stroke endarrow="block" endarrowwidth="narrow"/>
                    </v:shape>
                    <v:line id="直接连接符 235265192" o:spid="_x0000_s1032" style="position:absolute;flip:x;visibility:visible;mso-wrap-style:square" from="4226,7767" to="4226,100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" strokecolor="black [3213]" strokeweight=".5pt">
                      <v:stroke dashstyle="dash" endarrowwidth="narrow"/>
                    </v:line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本框 2" o:spid="_x0000_s1033" type="#_x0000_t202" style="position:absolute;left:3449;top:5609;width:1710;height:21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74FA7F5D" w14:textId="77777777" w:rsidR="003E432E" w:rsidRPr="00607FE4" w:rsidRDefault="003E432E" w:rsidP="003E432E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3E432E"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r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本框 2" o:spid="_x0000_s1034" type="#_x0000_t202" style="position:absolute;left:12048;top:7574;width:1327;height:21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" filled="f" stroked="f">
                      <v:textbox style="mso-fit-shape-to-text:t" inset="1mm,0,1mm,0">
                        <w:txbxContent>
                          <w:p w14:paraId="48F518C2" w14:textId="77777777" w:rsidR="003E432E" w:rsidRPr="00607FE4" w:rsidRDefault="003E432E" w:rsidP="003E432E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607FE4"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shape id="文本框 2" o:spid="_x0000_s1035" type="#_x0000_t202" style="position:absolute;left:688;top:6784;width:1703;height:21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7DC39B9F" w14:textId="77777777" w:rsidR="003E432E" w:rsidRPr="00607FE4" w:rsidRDefault="003E432E" w:rsidP="003E432E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607FE4"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文本框 2" o:spid="_x0000_s1036" type="#_x0000_t202" style="position:absolute;left:6459;top:13341;width:1848;height:21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54361819" w14:textId="77777777" w:rsidR="003E432E" w:rsidRPr="00607FE4" w:rsidRDefault="003E432E" w:rsidP="003E432E">
                            <w:pPr>
                              <w:rPr>
                                <w:szCs w:val="21"/>
                              </w:rPr>
                            </w:pPr>
                            <w:r w:rsidRPr="00607FE4">
                              <w:rPr>
                                <w:szCs w:val="21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文本框 2" o:spid="_x0000_s1037" type="#_x0000_t202" style="position:absolute;left:2512;top:212;width:1967;height:21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3A47624E" w14:textId="77777777" w:rsidR="003E432E" w:rsidRPr="00607FE4" w:rsidRDefault="003E432E" w:rsidP="003E432E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07FE4"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E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文本框 2" o:spid="_x0000_s1038" type="#_x0000_t202" style="position:absolute;left:15937;top:212;width:1967;height:21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5F932167" w14:textId="77777777" w:rsidR="003E432E" w:rsidRPr="00607FE4" w:rsidRDefault="003E432E" w:rsidP="003E432E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07FE4"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E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文本框 2" o:spid="_x0000_s1039" type="#_x0000_t202" style="position:absolute;left:30389;top:217;width:1968;height:21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2A7548CE" w14:textId="77777777" w:rsidR="003E432E" w:rsidRPr="00607FE4" w:rsidRDefault="003E432E" w:rsidP="003E432E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07FE4"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E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文本框 2" o:spid="_x0000_s1040" type="#_x0000_t202" style="position:absolute;left:44284;top:213;width:1968;height:21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7076DF40" w14:textId="77777777" w:rsidR="003E432E" w:rsidRPr="00607FE4" w:rsidRDefault="003E432E" w:rsidP="003E432E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07FE4"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E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p</w:t>
                            </w:r>
                          </w:p>
                        </w:txbxContent>
                      </v:textbox>
                    </v:shape>
                  </v:group>
                  <v:group id="组合 2050975586" o:spid="_x0000_s1041" style="position:absolute;left:2730;top:770;width:24302;height:14720" coordorigin="2116,770" coordsize="25712,14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">
                    <v:shape id="直接箭头连接符 1961224676" o:spid="_x0000_s1042" type="#_x0000_t32" style="position:absolute;left:15734;top:7748;width:1193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" strokecolor="black [3213]" strokeweight=".5pt">
                      <v:stroke endarrow="block" endarrowwidth="narrow"/>
                    </v:shape>
                    <v:shape id="直接箭头连接符 1615243729" o:spid="_x0000_s1043" type="#_x0000_t32" style="position:absolute;left:15734;top:770;width:0;height:1257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" strokecolor="black [3213]" strokeweight=".5pt">
                      <v:stroke endarrow="block" endarrowwidth="narrow"/>
                    </v:shape>
                    <v:line id="直接连接符 1893092932" o:spid="_x0000_s1044" style="position:absolute;visibility:visible;mso-wrap-style:square" from="17399,7806" to="17399,10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" strokecolor="black [3213]" strokeweight=".5pt">
                      <v:stroke dashstyle="dash" endarrowwidth="narrow"/>
                    </v:line>
                    <v:shape id="文本框 2" o:spid="_x0000_s1045" type="#_x0000_t202" style="position:absolute;left:17158;top:5792;width:1808;height:21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1B5F80FB" w14:textId="77777777" w:rsidR="003E432E" w:rsidRPr="00607FE4" w:rsidRDefault="003E432E" w:rsidP="003E432E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3E432E"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r</w:t>
                            </w:r>
                            <w:r w:rsidRPr="003E432E">
                              <w:rPr>
                                <w:sz w:val="18"/>
                                <w:szCs w:val="1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本框 2" o:spid="_x0000_s1046" type="#_x0000_t202" style="position:absolute;left:26425;top:7572;width:1404;height:21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39E3D1DC" w14:textId="77777777" w:rsidR="003E432E" w:rsidRPr="00607FE4" w:rsidRDefault="003E432E" w:rsidP="003E432E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607FE4"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shape id="文本框 2" o:spid="_x0000_s1047" type="#_x0000_t202" style="position:absolute;left:13944;top:6779;width:1801;height:21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73F6B2FF" w14:textId="77777777" w:rsidR="003E432E" w:rsidRPr="00607FE4" w:rsidRDefault="003E432E" w:rsidP="003E432E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607FE4"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任意多边形 959" o:spid="_x0000_s1048" style="position:absolute;left:16940;top:3714;width:8636;height:6981;visibility:visible;mso-wrap-style:none;v-text-anchor:middle" coordsize="958850,845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" path="m,c20637,212196,41275,424392,69850,565150v28575,140758,50800,263525,101600,279400c222250,860425,243417,702733,374650,660400,505883,618067,732366,604308,958850,590550e" filled="f" strokecolor="black [3213]" strokeweight="1pt">
                      <v:path arrowok="t" o:connecttype="custom" o:connectlocs="0,0;62911,466511;154419,697145;337433,545136;863600,487477" o:connectangles="0,0,0,0,0"/>
                    </v:shape>
                    <v:shape id="文本框 2" o:spid="_x0000_s1049" type="#_x0000_t202" style="position:absolute;left:20850;top:13335;width:1878;height:21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5A3DC4D1" w14:textId="77777777" w:rsidR="003E432E" w:rsidRPr="00607FE4" w:rsidRDefault="003E432E" w:rsidP="003E432E">
                            <w:pPr>
                              <w:rPr>
                                <w:szCs w:val="21"/>
                              </w:rPr>
                            </w:pPr>
                            <w:r w:rsidRPr="00607FE4">
                              <w:rPr>
                                <w:szCs w:val="21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任意多边形 959" o:spid="_x0000_s1050" style="position:absolute;left:2116;top:3109;width:8636;height:6980;visibility:visible;mso-wrap-style:none;v-text-anchor:middle" coordsize="958850,845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" path="m,c20637,212196,41275,424392,69850,565150v28575,140758,50800,263525,101600,279400c222250,860425,243417,702733,374650,660400,505883,618067,732366,604308,958850,590550e" filled="f" strokecolor="black [3213]" strokeweight="1pt">
                      <v:path arrowok="t" o:connecttype="custom" o:connectlocs="0,0;62911,466511;154419,697145;337434,545136;863601,487477" o:connectangles="0,0,0,0,0"/>
                    </v:shape>
                  </v:group>
                  <v:group id="组合 992147402" o:spid="_x0000_s1051" style="position:absolute;left:28320;top:766;width:12515;height:14724" coordorigin="28447,766" coordsize="14062,147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">
                    <v:group id="组合 597584005" o:spid="_x0000_s1052" style="position:absolute;left:28447;top:766;width:14062;height:14731" coordorigin="28447,766" coordsize="14062,147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">
                      <v:shape id="直接箭头连接符 734007431" o:spid="_x0000_s1053" type="#_x0000_t32" style="position:absolute;left:30376;top:7751;width:1193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" strokecolor="black [3213]" strokeweight=".5pt">
                        <v:stroke endarrow="block" endarrowwidth="narrow"/>
                      </v:shape>
                      <v:shape id="直接箭头连接符 1710123330" o:spid="_x0000_s1054" type="#_x0000_t32" style="position:absolute;left:30376;top:766;width:0;height:1257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" strokecolor="black [3213]" strokeweight=".5pt">
                        <v:stroke endarrow="block" endarrowwidth="narrow"/>
                      </v:shape>
                      <v:line id="直接连接符 944705348" o:spid="_x0000_s1055" style="position:absolute;visibility:visible;mso-wrap-style:square" from="32218,5971" to="32218,78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" strokecolor="black [3213]" strokeweight=".5pt">
                        <v:stroke dashstyle="dash" endarrowwidth="narrow"/>
                      </v:line>
                      <v:shape id="文本框 2" o:spid="_x0000_s1056" type="#_x0000_t202" style="position:absolute;left:31244;top:7643;width:1920;height:21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" filled="f" stroked="f">
                        <v:textbox style="mso-fit-shape-to-text:t" inset="1mm,0,1mm,0">
                          <w:txbxContent>
                            <w:p w14:paraId="0EB45A39" w14:textId="77777777" w:rsidR="003E432E" w:rsidRPr="00607FE4" w:rsidRDefault="003E432E" w:rsidP="003E432E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3E432E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本框 2" o:spid="_x0000_s1057" type="#_x0000_t202" style="position:absolute;left:41018;top:7575;width:1491;height:21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37F5FD72" w14:textId="77777777" w:rsidR="003E432E" w:rsidRPr="00607FE4" w:rsidRDefault="003E432E" w:rsidP="003E432E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607FE4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shape id="文本框 2" o:spid="_x0000_s1058" type="#_x0000_t202" style="position:absolute;left:28447;top:6783;width:1912;height:21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" filled="f" stroked="f">
                        <v:textbox style="mso-fit-shape-to-text:t" inset="1mm,0,1mm,0">
                          <w:txbxContent>
                            <w:p w14:paraId="7308D5DA" w14:textId="77777777" w:rsidR="003E432E" w:rsidRPr="00607FE4" w:rsidRDefault="003E432E" w:rsidP="003E432E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607FE4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文本框 2" o:spid="_x0000_s1059" type="#_x0000_t202" style="position:absolute;left:35186;top:13340;width:1994;height:21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35010B6D" w14:textId="77777777" w:rsidR="003E432E" w:rsidRPr="00607FE4" w:rsidRDefault="003E432E" w:rsidP="003E432E">
                              <w:pPr>
                                <w:rPr>
                                  <w:szCs w:val="21"/>
                                </w:rPr>
                              </w:pPr>
                              <w:r w:rsidRPr="00607FE4">
                                <w:rPr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  <v:shape id="任意多边形 936" o:spid="_x0000_s1060" style="position:absolute;left:31567;top:3110;width:6485;height:4413;visibility:visible;mso-wrap-style:none;v-text-anchor:middle" coordsize="438150,412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" path="m,c7937,133879,15875,267758,88900,336550v73025,68792,211137,72496,349250,76200e" filled="f" strokecolor="black [3213]" strokeweight="1pt">
                      <v:path arrowok="t" o:connecttype="custom" o:connectlocs="0,0;131576,359855;648481,441331" o:connectangles="0,0,0"/>
                    </v:shape>
                  </v:group>
                  <v:group id="组合 1720621753" o:spid="_x0000_s1061" style="position:absolute;left:42135;top:766;width:12169;height:14723" coordorigin="42214,766" coordsize="14074,147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">
                    <v:group id="组合 1577669905" o:spid="_x0000_s1062" style="position:absolute;left:42214;top:766;width:14075;height:14726" coordorigin="42214,766" coordsize="14074,147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">
                      <v:shape id="直接箭头连接符 134550057" o:spid="_x0000_s1063" type="#_x0000_t32" style="position:absolute;left:44113;top:7751;width:1193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" strokecolor="black [3213]" strokeweight=".5pt">
                        <v:stroke endarrow="block" endarrowwidth="narrow"/>
                      </v:shape>
                      <v:shape id="直接箭头连接符 1603127474" o:spid="_x0000_s1064" type="#_x0000_t32" style="position:absolute;left:44113;top:766;width:0;height:1257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" strokecolor="black [3213]" strokeweight=".5pt">
                        <v:stroke endarrow="block" endarrowwidth="narrow"/>
                      </v:shape>
                      <v:line id="直接连接符 276413919" o:spid="_x0000_s1065" style="position:absolute;visibility:visible;mso-wrap-style:square" from="46664,7808" to="46664,114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" strokecolor="black [3213]" strokeweight=".5pt">
                        <v:stroke dashstyle="dash" endarrowwidth="narrow"/>
                      </v:line>
                      <v:shape id="文本框 2" o:spid="_x0000_s1066" type="#_x0000_t202" style="position:absolute;left:45541;top:5608;width:1977;height:21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" filled="f" stroked="f">
                        <v:textbox style="mso-fit-shape-to-text:t" inset="1mm,0,1mm,0">
                          <w:txbxContent>
                            <w:p w14:paraId="04201890" w14:textId="77777777" w:rsidR="003E432E" w:rsidRPr="00607FE4" w:rsidRDefault="003E432E" w:rsidP="003E432E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3E432E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  <w:r w:rsidRPr="003E432E"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本框 2" o:spid="_x0000_s1067" type="#_x0000_t202" style="position:absolute;left:54754;top:7571;width:1535;height:21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" filled="f" stroked="f">
                        <v:textbox style="mso-fit-shape-to-text:t" inset="1mm,0,1mm,0">
                          <w:txbxContent>
                            <w:p w14:paraId="5E5AF61F" w14:textId="77777777" w:rsidR="003E432E" w:rsidRPr="00607FE4" w:rsidRDefault="003E432E" w:rsidP="003E432E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607FE4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shape id="文本框 2" o:spid="_x0000_s1068" type="#_x0000_t202" style="position:absolute;left:42214;top:6781;width:1969;height:21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" filled="f" stroked="f">
                        <v:textbox style="mso-fit-shape-to-text:t" inset="1mm,0,1mm,0">
                          <w:txbxContent>
                            <w:p w14:paraId="62A0EABC" w14:textId="77777777" w:rsidR="003E432E" w:rsidRPr="00607FE4" w:rsidRDefault="003E432E" w:rsidP="003E432E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607FE4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文本框 2" o:spid="_x0000_s1069" type="#_x0000_t202" style="position:absolute;left:49380;top:13336;width:2136;height:21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525A2894" w14:textId="77777777" w:rsidR="003E432E" w:rsidRPr="00607FE4" w:rsidRDefault="003E432E" w:rsidP="003E432E">
                              <w:pPr>
                                <w:rPr>
                                  <w:szCs w:val="21"/>
                                </w:rPr>
                              </w:pPr>
                              <w:r w:rsidRPr="00607FE4">
                                <w:rPr>
                                  <w:szCs w:val="21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  <v:shape id="任意多边形 927" o:spid="_x0000_s1070" style="position:absolute;left:45541;top:7950;width:8001;height:3345;visibility:visible;mso-wrap-style:none;v-text-anchor:middle" coordsize="800100,393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" path="m,393700c136931,172322,326948,8036,800100,e" filled="f" strokecolor="black [3213]" strokeweight="1pt">
                      <v:path arrowok="t" o:connecttype="custom" o:connectlocs="0,334552;800100,0" o:connectangles="0,0"/>
                    </v:shape>
                  </v:group>
                </v:group>
                <w10:anchorlock/>
              </v:group>
            </w:pict>
          </mc:Fallback>
        </mc:AlternateContent>
      </w:r>
    </w:p>
    <w:p w14:paraId="6FBCC49E" w14:textId="1FA7E232" w:rsidR="00D93EFD" w:rsidRDefault="00D93EFD" w:rsidP="009B5BEA">
      <w:pPr>
        <w:rPr>
          <w:bCs/>
          <w:color w:val="EE0000"/>
          <w:kern w:val="2"/>
          <w:szCs w:val="21"/>
        </w:rPr>
      </w:pPr>
    </w:p>
    <w:p w14:paraId="7DB952BD" w14:textId="4D7D50AA" w:rsidR="009B5BEA" w:rsidRPr="00D93EFD" w:rsidRDefault="009427CF" w:rsidP="003E432E">
      <w:r w:rsidRPr="00D93EFD">
        <w:rPr>
          <w:noProof/>
          <w14:ligatures w14:val="standardContextual"/>
        </w:rPr>
        <mc:AlternateContent>
          <mc:Choice Requires="wpg">
            <w:drawing>
              <wp:anchor distT="0" distB="0" distL="114300" distR="114300" simplePos="0" relativeHeight="251648000" behindDoc="0" locked="0" layoutInCell="1" allowOverlap="1" wp14:anchorId="615A2AC6" wp14:editId="12C3F4F3">
                <wp:simplePos x="0" y="0"/>
                <wp:positionH relativeFrom="column">
                  <wp:posOffset>4177665</wp:posOffset>
                </wp:positionH>
                <wp:positionV relativeFrom="paragraph">
                  <wp:posOffset>108585</wp:posOffset>
                </wp:positionV>
                <wp:extent cx="1240790" cy="1126490"/>
                <wp:effectExtent l="0" t="0" r="16510" b="0"/>
                <wp:wrapSquare wrapText="bothSides"/>
                <wp:docPr id="1300855074" name="组合 13008550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40790" cy="1126490"/>
                          <a:chOff x="0" y="6123"/>
                          <a:chExt cx="1327150" cy="1207860"/>
                        </a:xfrm>
                      </wpg:grpSpPr>
                      <wpg:grpSp>
                        <wpg:cNvPr id="332500711" name="组合 332500711"/>
                        <wpg:cNvGrpSpPr/>
                        <wpg:grpSpPr>
                          <a:xfrm>
                            <a:off x="0" y="6350"/>
                            <a:ext cx="571500" cy="980438"/>
                            <a:chOff x="0" y="0"/>
                            <a:chExt cx="571500" cy="980438"/>
                          </a:xfrm>
                        </wpg:grpSpPr>
                        <wpg:grpSp>
                          <wpg:cNvPr id="1179951807" name="组合 1179951807"/>
                          <wpg:cNvGrpSpPr/>
                          <wpg:grpSpPr>
                            <a:xfrm>
                              <a:off x="0" y="0"/>
                              <a:ext cx="571500" cy="980438"/>
                              <a:chOff x="0" y="0"/>
                              <a:chExt cx="571500" cy="980438"/>
                            </a:xfrm>
                          </wpg:grpSpPr>
                          <wps:wsp>
                            <wps:cNvPr id="1403527574" name="矩形 1403527574"/>
                            <wps:cNvSpPr/>
                            <wps:spPr>
                              <a:xfrm>
                                <a:off x="262862" y="567688"/>
                                <a:ext cx="45719" cy="41275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spAutoFit/>
                            </wps:bodyPr>
                          </wps:wsp>
                          <wps:wsp>
                            <wps:cNvPr id="916733817" name="椭圆 916733817"/>
                            <wps:cNvSpPr/>
                            <wps:spPr>
                              <a:xfrm>
                                <a:off x="0" y="0"/>
                                <a:ext cx="571500" cy="571500"/>
                              </a:xfrm>
                              <a:prstGeom prst="ellipse">
                                <a:avLst/>
                              </a:prstGeom>
                              <a:gradFill>
                                <a:gsLst>
                                  <a:gs pos="0">
                                    <a:schemeClr val="accent1">
                                      <a:lumMod val="5000"/>
                                      <a:lumOff val="95000"/>
                                    </a:schemeClr>
                                  </a:gs>
                                  <a:gs pos="74000">
                                    <a:schemeClr val="accent1">
                                      <a:lumMod val="45000"/>
                                      <a:lumOff val="55000"/>
                                    </a:schemeClr>
                                  </a:gs>
                                  <a:gs pos="83000">
                                    <a:schemeClr val="accent1">
                                      <a:lumMod val="45000"/>
                                      <a:lumOff val="55000"/>
                                    </a:schemeClr>
                                  </a:gs>
                                  <a:gs pos="100000">
                                    <a:schemeClr val="accent1">
                                      <a:lumMod val="30000"/>
                                      <a:lumOff val="70000"/>
                                    </a:schemeClr>
                                  </a:gs>
                                </a:gsLst>
                                <a:lin ang="5400000" scaled="1"/>
                              </a:gradFill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spAutoFit/>
                            </wps:bodyPr>
                          </wps:wsp>
                        </wpg:grpSp>
                        <wps:wsp>
                          <wps:cNvPr id="1199072797" name="任意多边形 51"/>
                          <wps:cNvSpPr/>
                          <wps:spPr>
                            <a:xfrm>
                              <a:off x="0" y="222250"/>
                              <a:ext cx="565150" cy="116870"/>
                            </a:xfrm>
                            <a:custGeom>
                              <a:avLst/>
                              <a:gdLst>
                                <a:gd name="connsiteX0" fmla="*/ 0 w 565150"/>
                                <a:gd name="connsiteY0" fmla="*/ 70769 h 116870"/>
                                <a:gd name="connsiteX1" fmla="*/ 127000 w 565150"/>
                                <a:gd name="connsiteY1" fmla="*/ 919 h 116870"/>
                                <a:gd name="connsiteX2" fmla="*/ 368300 w 565150"/>
                                <a:gd name="connsiteY2" fmla="*/ 115219 h 116870"/>
                                <a:gd name="connsiteX3" fmla="*/ 565150 w 565150"/>
                                <a:gd name="connsiteY3" fmla="*/ 58069 h 11687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565150" h="116870">
                                  <a:moveTo>
                                    <a:pt x="0" y="70769"/>
                                  </a:moveTo>
                                  <a:cubicBezTo>
                                    <a:pt x="32808" y="32140"/>
                                    <a:pt x="65617" y="-6489"/>
                                    <a:pt x="127000" y="919"/>
                                  </a:cubicBezTo>
                                  <a:cubicBezTo>
                                    <a:pt x="188383" y="8327"/>
                                    <a:pt x="295275" y="105694"/>
                                    <a:pt x="368300" y="115219"/>
                                  </a:cubicBezTo>
                                  <a:cubicBezTo>
                                    <a:pt x="441325" y="124744"/>
                                    <a:pt x="503237" y="91406"/>
                                    <a:pt x="565150" y="58069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spAutoFit/>
                          </wps:bodyPr>
                        </wps:wsp>
                      </wpg:grpSp>
                      <wpg:grpSp>
                        <wpg:cNvPr id="743657239" name="组合 743657239"/>
                        <wpg:cNvGrpSpPr/>
                        <wpg:grpSpPr>
                          <a:xfrm>
                            <a:off x="755650" y="6123"/>
                            <a:ext cx="571500" cy="981119"/>
                            <a:chOff x="0" y="6123"/>
                            <a:chExt cx="571500" cy="981119"/>
                          </a:xfrm>
                        </wpg:grpSpPr>
                        <wpg:grpSp>
                          <wpg:cNvPr id="1855164135" name="组合 1855164135"/>
                          <wpg:cNvGrpSpPr/>
                          <wpg:grpSpPr>
                            <a:xfrm>
                              <a:off x="0" y="6123"/>
                              <a:ext cx="571500" cy="981119"/>
                              <a:chOff x="0" y="6123"/>
                              <a:chExt cx="571500" cy="981119"/>
                            </a:xfrm>
                          </wpg:grpSpPr>
                          <wps:wsp>
                            <wps:cNvPr id="1917875542" name="矩形 1917875542"/>
                            <wps:cNvSpPr/>
                            <wps:spPr>
                              <a:xfrm>
                                <a:off x="263541" y="574492"/>
                                <a:ext cx="45719" cy="41275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spAutoFit/>
                            </wps:bodyPr>
                          </wps:wsp>
                          <wps:wsp>
                            <wps:cNvPr id="577837824" name="椭圆 577837824"/>
                            <wps:cNvSpPr/>
                            <wps:spPr>
                              <a:xfrm>
                                <a:off x="0" y="6123"/>
                                <a:ext cx="571500" cy="571500"/>
                              </a:xfrm>
                              <a:prstGeom prst="ellipse">
                                <a:avLst/>
                              </a:prstGeom>
                              <a:gradFill>
                                <a:gsLst>
                                  <a:gs pos="0">
                                    <a:schemeClr val="accent1">
                                      <a:lumMod val="5000"/>
                                      <a:lumOff val="95000"/>
                                    </a:schemeClr>
                                  </a:gs>
                                  <a:gs pos="74000">
                                    <a:schemeClr val="accent1">
                                      <a:lumMod val="45000"/>
                                      <a:lumOff val="55000"/>
                                    </a:schemeClr>
                                  </a:gs>
                                  <a:gs pos="83000">
                                    <a:schemeClr val="accent1">
                                      <a:lumMod val="45000"/>
                                      <a:lumOff val="55000"/>
                                    </a:schemeClr>
                                  </a:gs>
                                  <a:gs pos="100000">
                                    <a:schemeClr val="accent1">
                                      <a:lumMod val="30000"/>
                                      <a:lumOff val="70000"/>
                                    </a:schemeClr>
                                  </a:gs>
                                </a:gsLst>
                                <a:lin ang="5400000" scaled="1"/>
                              </a:gradFill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spAutoFit/>
                            </wps:bodyPr>
                          </wps:wsp>
                        </wpg:grpSp>
                        <wps:wsp>
                          <wps:cNvPr id="112394504" name="任意多边形 56"/>
                          <wps:cNvSpPr/>
                          <wps:spPr>
                            <a:xfrm>
                              <a:off x="171450" y="203199"/>
                              <a:ext cx="123314" cy="190500"/>
                            </a:xfrm>
                            <a:custGeom>
                              <a:avLst/>
                              <a:gdLst>
                                <a:gd name="connsiteX0" fmla="*/ 114470 w 123314"/>
                                <a:gd name="connsiteY0" fmla="*/ 0 h 190500"/>
                                <a:gd name="connsiteX1" fmla="*/ 44620 w 123314"/>
                                <a:gd name="connsiteY1" fmla="*/ 19050 h 190500"/>
                                <a:gd name="connsiteX2" fmla="*/ 19220 w 123314"/>
                                <a:gd name="connsiteY2" fmla="*/ 57150 h 190500"/>
                                <a:gd name="connsiteX3" fmla="*/ 6520 w 123314"/>
                                <a:gd name="connsiteY3" fmla="*/ 95250 h 190500"/>
                                <a:gd name="connsiteX4" fmla="*/ 12870 w 123314"/>
                                <a:gd name="connsiteY4" fmla="*/ 177800 h 190500"/>
                                <a:gd name="connsiteX5" fmla="*/ 31920 w 123314"/>
                                <a:gd name="connsiteY5" fmla="*/ 190500 h 190500"/>
                                <a:gd name="connsiteX6" fmla="*/ 70020 w 123314"/>
                                <a:gd name="connsiteY6" fmla="*/ 184150 h 190500"/>
                                <a:gd name="connsiteX7" fmla="*/ 76370 w 123314"/>
                                <a:gd name="connsiteY7" fmla="*/ 107950 h 190500"/>
                                <a:gd name="connsiteX8" fmla="*/ 89070 w 123314"/>
                                <a:gd name="connsiteY8" fmla="*/ 57150 h 190500"/>
                                <a:gd name="connsiteX9" fmla="*/ 120820 w 123314"/>
                                <a:gd name="connsiteY9" fmla="*/ 19050 h 190500"/>
                                <a:gd name="connsiteX10" fmla="*/ 114470 w 123314"/>
                                <a:gd name="connsiteY10" fmla="*/ 0 h 1905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</a:cxnLst>
                              <a:rect l="l" t="t" r="r" b="b"/>
                              <a:pathLst>
                                <a:path w="123314" h="190500">
                                  <a:moveTo>
                                    <a:pt x="114470" y="0"/>
                                  </a:moveTo>
                                  <a:cubicBezTo>
                                    <a:pt x="101770" y="0"/>
                                    <a:pt x="60781" y="2889"/>
                                    <a:pt x="44620" y="19050"/>
                                  </a:cubicBezTo>
                                  <a:cubicBezTo>
                                    <a:pt x="33827" y="29843"/>
                                    <a:pt x="24047" y="42670"/>
                                    <a:pt x="19220" y="57150"/>
                                  </a:cubicBezTo>
                                  <a:lnTo>
                                    <a:pt x="6520" y="95250"/>
                                  </a:lnTo>
                                  <a:cubicBezTo>
                                    <a:pt x="2092" y="130678"/>
                                    <a:pt x="-8396" y="148028"/>
                                    <a:pt x="12870" y="177800"/>
                                  </a:cubicBezTo>
                                  <a:cubicBezTo>
                                    <a:pt x="17306" y="184010"/>
                                    <a:pt x="25570" y="186267"/>
                                    <a:pt x="31920" y="190500"/>
                                  </a:cubicBezTo>
                                  <a:cubicBezTo>
                                    <a:pt x="44620" y="188383"/>
                                    <a:pt x="58504" y="189908"/>
                                    <a:pt x="70020" y="184150"/>
                                  </a:cubicBezTo>
                                  <a:cubicBezTo>
                                    <a:pt x="95808" y="171256"/>
                                    <a:pt x="77394" y="117170"/>
                                    <a:pt x="76370" y="107950"/>
                                  </a:cubicBezTo>
                                  <a:cubicBezTo>
                                    <a:pt x="77286" y="103370"/>
                                    <a:pt x="83491" y="65518"/>
                                    <a:pt x="89070" y="57150"/>
                                  </a:cubicBezTo>
                                  <a:cubicBezTo>
                                    <a:pt x="98822" y="42521"/>
                                    <a:pt x="115626" y="37229"/>
                                    <a:pt x="120820" y="19050"/>
                                  </a:cubicBezTo>
                                  <a:cubicBezTo>
                                    <a:pt x="123146" y="10909"/>
                                    <a:pt x="127170" y="0"/>
                                    <a:pt x="114470" y="0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spAutoFit/>
                          </wps:bodyPr>
                        </wps:wsp>
                        <wps:wsp>
                          <wps:cNvPr id="1562611930" name="任意多边形 57"/>
                          <wps:cNvSpPr/>
                          <wps:spPr>
                            <a:xfrm>
                              <a:off x="196850" y="6350"/>
                              <a:ext cx="101907" cy="203199"/>
                            </a:xfrm>
                            <a:custGeom>
                              <a:avLst/>
                              <a:gdLst>
                                <a:gd name="connsiteX0" fmla="*/ 76507 w 101907"/>
                                <a:gd name="connsiteY0" fmla="*/ 0 h 203200"/>
                                <a:gd name="connsiteX1" fmla="*/ 307 w 101907"/>
                                <a:gd name="connsiteY1" fmla="*/ 107950 h 203200"/>
                                <a:gd name="connsiteX2" fmla="*/ 101907 w 101907"/>
                                <a:gd name="connsiteY2" fmla="*/ 203200 h 2032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101907" h="203200">
                                  <a:moveTo>
                                    <a:pt x="76507" y="0"/>
                                  </a:moveTo>
                                  <a:cubicBezTo>
                                    <a:pt x="36290" y="37041"/>
                                    <a:pt x="-3926" y="74083"/>
                                    <a:pt x="307" y="107950"/>
                                  </a:cubicBezTo>
                                  <a:cubicBezTo>
                                    <a:pt x="4540" y="141817"/>
                                    <a:pt x="53223" y="172508"/>
                                    <a:pt x="101907" y="20320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spAutoFit/>
                          </wps:bodyPr>
                        </wps:wsp>
                      </wpg:grpSp>
                      <wps:wsp>
                        <wps:cNvPr id="101369151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17801" y="991868"/>
                            <a:ext cx="141466" cy="2221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34B18EF0" w14:textId="77777777" w:rsidR="009B5BEA" w:rsidRPr="009427CF" w:rsidRDefault="009B5BEA" w:rsidP="009427C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9427CF">
                                <w:rPr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206025624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968387" y="987804"/>
                            <a:ext cx="148934" cy="2221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21E88EEC" w14:textId="77777777" w:rsidR="009B5BEA" w:rsidRPr="009427CF" w:rsidRDefault="009B5BEA" w:rsidP="009427C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9427CF">
                                <w:rPr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15A2AC6" id="组合 1300855074" o:spid="_x0000_s1071" style="position:absolute;left:0;text-align:left;margin-left:328.95pt;margin-top:8.55pt;width:97.7pt;height:88.7pt;z-index:251648000;mso-position-horizontal-relative:text;mso-position-vertical-relative:text;mso-width-relative:margin;mso-height-relative:margin" coordorigin=",61" coordsize="13271,120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">
                <v:group id="组合 332500711" o:spid="_x0000_s1072" style="position:absolute;top:63;width:5715;height:9804" coordsize="5715,98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">
                  <v:group id="组合 1179951807" o:spid="_x0000_s1073" style="position:absolute;width:5715;height:9804" coordsize="5715,98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">
                    <v:rect id="矩形 1403527574" o:spid="_x0000_s1074" style="position:absolute;left:2628;top:5676;width:457;height:412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" filled="f" strokecolor="black [3213]" strokeweight="1pt">
                      <v:textbox style="mso-fit-shape-to-text:t" inset="1mm,0,1mm,0"/>
                    </v:rect>
                    <v:oval id="椭圆 916733817" o:spid="_x0000_s1075" style="position:absolute;width:5715;height:5715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" fillcolor="#f6f8fb [180]" strokecolor="black [3213]" strokeweight="1pt">
                      <v:fill color2="#cad9eb [980]" colors="0 #f6f9fc;48497f #b0c6e1;54395f #b0c6e1;1 #cad9eb" focus="100%" type="gradient"/>
                      <v:textbox style="mso-fit-shape-to-text:t" inset="1mm,0,1mm,0"/>
                    </v:oval>
                  </v:group>
                  <v:shape id="任意多边形 51" o:spid="_x0000_s1076" style="position:absolute;top:2222;width:5651;height:1169;visibility:visible;mso-wrap-style:none;v-text-anchor:middle" coordsize="565150,116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" path="m,70769c32808,32140,65617,-6489,127000,919v61383,7408,168275,104775,241300,114300c441325,124744,503237,91406,565150,58069e" filled="f" strokecolor="black [3213]">
                    <v:path arrowok="t" o:connecttype="custom" o:connectlocs="0,70769;127000,919;368300,115219;565150,58069" o:connectangles="0,0,0,0"/>
                  </v:shape>
                </v:group>
                <v:group id="组合 743657239" o:spid="_x0000_s1077" style="position:absolute;left:7556;top:61;width:5715;height:9811" coordorigin=",61" coordsize="5715,98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">
                  <v:group id="组合 1855164135" o:spid="_x0000_s1078" style="position:absolute;top:61;width:5715;height:9811" coordorigin=",61" coordsize="5715,98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">
                    <v:rect id="矩形 1917875542" o:spid="_x0000_s1079" style="position:absolute;left:2635;top:5744;width:457;height:412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" filled="f" strokecolor="black [3213]" strokeweight="1pt">
                      <v:textbox style="mso-fit-shape-to-text:t" inset="1mm,0,1mm,0"/>
                    </v:rect>
                    <v:oval id="椭圆 577837824" o:spid="_x0000_s1080" style="position:absolute;top:61;width:5715;height:5715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" fillcolor="#f6f8fb [180]" strokecolor="black [3213]" strokeweight="1pt">
                      <v:fill color2="#cad9eb [980]" colors="0 #f6f9fc;48497f #b0c6e1;54395f #b0c6e1;1 #cad9eb" focus="100%" type="gradient"/>
                      <v:textbox style="mso-fit-shape-to-text:t" inset="1mm,0,1mm,0"/>
                    </v:oval>
                  </v:group>
                  <v:shape id="任意多边形 56" o:spid="_x0000_s1081" style="position:absolute;left:1714;top:2031;width:1233;height:1905;visibility:visible;mso-wrap-style:none;v-text-anchor:middle" coordsize="123314,190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" path="m114470,c101770,,60781,2889,44620,19050,33827,29843,24047,42670,19220,57150l6520,95250v-4428,35428,-14916,52778,6350,82550c17306,184010,25570,186267,31920,190500v12700,-2117,26584,-592,38100,-6350c95808,171256,77394,117170,76370,107950v916,-4580,7121,-42432,12700,-50800c98822,42521,115626,37229,120820,19050,123146,10909,127170,,114470,xe" filled="f" strokecolor="black [3213]">
                    <v:path arrowok="t" o:connecttype="custom" o:connectlocs="114470,0;44620,19050;19220,57150;6520,95250;12870,177800;31920,190500;70020,184150;76370,107950;89070,57150;120820,19050;114470,0" o:connectangles="0,0,0,0,0,0,0,0,0,0,0"/>
                  </v:shape>
                  <v:shape id="任意多边形 57" o:spid="_x0000_s1082" style="position:absolute;left:1968;top:63;width:1019;height:2032;visibility:visible;mso-wrap-style:none;v-text-anchor:middle" coordsize="101907,20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" path="m76507,c36290,37041,-3926,74083,307,107950v4233,33867,52916,64558,101600,95250e" filled="f" strokecolor="black [3213]">
                    <v:path arrowok="t" o:connecttype="custom" o:connectlocs="76507,0;307,107949;101907,203199" o:connectangles="0,0,0"/>
                  </v:shape>
                </v:group>
                <v:shape id="文本框 2" o:spid="_x0000_s1083" type="#_x0000_t202" style="position:absolute;left:2178;top:9918;width:1414;height:22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" filled="f" stroked="f">
                  <v:textbox style="mso-fit-shape-to-text:t" inset="1mm,0,1mm,0">
                    <w:txbxContent>
                      <w:p w14:paraId="34B18EF0" w14:textId="77777777" w:rsidR="009B5BEA" w:rsidRPr="009427CF" w:rsidRDefault="009B5BEA" w:rsidP="009427CF">
                        <w:pPr>
                          <w:rPr>
                            <w:sz w:val="18"/>
                            <w:szCs w:val="18"/>
                          </w:rPr>
                        </w:pPr>
                        <w:r w:rsidRPr="009427CF">
                          <w:rPr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文本框 2" o:spid="_x0000_s1084" type="#_x0000_t202" style="position:absolute;left:9683;top:9878;width:1490;height:22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" filled="f" stroked="f">
                  <v:textbox style="mso-fit-shape-to-text:t" inset="1mm,0,1mm,0">
                    <w:txbxContent>
                      <w:p w14:paraId="21E88EEC" w14:textId="77777777" w:rsidR="009B5BEA" w:rsidRPr="009427CF" w:rsidRDefault="009B5BEA" w:rsidP="009427CF">
                        <w:pPr>
                          <w:rPr>
                            <w:sz w:val="18"/>
                            <w:szCs w:val="18"/>
                          </w:rPr>
                        </w:pPr>
                        <w:r w:rsidRPr="009427CF">
                          <w:rPr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9B5BEA" w:rsidRPr="00D93EFD">
        <w:rPr>
          <w:bCs/>
        </w:rPr>
        <w:t>2</w:t>
      </w:r>
      <w:r w:rsidR="009B5BEA" w:rsidRPr="00D93EFD">
        <w:rPr>
          <w:rFonts w:hint="eastAsia"/>
          <w:bCs/>
        </w:rPr>
        <w:t>．</w:t>
      </w:r>
      <w:r w:rsidR="009B5BEA" w:rsidRPr="00D93EFD">
        <w:rPr>
          <w:rFonts w:hint="eastAsia"/>
        </w:rPr>
        <w:t>（</w:t>
      </w:r>
      <w:r w:rsidR="009B5BEA" w:rsidRPr="00D93EFD">
        <w:rPr>
          <w:rFonts w:ascii="楷体_GB2312" w:eastAsia="楷体_GB2312" w:hint="eastAsia"/>
        </w:rPr>
        <w:t>多选</w:t>
      </w:r>
      <w:r w:rsidR="009B5BEA" w:rsidRPr="00D93EFD">
        <w:rPr>
          <w:rFonts w:hint="eastAsia"/>
        </w:rPr>
        <w:t>）将两个系有</w:t>
      </w:r>
      <w:r w:rsidR="009B5BEA" w:rsidRPr="009427CF">
        <w:rPr>
          <w:rFonts w:hint="eastAsia"/>
        </w:rPr>
        <w:t>松弛棉线的铁丝环浸入肥皂液中再轻轻提起来，环上结成一层薄薄的肥皂膜，如图所示</w:t>
      </w:r>
      <w:r w:rsidR="00D93EFD" w:rsidRPr="009427CF">
        <w:rPr>
          <w:rFonts w:hint="eastAsia"/>
        </w:rPr>
        <w:t>。</w:t>
      </w:r>
      <w:r w:rsidR="009B5BEA" w:rsidRPr="009427CF">
        <w:rPr>
          <w:rFonts w:hint="eastAsia"/>
        </w:rPr>
        <w:t>现用热针分别刺破</w:t>
      </w:r>
      <w:r w:rsidR="009B5BEA" w:rsidRPr="009427CF">
        <w:t>a</w:t>
      </w:r>
      <w:r w:rsidR="009B5BEA" w:rsidRPr="009427CF">
        <w:rPr>
          <w:rFonts w:hint="eastAsia"/>
        </w:rPr>
        <w:t>中棉线上侧和</w:t>
      </w:r>
      <w:r w:rsidR="009B5BEA" w:rsidRPr="009427CF">
        <w:t>b</w:t>
      </w:r>
      <w:r w:rsidR="009B5BEA" w:rsidRPr="009427CF">
        <w:rPr>
          <w:rFonts w:hint="eastAsia"/>
        </w:rPr>
        <w:t>中棉线圈内的薄膜，则最后</w:t>
      </w:r>
      <w:r w:rsidR="009B5BEA" w:rsidRPr="009427CF">
        <w:rPr>
          <w:rFonts w:hint="eastAsia"/>
        </w:rPr>
        <w:t>a</w:t>
      </w:r>
      <w:r w:rsidR="009B5BEA" w:rsidRPr="009427CF">
        <w:rPr>
          <w:rFonts w:hint="eastAsia"/>
        </w:rPr>
        <w:t>与</w:t>
      </w:r>
      <w:r w:rsidR="009B5BEA" w:rsidRPr="009427CF">
        <w:rPr>
          <w:rFonts w:hint="eastAsia"/>
        </w:rPr>
        <w:t>b</w:t>
      </w:r>
      <w:r w:rsidR="009B5BEA" w:rsidRPr="009427CF">
        <w:rPr>
          <w:rFonts w:hint="eastAsia"/>
        </w:rPr>
        <w:t>中呈现的肥皂膜</w:t>
      </w:r>
      <w:r w:rsidR="009B5BEA" w:rsidRPr="00D93EFD">
        <w:rPr>
          <w:rFonts w:hint="eastAsia"/>
        </w:rPr>
        <w:t>形状最接近于</w:t>
      </w:r>
    </w:p>
    <w:p w14:paraId="49A8299A" w14:textId="509EFF36" w:rsidR="009B5BEA" w:rsidRPr="00D93EFD" w:rsidRDefault="003E432E" w:rsidP="009427CF">
      <w:pPr>
        <w:rPr>
          <w:color w:val="EE0000"/>
          <w:kern w:val="2"/>
          <w:szCs w:val="21"/>
        </w:rPr>
      </w:pPr>
      <w:r>
        <w:rPr>
          <w:noProof/>
          <w:color w:val="EE0000"/>
          <w:kern w:val="2"/>
          <w:szCs w:val="21"/>
        </w:rPr>
        <mc:AlternateContent>
          <mc:Choice Requires="wpg">
            <w:drawing>
              <wp:inline distT="0" distB="0" distL="0" distR="0" wp14:anchorId="7EB1A2C4" wp14:editId="0A23D569">
                <wp:extent cx="3561715" cy="1235710"/>
                <wp:effectExtent l="0" t="0" r="19685" b="2540"/>
                <wp:docPr id="2062104713" name="组合 160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61715" cy="1235710"/>
                          <a:chOff x="0" y="0"/>
                          <a:chExt cx="3561715" cy="1235710"/>
                        </a:xfrm>
                      </wpg:grpSpPr>
                      <wpg:grpSp>
                        <wpg:cNvPr id="1799052600" name="组合 1607"/>
                        <wpg:cNvGrpSpPr/>
                        <wpg:grpSpPr>
                          <a:xfrm>
                            <a:off x="256462" y="568092"/>
                            <a:ext cx="1096156" cy="412172"/>
                            <a:chOff x="4445" y="-5080"/>
                            <a:chExt cx="1096156" cy="412172"/>
                          </a:xfrm>
                        </wpg:grpSpPr>
                        <wps:wsp>
                          <wps:cNvPr id="330665770" name="矩形 1"/>
                          <wps:cNvSpPr/>
                          <wps:spPr>
                            <a:xfrm>
                              <a:off x="1054890" y="-5080"/>
                              <a:ext cx="45711" cy="412171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spAutoFit/>
                          </wps:bodyPr>
                        </wps:wsp>
                        <wps:wsp>
                          <wps:cNvPr id="1145497386" name="矩形 2"/>
                          <wps:cNvSpPr/>
                          <wps:spPr>
                            <a:xfrm>
                              <a:off x="4445" y="-5080"/>
                              <a:ext cx="45711" cy="412172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spAutoFit/>
                          </wps:bodyPr>
                        </wps:wsp>
                      </wpg:grpSp>
                      <wpg:grpSp>
                        <wpg:cNvPr id="2145113796" name="组合 1606"/>
                        <wpg:cNvGrpSpPr/>
                        <wpg:grpSpPr>
                          <a:xfrm>
                            <a:off x="0" y="0"/>
                            <a:ext cx="3561715" cy="1235710"/>
                            <a:chOff x="27630" y="488103"/>
                            <a:chExt cx="3562350" cy="1236496"/>
                          </a:xfrm>
                        </wpg:grpSpPr>
                        <wps:wsp>
                          <wps:cNvPr id="231688840" name="任意多边形: 形状 1315">
                            <a:extLst>
                              <a:ext uri="{FF2B5EF4-FFF2-40B4-BE49-F238E27FC236}">
                                <a16:creationId xmlns:a16="http://schemas.microsoft.com/office/drawing/2014/main" id="{3111A1AE-1197-40B5-DF15-EDB9AC552B8C}"/>
                              </a:ext>
                            </a:extLst>
                          </wps:cNvPr>
                          <wps:cNvSpPr/>
                          <wps:spPr>
                            <a:xfrm>
                              <a:off x="27630" y="774082"/>
                              <a:ext cx="558800" cy="288925"/>
                            </a:xfrm>
                            <a:custGeom>
                              <a:avLst/>
                              <a:gdLst>
                                <a:gd name="csX0" fmla="*/ 1043 w 558800"/>
                                <a:gd name="csY0" fmla="*/ 0 h 289523"/>
                                <a:gd name="csX1" fmla="*/ 51286 w 558800"/>
                                <a:gd name="csY1" fmla="*/ 41453 h 289523"/>
                                <a:gd name="csX2" fmla="*/ 279401 w 558800"/>
                                <a:gd name="csY2" fmla="*/ 111133 h 289523"/>
                                <a:gd name="csX3" fmla="*/ 507517 w 558800"/>
                                <a:gd name="csY3" fmla="*/ 41453 h 289523"/>
                                <a:gd name="csX4" fmla="*/ 557757 w 558800"/>
                                <a:gd name="csY4" fmla="*/ 1 h 289523"/>
                                <a:gd name="csX5" fmla="*/ 558800 w 558800"/>
                                <a:gd name="csY5" fmla="*/ 10337 h 289523"/>
                                <a:gd name="csX6" fmla="*/ 279400 w 558800"/>
                                <a:gd name="csY6" fmla="*/ 289523 h 289523"/>
                                <a:gd name="csX7" fmla="*/ 0 w 558800"/>
                                <a:gd name="csY7" fmla="*/ 10337 h 289523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  <a:cxn ang="0">
                                  <a:pos x="csX3" y="csY3"/>
                                </a:cxn>
                                <a:cxn ang="0">
                                  <a:pos x="csX4" y="csY4"/>
                                </a:cxn>
                                <a:cxn ang="0">
                                  <a:pos x="csX5" y="csY5"/>
                                </a:cxn>
                                <a:cxn ang="0">
                                  <a:pos x="csX6" y="csY6"/>
                                </a:cxn>
                                <a:cxn ang="0">
                                  <a:pos x="csX7" y="csY7"/>
                                </a:cxn>
                              </a:cxnLst>
                              <a:rect l="l" t="t" r="r" b="b"/>
                              <a:pathLst>
                                <a:path w="558800" h="289523">
                                  <a:moveTo>
                                    <a:pt x="1043" y="0"/>
                                  </a:moveTo>
                                  <a:lnTo>
                                    <a:pt x="51286" y="41453"/>
                                  </a:lnTo>
                                  <a:cubicBezTo>
                                    <a:pt x="116403" y="85446"/>
                                    <a:pt x="194902" y="111133"/>
                                    <a:pt x="279401" y="111133"/>
                                  </a:cubicBezTo>
                                  <a:cubicBezTo>
                                    <a:pt x="363900" y="111133"/>
                                    <a:pt x="442400" y="85446"/>
                                    <a:pt x="507517" y="41453"/>
                                  </a:cubicBezTo>
                                  <a:lnTo>
                                    <a:pt x="557757" y="1"/>
                                  </a:lnTo>
                                  <a:lnTo>
                                    <a:pt x="558800" y="10337"/>
                                  </a:lnTo>
                                  <a:cubicBezTo>
                                    <a:pt x="558800" y="164527"/>
                                    <a:pt x="433708" y="289523"/>
                                    <a:pt x="279400" y="289523"/>
                                  </a:cubicBezTo>
                                  <a:cubicBezTo>
                                    <a:pt x="125092" y="289523"/>
                                    <a:pt x="0" y="164527"/>
                                    <a:pt x="0" y="10337"/>
                                  </a:cubicBezTo>
                                  <a:close/>
                                </a:path>
                              </a:pathLst>
                            </a:custGeom>
                            <a:gradFill>
                              <a:gsLst>
                                <a:gs pos="0">
                                  <a:schemeClr val="accent1">
                                    <a:lumMod val="5000"/>
                                    <a:lumOff val="95000"/>
                                  </a:schemeClr>
                                </a:gs>
                                <a:gs pos="74000">
                                  <a:schemeClr val="accent1">
                                    <a:lumMod val="45000"/>
                                    <a:lumOff val="55000"/>
                                  </a:schemeClr>
                                </a:gs>
                                <a:gs pos="83000">
                                  <a:schemeClr val="accent1">
                                    <a:lumMod val="45000"/>
                                    <a:lumOff val="55000"/>
                                  </a:schemeClr>
                                </a:gs>
                                <a:gs pos="100000">
                                  <a:schemeClr val="accent1">
                                    <a:lumMod val="30000"/>
                                    <a:lumOff val="70000"/>
                                  </a:schemeClr>
                                </a:gs>
                              </a:gsLst>
                              <a:lin ang="5400000" scaled="1"/>
                            </a:grad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36000" tIns="0" rIns="36000" bIns="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87496894" name="任意多边形: 形状 1316">
                            <a:extLst>
                              <a:ext uri="{FF2B5EF4-FFF2-40B4-BE49-F238E27FC236}">
                                <a16:creationId xmlns:a16="http://schemas.microsoft.com/office/drawing/2014/main" id="{BD1B95AC-E94D-BF2F-3C91-0BCFBF0B7F33}"/>
                              </a:ext>
                            </a:extLst>
                          </wps:cNvPr>
                          <wps:cNvSpPr/>
                          <wps:spPr>
                            <a:xfrm>
                              <a:off x="1082349" y="698572"/>
                              <a:ext cx="553720" cy="364490"/>
                            </a:xfrm>
                            <a:custGeom>
                              <a:avLst/>
                              <a:gdLst>
                                <a:gd name="csX0" fmla="*/ 276974 w 553946"/>
                                <a:gd name="csY0" fmla="*/ 0 h 365121"/>
                                <a:gd name="csX1" fmla="*/ 505090 w 553946"/>
                                <a:gd name="csY1" fmla="*/ 69680 h 365121"/>
                                <a:gd name="csX2" fmla="*/ 553946 w 553946"/>
                                <a:gd name="csY2" fmla="*/ 109990 h 365121"/>
                                <a:gd name="csX3" fmla="*/ 550697 w 553946"/>
                                <a:gd name="csY3" fmla="*/ 142201 h 365121"/>
                                <a:gd name="csX4" fmla="*/ 276973 w 553946"/>
                                <a:gd name="csY4" fmla="*/ 365121 h 365121"/>
                                <a:gd name="csX5" fmla="*/ 3250 w 553946"/>
                                <a:gd name="csY5" fmla="*/ 142201 h 365121"/>
                                <a:gd name="csX6" fmla="*/ 0 w 553946"/>
                                <a:gd name="csY6" fmla="*/ 109992 h 365121"/>
                                <a:gd name="csX7" fmla="*/ 48859 w 553946"/>
                                <a:gd name="csY7" fmla="*/ 69680 h 365121"/>
                                <a:gd name="csX8" fmla="*/ 276974 w 553946"/>
                                <a:gd name="csY8" fmla="*/ 0 h 365121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  <a:cxn ang="0">
                                  <a:pos x="csX3" y="csY3"/>
                                </a:cxn>
                                <a:cxn ang="0">
                                  <a:pos x="csX4" y="csY4"/>
                                </a:cxn>
                                <a:cxn ang="0">
                                  <a:pos x="csX5" y="csY5"/>
                                </a:cxn>
                                <a:cxn ang="0">
                                  <a:pos x="csX6" y="csY6"/>
                                </a:cxn>
                                <a:cxn ang="0">
                                  <a:pos x="csX7" y="csY7"/>
                                </a:cxn>
                                <a:cxn ang="0">
                                  <a:pos x="csX8" y="csY8"/>
                                </a:cxn>
                              </a:cxnLst>
                              <a:rect l="l" t="t" r="r" b="b"/>
                              <a:pathLst>
                                <a:path w="553946" h="365121">
                                  <a:moveTo>
                                    <a:pt x="276974" y="0"/>
                                  </a:moveTo>
                                  <a:cubicBezTo>
                                    <a:pt x="361473" y="0"/>
                                    <a:pt x="439973" y="25688"/>
                                    <a:pt x="505090" y="69680"/>
                                  </a:cubicBezTo>
                                  <a:lnTo>
                                    <a:pt x="553946" y="109990"/>
                                  </a:lnTo>
                                  <a:lnTo>
                                    <a:pt x="550697" y="142201"/>
                                  </a:lnTo>
                                  <a:cubicBezTo>
                                    <a:pt x="524644" y="269421"/>
                                    <a:pt x="411993" y="365121"/>
                                    <a:pt x="276973" y="365121"/>
                                  </a:cubicBezTo>
                                  <a:cubicBezTo>
                                    <a:pt x="141954" y="365121"/>
                                    <a:pt x="29303" y="269421"/>
                                    <a:pt x="3250" y="142201"/>
                                  </a:cubicBezTo>
                                  <a:lnTo>
                                    <a:pt x="0" y="109992"/>
                                  </a:lnTo>
                                  <a:lnTo>
                                    <a:pt x="48859" y="69680"/>
                                  </a:lnTo>
                                  <a:cubicBezTo>
                                    <a:pt x="113976" y="25688"/>
                                    <a:pt x="192475" y="0"/>
                                    <a:pt x="276974" y="0"/>
                                  </a:cubicBezTo>
                                  <a:close/>
                                </a:path>
                              </a:pathLst>
                            </a:custGeom>
                            <a:gradFill>
                              <a:gsLst>
                                <a:gs pos="0">
                                  <a:schemeClr val="accent1">
                                    <a:lumMod val="5000"/>
                                    <a:lumOff val="95000"/>
                                  </a:schemeClr>
                                </a:gs>
                                <a:gs pos="74000">
                                  <a:schemeClr val="accent1">
                                    <a:lumMod val="45000"/>
                                    <a:lumOff val="55000"/>
                                  </a:schemeClr>
                                </a:gs>
                                <a:gs pos="83000">
                                  <a:schemeClr val="accent1">
                                    <a:lumMod val="45000"/>
                                    <a:lumOff val="55000"/>
                                  </a:schemeClr>
                                </a:gs>
                                <a:gs pos="100000">
                                  <a:schemeClr val="accent1">
                                    <a:lumMod val="30000"/>
                                    <a:lumOff val="70000"/>
                                  </a:schemeClr>
                                </a:gs>
                              </a:gsLst>
                              <a:lin ang="5400000" scaled="1"/>
                            </a:grad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wrap="square" rtlCol="0" anchor="ctr">
                            <a:noAutofit/>
                          </wps:bodyPr>
                        </wps:wsp>
                        <wpg:grpSp>
                          <wpg:cNvPr id="426581022" name="组合 426581022"/>
                          <wpg:cNvGrpSpPr/>
                          <wpg:grpSpPr>
                            <a:xfrm>
                              <a:off x="27630" y="488103"/>
                              <a:ext cx="3562350" cy="1236496"/>
                              <a:chOff x="69850" y="48782"/>
                              <a:chExt cx="3562350" cy="1237447"/>
                            </a:xfrm>
                          </wpg:grpSpPr>
                          <wpg:grpSp>
                            <wpg:cNvPr id="601420125" name="组合 601420125"/>
                            <wpg:cNvGrpSpPr/>
                            <wpg:grpSpPr>
                              <a:xfrm>
                                <a:off x="2070100" y="50800"/>
                                <a:ext cx="571500" cy="979346"/>
                                <a:chOff x="0" y="6350"/>
                                <a:chExt cx="571500" cy="979346"/>
                              </a:xfrm>
                            </wpg:grpSpPr>
                            <wpg:grpSp>
                              <wpg:cNvPr id="1952159659" name="组合 1952159659"/>
                              <wpg:cNvGrpSpPr/>
                              <wpg:grpSpPr>
                                <a:xfrm>
                                  <a:off x="0" y="6350"/>
                                  <a:ext cx="571500" cy="979346"/>
                                  <a:chOff x="0" y="6350"/>
                                  <a:chExt cx="571500" cy="979346"/>
                                </a:xfrm>
                              </wpg:grpSpPr>
                              <wpg:grpSp>
                                <wpg:cNvPr id="747778047" name="组合 747778047"/>
                                <wpg:cNvGrpSpPr/>
                                <wpg:grpSpPr>
                                  <a:xfrm>
                                    <a:off x="0" y="6355"/>
                                    <a:ext cx="571500" cy="979341"/>
                                    <a:chOff x="0" y="6355"/>
                                    <a:chExt cx="571500" cy="979341"/>
                                  </a:xfrm>
                                </wpg:grpSpPr>
                                <wps:wsp>
                                  <wps:cNvPr id="1944980643" name="矩形 1944980643"/>
                                  <wps:cNvSpPr/>
                                  <wps:spPr>
                                    <a:xfrm>
                                      <a:off x="263525" y="572946"/>
                                      <a:ext cx="45719" cy="412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<a:spAutoFit/>
                                  </wps:bodyPr>
                                </wps:wsp>
                                <wps:wsp>
                                  <wps:cNvPr id="551610824" name="椭圆 551610824"/>
                                  <wps:cNvSpPr/>
                                  <wps:spPr>
                                    <a:xfrm>
                                      <a:off x="0" y="6355"/>
                                      <a:ext cx="571500" cy="571500"/>
                                    </a:xfrm>
                                    <a:prstGeom prst="ellipse">
                                      <a:avLst/>
                                    </a:prstGeom>
                                    <a:gradFill>
                                      <a:gsLst>
                                        <a:gs pos="0">
                                          <a:schemeClr val="accent1">
                                            <a:lumMod val="5000"/>
                                            <a:lumOff val="95000"/>
                                          </a:schemeClr>
                                        </a:gs>
                                        <a:gs pos="74000">
                                          <a:schemeClr val="accent1">
                                            <a:lumMod val="45000"/>
                                            <a:lumOff val="55000"/>
                                          </a:schemeClr>
                                        </a:gs>
                                        <a:gs pos="83000">
                                          <a:schemeClr val="accent1">
                                            <a:lumMod val="45000"/>
                                            <a:lumOff val="55000"/>
                                          </a:schemeClr>
                                        </a:gs>
                                        <a:gs pos="100000">
                                          <a:schemeClr val="accent1">
                                            <a:lumMod val="30000"/>
                                            <a:lumOff val="70000"/>
                                          </a:schemeClr>
                                        </a:gs>
                                      </a:gsLst>
                                      <a:lin ang="5400000" scaled="1"/>
                                    </a:gradFill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<a:spAutoFit/>
                                  </wps:bodyPr>
                                </wps:wsp>
                              </wpg:grpSp>
                              <wps:wsp>
                                <wps:cNvPr id="1097513329" name="任意多边形 257640719"/>
                                <wps:cNvSpPr/>
                                <wps:spPr>
                                  <a:xfrm>
                                    <a:off x="196850" y="6350"/>
                                    <a:ext cx="101907" cy="203200"/>
                                  </a:xfrm>
                                  <a:custGeom>
                                    <a:avLst/>
                                    <a:gdLst>
                                      <a:gd name="connsiteX0" fmla="*/ 76507 w 101907"/>
                                      <a:gd name="connsiteY0" fmla="*/ 0 h 203200"/>
                                      <a:gd name="connsiteX1" fmla="*/ 307 w 101907"/>
                                      <a:gd name="connsiteY1" fmla="*/ 107950 h 203200"/>
                                      <a:gd name="connsiteX2" fmla="*/ 101907 w 101907"/>
                                      <a:gd name="connsiteY2" fmla="*/ 203200 h 203200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</a:cxnLst>
                                    <a:rect l="l" t="t" r="r" b="b"/>
                                    <a:pathLst>
                                      <a:path w="101907" h="203200">
                                        <a:moveTo>
                                          <a:pt x="76507" y="0"/>
                                        </a:moveTo>
                                        <a:cubicBezTo>
                                          <a:pt x="36290" y="37041"/>
                                          <a:pt x="-3926" y="74083"/>
                                          <a:pt x="307" y="107950"/>
                                        </a:cubicBezTo>
                                        <a:cubicBezTo>
                                          <a:pt x="4540" y="141817"/>
                                          <a:pt x="53223" y="172508"/>
                                          <a:pt x="101907" y="20320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spAutoFit/>
                                </wps:bodyPr>
                              </wps:wsp>
                            </wpg:grpSp>
                            <wps:wsp>
                              <wps:cNvPr id="1887744829" name="椭圆 1887744829"/>
                              <wps:cNvSpPr/>
                              <wps:spPr>
                                <a:xfrm>
                                  <a:off x="190500" y="209550"/>
                                  <a:ext cx="203200" cy="2032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spAutoFit/>
                              </wps:bodyPr>
                            </wps:wsp>
                          </wpg:grpSp>
                          <wps:wsp>
                            <wps:cNvPr id="307346224" name="椭圆 307346224"/>
                            <wps:cNvSpPr/>
                            <wps:spPr>
                              <a:xfrm>
                                <a:off x="1117600" y="57150"/>
                                <a:ext cx="565150" cy="565150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spAutoFit/>
                            </wps:bodyPr>
                          </wps:wsp>
                          <wpg:grpSp>
                            <wpg:cNvPr id="1272528389" name="组合 1272528389"/>
                            <wpg:cNvGrpSpPr/>
                            <wpg:grpSpPr>
                              <a:xfrm>
                                <a:off x="69850" y="57150"/>
                                <a:ext cx="571500" cy="571500"/>
                                <a:chOff x="25400" y="57150"/>
                                <a:chExt cx="571500" cy="571500"/>
                              </a:xfrm>
                            </wpg:grpSpPr>
                            <wps:wsp>
                              <wps:cNvPr id="395215317" name="椭圆 395215317"/>
                              <wps:cNvSpPr/>
                              <wps:spPr>
                                <a:xfrm rot="10800000">
                                  <a:off x="25400" y="57150"/>
                                  <a:ext cx="571500" cy="5715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spAutoFit/>
                              </wps:bodyPr>
                            </wps:wsp>
                            <wps:wsp>
                              <wps:cNvPr id="1253460284" name="椭圆 1253460284"/>
                              <wps:cNvSpPr/>
                              <wps:spPr>
                                <a:xfrm>
                                  <a:off x="25400" y="63505"/>
                                  <a:ext cx="558800" cy="5588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spAutoFit/>
                              </wps:bodyPr>
                            </wps:wsp>
                          </wpg:grpSp>
                          <wpg:grpSp>
                            <wpg:cNvPr id="347459164" name="组合 347459164"/>
                            <wpg:cNvGrpSpPr/>
                            <wpg:grpSpPr>
                              <a:xfrm>
                                <a:off x="3060700" y="48782"/>
                                <a:ext cx="571500" cy="981374"/>
                                <a:chOff x="0" y="17032"/>
                                <a:chExt cx="571500" cy="981374"/>
                              </a:xfrm>
                            </wpg:grpSpPr>
                            <wpg:grpSp>
                              <wpg:cNvPr id="1856024113" name="组合 1856024113"/>
                              <wpg:cNvGrpSpPr/>
                              <wpg:grpSpPr>
                                <a:xfrm>
                                  <a:off x="0" y="19065"/>
                                  <a:ext cx="571500" cy="979341"/>
                                  <a:chOff x="0" y="19065"/>
                                  <a:chExt cx="571500" cy="979341"/>
                                </a:xfrm>
                              </wpg:grpSpPr>
                              <wps:wsp>
                                <wps:cNvPr id="557314400" name="矩形 557314400"/>
                                <wps:cNvSpPr/>
                                <wps:spPr>
                                  <a:xfrm>
                                    <a:off x="263525" y="585656"/>
                                    <a:ext cx="45719" cy="4127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spAutoFit/>
                                </wps:bodyPr>
                              </wps:wsp>
                              <wps:wsp>
                                <wps:cNvPr id="1778832463" name="椭圆 1778832463"/>
                                <wps:cNvSpPr/>
                                <wps:spPr>
                                  <a:xfrm>
                                    <a:off x="0" y="19065"/>
                                    <a:ext cx="571500" cy="571500"/>
                                  </a:xfrm>
                                  <a:prstGeom prst="ellipse">
                                    <a:avLst/>
                                  </a:prstGeom>
                                  <a:gradFill>
                                    <a:gsLst>
                                      <a:gs pos="0">
                                        <a:schemeClr val="accent1">
                                          <a:lumMod val="5000"/>
                                          <a:lumOff val="95000"/>
                                        </a:schemeClr>
                                      </a:gs>
                                      <a:gs pos="74000">
                                        <a:schemeClr val="accent1">
                                          <a:lumMod val="45000"/>
                                          <a:lumOff val="55000"/>
                                        </a:schemeClr>
                                      </a:gs>
                                      <a:gs pos="83000">
                                        <a:schemeClr val="accent1">
                                          <a:lumMod val="45000"/>
                                          <a:lumOff val="55000"/>
                                        </a:schemeClr>
                                      </a:gs>
                                      <a:gs pos="100000">
                                        <a:schemeClr val="accent1">
                                          <a:lumMod val="30000"/>
                                          <a:lumOff val="70000"/>
                                        </a:schemeClr>
                                      </a:gs>
                                    </a:gsLst>
                                    <a:lin ang="5400000" scaled="1"/>
                                  </a:gra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spAutoFit/>
                                </wps:bodyPr>
                              </wps:wsp>
                            </wpg:grpSp>
                            <wps:wsp>
                              <wps:cNvPr id="880430454" name="任意多边形 257640751"/>
                              <wps:cNvSpPr/>
                              <wps:spPr>
                                <a:xfrm>
                                  <a:off x="182124" y="213884"/>
                                  <a:ext cx="123314" cy="190500"/>
                                </a:xfrm>
                                <a:custGeom>
                                  <a:avLst/>
                                  <a:gdLst>
                                    <a:gd name="connsiteX0" fmla="*/ 114470 w 123314"/>
                                    <a:gd name="connsiteY0" fmla="*/ 0 h 190500"/>
                                    <a:gd name="connsiteX1" fmla="*/ 44620 w 123314"/>
                                    <a:gd name="connsiteY1" fmla="*/ 19050 h 190500"/>
                                    <a:gd name="connsiteX2" fmla="*/ 19220 w 123314"/>
                                    <a:gd name="connsiteY2" fmla="*/ 57150 h 190500"/>
                                    <a:gd name="connsiteX3" fmla="*/ 6520 w 123314"/>
                                    <a:gd name="connsiteY3" fmla="*/ 95250 h 190500"/>
                                    <a:gd name="connsiteX4" fmla="*/ 12870 w 123314"/>
                                    <a:gd name="connsiteY4" fmla="*/ 177800 h 190500"/>
                                    <a:gd name="connsiteX5" fmla="*/ 31920 w 123314"/>
                                    <a:gd name="connsiteY5" fmla="*/ 190500 h 190500"/>
                                    <a:gd name="connsiteX6" fmla="*/ 70020 w 123314"/>
                                    <a:gd name="connsiteY6" fmla="*/ 184150 h 190500"/>
                                    <a:gd name="connsiteX7" fmla="*/ 76370 w 123314"/>
                                    <a:gd name="connsiteY7" fmla="*/ 107950 h 190500"/>
                                    <a:gd name="connsiteX8" fmla="*/ 89070 w 123314"/>
                                    <a:gd name="connsiteY8" fmla="*/ 57150 h 190500"/>
                                    <a:gd name="connsiteX9" fmla="*/ 120820 w 123314"/>
                                    <a:gd name="connsiteY9" fmla="*/ 19050 h 190500"/>
                                    <a:gd name="connsiteX10" fmla="*/ 114470 w 123314"/>
                                    <a:gd name="connsiteY10" fmla="*/ 0 h 190500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</a:cxnLst>
                                  <a:rect l="l" t="t" r="r" b="b"/>
                                  <a:pathLst>
                                    <a:path w="123314" h="190500">
                                      <a:moveTo>
                                        <a:pt x="114470" y="0"/>
                                      </a:moveTo>
                                      <a:cubicBezTo>
                                        <a:pt x="101770" y="0"/>
                                        <a:pt x="60781" y="2889"/>
                                        <a:pt x="44620" y="19050"/>
                                      </a:cubicBezTo>
                                      <a:cubicBezTo>
                                        <a:pt x="33827" y="29843"/>
                                        <a:pt x="24047" y="42670"/>
                                        <a:pt x="19220" y="57150"/>
                                      </a:cubicBezTo>
                                      <a:lnTo>
                                        <a:pt x="6520" y="95250"/>
                                      </a:lnTo>
                                      <a:cubicBezTo>
                                        <a:pt x="2092" y="130678"/>
                                        <a:pt x="-8396" y="148028"/>
                                        <a:pt x="12870" y="177800"/>
                                      </a:cubicBezTo>
                                      <a:cubicBezTo>
                                        <a:pt x="17306" y="184010"/>
                                        <a:pt x="25570" y="186267"/>
                                        <a:pt x="31920" y="190500"/>
                                      </a:cubicBezTo>
                                      <a:cubicBezTo>
                                        <a:pt x="44620" y="188383"/>
                                        <a:pt x="58504" y="189908"/>
                                        <a:pt x="70020" y="184150"/>
                                      </a:cubicBezTo>
                                      <a:cubicBezTo>
                                        <a:pt x="95808" y="171256"/>
                                        <a:pt x="77394" y="117170"/>
                                        <a:pt x="76370" y="107950"/>
                                      </a:cubicBezTo>
                                      <a:cubicBezTo>
                                        <a:pt x="77286" y="103370"/>
                                        <a:pt x="83491" y="65518"/>
                                        <a:pt x="89070" y="57150"/>
                                      </a:cubicBezTo>
                                      <a:cubicBezTo>
                                        <a:pt x="98822" y="42521"/>
                                        <a:pt x="115626" y="37229"/>
                                        <a:pt x="120820" y="19050"/>
                                      </a:cubicBezTo>
                                      <a:cubicBezTo>
                                        <a:pt x="123146" y="10909"/>
                                        <a:pt x="127170" y="0"/>
                                        <a:pt x="114470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chemeClr val="bg1"/>
                                </a:solidFill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spAutoFit/>
                              </wps:bodyPr>
                            </wps:wsp>
                            <wps:wsp>
                              <wps:cNvPr id="1361131203" name="任意多边形 257640752"/>
                              <wps:cNvSpPr/>
                              <wps:spPr>
                                <a:xfrm>
                                  <a:off x="207524" y="17032"/>
                                  <a:ext cx="101907" cy="203200"/>
                                </a:xfrm>
                                <a:custGeom>
                                  <a:avLst/>
                                  <a:gdLst>
                                    <a:gd name="connsiteX0" fmla="*/ 76507 w 101907"/>
                                    <a:gd name="connsiteY0" fmla="*/ 0 h 203200"/>
                                    <a:gd name="connsiteX1" fmla="*/ 307 w 101907"/>
                                    <a:gd name="connsiteY1" fmla="*/ 107950 h 203200"/>
                                    <a:gd name="connsiteX2" fmla="*/ 101907 w 101907"/>
                                    <a:gd name="connsiteY2" fmla="*/ 203200 h 203200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101907" h="203200">
                                      <a:moveTo>
                                        <a:pt x="76507" y="0"/>
                                      </a:moveTo>
                                      <a:cubicBezTo>
                                        <a:pt x="36290" y="37041"/>
                                        <a:pt x="-3926" y="74083"/>
                                        <a:pt x="307" y="107950"/>
                                      </a:cubicBezTo>
                                      <a:cubicBezTo>
                                        <a:pt x="4540" y="141817"/>
                                        <a:pt x="53223" y="172508"/>
                                        <a:pt x="101907" y="20320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spAutoFit/>
                              </wps:bodyPr>
                            </wps:wsp>
                          </wpg:grpSp>
                          <wps:wsp>
                            <wps:cNvPr id="99162165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60668" y="1068864"/>
                                <a:ext cx="178044" cy="20775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761ED731" w14:textId="77777777" w:rsidR="009B5BEA" w:rsidRPr="009427CF" w:rsidRDefault="009B5BEA" w:rsidP="009427CF">
                                  <w:r w:rsidRPr="009427CF"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209886413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14767" y="1078471"/>
                                <a:ext cx="171059" cy="20775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6147CC8F" w14:textId="77777777" w:rsidR="009B5BEA" w:rsidRPr="009427CF" w:rsidRDefault="009B5BEA" w:rsidP="009427CF">
                                  <w:r w:rsidRPr="009427CF"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213521392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70442" y="1073390"/>
                                <a:ext cx="171059" cy="20775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261B176D" w14:textId="77777777" w:rsidR="009B5BEA" w:rsidRPr="009427CF" w:rsidRDefault="009B5BEA" w:rsidP="009427CF">
                                  <w:r w:rsidRPr="009427CF"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479464374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57887" y="1073390"/>
                                <a:ext cx="178044" cy="20775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5948D207" w14:textId="77777777" w:rsidR="009B5BEA" w:rsidRPr="009427CF" w:rsidRDefault="009B5BEA" w:rsidP="009427CF">
                                  <w:r w:rsidRPr="009427CF"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7EB1A2C4" id="组合 1608" o:spid="_x0000_s1085" style="width:280.45pt;height:97.3pt;mso-position-horizontal-relative:char;mso-position-vertical-relative:line" coordsize="35617,123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">
                <v:group id="组合 1607" o:spid="_x0000_s1086" style="position:absolute;left:2564;top:5680;width:10962;height:4122" coordorigin="44,-50" coordsize="10961,4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">
                  <v:rect id="矩形 1" o:spid="_x0000_s1087" style="position:absolute;left:10548;top:-50;width:458;height:412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" filled="f" strokecolor="black [3213]" strokeweight="1pt">
                    <v:textbox style="mso-fit-shape-to-text:t" inset="1mm,0,1mm,0"/>
                  </v:rect>
                  <v:rect id="矩形 2" o:spid="_x0000_s1088" style="position:absolute;left:44;top:-50;width:457;height:412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" filled="f" strokecolor="black [3213]" strokeweight="1pt">
                    <v:textbox style="mso-fit-shape-to-text:t" inset="1mm,0,1mm,0"/>
                  </v:rect>
                </v:group>
                <v:group id="组合 1606" o:spid="_x0000_s1089" style="position:absolute;width:35617;height:12357" coordorigin="276,4881" coordsize="35623,123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">
                  <v:shape id="任意多边形: 形状 1315" o:spid="_x0000_s1090" style="position:absolute;left:276;top:7740;width:5588;height:2890;visibility:visible;mso-wrap-style:square;v-text-anchor:middle" coordsize="558800,2895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" path="m1043,l51286,41453v65117,43993,143616,69680,228115,69680c363900,111133,442400,85446,507517,41453l557757,1r1043,10336c558800,164527,433708,289523,279400,289523,125092,289523,,164527,,10337l1043,xe" fillcolor="#f6f8fb [180]" strokecolor="black [3213]">
                    <v:fill color2="#cad9eb [980]" colors="0 #f6f9fc;48497f #b0c6e1;54395f #b0c6e1;1 #cad9eb" focus="100%" type="gradient"/>
                    <v:path arrowok="t" o:connecttype="custom" o:connectlocs="1043,0;51286,41367;279401,110903;507517,41367;557757,1;558800,10316;279400,288925;0,10316" o:connectangles="0,0,0,0,0,0,0,0"/>
                  </v:shape>
                  <v:shape id="任意多边形: 形状 1316" o:spid="_x0000_s1091" style="position:absolute;left:10823;top:6985;width:5537;height:3645;visibility:visible;mso-wrap-style:square;v-text-anchor:middle" coordsize="553946,365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" path="m276974,v84499,,162999,25688,228116,69680l553946,109990r-3249,32211c524644,269421,411993,365121,276973,365121,141954,365121,29303,269421,3250,142201l,109992,48859,69680c113976,25688,192475,,276974,xe" fillcolor="#f6f8fb [180]" strokecolor="black [3213]">
                    <v:fill color2="#cad9eb [980]" colors="0 #f6f9fc;48497f #b0c6e1;54395f #b0c6e1;1 #cad9eb" focus="100%" type="gradient"/>
                    <v:path arrowok="t" o:connecttype="custom" o:connectlocs="276861,0;504884,69560;553720,109800;550472,141955;276860,364490;3249,141955;0,109802;48839,69560;276861,0" o:connectangles="0,0,0,0,0,0,0,0,0"/>
                  </v:shape>
                  <v:group id="组合 426581022" o:spid="_x0000_s1092" style="position:absolute;left:276;top:4881;width:35623;height:12364" coordorigin="698,487" coordsize="35623,123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">
                    <v:group id="组合 601420125" o:spid="_x0000_s1093" style="position:absolute;left:20701;top:508;width:5715;height:9793" coordorigin=",63" coordsize="5715,97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">
                      <v:group id="组合 1952159659" o:spid="_x0000_s1094" style="position:absolute;top:63;width:5715;height:9793" coordorigin=",63" coordsize="5715,97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">
                        <v:group id="组合 747778047" o:spid="_x0000_s1095" style="position:absolute;top:63;width:5715;height:9793" coordorigin=",63" coordsize="5715,97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">
                          <v:rect id="矩形 1944980643" o:spid="_x0000_s1096" style="position:absolute;left:2635;top:5729;width:457;height:412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" filled="f" strokecolor="black [3213]" strokeweight="1pt">
                            <v:textbox style="mso-fit-shape-to-text:t" inset="1mm,0,1mm,0"/>
                          </v:rect>
                          <v:oval id="椭圆 551610824" o:spid="_x0000_s1097" style="position:absolute;top:63;width:5715;height:5715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" fillcolor="#f6f8fb [180]" strokecolor="black [3213]" strokeweight="1pt">
                            <v:fill color2="#cad9eb [980]" colors="0 #f6f9fc;48497f #b0c6e1;54395f #b0c6e1;1 #cad9eb" focus="100%" type="gradient"/>
                            <v:textbox style="mso-fit-shape-to-text:t" inset="1mm,0,1mm,0"/>
                          </v:oval>
                        </v:group>
                        <v:shape id="任意多边形 257640719" o:spid="_x0000_s1098" style="position:absolute;left:1968;top:63;width:1019;height:2032;visibility:visible;mso-wrap-style:none;v-text-anchor:middle" coordsize="101907,20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" path="m76507,c36290,37041,-3926,74083,307,107950v4233,33867,52916,64558,101600,95250e" filled="f" strokecolor="black [3213]">
                          <v:path arrowok="t" o:connecttype="custom" o:connectlocs="76507,0;307,107950;101907,203200" o:connectangles="0,0,0"/>
                        </v:shape>
                      </v:group>
                      <v:oval id="椭圆 1887744829" o:spid="_x0000_s1099" style="position:absolute;left:1905;top:2095;width:2032;height:2032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" fillcolor="white [3212]" strokecolor="black [3213]">
                        <v:textbox style="mso-fit-shape-to-text:t" inset="1mm,0,1mm,0"/>
                      </v:oval>
                    </v:group>
                    <v:oval id="椭圆 307346224" o:spid="_x0000_s1100" style="position:absolute;left:11176;top:571;width:5651;height:5652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" filled="f" strokecolor="black [3213]" strokeweight="1pt">
                      <v:textbox style="mso-fit-shape-to-text:t" inset="1mm,0,1mm,0"/>
                    </v:oval>
                    <v:group id="组合 1272528389" o:spid="_x0000_s1101" style="position:absolute;left:698;top:571;width:5715;height:5715" coordorigin="254,571" coordsize="5715,5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">
                      <v:oval id="椭圆 395215317" o:spid="_x0000_s1102" style="position:absolute;left:254;top:571;width:5715;height:5715;rotation:18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" filled="f" stroked="f" strokeweight="2pt">
                        <v:textbox style="mso-fit-shape-to-text:t" inset="1mm,0,1mm,0"/>
                      </v:oval>
                      <v:oval id="椭圆 1253460284" o:spid="_x0000_s1103" style="position:absolute;left:254;top:635;width:5588;height:558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" filled="f" strokecolor="black [3213]" strokeweight="1pt">
                        <v:textbox style="mso-fit-shape-to-text:t" inset="1mm,0,1mm,0"/>
                      </v:oval>
                    </v:group>
                    <v:group id="组合 347459164" o:spid="_x0000_s1104" style="position:absolute;left:30607;top:487;width:5715;height:9814" coordorigin=",170" coordsize="5715,98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">
                      <v:group id="组合 1856024113" o:spid="_x0000_s1105" style="position:absolute;top:190;width:5715;height:9794" coordorigin=",190" coordsize="5715,97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">
                        <v:rect id="矩形 557314400" o:spid="_x0000_s1106" style="position:absolute;left:2635;top:5856;width:457;height:412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" filled="f" strokecolor="black [3213]" strokeweight="1pt">
                          <v:textbox style="mso-fit-shape-to-text:t" inset="1mm,0,1mm,0"/>
                        </v:rect>
                        <v:oval id="椭圆 1778832463" o:spid="_x0000_s1107" style="position:absolute;top:190;width:5715;height:5715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" fillcolor="#f6f8fb [180]" strokecolor="black [3213]" strokeweight="1pt">
                          <v:fill color2="#cad9eb [980]" colors="0 #f6f9fc;48497f #b0c6e1;54395f #b0c6e1;1 #cad9eb" focus="100%" type="gradient"/>
                          <v:textbox style="mso-fit-shape-to-text:t" inset="1mm,0,1mm,0"/>
                        </v:oval>
                      </v:group>
                      <v:shape id="任意多边形 257640751" o:spid="_x0000_s1108" style="position:absolute;left:1821;top:2138;width:1233;height:1905;visibility:visible;mso-wrap-style:none;v-text-anchor:middle" coordsize="123314,190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" path="m114470,c101770,,60781,2889,44620,19050,33827,29843,24047,42670,19220,57150l6520,95250v-4428,35428,-14916,52778,6350,82550c17306,184010,25570,186267,31920,190500v12700,-2117,26584,-592,38100,-6350c95808,171256,77394,117170,76370,107950v916,-4580,7121,-42432,12700,-50800c98822,42521,115626,37229,120820,19050,123146,10909,127170,,114470,xe" fillcolor="white [3212]" strokecolor="black [3213]">
                        <v:path arrowok="t" o:connecttype="custom" o:connectlocs="114470,0;44620,19050;19220,57150;6520,95250;12870,177800;31920,190500;70020,184150;76370,107950;89070,57150;120820,19050;114470,0" o:connectangles="0,0,0,0,0,0,0,0,0,0,0"/>
                      </v:shape>
                      <v:shape id="任意多边形 257640752" o:spid="_x0000_s1109" style="position:absolute;left:2075;top:170;width:1019;height:2032;visibility:visible;mso-wrap-style:none;v-text-anchor:middle" coordsize="101907,20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" path="m76507,c36290,37041,-3926,74083,307,107950v4233,33867,52916,64558,101600,95250e" filled="f" strokecolor="black [3213]">
                        <v:path arrowok="t" o:connecttype="custom" o:connectlocs="76507,0;307,107950;101907,203200" o:connectangles="0,0,0"/>
                      </v:shape>
                    </v:group>
                    <v:shape id="文本框 2" o:spid="_x0000_s1110" type="#_x0000_t202" style="position:absolute;left:2606;top:10688;width:1781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761ED731" w14:textId="77777777" w:rsidR="009B5BEA" w:rsidRPr="009427CF" w:rsidRDefault="009B5BEA" w:rsidP="009427CF">
                            <w:r w:rsidRPr="009427CF">
                              <w:t>A</w:t>
                            </w:r>
                          </w:p>
                        </w:txbxContent>
                      </v:textbox>
                    </v:shape>
                    <v:shape id="文本框 2" o:spid="_x0000_s1111" type="#_x0000_t202" style="position:absolute;left:13147;top:10784;width:1711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6147CC8F" w14:textId="77777777" w:rsidR="009B5BEA" w:rsidRPr="009427CF" w:rsidRDefault="009B5BEA" w:rsidP="009427CF">
                            <w:r w:rsidRPr="009427CF">
                              <w:t>B</w:t>
                            </w:r>
                          </w:p>
                        </w:txbxContent>
                      </v:textbox>
                    </v:shape>
                    <v:shape id="文本框 2" o:spid="_x0000_s1112" type="#_x0000_t202" style="position:absolute;left:22704;top:10733;width:1711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261B176D" w14:textId="77777777" w:rsidR="009B5BEA" w:rsidRPr="009427CF" w:rsidRDefault="009B5BEA" w:rsidP="009427CF">
                            <w:r w:rsidRPr="009427CF">
                              <w:t>C</w:t>
                            </w:r>
                          </w:p>
                        </w:txbxContent>
                      </v:textbox>
                    </v:shape>
                    <v:shape id="文本框 2" o:spid="_x0000_s1113" type="#_x0000_t202" style="position:absolute;left:32578;top:10733;width:1781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5948D207" w14:textId="77777777" w:rsidR="009B5BEA" w:rsidRPr="009427CF" w:rsidRDefault="009B5BEA" w:rsidP="009427CF">
                            <w:r w:rsidRPr="009427CF">
                              <w:t>D</w: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14:paraId="13B046FF" w14:textId="304FF09F" w:rsidR="009B5BEA" w:rsidRPr="00D93EFD" w:rsidRDefault="009B5BEA" w:rsidP="00D93EFD"/>
    <w:p w14:paraId="5DB4A9F7" w14:textId="3FB0BB79" w:rsidR="009B5BEA" w:rsidRDefault="009B5BEA" w:rsidP="00D93EFD">
      <w:r w:rsidRPr="00D93EFD">
        <w:rPr>
          <w:bCs/>
        </w:rPr>
        <w:t>3</w:t>
      </w:r>
      <w:r w:rsidRPr="00D93EFD">
        <w:rPr>
          <w:rFonts w:hint="eastAsia"/>
          <w:bCs/>
        </w:rPr>
        <w:t>．</w:t>
      </w:r>
      <w:r w:rsidRPr="00D93EFD">
        <w:rPr>
          <w:rFonts w:hint="eastAsia"/>
        </w:rPr>
        <w:t>为了方便对气体的研究，科学家们建立了一种理想化模型</w:t>
      </w:r>
      <w:r w:rsidRPr="00D93EFD">
        <w:rPr>
          <w:rFonts w:hint="eastAsia"/>
          <w:spacing w:val="-8"/>
        </w:rPr>
        <w:t>—</w:t>
      </w:r>
      <w:r w:rsidRPr="00D93EFD">
        <w:rPr>
          <w:rFonts w:hint="eastAsia"/>
        </w:rPr>
        <w:t>—理想气体</w:t>
      </w:r>
      <w:r w:rsidR="00D93EFD">
        <w:rPr>
          <w:rFonts w:hint="eastAsia"/>
        </w:rPr>
        <w:t>。</w:t>
      </w:r>
      <w:r w:rsidRPr="00D93EFD">
        <w:rPr>
          <w:rFonts w:hint="eastAsia"/>
        </w:rPr>
        <w:t>实际气体在温度不太</w:t>
      </w:r>
      <w:r w:rsidR="00D93EFD">
        <w:rPr>
          <w:rFonts w:hint="eastAsia"/>
        </w:rPr>
        <w:t>____</w:t>
      </w:r>
      <w:r w:rsidRPr="00D93EFD">
        <w:rPr>
          <w:rFonts w:hint="eastAsia"/>
        </w:rPr>
        <w:t>（选填“高”或“低”）、</w:t>
      </w:r>
      <w:r w:rsidR="00D93EFD">
        <w:rPr>
          <w:rFonts w:hint="eastAsia"/>
        </w:rPr>
        <w:t>______</w:t>
      </w:r>
      <w:r w:rsidRPr="00D93EFD">
        <w:rPr>
          <w:rFonts w:hint="eastAsia"/>
        </w:rPr>
        <w:t>不太大的情况下，可以近似看作理想气体</w:t>
      </w:r>
      <w:r w:rsidR="00D93EFD">
        <w:rPr>
          <w:rFonts w:hint="eastAsia"/>
        </w:rPr>
        <w:t>。</w:t>
      </w:r>
    </w:p>
    <w:p w14:paraId="2AA7B857" w14:textId="77777777" w:rsidR="00D93EFD" w:rsidRPr="00D93EFD" w:rsidRDefault="00D93EFD" w:rsidP="00D93EFD"/>
    <w:p w14:paraId="76E9535A" w14:textId="5A59DC46" w:rsidR="009B5BEA" w:rsidRPr="00D93EFD" w:rsidRDefault="00BB3089" w:rsidP="00BB3089"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722752" behindDoc="0" locked="0" layoutInCell="1" allowOverlap="1" wp14:anchorId="2DAE4382" wp14:editId="125CA322">
                <wp:simplePos x="0" y="0"/>
                <wp:positionH relativeFrom="column">
                  <wp:posOffset>3533344</wp:posOffset>
                </wp:positionH>
                <wp:positionV relativeFrom="paragraph">
                  <wp:posOffset>29118</wp:posOffset>
                </wp:positionV>
                <wp:extent cx="1732280" cy="1106805"/>
                <wp:effectExtent l="0" t="0" r="1270" b="0"/>
                <wp:wrapSquare wrapText="bothSides"/>
                <wp:docPr id="391829837" name="组合 16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32280" cy="1106805"/>
                          <a:chOff x="0" y="0"/>
                          <a:chExt cx="1732511" cy="1107108"/>
                        </a:xfrm>
                      </wpg:grpSpPr>
                      <wpg:grpSp>
                        <wpg:cNvPr id="858755478" name="组合 1346">
                          <a:extLst>
                            <a:ext uri="{FF2B5EF4-FFF2-40B4-BE49-F238E27FC236}">
                              <a16:creationId xmlns:a16="http://schemas.microsoft.com/office/drawing/2014/main" id="{FE6ECA7C-0B92-D2BD-A148-E2A83AD0B05E}"/>
                            </a:ext>
                          </a:extLst>
                        </wpg:cNvPr>
                        <wpg:cNvGrpSpPr/>
                        <wpg:grpSpPr>
                          <a:xfrm>
                            <a:off x="0" y="185954"/>
                            <a:ext cx="1631634" cy="727072"/>
                            <a:chOff x="0" y="1537"/>
                            <a:chExt cx="1631634" cy="727072"/>
                          </a:xfrm>
                        </wpg:grpSpPr>
                        <wps:wsp>
                          <wps:cNvPr id="1754717902" name="任意多边形: 形状 1754717902">
                            <a:extLst>
                              <a:ext uri="{FF2B5EF4-FFF2-40B4-BE49-F238E27FC236}">
                                <a16:creationId xmlns:a16="http://schemas.microsoft.com/office/drawing/2014/main" id="{DDFC7E6A-A545-9355-CD2B-606CF25645B4}"/>
                              </a:ext>
                            </a:extLst>
                          </wps:cNvPr>
                          <wps:cNvSpPr/>
                          <wps:spPr>
                            <a:xfrm>
                              <a:off x="294844" y="1537"/>
                              <a:ext cx="1336790" cy="338097"/>
                            </a:xfrm>
                            <a:custGeom>
                              <a:avLst/>
                              <a:gdLst>
                                <a:gd name="csX0" fmla="*/ 0 w 981854"/>
                                <a:gd name="csY0" fmla="*/ 0 h 343216"/>
                                <a:gd name="csX1" fmla="*/ 654545 w 981854"/>
                                <a:gd name="csY1" fmla="*/ 0 h 343216"/>
                                <a:gd name="csX2" fmla="*/ 654545 w 981854"/>
                                <a:gd name="csY2" fmla="*/ 115311 h 343216"/>
                                <a:gd name="csX3" fmla="*/ 981854 w 981854"/>
                                <a:gd name="csY3" fmla="*/ 115311 h 343216"/>
                                <a:gd name="csX4" fmla="*/ 981854 w 981854"/>
                                <a:gd name="csY4" fmla="*/ 166867 h 343216"/>
                                <a:gd name="csX5" fmla="*/ 863115 w 981854"/>
                                <a:gd name="csY5" fmla="*/ 166867 h 343216"/>
                                <a:gd name="csX6" fmla="*/ 863115 w 981854"/>
                                <a:gd name="csY6" fmla="*/ 343216 h 343216"/>
                                <a:gd name="csX7" fmla="*/ 817396 w 981854"/>
                                <a:gd name="csY7" fmla="*/ 343216 h 343216"/>
                                <a:gd name="csX8" fmla="*/ 817396 w 981854"/>
                                <a:gd name="csY8" fmla="*/ 166867 h 343216"/>
                                <a:gd name="csX9" fmla="*/ 654545 w 981854"/>
                                <a:gd name="csY9" fmla="*/ 166867 h 343216"/>
                                <a:gd name="csX10" fmla="*/ 654545 w 981854"/>
                                <a:gd name="csY10" fmla="*/ 282178 h 343216"/>
                                <a:gd name="csX11" fmla="*/ 0 w 981854"/>
                                <a:gd name="csY11" fmla="*/ 282178 h 343216"/>
                                <a:gd name="csX0" fmla="*/ 0 w 1084185"/>
                                <a:gd name="csY0" fmla="*/ 0 h 343216"/>
                                <a:gd name="csX1" fmla="*/ 654545 w 1084185"/>
                                <a:gd name="csY1" fmla="*/ 0 h 343216"/>
                                <a:gd name="csX2" fmla="*/ 654545 w 1084185"/>
                                <a:gd name="csY2" fmla="*/ 115311 h 343216"/>
                                <a:gd name="csX3" fmla="*/ 981854 w 1084185"/>
                                <a:gd name="csY3" fmla="*/ 115311 h 343216"/>
                                <a:gd name="csX4" fmla="*/ 981854 w 1084185"/>
                                <a:gd name="csY4" fmla="*/ 166867 h 343216"/>
                                <a:gd name="csX5" fmla="*/ 863115 w 1084185"/>
                                <a:gd name="csY5" fmla="*/ 166867 h 343216"/>
                                <a:gd name="csX6" fmla="*/ 863115 w 1084185"/>
                                <a:gd name="csY6" fmla="*/ 343216 h 343216"/>
                                <a:gd name="csX7" fmla="*/ 817396 w 1084185"/>
                                <a:gd name="csY7" fmla="*/ 343216 h 343216"/>
                                <a:gd name="csX8" fmla="*/ 817396 w 1084185"/>
                                <a:gd name="csY8" fmla="*/ 166867 h 343216"/>
                                <a:gd name="csX9" fmla="*/ 654545 w 1084185"/>
                                <a:gd name="csY9" fmla="*/ 166867 h 343216"/>
                                <a:gd name="csX10" fmla="*/ 654545 w 1084185"/>
                                <a:gd name="csY10" fmla="*/ 282178 h 343216"/>
                                <a:gd name="csX11" fmla="*/ 0 w 1084185"/>
                                <a:gd name="csY11" fmla="*/ 282178 h 343216"/>
                                <a:gd name="csX12" fmla="*/ 0 w 1084185"/>
                                <a:gd name="csY12" fmla="*/ 0 h 343216"/>
                                <a:gd name="csX0" fmla="*/ 0 w 1084185"/>
                                <a:gd name="csY0" fmla="*/ 0 h 343216"/>
                                <a:gd name="csX1" fmla="*/ 654545 w 1084185"/>
                                <a:gd name="csY1" fmla="*/ 0 h 343216"/>
                                <a:gd name="csX2" fmla="*/ 654545 w 1084185"/>
                                <a:gd name="csY2" fmla="*/ 115311 h 343216"/>
                                <a:gd name="csX3" fmla="*/ 981854 w 1084185"/>
                                <a:gd name="csY3" fmla="*/ 115311 h 343216"/>
                                <a:gd name="csX4" fmla="*/ 981854 w 1084185"/>
                                <a:gd name="csY4" fmla="*/ 166867 h 343216"/>
                                <a:gd name="csX5" fmla="*/ 863115 w 1084185"/>
                                <a:gd name="csY5" fmla="*/ 166867 h 343216"/>
                                <a:gd name="csX6" fmla="*/ 863115 w 1084185"/>
                                <a:gd name="csY6" fmla="*/ 343216 h 343216"/>
                                <a:gd name="csX7" fmla="*/ 817396 w 1084185"/>
                                <a:gd name="csY7" fmla="*/ 343216 h 343216"/>
                                <a:gd name="csX8" fmla="*/ 817396 w 1084185"/>
                                <a:gd name="csY8" fmla="*/ 166867 h 343216"/>
                                <a:gd name="csX9" fmla="*/ 654545 w 1084185"/>
                                <a:gd name="csY9" fmla="*/ 166867 h 343216"/>
                                <a:gd name="csX10" fmla="*/ 654545 w 1084185"/>
                                <a:gd name="csY10" fmla="*/ 282178 h 343216"/>
                                <a:gd name="csX11" fmla="*/ 0 w 1084185"/>
                                <a:gd name="csY11" fmla="*/ 282178 h 343216"/>
                                <a:gd name="csX12" fmla="*/ 91440 w 1084185"/>
                                <a:gd name="csY12" fmla="*/ 91440 h 343216"/>
                                <a:gd name="csX0" fmla="*/ 0 w 1084185"/>
                                <a:gd name="csY0" fmla="*/ 0 h 343216"/>
                                <a:gd name="csX1" fmla="*/ 654545 w 1084185"/>
                                <a:gd name="csY1" fmla="*/ 0 h 343216"/>
                                <a:gd name="csX2" fmla="*/ 654545 w 1084185"/>
                                <a:gd name="csY2" fmla="*/ 115311 h 343216"/>
                                <a:gd name="csX3" fmla="*/ 981854 w 1084185"/>
                                <a:gd name="csY3" fmla="*/ 115311 h 343216"/>
                                <a:gd name="csX4" fmla="*/ 981854 w 1084185"/>
                                <a:gd name="csY4" fmla="*/ 166867 h 343216"/>
                                <a:gd name="csX5" fmla="*/ 863115 w 1084185"/>
                                <a:gd name="csY5" fmla="*/ 166867 h 343216"/>
                                <a:gd name="csX6" fmla="*/ 863115 w 1084185"/>
                                <a:gd name="csY6" fmla="*/ 343216 h 343216"/>
                                <a:gd name="csX7" fmla="*/ 817396 w 1084185"/>
                                <a:gd name="csY7" fmla="*/ 343216 h 343216"/>
                                <a:gd name="csX8" fmla="*/ 817396 w 1084185"/>
                                <a:gd name="csY8" fmla="*/ 166867 h 343216"/>
                                <a:gd name="csX9" fmla="*/ 654545 w 1084185"/>
                                <a:gd name="csY9" fmla="*/ 166867 h 343216"/>
                                <a:gd name="csX10" fmla="*/ 654545 w 1084185"/>
                                <a:gd name="csY10" fmla="*/ 282178 h 343216"/>
                                <a:gd name="csX11" fmla="*/ 0 w 1084185"/>
                                <a:gd name="csY11" fmla="*/ 282178 h 343216"/>
                                <a:gd name="csX0" fmla="*/ 0 w 1078429"/>
                                <a:gd name="csY0" fmla="*/ 0 h 343216"/>
                                <a:gd name="csX1" fmla="*/ 654545 w 1078429"/>
                                <a:gd name="csY1" fmla="*/ 0 h 343216"/>
                                <a:gd name="csX2" fmla="*/ 654545 w 1078429"/>
                                <a:gd name="csY2" fmla="*/ 115311 h 343216"/>
                                <a:gd name="csX3" fmla="*/ 981854 w 1078429"/>
                                <a:gd name="csY3" fmla="*/ 115311 h 343216"/>
                                <a:gd name="csX4" fmla="*/ 1078429 w 1078429"/>
                                <a:gd name="csY4" fmla="*/ 125800 h 343216"/>
                                <a:gd name="csX5" fmla="*/ 981854 w 1078429"/>
                                <a:gd name="csY5" fmla="*/ 166867 h 343216"/>
                                <a:gd name="csX6" fmla="*/ 863115 w 1078429"/>
                                <a:gd name="csY6" fmla="*/ 166867 h 343216"/>
                                <a:gd name="csX7" fmla="*/ 863115 w 1078429"/>
                                <a:gd name="csY7" fmla="*/ 343216 h 343216"/>
                                <a:gd name="csX8" fmla="*/ 817396 w 1078429"/>
                                <a:gd name="csY8" fmla="*/ 343216 h 343216"/>
                                <a:gd name="csX9" fmla="*/ 817396 w 1078429"/>
                                <a:gd name="csY9" fmla="*/ 166867 h 343216"/>
                                <a:gd name="csX10" fmla="*/ 654545 w 1078429"/>
                                <a:gd name="csY10" fmla="*/ 166867 h 343216"/>
                                <a:gd name="csX11" fmla="*/ 654545 w 1078429"/>
                                <a:gd name="csY11" fmla="*/ 282178 h 343216"/>
                                <a:gd name="csX12" fmla="*/ 0 w 1078429"/>
                                <a:gd name="csY12" fmla="*/ 282178 h 343216"/>
                                <a:gd name="csX0" fmla="*/ 0 w 1310319"/>
                                <a:gd name="csY0" fmla="*/ 0 h 343216"/>
                                <a:gd name="csX1" fmla="*/ 654545 w 1310319"/>
                                <a:gd name="csY1" fmla="*/ 0 h 343216"/>
                                <a:gd name="csX2" fmla="*/ 654545 w 1310319"/>
                                <a:gd name="csY2" fmla="*/ 115311 h 343216"/>
                                <a:gd name="csX3" fmla="*/ 981854 w 1310319"/>
                                <a:gd name="csY3" fmla="*/ 115311 h 343216"/>
                                <a:gd name="csX4" fmla="*/ 1310319 w 1310319"/>
                                <a:gd name="csY4" fmla="*/ 125800 h 343216"/>
                                <a:gd name="csX5" fmla="*/ 981854 w 1310319"/>
                                <a:gd name="csY5" fmla="*/ 166867 h 343216"/>
                                <a:gd name="csX6" fmla="*/ 863115 w 1310319"/>
                                <a:gd name="csY6" fmla="*/ 166867 h 343216"/>
                                <a:gd name="csX7" fmla="*/ 863115 w 1310319"/>
                                <a:gd name="csY7" fmla="*/ 343216 h 343216"/>
                                <a:gd name="csX8" fmla="*/ 817396 w 1310319"/>
                                <a:gd name="csY8" fmla="*/ 343216 h 343216"/>
                                <a:gd name="csX9" fmla="*/ 817396 w 1310319"/>
                                <a:gd name="csY9" fmla="*/ 166867 h 343216"/>
                                <a:gd name="csX10" fmla="*/ 654545 w 1310319"/>
                                <a:gd name="csY10" fmla="*/ 166867 h 343216"/>
                                <a:gd name="csX11" fmla="*/ 654545 w 1310319"/>
                                <a:gd name="csY11" fmla="*/ 282178 h 343216"/>
                                <a:gd name="csX12" fmla="*/ 0 w 1310319"/>
                                <a:gd name="csY12" fmla="*/ 282178 h 343216"/>
                                <a:gd name="csX0" fmla="*/ 0 w 1310319"/>
                                <a:gd name="csY0" fmla="*/ 0 h 343216"/>
                                <a:gd name="csX1" fmla="*/ 654545 w 1310319"/>
                                <a:gd name="csY1" fmla="*/ 0 h 343216"/>
                                <a:gd name="csX2" fmla="*/ 654545 w 1310319"/>
                                <a:gd name="csY2" fmla="*/ 115311 h 343216"/>
                                <a:gd name="csX3" fmla="*/ 981854 w 1310319"/>
                                <a:gd name="csY3" fmla="*/ 115311 h 343216"/>
                                <a:gd name="csX4" fmla="*/ 1310319 w 1310319"/>
                                <a:gd name="csY4" fmla="*/ 125800 h 343216"/>
                                <a:gd name="csX5" fmla="*/ 981854 w 1310319"/>
                                <a:gd name="csY5" fmla="*/ 166867 h 343216"/>
                                <a:gd name="csX6" fmla="*/ 863115 w 1310319"/>
                                <a:gd name="csY6" fmla="*/ 166867 h 343216"/>
                                <a:gd name="csX7" fmla="*/ 863115 w 1310319"/>
                                <a:gd name="csY7" fmla="*/ 343216 h 343216"/>
                                <a:gd name="csX8" fmla="*/ 817396 w 1310319"/>
                                <a:gd name="csY8" fmla="*/ 343216 h 343216"/>
                                <a:gd name="csX9" fmla="*/ 817396 w 1310319"/>
                                <a:gd name="csY9" fmla="*/ 166867 h 343216"/>
                                <a:gd name="csX10" fmla="*/ 654545 w 1310319"/>
                                <a:gd name="csY10" fmla="*/ 166867 h 343216"/>
                                <a:gd name="csX11" fmla="*/ 654545 w 1310319"/>
                                <a:gd name="csY11" fmla="*/ 282178 h 343216"/>
                                <a:gd name="csX12" fmla="*/ 0 w 1310319"/>
                                <a:gd name="csY12" fmla="*/ 282178 h 343216"/>
                                <a:gd name="csX0" fmla="*/ 0 w 1310319"/>
                                <a:gd name="csY0" fmla="*/ 0 h 343216"/>
                                <a:gd name="csX1" fmla="*/ 654545 w 1310319"/>
                                <a:gd name="csY1" fmla="*/ 0 h 343216"/>
                                <a:gd name="csX2" fmla="*/ 654545 w 1310319"/>
                                <a:gd name="csY2" fmla="*/ 115311 h 343216"/>
                                <a:gd name="csX3" fmla="*/ 981854 w 1310319"/>
                                <a:gd name="csY3" fmla="*/ 115311 h 343216"/>
                                <a:gd name="csX4" fmla="*/ 1310319 w 1310319"/>
                                <a:gd name="csY4" fmla="*/ 125800 h 343216"/>
                                <a:gd name="csX5" fmla="*/ 981854 w 1310319"/>
                                <a:gd name="csY5" fmla="*/ 166867 h 343216"/>
                                <a:gd name="csX6" fmla="*/ 863115 w 1310319"/>
                                <a:gd name="csY6" fmla="*/ 166867 h 343216"/>
                                <a:gd name="csX7" fmla="*/ 863115 w 1310319"/>
                                <a:gd name="csY7" fmla="*/ 343216 h 343216"/>
                                <a:gd name="csX8" fmla="*/ 817396 w 1310319"/>
                                <a:gd name="csY8" fmla="*/ 343216 h 343216"/>
                                <a:gd name="csX9" fmla="*/ 817396 w 1310319"/>
                                <a:gd name="csY9" fmla="*/ 166867 h 343216"/>
                                <a:gd name="csX10" fmla="*/ 654545 w 1310319"/>
                                <a:gd name="csY10" fmla="*/ 166867 h 343216"/>
                                <a:gd name="csX11" fmla="*/ 654545 w 1310319"/>
                                <a:gd name="csY11" fmla="*/ 282178 h 343216"/>
                                <a:gd name="csX12" fmla="*/ 0 w 1310319"/>
                                <a:gd name="csY12" fmla="*/ 282178 h 343216"/>
                                <a:gd name="csX0" fmla="*/ 0 w 1310319"/>
                                <a:gd name="csY0" fmla="*/ 0 h 343216"/>
                                <a:gd name="csX1" fmla="*/ 654545 w 1310319"/>
                                <a:gd name="csY1" fmla="*/ 0 h 343216"/>
                                <a:gd name="csX2" fmla="*/ 654545 w 1310319"/>
                                <a:gd name="csY2" fmla="*/ 115311 h 343216"/>
                                <a:gd name="csX3" fmla="*/ 981854 w 1310319"/>
                                <a:gd name="csY3" fmla="*/ 115311 h 343216"/>
                                <a:gd name="csX4" fmla="*/ 1310319 w 1310319"/>
                                <a:gd name="csY4" fmla="*/ 125800 h 343216"/>
                                <a:gd name="csX5" fmla="*/ 981854 w 1310319"/>
                                <a:gd name="csY5" fmla="*/ 166867 h 343216"/>
                                <a:gd name="csX6" fmla="*/ 863115 w 1310319"/>
                                <a:gd name="csY6" fmla="*/ 166867 h 343216"/>
                                <a:gd name="csX7" fmla="*/ 863115 w 1310319"/>
                                <a:gd name="csY7" fmla="*/ 343216 h 343216"/>
                                <a:gd name="csX8" fmla="*/ 817396 w 1310319"/>
                                <a:gd name="csY8" fmla="*/ 343216 h 343216"/>
                                <a:gd name="csX9" fmla="*/ 817396 w 1310319"/>
                                <a:gd name="csY9" fmla="*/ 166867 h 343216"/>
                                <a:gd name="csX10" fmla="*/ 654545 w 1310319"/>
                                <a:gd name="csY10" fmla="*/ 166867 h 343216"/>
                                <a:gd name="csX11" fmla="*/ 654545 w 1310319"/>
                                <a:gd name="csY11" fmla="*/ 282178 h 343216"/>
                                <a:gd name="csX12" fmla="*/ 0 w 1310319"/>
                                <a:gd name="csY12" fmla="*/ 282178 h 343216"/>
                                <a:gd name="csX0" fmla="*/ 0 w 1310568"/>
                                <a:gd name="csY0" fmla="*/ 0 h 343216"/>
                                <a:gd name="csX1" fmla="*/ 654545 w 1310568"/>
                                <a:gd name="csY1" fmla="*/ 0 h 343216"/>
                                <a:gd name="csX2" fmla="*/ 654545 w 1310568"/>
                                <a:gd name="csY2" fmla="*/ 115311 h 343216"/>
                                <a:gd name="csX3" fmla="*/ 981854 w 1310568"/>
                                <a:gd name="csY3" fmla="*/ 115311 h 343216"/>
                                <a:gd name="csX4" fmla="*/ 1310319 w 1310568"/>
                                <a:gd name="csY4" fmla="*/ 125800 h 343216"/>
                                <a:gd name="csX5" fmla="*/ 981854 w 1310568"/>
                                <a:gd name="csY5" fmla="*/ 166867 h 343216"/>
                                <a:gd name="csX6" fmla="*/ 863115 w 1310568"/>
                                <a:gd name="csY6" fmla="*/ 166867 h 343216"/>
                                <a:gd name="csX7" fmla="*/ 863115 w 1310568"/>
                                <a:gd name="csY7" fmla="*/ 343216 h 343216"/>
                                <a:gd name="csX8" fmla="*/ 817396 w 1310568"/>
                                <a:gd name="csY8" fmla="*/ 343216 h 343216"/>
                                <a:gd name="csX9" fmla="*/ 817396 w 1310568"/>
                                <a:gd name="csY9" fmla="*/ 166867 h 343216"/>
                                <a:gd name="csX10" fmla="*/ 654545 w 1310568"/>
                                <a:gd name="csY10" fmla="*/ 166867 h 343216"/>
                                <a:gd name="csX11" fmla="*/ 654545 w 1310568"/>
                                <a:gd name="csY11" fmla="*/ 282178 h 343216"/>
                                <a:gd name="csX12" fmla="*/ 0 w 1310568"/>
                                <a:gd name="csY12" fmla="*/ 282178 h 343216"/>
                                <a:gd name="csX0" fmla="*/ 0 w 1310568"/>
                                <a:gd name="csY0" fmla="*/ 0 h 343216"/>
                                <a:gd name="csX1" fmla="*/ 654545 w 1310568"/>
                                <a:gd name="csY1" fmla="*/ 0 h 343216"/>
                                <a:gd name="csX2" fmla="*/ 654545 w 1310568"/>
                                <a:gd name="csY2" fmla="*/ 115311 h 343216"/>
                                <a:gd name="csX3" fmla="*/ 981854 w 1310568"/>
                                <a:gd name="csY3" fmla="*/ 115311 h 343216"/>
                                <a:gd name="csX4" fmla="*/ 1310319 w 1310568"/>
                                <a:gd name="csY4" fmla="*/ 125800 h 343216"/>
                                <a:gd name="csX5" fmla="*/ 981854 w 1310568"/>
                                <a:gd name="csY5" fmla="*/ 166867 h 343216"/>
                                <a:gd name="csX6" fmla="*/ 863115 w 1310568"/>
                                <a:gd name="csY6" fmla="*/ 166867 h 343216"/>
                                <a:gd name="csX7" fmla="*/ 863115 w 1310568"/>
                                <a:gd name="csY7" fmla="*/ 343216 h 343216"/>
                                <a:gd name="csX8" fmla="*/ 817396 w 1310568"/>
                                <a:gd name="csY8" fmla="*/ 343216 h 343216"/>
                                <a:gd name="csX9" fmla="*/ 817396 w 1310568"/>
                                <a:gd name="csY9" fmla="*/ 166867 h 343216"/>
                                <a:gd name="csX10" fmla="*/ 654545 w 1310568"/>
                                <a:gd name="csY10" fmla="*/ 166867 h 343216"/>
                                <a:gd name="csX11" fmla="*/ 654545 w 1310568"/>
                                <a:gd name="csY11" fmla="*/ 282178 h 343216"/>
                                <a:gd name="csX12" fmla="*/ 0 w 1310568"/>
                                <a:gd name="csY12" fmla="*/ 282178 h 343216"/>
                                <a:gd name="csX0" fmla="*/ 0 w 1310632"/>
                                <a:gd name="csY0" fmla="*/ 0 h 343216"/>
                                <a:gd name="csX1" fmla="*/ 654545 w 1310632"/>
                                <a:gd name="csY1" fmla="*/ 0 h 343216"/>
                                <a:gd name="csX2" fmla="*/ 654545 w 1310632"/>
                                <a:gd name="csY2" fmla="*/ 115311 h 343216"/>
                                <a:gd name="csX3" fmla="*/ 981854 w 1310632"/>
                                <a:gd name="csY3" fmla="*/ 115311 h 343216"/>
                                <a:gd name="csX4" fmla="*/ 1310319 w 1310632"/>
                                <a:gd name="csY4" fmla="*/ 125800 h 343216"/>
                                <a:gd name="csX5" fmla="*/ 981854 w 1310632"/>
                                <a:gd name="csY5" fmla="*/ 166867 h 343216"/>
                                <a:gd name="csX6" fmla="*/ 863115 w 1310632"/>
                                <a:gd name="csY6" fmla="*/ 166867 h 343216"/>
                                <a:gd name="csX7" fmla="*/ 863115 w 1310632"/>
                                <a:gd name="csY7" fmla="*/ 343216 h 343216"/>
                                <a:gd name="csX8" fmla="*/ 817396 w 1310632"/>
                                <a:gd name="csY8" fmla="*/ 343216 h 343216"/>
                                <a:gd name="csX9" fmla="*/ 817396 w 1310632"/>
                                <a:gd name="csY9" fmla="*/ 166867 h 343216"/>
                                <a:gd name="csX10" fmla="*/ 654545 w 1310632"/>
                                <a:gd name="csY10" fmla="*/ 166867 h 343216"/>
                                <a:gd name="csX11" fmla="*/ 654545 w 1310632"/>
                                <a:gd name="csY11" fmla="*/ 282178 h 343216"/>
                                <a:gd name="csX12" fmla="*/ 0 w 1310632"/>
                                <a:gd name="csY12" fmla="*/ 282178 h 343216"/>
                                <a:gd name="csX0" fmla="*/ 0 w 1371397"/>
                                <a:gd name="csY0" fmla="*/ 0 h 343216"/>
                                <a:gd name="csX1" fmla="*/ 654545 w 1371397"/>
                                <a:gd name="csY1" fmla="*/ 0 h 343216"/>
                                <a:gd name="csX2" fmla="*/ 654545 w 1371397"/>
                                <a:gd name="csY2" fmla="*/ 115311 h 343216"/>
                                <a:gd name="csX3" fmla="*/ 981854 w 1371397"/>
                                <a:gd name="csY3" fmla="*/ 115311 h 343216"/>
                                <a:gd name="csX4" fmla="*/ 1371169 w 1371397"/>
                                <a:gd name="csY4" fmla="*/ 127444 h 343216"/>
                                <a:gd name="csX5" fmla="*/ 981854 w 1371397"/>
                                <a:gd name="csY5" fmla="*/ 166867 h 343216"/>
                                <a:gd name="csX6" fmla="*/ 863115 w 1371397"/>
                                <a:gd name="csY6" fmla="*/ 166867 h 343216"/>
                                <a:gd name="csX7" fmla="*/ 863115 w 1371397"/>
                                <a:gd name="csY7" fmla="*/ 343216 h 343216"/>
                                <a:gd name="csX8" fmla="*/ 817396 w 1371397"/>
                                <a:gd name="csY8" fmla="*/ 343216 h 343216"/>
                                <a:gd name="csX9" fmla="*/ 817396 w 1371397"/>
                                <a:gd name="csY9" fmla="*/ 166867 h 343216"/>
                                <a:gd name="csX10" fmla="*/ 654545 w 1371397"/>
                                <a:gd name="csY10" fmla="*/ 166867 h 343216"/>
                                <a:gd name="csX11" fmla="*/ 654545 w 1371397"/>
                                <a:gd name="csY11" fmla="*/ 282178 h 343216"/>
                                <a:gd name="csX12" fmla="*/ 0 w 1371397"/>
                                <a:gd name="csY12" fmla="*/ 282178 h 343216"/>
                                <a:gd name="csX0" fmla="*/ 0 w 1333618"/>
                                <a:gd name="csY0" fmla="*/ 0 h 343216"/>
                                <a:gd name="csX1" fmla="*/ 654545 w 1333618"/>
                                <a:gd name="csY1" fmla="*/ 0 h 343216"/>
                                <a:gd name="csX2" fmla="*/ 654545 w 1333618"/>
                                <a:gd name="csY2" fmla="*/ 115311 h 343216"/>
                                <a:gd name="csX3" fmla="*/ 981854 w 1333618"/>
                                <a:gd name="csY3" fmla="*/ 115311 h 343216"/>
                                <a:gd name="csX4" fmla="*/ 1333343 w 1333618"/>
                                <a:gd name="csY4" fmla="*/ 50147 h 343216"/>
                                <a:gd name="csX5" fmla="*/ 981854 w 1333618"/>
                                <a:gd name="csY5" fmla="*/ 166867 h 343216"/>
                                <a:gd name="csX6" fmla="*/ 863115 w 1333618"/>
                                <a:gd name="csY6" fmla="*/ 166867 h 343216"/>
                                <a:gd name="csX7" fmla="*/ 863115 w 1333618"/>
                                <a:gd name="csY7" fmla="*/ 343216 h 343216"/>
                                <a:gd name="csX8" fmla="*/ 817396 w 1333618"/>
                                <a:gd name="csY8" fmla="*/ 343216 h 343216"/>
                                <a:gd name="csX9" fmla="*/ 817396 w 1333618"/>
                                <a:gd name="csY9" fmla="*/ 166867 h 343216"/>
                                <a:gd name="csX10" fmla="*/ 654545 w 1333618"/>
                                <a:gd name="csY10" fmla="*/ 166867 h 343216"/>
                                <a:gd name="csX11" fmla="*/ 654545 w 1333618"/>
                                <a:gd name="csY11" fmla="*/ 282178 h 343216"/>
                                <a:gd name="csX12" fmla="*/ 0 w 1333618"/>
                                <a:gd name="csY12" fmla="*/ 282178 h 343216"/>
                                <a:gd name="csX0" fmla="*/ 0 w 1333618"/>
                                <a:gd name="csY0" fmla="*/ 0 h 343216"/>
                                <a:gd name="csX1" fmla="*/ 654545 w 1333618"/>
                                <a:gd name="csY1" fmla="*/ 0 h 343216"/>
                                <a:gd name="csX2" fmla="*/ 654545 w 1333618"/>
                                <a:gd name="csY2" fmla="*/ 115311 h 343216"/>
                                <a:gd name="csX3" fmla="*/ 981854 w 1333618"/>
                                <a:gd name="csY3" fmla="*/ 115311 h 343216"/>
                                <a:gd name="csX4" fmla="*/ 1333343 w 1333618"/>
                                <a:gd name="csY4" fmla="*/ 73172 h 343216"/>
                                <a:gd name="csX5" fmla="*/ 981854 w 1333618"/>
                                <a:gd name="csY5" fmla="*/ 166867 h 343216"/>
                                <a:gd name="csX6" fmla="*/ 863115 w 1333618"/>
                                <a:gd name="csY6" fmla="*/ 166867 h 343216"/>
                                <a:gd name="csX7" fmla="*/ 863115 w 1333618"/>
                                <a:gd name="csY7" fmla="*/ 343216 h 343216"/>
                                <a:gd name="csX8" fmla="*/ 817396 w 1333618"/>
                                <a:gd name="csY8" fmla="*/ 343216 h 343216"/>
                                <a:gd name="csX9" fmla="*/ 817396 w 1333618"/>
                                <a:gd name="csY9" fmla="*/ 166867 h 343216"/>
                                <a:gd name="csX10" fmla="*/ 654545 w 1333618"/>
                                <a:gd name="csY10" fmla="*/ 166867 h 343216"/>
                                <a:gd name="csX11" fmla="*/ 654545 w 1333618"/>
                                <a:gd name="csY11" fmla="*/ 282178 h 343216"/>
                                <a:gd name="csX12" fmla="*/ 0 w 1333618"/>
                                <a:gd name="csY12" fmla="*/ 282178 h 343216"/>
                                <a:gd name="csX0" fmla="*/ 0 w 1333618"/>
                                <a:gd name="csY0" fmla="*/ 0 h 343216"/>
                                <a:gd name="csX1" fmla="*/ 654545 w 1333618"/>
                                <a:gd name="csY1" fmla="*/ 0 h 343216"/>
                                <a:gd name="csX2" fmla="*/ 654545 w 1333618"/>
                                <a:gd name="csY2" fmla="*/ 115311 h 343216"/>
                                <a:gd name="csX3" fmla="*/ 981854 w 1333618"/>
                                <a:gd name="csY3" fmla="*/ 115311 h 343216"/>
                                <a:gd name="csX4" fmla="*/ 1333343 w 1333618"/>
                                <a:gd name="csY4" fmla="*/ 73172 h 343216"/>
                                <a:gd name="csX5" fmla="*/ 981854 w 1333618"/>
                                <a:gd name="csY5" fmla="*/ 166867 h 343216"/>
                                <a:gd name="csX6" fmla="*/ 863115 w 1333618"/>
                                <a:gd name="csY6" fmla="*/ 166867 h 343216"/>
                                <a:gd name="csX7" fmla="*/ 863115 w 1333618"/>
                                <a:gd name="csY7" fmla="*/ 343216 h 343216"/>
                                <a:gd name="csX8" fmla="*/ 817396 w 1333618"/>
                                <a:gd name="csY8" fmla="*/ 343216 h 343216"/>
                                <a:gd name="csX9" fmla="*/ 817396 w 1333618"/>
                                <a:gd name="csY9" fmla="*/ 166867 h 343216"/>
                                <a:gd name="csX10" fmla="*/ 654545 w 1333618"/>
                                <a:gd name="csY10" fmla="*/ 166867 h 343216"/>
                                <a:gd name="csX11" fmla="*/ 654545 w 1333618"/>
                                <a:gd name="csY11" fmla="*/ 282178 h 343216"/>
                                <a:gd name="csX12" fmla="*/ 0 w 1333618"/>
                                <a:gd name="csY12" fmla="*/ 282178 h 343216"/>
                                <a:gd name="csX0" fmla="*/ 0 w 1333968"/>
                                <a:gd name="csY0" fmla="*/ 0 h 343216"/>
                                <a:gd name="csX1" fmla="*/ 654545 w 1333968"/>
                                <a:gd name="csY1" fmla="*/ 0 h 343216"/>
                                <a:gd name="csX2" fmla="*/ 654545 w 1333968"/>
                                <a:gd name="csY2" fmla="*/ 115311 h 343216"/>
                                <a:gd name="csX3" fmla="*/ 981854 w 1333968"/>
                                <a:gd name="csY3" fmla="*/ 115311 h 343216"/>
                                <a:gd name="csX4" fmla="*/ 1333343 w 1333968"/>
                                <a:gd name="csY4" fmla="*/ 73172 h 343216"/>
                                <a:gd name="csX5" fmla="*/ 981854 w 1333968"/>
                                <a:gd name="csY5" fmla="*/ 166867 h 343216"/>
                                <a:gd name="csX6" fmla="*/ 863115 w 1333968"/>
                                <a:gd name="csY6" fmla="*/ 166867 h 343216"/>
                                <a:gd name="csX7" fmla="*/ 863115 w 1333968"/>
                                <a:gd name="csY7" fmla="*/ 343216 h 343216"/>
                                <a:gd name="csX8" fmla="*/ 817396 w 1333968"/>
                                <a:gd name="csY8" fmla="*/ 343216 h 343216"/>
                                <a:gd name="csX9" fmla="*/ 817396 w 1333968"/>
                                <a:gd name="csY9" fmla="*/ 166867 h 343216"/>
                                <a:gd name="csX10" fmla="*/ 654545 w 1333968"/>
                                <a:gd name="csY10" fmla="*/ 166867 h 343216"/>
                                <a:gd name="csX11" fmla="*/ 654545 w 1333968"/>
                                <a:gd name="csY11" fmla="*/ 282178 h 343216"/>
                                <a:gd name="csX12" fmla="*/ 0 w 1333968"/>
                                <a:gd name="csY12" fmla="*/ 282178 h 343216"/>
                                <a:gd name="csX0" fmla="*/ 0 w 1333707"/>
                                <a:gd name="csY0" fmla="*/ 0 h 343216"/>
                                <a:gd name="csX1" fmla="*/ 654545 w 1333707"/>
                                <a:gd name="csY1" fmla="*/ 0 h 343216"/>
                                <a:gd name="csX2" fmla="*/ 654545 w 1333707"/>
                                <a:gd name="csY2" fmla="*/ 115311 h 343216"/>
                                <a:gd name="csX3" fmla="*/ 981854 w 1333707"/>
                                <a:gd name="csY3" fmla="*/ 115311 h 343216"/>
                                <a:gd name="csX4" fmla="*/ 1333343 w 1333707"/>
                                <a:gd name="csY4" fmla="*/ 73172 h 343216"/>
                                <a:gd name="csX5" fmla="*/ 981854 w 1333707"/>
                                <a:gd name="csY5" fmla="*/ 166867 h 343216"/>
                                <a:gd name="csX6" fmla="*/ 863115 w 1333707"/>
                                <a:gd name="csY6" fmla="*/ 166867 h 343216"/>
                                <a:gd name="csX7" fmla="*/ 863115 w 1333707"/>
                                <a:gd name="csY7" fmla="*/ 343216 h 343216"/>
                                <a:gd name="csX8" fmla="*/ 817396 w 1333707"/>
                                <a:gd name="csY8" fmla="*/ 343216 h 343216"/>
                                <a:gd name="csX9" fmla="*/ 817396 w 1333707"/>
                                <a:gd name="csY9" fmla="*/ 166867 h 343216"/>
                                <a:gd name="csX10" fmla="*/ 654545 w 1333707"/>
                                <a:gd name="csY10" fmla="*/ 166867 h 343216"/>
                                <a:gd name="csX11" fmla="*/ 654545 w 1333707"/>
                                <a:gd name="csY11" fmla="*/ 282178 h 343216"/>
                                <a:gd name="csX12" fmla="*/ 0 w 1333707"/>
                                <a:gd name="csY12" fmla="*/ 282178 h 343216"/>
                                <a:gd name="csX0" fmla="*/ 0 w 1348639"/>
                                <a:gd name="csY0" fmla="*/ 0 h 343216"/>
                                <a:gd name="csX1" fmla="*/ 654545 w 1348639"/>
                                <a:gd name="csY1" fmla="*/ 0 h 343216"/>
                                <a:gd name="csX2" fmla="*/ 654545 w 1348639"/>
                                <a:gd name="csY2" fmla="*/ 115311 h 343216"/>
                                <a:gd name="csX3" fmla="*/ 981854 w 1348639"/>
                                <a:gd name="csY3" fmla="*/ 115311 h 343216"/>
                                <a:gd name="csX4" fmla="*/ 1333343 w 1348639"/>
                                <a:gd name="csY4" fmla="*/ 73172 h 343216"/>
                                <a:gd name="csX5" fmla="*/ 981854 w 1348639"/>
                                <a:gd name="csY5" fmla="*/ 166867 h 343216"/>
                                <a:gd name="csX6" fmla="*/ 863115 w 1348639"/>
                                <a:gd name="csY6" fmla="*/ 166867 h 343216"/>
                                <a:gd name="csX7" fmla="*/ 863115 w 1348639"/>
                                <a:gd name="csY7" fmla="*/ 343216 h 343216"/>
                                <a:gd name="csX8" fmla="*/ 817396 w 1348639"/>
                                <a:gd name="csY8" fmla="*/ 343216 h 343216"/>
                                <a:gd name="csX9" fmla="*/ 817396 w 1348639"/>
                                <a:gd name="csY9" fmla="*/ 166867 h 343216"/>
                                <a:gd name="csX10" fmla="*/ 654545 w 1348639"/>
                                <a:gd name="csY10" fmla="*/ 166867 h 343216"/>
                                <a:gd name="csX11" fmla="*/ 654545 w 1348639"/>
                                <a:gd name="csY11" fmla="*/ 282178 h 343216"/>
                                <a:gd name="csX12" fmla="*/ 0 w 1348639"/>
                                <a:gd name="csY12" fmla="*/ 282178 h 343216"/>
                                <a:gd name="csX0" fmla="*/ 0 w 1334425"/>
                                <a:gd name="csY0" fmla="*/ 0 h 343216"/>
                                <a:gd name="csX1" fmla="*/ 654545 w 1334425"/>
                                <a:gd name="csY1" fmla="*/ 0 h 343216"/>
                                <a:gd name="csX2" fmla="*/ 654545 w 1334425"/>
                                <a:gd name="csY2" fmla="*/ 115311 h 343216"/>
                                <a:gd name="csX3" fmla="*/ 981854 w 1334425"/>
                                <a:gd name="csY3" fmla="*/ 115311 h 343216"/>
                                <a:gd name="csX4" fmla="*/ 1333343 w 1334425"/>
                                <a:gd name="csY4" fmla="*/ 73172 h 343216"/>
                                <a:gd name="csX5" fmla="*/ 981854 w 1334425"/>
                                <a:gd name="csY5" fmla="*/ 166867 h 343216"/>
                                <a:gd name="csX6" fmla="*/ 863115 w 1334425"/>
                                <a:gd name="csY6" fmla="*/ 166867 h 343216"/>
                                <a:gd name="csX7" fmla="*/ 863115 w 1334425"/>
                                <a:gd name="csY7" fmla="*/ 343216 h 343216"/>
                                <a:gd name="csX8" fmla="*/ 817396 w 1334425"/>
                                <a:gd name="csY8" fmla="*/ 343216 h 343216"/>
                                <a:gd name="csX9" fmla="*/ 817396 w 1334425"/>
                                <a:gd name="csY9" fmla="*/ 166867 h 343216"/>
                                <a:gd name="csX10" fmla="*/ 654545 w 1334425"/>
                                <a:gd name="csY10" fmla="*/ 166867 h 343216"/>
                                <a:gd name="csX11" fmla="*/ 654545 w 1334425"/>
                                <a:gd name="csY11" fmla="*/ 282178 h 343216"/>
                                <a:gd name="csX12" fmla="*/ 0 w 1334425"/>
                                <a:gd name="csY12" fmla="*/ 282178 h 343216"/>
                                <a:gd name="csX0" fmla="*/ 0 w 1354066"/>
                                <a:gd name="csY0" fmla="*/ 0 h 343216"/>
                                <a:gd name="csX1" fmla="*/ 654545 w 1354066"/>
                                <a:gd name="csY1" fmla="*/ 0 h 343216"/>
                                <a:gd name="csX2" fmla="*/ 654545 w 1354066"/>
                                <a:gd name="csY2" fmla="*/ 115311 h 343216"/>
                                <a:gd name="csX3" fmla="*/ 981854 w 1354066"/>
                                <a:gd name="csY3" fmla="*/ 115311 h 343216"/>
                                <a:gd name="csX4" fmla="*/ 1277426 w 1354066"/>
                                <a:gd name="csY4" fmla="*/ 30413 h 343216"/>
                                <a:gd name="csX5" fmla="*/ 1333343 w 1354066"/>
                                <a:gd name="csY5" fmla="*/ 73172 h 343216"/>
                                <a:gd name="csX6" fmla="*/ 981854 w 1354066"/>
                                <a:gd name="csY6" fmla="*/ 166867 h 343216"/>
                                <a:gd name="csX7" fmla="*/ 863115 w 1354066"/>
                                <a:gd name="csY7" fmla="*/ 166867 h 343216"/>
                                <a:gd name="csX8" fmla="*/ 863115 w 1354066"/>
                                <a:gd name="csY8" fmla="*/ 343216 h 343216"/>
                                <a:gd name="csX9" fmla="*/ 817396 w 1354066"/>
                                <a:gd name="csY9" fmla="*/ 343216 h 343216"/>
                                <a:gd name="csX10" fmla="*/ 817396 w 1354066"/>
                                <a:gd name="csY10" fmla="*/ 166867 h 343216"/>
                                <a:gd name="csX11" fmla="*/ 654545 w 1354066"/>
                                <a:gd name="csY11" fmla="*/ 166867 h 343216"/>
                                <a:gd name="csX12" fmla="*/ 654545 w 1354066"/>
                                <a:gd name="csY12" fmla="*/ 282178 h 343216"/>
                                <a:gd name="csX13" fmla="*/ 0 w 1354066"/>
                                <a:gd name="csY13" fmla="*/ 282178 h 343216"/>
                                <a:gd name="csX0" fmla="*/ 0 w 1334224"/>
                                <a:gd name="csY0" fmla="*/ 0 h 343216"/>
                                <a:gd name="csX1" fmla="*/ 654545 w 1334224"/>
                                <a:gd name="csY1" fmla="*/ 0 h 343216"/>
                                <a:gd name="csX2" fmla="*/ 654545 w 1334224"/>
                                <a:gd name="csY2" fmla="*/ 115311 h 343216"/>
                                <a:gd name="csX3" fmla="*/ 981854 w 1334224"/>
                                <a:gd name="csY3" fmla="*/ 115311 h 343216"/>
                                <a:gd name="csX4" fmla="*/ 1277426 w 1334224"/>
                                <a:gd name="csY4" fmla="*/ 30413 h 343216"/>
                                <a:gd name="csX5" fmla="*/ 1333343 w 1334224"/>
                                <a:gd name="csY5" fmla="*/ 73172 h 343216"/>
                                <a:gd name="csX6" fmla="*/ 1260979 w 1334224"/>
                                <a:gd name="csY6" fmla="*/ 124156 h 343216"/>
                                <a:gd name="csX7" fmla="*/ 981854 w 1334224"/>
                                <a:gd name="csY7" fmla="*/ 166867 h 343216"/>
                                <a:gd name="csX8" fmla="*/ 863115 w 1334224"/>
                                <a:gd name="csY8" fmla="*/ 166867 h 343216"/>
                                <a:gd name="csX9" fmla="*/ 863115 w 1334224"/>
                                <a:gd name="csY9" fmla="*/ 343216 h 343216"/>
                                <a:gd name="csX10" fmla="*/ 817396 w 1334224"/>
                                <a:gd name="csY10" fmla="*/ 343216 h 343216"/>
                                <a:gd name="csX11" fmla="*/ 817396 w 1334224"/>
                                <a:gd name="csY11" fmla="*/ 166867 h 343216"/>
                                <a:gd name="csX12" fmla="*/ 654545 w 1334224"/>
                                <a:gd name="csY12" fmla="*/ 166867 h 343216"/>
                                <a:gd name="csX13" fmla="*/ 654545 w 1334224"/>
                                <a:gd name="csY13" fmla="*/ 282178 h 343216"/>
                                <a:gd name="csX14" fmla="*/ 0 w 1334224"/>
                                <a:gd name="csY14" fmla="*/ 282178 h 343216"/>
                                <a:gd name="csX0" fmla="*/ 0 w 1334127"/>
                                <a:gd name="csY0" fmla="*/ 0 h 343216"/>
                                <a:gd name="csX1" fmla="*/ 654545 w 1334127"/>
                                <a:gd name="csY1" fmla="*/ 0 h 343216"/>
                                <a:gd name="csX2" fmla="*/ 654545 w 1334127"/>
                                <a:gd name="csY2" fmla="*/ 115311 h 343216"/>
                                <a:gd name="csX3" fmla="*/ 981854 w 1334127"/>
                                <a:gd name="csY3" fmla="*/ 115311 h 343216"/>
                                <a:gd name="csX4" fmla="*/ 1277426 w 1334127"/>
                                <a:gd name="csY4" fmla="*/ 30413 h 343216"/>
                                <a:gd name="csX5" fmla="*/ 1333343 w 1334127"/>
                                <a:gd name="csY5" fmla="*/ 73172 h 343216"/>
                                <a:gd name="csX6" fmla="*/ 1262623 w 1334127"/>
                                <a:gd name="csY6" fmla="*/ 158693 h 343216"/>
                                <a:gd name="csX7" fmla="*/ 981854 w 1334127"/>
                                <a:gd name="csY7" fmla="*/ 166867 h 343216"/>
                                <a:gd name="csX8" fmla="*/ 863115 w 1334127"/>
                                <a:gd name="csY8" fmla="*/ 166867 h 343216"/>
                                <a:gd name="csX9" fmla="*/ 863115 w 1334127"/>
                                <a:gd name="csY9" fmla="*/ 343216 h 343216"/>
                                <a:gd name="csX10" fmla="*/ 817396 w 1334127"/>
                                <a:gd name="csY10" fmla="*/ 343216 h 343216"/>
                                <a:gd name="csX11" fmla="*/ 817396 w 1334127"/>
                                <a:gd name="csY11" fmla="*/ 166867 h 343216"/>
                                <a:gd name="csX12" fmla="*/ 654545 w 1334127"/>
                                <a:gd name="csY12" fmla="*/ 166867 h 343216"/>
                                <a:gd name="csX13" fmla="*/ 654545 w 1334127"/>
                                <a:gd name="csY13" fmla="*/ 282178 h 343216"/>
                                <a:gd name="csX14" fmla="*/ 0 w 1334127"/>
                                <a:gd name="csY14" fmla="*/ 282178 h 343216"/>
                                <a:gd name="csX0" fmla="*/ 0 w 1333600"/>
                                <a:gd name="csY0" fmla="*/ 0 h 343216"/>
                                <a:gd name="csX1" fmla="*/ 654545 w 1333600"/>
                                <a:gd name="csY1" fmla="*/ 0 h 343216"/>
                                <a:gd name="csX2" fmla="*/ 654545 w 1333600"/>
                                <a:gd name="csY2" fmla="*/ 115311 h 343216"/>
                                <a:gd name="csX3" fmla="*/ 981854 w 1333600"/>
                                <a:gd name="csY3" fmla="*/ 115311 h 343216"/>
                                <a:gd name="csX4" fmla="*/ 1277426 w 1333600"/>
                                <a:gd name="csY4" fmla="*/ 30413 h 343216"/>
                                <a:gd name="csX5" fmla="*/ 1333343 w 1333600"/>
                                <a:gd name="csY5" fmla="*/ 73172 h 343216"/>
                                <a:gd name="csX6" fmla="*/ 1262623 w 1333600"/>
                                <a:gd name="csY6" fmla="*/ 158693 h 343216"/>
                                <a:gd name="csX7" fmla="*/ 981854 w 1333600"/>
                                <a:gd name="csY7" fmla="*/ 166867 h 343216"/>
                                <a:gd name="csX8" fmla="*/ 863115 w 1333600"/>
                                <a:gd name="csY8" fmla="*/ 166867 h 343216"/>
                                <a:gd name="csX9" fmla="*/ 863115 w 1333600"/>
                                <a:gd name="csY9" fmla="*/ 343216 h 343216"/>
                                <a:gd name="csX10" fmla="*/ 817396 w 1333600"/>
                                <a:gd name="csY10" fmla="*/ 343216 h 343216"/>
                                <a:gd name="csX11" fmla="*/ 817396 w 1333600"/>
                                <a:gd name="csY11" fmla="*/ 166867 h 343216"/>
                                <a:gd name="csX12" fmla="*/ 654545 w 1333600"/>
                                <a:gd name="csY12" fmla="*/ 166867 h 343216"/>
                                <a:gd name="csX13" fmla="*/ 654545 w 1333600"/>
                                <a:gd name="csY13" fmla="*/ 282178 h 343216"/>
                                <a:gd name="csX14" fmla="*/ 0 w 1333600"/>
                                <a:gd name="csY14" fmla="*/ 282178 h 343216"/>
                                <a:gd name="csX0" fmla="*/ 0 w 1337537"/>
                                <a:gd name="csY0" fmla="*/ 0 h 343216"/>
                                <a:gd name="csX1" fmla="*/ 654545 w 1337537"/>
                                <a:gd name="csY1" fmla="*/ 0 h 343216"/>
                                <a:gd name="csX2" fmla="*/ 654545 w 1337537"/>
                                <a:gd name="csY2" fmla="*/ 115311 h 343216"/>
                                <a:gd name="csX3" fmla="*/ 981854 w 1337537"/>
                                <a:gd name="csY3" fmla="*/ 115311 h 343216"/>
                                <a:gd name="csX4" fmla="*/ 1170527 w 1337537"/>
                                <a:gd name="csY4" fmla="*/ 5744 h 343216"/>
                                <a:gd name="csX5" fmla="*/ 1333343 w 1337537"/>
                                <a:gd name="csY5" fmla="*/ 73172 h 343216"/>
                                <a:gd name="csX6" fmla="*/ 1262623 w 1337537"/>
                                <a:gd name="csY6" fmla="*/ 158693 h 343216"/>
                                <a:gd name="csX7" fmla="*/ 981854 w 1337537"/>
                                <a:gd name="csY7" fmla="*/ 166867 h 343216"/>
                                <a:gd name="csX8" fmla="*/ 863115 w 1337537"/>
                                <a:gd name="csY8" fmla="*/ 166867 h 343216"/>
                                <a:gd name="csX9" fmla="*/ 863115 w 1337537"/>
                                <a:gd name="csY9" fmla="*/ 343216 h 343216"/>
                                <a:gd name="csX10" fmla="*/ 817396 w 1337537"/>
                                <a:gd name="csY10" fmla="*/ 343216 h 343216"/>
                                <a:gd name="csX11" fmla="*/ 817396 w 1337537"/>
                                <a:gd name="csY11" fmla="*/ 166867 h 343216"/>
                                <a:gd name="csX12" fmla="*/ 654545 w 1337537"/>
                                <a:gd name="csY12" fmla="*/ 166867 h 343216"/>
                                <a:gd name="csX13" fmla="*/ 654545 w 1337537"/>
                                <a:gd name="csY13" fmla="*/ 282178 h 343216"/>
                                <a:gd name="csX14" fmla="*/ 0 w 1337537"/>
                                <a:gd name="csY14" fmla="*/ 282178 h 343216"/>
                                <a:gd name="csX0" fmla="*/ 0 w 1333744"/>
                                <a:gd name="csY0" fmla="*/ 0 h 343216"/>
                                <a:gd name="csX1" fmla="*/ 654545 w 1333744"/>
                                <a:gd name="csY1" fmla="*/ 0 h 343216"/>
                                <a:gd name="csX2" fmla="*/ 654545 w 1333744"/>
                                <a:gd name="csY2" fmla="*/ 115311 h 343216"/>
                                <a:gd name="csX3" fmla="*/ 981854 w 1333744"/>
                                <a:gd name="csY3" fmla="*/ 115311 h 343216"/>
                                <a:gd name="csX4" fmla="*/ 1170527 w 1333744"/>
                                <a:gd name="csY4" fmla="*/ 5744 h 343216"/>
                                <a:gd name="csX5" fmla="*/ 1333343 w 1333744"/>
                                <a:gd name="csY5" fmla="*/ 73172 h 343216"/>
                                <a:gd name="csX6" fmla="*/ 1122832 w 1333744"/>
                                <a:gd name="csY6" fmla="*/ 171850 h 343216"/>
                                <a:gd name="csX7" fmla="*/ 981854 w 1333744"/>
                                <a:gd name="csY7" fmla="*/ 166867 h 343216"/>
                                <a:gd name="csX8" fmla="*/ 863115 w 1333744"/>
                                <a:gd name="csY8" fmla="*/ 166867 h 343216"/>
                                <a:gd name="csX9" fmla="*/ 863115 w 1333744"/>
                                <a:gd name="csY9" fmla="*/ 343216 h 343216"/>
                                <a:gd name="csX10" fmla="*/ 817396 w 1333744"/>
                                <a:gd name="csY10" fmla="*/ 343216 h 343216"/>
                                <a:gd name="csX11" fmla="*/ 817396 w 1333744"/>
                                <a:gd name="csY11" fmla="*/ 166867 h 343216"/>
                                <a:gd name="csX12" fmla="*/ 654545 w 1333744"/>
                                <a:gd name="csY12" fmla="*/ 166867 h 343216"/>
                                <a:gd name="csX13" fmla="*/ 654545 w 1333744"/>
                                <a:gd name="csY13" fmla="*/ 282178 h 343216"/>
                                <a:gd name="csX14" fmla="*/ 0 w 1333744"/>
                                <a:gd name="csY14" fmla="*/ 282178 h 343216"/>
                                <a:gd name="csX0" fmla="*/ 0 w 1327188"/>
                                <a:gd name="csY0" fmla="*/ 96 h 343312"/>
                                <a:gd name="csX1" fmla="*/ 654545 w 1327188"/>
                                <a:gd name="csY1" fmla="*/ 96 h 343312"/>
                                <a:gd name="csX2" fmla="*/ 654545 w 1327188"/>
                                <a:gd name="csY2" fmla="*/ 115407 h 343312"/>
                                <a:gd name="csX3" fmla="*/ 981854 w 1327188"/>
                                <a:gd name="csY3" fmla="*/ 115407 h 343312"/>
                                <a:gd name="csX4" fmla="*/ 1170527 w 1327188"/>
                                <a:gd name="csY4" fmla="*/ 5840 h 343312"/>
                                <a:gd name="csX5" fmla="*/ 1326764 w 1327188"/>
                                <a:gd name="csY5" fmla="*/ 20641 h 343312"/>
                                <a:gd name="csX6" fmla="*/ 1122832 w 1327188"/>
                                <a:gd name="csY6" fmla="*/ 171946 h 343312"/>
                                <a:gd name="csX7" fmla="*/ 981854 w 1327188"/>
                                <a:gd name="csY7" fmla="*/ 166963 h 343312"/>
                                <a:gd name="csX8" fmla="*/ 863115 w 1327188"/>
                                <a:gd name="csY8" fmla="*/ 166963 h 343312"/>
                                <a:gd name="csX9" fmla="*/ 863115 w 1327188"/>
                                <a:gd name="csY9" fmla="*/ 343312 h 343312"/>
                                <a:gd name="csX10" fmla="*/ 817396 w 1327188"/>
                                <a:gd name="csY10" fmla="*/ 343312 h 343312"/>
                                <a:gd name="csX11" fmla="*/ 817396 w 1327188"/>
                                <a:gd name="csY11" fmla="*/ 166963 h 343312"/>
                                <a:gd name="csX12" fmla="*/ 654545 w 1327188"/>
                                <a:gd name="csY12" fmla="*/ 166963 h 343312"/>
                                <a:gd name="csX13" fmla="*/ 654545 w 1327188"/>
                                <a:gd name="csY13" fmla="*/ 282274 h 343312"/>
                                <a:gd name="csX14" fmla="*/ 0 w 1327188"/>
                                <a:gd name="csY14" fmla="*/ 282274 h 343312"/>
                                <a:gd name="csX0" fmla="*/ 0 w 1337021"/>
                                <a:gd name="csY0" fmla="*/ 0 h 343216"/>
                                <a:gd name="csX1" fmla="*/ 654545 w 1337021"/>
                                <a:gd name="csY1" fmla="*/ 0 h 343216"/>
                                <a:gd name="csX2" fmla="*/ 654545 w 1337021"/>
                                <a:gd name="csY2" fmla="*/ 115311 h 343216"/>
                                <a:gd name="csX3" fmla="*/ 981854 w 1337021"/>
                                <a:gd name="csY3" fmla="*/ 115311 h 343216"/>
                                <a:gd name="csX4" fmla="*/ 1170527 w 1337021"/>
                                <a:gd name="csY4" fmla="*/ 5744 h 343216"/>
                                <a:gd name="csX5" fmla="*/ 1336631 w 1337021"/>
                                <a:gd name="csY5" fmla="*/ 30413 h 343216"/>
                                <a:gd name="csX6" fmla="*/ 1122832 w 1337021"/>
                                <a:gd name="csY6" fmla="*/ 171850 h 343216"/>
                                <a:gd name="csX7" fmla="*/ 981854 w 1337021"/>
                                <a:gd name="csY7" fmla="*/ 166867 h 343216"/>
                                <a:gd name="csX8" fmla="*/ 863115 w 1337021"/>
                                <a:gd name="csY8" fmla="*/ 166867 h 343216"/>
                                <a:gd name="csX9" fmla="*/ 863115 w 1337021"/>
                                <a:gd name="csY9" fmla="*/ 343216 h 343216"/>
                                <a:gd name="csX10" fmla="*/ 817396 w 1337021"/>
                                <a:gd name="csY10" fmla="*/ 343216 h 343216"/>
                                <a:gd name="csX11" fmla="*/ 817396 w 1337021"/>
                                <a:gd name="csY11" fmla="*/ 166867 h 343216"/>
                                <a:gd name="csX12" fmla="*/ 654545 w 1337021"/>
                                <a:gd name="csY12" fmla="*/ 166867 h 343216"/>
                                <a:gd name="csX13" fmla="*/ 654545 w 1337021"/>
                                <a:gd name="csY13" fmla="*/ 282178 h 343216"/>
                                <a:gd name="csX14" fmla="*/ 0 w 1337021"/>
                                <a:gd name="csY14" fmla="*/ 282178 h 343216"/>
                                <a:gd name="csX0" fmla="*/ 0 w 1336648"/>
                                <a:gd name="csY0" fmla="*/ 0 h 343216"/>
                                <a:gd name="csX1" fmla="*/ 654545 w 1336648"/>
                                <a:gd name="csY1" fmla="*/ 0 h 343216"/>
                                <a:gd name="csX2" fmla="*/ 654545 w 1336648"/>
                                <a:gd name="csY2" fmla="*/ 115311 h 343216"/>
                                <a:gd name="csX3" fmla="*/ 981854 w 1336648"/>
                                <a:gd name="csY3" fmla="*/ 115311 h 343216"/>
                                <a:gd name="csX4" fmla="*/ 1111321 w 1336648"/>
                                <a:gd name="csY4" fmla="*/ 28768 h 343216"/>
                                <a:gd name="csX5" fmla="*/ 1336631 w 1336648"/>
                                <a:gd name="csY5" fmla="*/ 30413 h 343216"/>
                                <a:gd name="csX6" fmla="*/ 1122832 w 1336648"/>
                                <a:gd name="csY6" fmla="*/ 171850 h 343216"/>
                                <a:gd name="csX7" fmla="*/ 981854 w 1336648"/>
                                <a:gd name="csY7" fmla="*/ 166867 h 343216"/>
                                <a:gd name="csX8" fmla="*/ 863115 w 1336648"/>
                                <a:gd name="csY8" fmla="*/ 166867 h 343216"/>
                                <a:gd name="csX9" fmla="*/ 863115 w 1336648"/>
                                <a:gd name="csY9" fmla="*/ 343216 h 343216"/>
                                <a:gd name="csX10" fmla="*/ 817396 w 1336648"/>
                                <a:gd name="csY10" fmla="*/ 343216 h 343216"/>
                                <a:gd name="csX11" fmla="*/ 817396 w 1336648"/>
                                <a:gd name="csY11" fmla="*/ 166867 h 343216"/>
                                <a:gd name="csX12" fmla="*/ 654545 w 1336648"/>
                                <a:gd name="csY12" fmla="*/ 166867 h 343216"/>
                                <a:gd name="csX13" fmla="*/ 654545 w 1336648"/>
                                <a:gd name="csY13" fmla="*/ 282178 h 343216"/>
                                <a:gd name="csX14" fmla="*/ 0 w 1336648"/>
                                <a:gd name="csY14" fmla="*/ 282178 h 343216"/>
                                <a:gd name="csX0" fmla="*/ 0 w 1336648"/>
                                <a:gd name="csY0" fmla="*/ 0 h 343216"/>
                                <a:gd name="csX1" fmla="*/ 654545 w 1336648"/>
                                <a:gd name="csY1" fmla="*/ 0 h 343216"/>
                                <a:gd name="csX2" fmla="*/ 654545 w 1336648"/>
                                <a:gd name="csY2" fmla="*/ 115311 h 343216"/>
                                <a:gd name="csX3" fmla="*/ 981854 w 1336648"/>
                                <a:gd name="csY3" fmla="*/ 115311 h 343216"/>
                                <a:gd name="csX4" fmla="*/ 1111321 w 1336648"/>
                                <a:gd name="csY4" fmla="*/ 28768 h 343216"/>
                                <a:gd name="csX5" fmla="*/ 1336631 w 1336648"/>
                                <a:gd name="csY5" fmla="*/ 30413 h 343216"/>
                                <a:gd name="csX6" fmla="*/ 1122832 w 1336648"/>
                                <a:gd name="csY6" fmla="*/ 171850 h 343216"/>
                                <a:gd name="csX7" fmla="*/ 981854 w 1336648"/>
                                <a:gd name="csY7" fmla="*/ 166867 h 343216"/>
                                <a:gd name="csX8" fmla="*/ 863115 w 1336648"/>
                                <a:gd name="csY8" fmla="*/ 166867 h 343216"/>
                                <a:gd name="csX9" fmla="*/ 863115 w 1336648"/>
                                <a:gd name="csY9" fmla="*/ 343216 h 343216"/>
                                <a:gd name="csX10" fmla="*/ 817396 w 1336648"/>
                                <a:gd name="csY10" fmla="*/ 343216 h 343216"/>
                                <a:gd name="csX11" fmla="*/ 817396 w 1336648"/>
                                <a:gd name="csY11" fmla="*/ 166867 h 343216"/>
                                <a:gd name="csX12" fmla="*/ 654545 w 1336648"/>
                                <a:gd name="csY12" fmla="*/ 166867 h 343216"/>
                                <a:gd name="csX13" fmla="*/ 654545 w 1336648"/>
                                <a:gd name="csY13" fmla="*/ 282178 h 343216"/>
                                <a:gd name="csX14" fmla="*/ 0 w 1336648"/>
                                <a:gd name="csY14" fmla="*/ 282178 h 343216"/>
                                <a:gd name="csX0" fmla="*/ 0 w 1336643"/>
                                <a:gd name="csY0" fmla="*/ 0 h 343216"/>
                                <a:gd name="csX1" fmla="*/ 654545 w 1336643"/>
                                <a:gd name="csY1" fmla="*/ 0 h 343216"/>
                                <a:gd name="csX2" fmla="*/ 654545 w 1336643"/>
                                <a:gd name="csY2" fmla="*/ 115311 h 343216"/>
                                <a:gd name="csX3" fmla="*/ 981854 w 1336643"/>
                                <a:gd name="csY3" fmla="*/ 115311 h 343216"/>
                                <a:gd name="csX4" fmla="*/ 1112965 w 1336643"/>
                                <a:gd name="csY4" fmla="*/ 12322 h 343216"/>
                                <a:gd name="csX5" fmla="*/ 1336631 w 1336643"/>
                                <a:gd name="csY5" fmla="*/ 30413 h 343216"/>
                                <a:gd name="csX6" fmla="*/ 1122832 w 1336643"/>
                                <a:gd name="csY6" fmla="*/ 171850 h 343216"/>
                                <a:gd name="csX7" fmla="*/ 981854 w 1336643"/>
                                <a:gd name="csY7" fmla="*/ 166867 h 343216"/>
                                <a:gd name="csX8" fmla="*/ 863115 w 1336643"/>
                                <a:gd name="csY8" fmla="*/ 166867 h 343216"/>
                                <a:gd name="csX9" fmla="*/ 863115 w 1336643"/>
                                <a:gd name="csY9" fmla="*/ 343216 h 343216"/>
                                <a:gd name="csX10" fmla="*/ 817396 w 1336643"/>
                                <a:gd name="csY10" fmla="*/ 343216 h 343216"/>
                                <a:gd name="csX11" fmla="*/ 817396 w 1336643"/>
                                <a:gd name="csY11" fmla="*/ 166867 h 343216"/>
                                <a:gd name="csX12" fmla="*/ 654545 w 1336643"/>
                                <a:gd name="csY12" fmla="*/ 166867 h 343216"/>
                                <a:gd name="csX13" fmla="*/ 654545 w 1336643"/>
                                <a:gd name="csY13" fmla="*/ 282178 h 343216"/>
                                <a:gd name="csX14" fmla="*/ 0 w 1336643"/>
                                <a:gd name="csY14" fmla="*/ 282178 h 343216"/>
                                <a:gd name="csX0" fmla="*/ 0 w 1336790"/>
                                <a:gd name="csY0" fmla="*/ 0 h 343216"/>
                                <a:gd name="csX1" fmla="*/ 654545 w 1336790"/>
                                <a:gd name="csY1" fmla="*/ 0 h 343216"/>
                                <a:gd name="csX2" fmla="*/ 654545 w 1336790"/>
                                <a:gd name="csY2" fmla="*/ 115311 h 343216"/>
                                <a:gd name="csX3" fmla="*/ 981854 w 1336790"/>
                                <a:gd name="csY3" fmla="*/ 115311 h 343216"/>
                                <a:gd name="csX4" fmla="*/ 1112965 w 1336790"/>
                                <a:gd name="csY4" fmla="*/ 12322 h 343216"/>
                                <a:gd name="csX5" fmla="*/ 1336631 w 1336790"/>
                                <a:gd name="csY5" fmla="*/ 30413 h 343216"/>
                                <a:gd name="csX6" fmla="*/ 1145857 w 1336790"/>
                                <a:gd name="csY6" fmla="*/ 171850 h 343216"/>
                                <a:gd name="csX7" fmla="*/ 981854 w 1336790"/>
                                <a:gd name="csY7" fmla="*/ 166867 h 343216"/>
                                <a:gd name="csX8" fmla="*/ 863115 w 1336790"/>
                                <a:gd name="csY8" fmla="*/ 166867 h 343216"/>
                                <a:gd name="csX9" fmla="*/ 863115 w 1336790"/>
                                <a:gd name="csY9" fmla="*/ 343216 h 343216"/>
                                <a:gd name="csX10" fmla="*/ 817396 w 1336790"/>
                                <a:gd name="csY10" fmla="*/ 343216 h 343216"/>
                                <a:gd name="csX11" fmla="*/ 817396 w 1336790"/>
                                <a:gd name="csY11" fmla="*/ 166867 h 343216"/>
                                <a:gd name="csX12" fmla="*/ 654545 w 1336790"/>
                                <a:gd name="csY12" fmla="*/ 166867 h 343216"/>
                                <a:gd name="csX13" fmla="*/ 654545 w 1336790"/>
                                <a:gd name="csY13" fmla="*/ 282178 h 343216"/>
                                <a:gd name="csX14" fmla="*/ 0 w 1336790"/>
                                <a:gd name="csY14" fmla="*/ 282178 h 343216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  <a:cxn ang="0">
                                  <a:pos x="csX3" y="csY3"/>
                                </a:cxn>
                                <a:cxn ang="0">
                                  <a:pos x="csX4" y="csY4"/>
                                </a:cxn>
                                <a:cxn ang="0">
                                  <a:pos x="csX5" y="csY5"/>
                                </a:cxn>
                                <a:cxn ang="0">
                                  <a:pos x="csX6" y="csY6"/>
                                </a:cxn>
                                <a:cxn ang="0">
                                  <a:pos x="csX7" y="csY7"/>
                                </a:cxn>
                                <a:cxn ang="0">
                                  <a:pos x="csX8" y="csY8"/>
                                </a:cxn>
                                <a:cxn ang="0">
                                  <a:pos x="csX9" y="csY9"/>
                                </a:cxn>
                                <a:cxn ang="0">
                                  <a:pos x="csX10" y="csY10"/>
                                </a:cxn>
                                <a:cxn ang="0">
                                  <a:pos x="csX11" y="csY11"/>
                                </a:cxn>
                                <a:cxn ang="0">
                                  <a:pos x="csX12" y="csY12"/>
                                </a:cxn>
                                <a:cxn ang="0">
                                  <a:pos x="csX13" y="csY13"/>
                                </a:cxn>
                                <a:cxn ang="0">
                                  <a:pos x="csX14" y="csY14"/>
                                </a:cxn>
                              </a:cxnLst>
                              <a:rect l="l" t="t" r="r" b="b"/>
                              <a:pathLst>
                                <a:path w="1336790" h="343216">
                                  <a:moveTo>
                                    <a:pt x="0" y="0"/>
                                  </a:moveTo>
                                  <a:lnTo>
                                    <a:pt x="654545" y="0"/>
                                  </a:lnTo>
                                  <a:lnTo>
                                    <a:pt x="654545" y="115311"/>
                                  </a:lnTo>
                                  <a:lnTo>
                                    <a:pt x="981854" y="115311"/>
                                  </a:lnTo>
                                  <a:cubicBezTo>
                                    <a:pt x="1062642" y="56757"/>
                                    <a:pt x="1054384" y="19345"/>
                                    <a:pt x="1112965" y="12322"/>
                                  </a:cubicBezTo>
                                  <a:cubicBezTo>
                                    <a:pt x="1171547" y="5299"/>
                                    <a:pt x="1331149" y="3825"/>
                                    <a:pt x="1336631" y="30413"/>
                                  </a:cubicBezTo>
                                  <a:cubicBezTo>
                                    <a:pt x="1342113" y="57001"/>
                                    <a:pt x="1204438" y="156234"/>
                                    <a:pt x="1145857" y="171850"/>
                                  </a:cubicBezTo>
                                  <a:cubicBezTo>
                                    <a:pt x="1087276" y="187466"/>
                                    <a:pt x="1048165" y="159749"/>
                                    <a:pt x="981854" y="166867"/>
                                  </a:cubicBezTo>
                                  <a:lnTo>
                                    <a:pt x="863115" y="166867"/>
                                  </a:lnTo>
                                  <a:lnTo>
                                    <a:pt x="863115" y="343216"/>
                                  </a:lnTo>
                                  <a:lnTo>
                                    <a:pt x="817396" y="343216"/>
                                  </a:lnTo>
                                  <a:lnTo>
                                    <a:pt x="817396" y="166867"/>
                                  </a:lnTo>
                                  <a:lnTo>
                                    <a:pt x="654545" y="166867"/>
                                  </a:lnTo>
                                  <a:lnTo>
                                    <a:pt x="654545" y="282178"/>
                                  </a:lnTo>
                                  <a:lnTo>
                                    <a:pt x="0" y="282178"/>
                                  </a:ln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wrap="square" rtlCol="0" anchor="ctr">
                            <a:noAutofit/>
                          </wps:bodyPr>
                        </wps:wsp>
                        <wps:wsp>
                          <wps:cNvPr id="1558469918" name="矩形 1558469918">
                            <a:extLst>
                              <a:ext uri="{FF2B5EF4-FFF2-40B4-BE49-F238E27FC236}">
                                <a16:creationId xmlns:a16="http://schemas.microsoft.com/office/drawing/2014/main" id="{483DBDA1-1B31-C282-B064-5F31333E0424}"/>
                              </a:ext>
                            </a:extLst>
                          </wps:cNvPr>
                          <wps:cNvSpPr/>
                          <wps:spPr>
                            <a:xfrm>
                              <a:off x="451892" y="4444"/>
                              <a:ext cx="68182" cy="272663"/>
                            </a:xfrm>
                            <a:prstGeom prst="rect">
                              <a:avLst/>
                            </a:prstGeom>
                            <a:pattFill prst="lt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612987224" name="矩形 1612987224">
                            <a:extLst>
                              <a:ext uri="{FF2B5EF4-FFF2-40B4-BE49-F238E27FC236}">
                                <a16:creationId xmlns:a16="http://schemas.microsoft.com/office/drawing/2014/main" id="{67AB9925-E239-4074-C016-890664E31A05}"/>
                              </a:ext>
                            </a:extLst>
                          </wps:cNvPr>
                          <wps:cNvSpPr/>
                          <wps:spPr>
                            <a:xfrm>
                              <a:off x="47733" y="113820"/>
                              <a:ext cx="402254" cy="5391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454947979" name="矩形 454947979">
                            <a:extLst>
                              <a:ext uri="{FF2B5EF4-FFF2-40B4-BE49-F238E27FC236}">
                                <a16:creationId xmlns:a16="http://schemas.microsoft.com/office/drawing/2014/main" id="{328D03D9-15F0-3B11-97BA-80F7513FF043}"/>
                              </a:ext>
                            </a:extLst>
                          </wps:cNvPr>
                          <wps:cNvSpPr/>
                          <wps:spPr>
                            <a:xfrm>
                              <a:off x="0" y="42228"/>
                              <a:ext cx="47595" cy="197095"/>
                            </a:xfrm>
                            <a:prstGeom prst="rect">
                              <a:avLst/>
                            </a:prstGeom>
                            <a:pattFill prst="lt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303328676" name="矩形 1303328676">
                            <a:extLst>
                              <a:ext uri="{FF2B5EF4-FFF2-40B4-BE49-F238E27FC236}">
                                <a16:creationId xmlns:a16="http://schemas.microsoft.com/office/drawing/2014/main" id="{63B6BF4E-B3D8-F56B-A772-DFE9D2989241}"/>
                              </a:ext>
                            </a:extLst>
                          </wps:cNvPr>
                          <wps:cNvSpPr/>
                          <wps:spPr>
                            <a:xfrm>
                              <a:off x="1061962" y="340728"/>
                              <a:ext cx="149991" cy="245164"/>
                            </a:xfrm>
                            <a:prstGeom prst="rect">
                              <a:avLst/>
                            </a:prstGeom>
                            <a:pattFill prst="pct60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011635261" name="直接连接符 1011635261">
                            <a:extLst>
                              <a:ext uri="{FF2B5EF4-FFF2-40B4-BE49-F238E27FC236}">
                                <a16:creationId xmlns:a16="http://schemas.microsoft.com/office/drawing/2014/main" id="{733AB9D3-6A99-0A13-5172-B3FDE93E2077}"/>
                              </a:ext>
                            </a:extLst>
                          </wps:cNvPr>
                          <wps:cNvCnPr/>
                          <wps:spPr>
                            <a:xfrm flipH="1" flipV="1">
                              <a:off x="1193855" y="616280"/>
                              <a:ext cx="116922" cy="112329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46881100" name="直接连接符 1846881100">
                            <a:extLst>
                              <a:ext uri="{FF2B5EF4-FFF2-40B4-BE49-F238E27FC236}">
                                <a16:creationId xmlns:a16="http://schemas.microsoft.com/office/drawing/2014/main" id="{2620A918-2137-8173-23B0-D609EF0C6270}"/>
                              </a:ext>
                            </a:extLst>
                          </wps:cNvPr>
                          <wps:cNvCnPr>
                            <a:cxnSpLocks/>
                          </wps:cNvCnPr>
                          <wps:spPr>
                            <a:xfrm flipV="1">
                              <a:off x="1274670" y="112021"/>
                              <a:ext cx="0" cy="52419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prstDash val="sysDash"/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900783229" name="组合 1609"/>
                        <wpg:cNvGrpSpPr/>
                        <wpg:grpSpPr>
                          <a:xfrm>
                            <a:off x="465653" y="0"/>
                            <a:ext cx="1266858" cy="1107108"/>
                            <a:chOff x="0" y="0"/>
                            <a:chExt cx="1266858" cy="1107108"/>
                          </a:xfrm>
                        </wpg:grpSpPr>
                        <wps:wsp>
                          <wps:cNvPr id="35593846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42505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022D6F38" w14:textId="77777777" w:rsidR="00BB3089" w:rsidRDefault="00BB3089" w:rsidP="00BB3089">
                                <w:pPr>
                                  <w:rPr>
                                    <w:rFonts w:ascii="Calibri"/>
                                    <w:kern w:val="2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alibri" w:hint="eastAsia"/>
                                    <w:kern w:val="2"/>
                                    <w:sz w:val="18"/>
                                    <w:szCs w:val="18"/>
                                  </w:rPr>
                                  <w:t>注射器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96437777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3199" y="899464"/>
                              <a:ext cx="65365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25FE3F08" w14:textId="77777777" w:rsidR="00BB3089" w:rsidRDefault="00BB3089" w:rsidP="00BB3089">
                                <w:pPr>
                                  <w:rPr>
                                    <w:rFonts w:ascii="Calibri"/>
                                    <w:kern w:val="2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alibri" w:hint="eastAsia"/>
                                    <w:kern w:val="2"/>
                                    <w:sz w:val="18"/>
                                    <w:szCs w:val="18"/>
                                  </w:rPr>
                                  <w:t>压强传感器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90592214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8601" y="348879"/>
                              <a:ext cx="31075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0E4B2E47" w14:textId="77777777" w:rsidR="00BB3089" w:rsidRDefault="00BB3089" w:rsidP="00BB3089">
                                <w:pPr>
                                  <w:rPr>
                                    <w:rFonts w:ascii="Calibri"/>
                                    <w:kern w:val="2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alibri" w:hint="eastAsia"/>
                                    <w:kern w:val="2"/>
                                    <w:sz w:val="18"/>
                                    <w:szCs w:val="18"/>
                                  </w:rPr>
                                  <w:t>气球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2DAE4382" id="组合 1610" o:spid="_x0000_s1114" style="position:absolute;left:0;text-align:left;margin-left:278.2pt;margin-top:2.3pt;width:136.4pt;height:87.15pt;z-index:251722752;mso-position-horizontal-relative:text;mso-position-vertical-relative:text" coordsize="17325,110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">
                <v:group id="组合 1346" o:spid="_x0000_s1115" style="position:absolute;top:1859;width:16316;height:7271" coordorigin=",15" coordsize="16316,7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">
                  <v:shape id="任意多边形: 形状 1754717902" o:spid="_x0000_s1116" style="position:absolute;left:2948;top:15;width:13368;height:3381;visibility:visible;mso-wrap-style:square;v-text-anchor:middle" coordsize="1336790,343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" path="m,l654545,r,115311l981854,115311v80788,-58554,72530,-95966,131111,-102989c1171547,5299,1331149,3825,1336631,30413v5482,26588,-132193,125821,-190774,141437c1087276,187466,1048165,159749,981854,166867r-118739,l863115,343216r-45719,l817396,166867r-162851,l654545,282178,,282178e" filled="f" strokecolor="black [3213]" strokeweight="1pt">
                    <v:path arrowok="t" o:connecttype="custom" o:connectlocs="0,0;654545,0;654545,113591;981854,113591;1112965,12138;1336631,29959;1145857,169287;981854,164378;863115,164378;863115,338097;817396,338097;817396,164378;654545,164378;654545,277969;0,277969" o:connectangles="0,0,0,0,0,0,0,0,0,0,0,0,0,0,0"/>
                  </v:shape>
                  <v:rect id="矩形 1558469918" o:spid="_x0000_s1117" style="position:absolute;left:4518;top:44;width:682;height:27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" fillcolor="black [3213]" strokecolor="black [3213]" strokeweight="1pt">
                    <v:fill r:id="rId13" o:title="" color2="white [3212]" type="pattern"/>
                  </v:rect>
                  <v:rect id="矩形 1612987224" o:spid="_x0000_s1118" style="position:absolute;left:477;top:1138;width:4022;height:5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" fillcolor="white [3212]" strokecolor="black [3213]" strokeweight="1pt"/>
                  <v:rect id="矩形 454947979" o:spid="_x0000_s1119" style="position:absolute;top:422;width:475;height:19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" fillcolor="black [3213]" strokecolor="black [3213]" strokeweight="1pt">
                    <v:fill r:id="rId13" o:title="" color2="white [3212]" type="pattern"/>
                  </v:rect>
                  <v:rect id="矩形 1303328676" o:spid="_x0000_s1120" style="position:absolute;left:10619;top:3407;width:1500;height:2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" fillcolor="black [3213]" strokecolor="black [3213]" strokeweight="1pt">
                    <v:fill r:id="rId14" o:title="" color2="white [3212]" type="pattern"/>
                  </v:rect>
                  <v:line id="直接连接符 1011635261" o:spid="_x0000_s1121" style="position:absolute;flip:x y;visibility:visible;mso-wrap-style:square" from="11938,6162" to="13107,7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" strokecolor="black [3213]" strokeweight=".5pt">
                    <v:stroke endarrow="block" endarrowwidth="narrow"/>
                  </v:line>
                  <v:line id="直接连接符 1846881100" o:spid="_x0000_s1122" style="position:absolute;flip:y;visibility:visible;mso-wrap-style:square" from="12746,1120" to="12746,1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" strokecolor="black [3213]" strokeweight=".5pt">
                    <v:stroke dashstyle="3 1" endarrowwidth="narrow"/>
                    <o:lock v:ext="edit" shapetype="f"/>
                  </v:line>
                </v:group>
                <v:group id="组合 1609" o:spid="_x0000_s1123" style="position:absolute;left:4656;width:12669;height:11071" coordsize="12668,110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">
                  <v:shape id="文本框 2" o:spid="_x0000_s1124" type="#_x0000_t202" style="position:absolute;width:4250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022D6F38" w14:textId="77777777" w:rsidR="00BB3089" w:rsidRDefault="00BB3089" w:rsidP="00BB3089">
                          <w:pPr>
                            <w:rPr>
                              <w:rFonts w:ascii="Calibri"/>
                              <w:kern w:val="2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alibri" w:hint="eastAsia"/>
                              <w:kern w:val="2"/>
                              <w:sz w:val="18"/>
                              <w:szCs w:val="18"/>
                            </w:rPr>
                            <w:t>注射器</w:t>
                          </w:r>
                        </w:p>
                      </w:txbxContent>
                    </v:textbox>
                  </v:shape>
                  <v:shape id="文本框 2" o:spid="_x0000_s1125" type="#_x0000_t202" style="position:absolute;left:6131;top:8994;width:6537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25FE3F08" w14:textId="77777777" w:rsidR="00BB3089" w:rsidRDefault="00BB3089" w:rsidP="00BB3089">
                          <w:pPr>
                            <w:rPr>
                              <w:rFonts w:ascii="Calibri"/>
                              <w:kern w:val="2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alibri" w:hint="eastAsia"/>
                              <w:kern w:val="2"/>
                              <w:sz w:val="18"/>
                              <w:szCs w:val="18"/>
                            </w:rPr>
                            <w:t>压强传感器</w:t>
                          </w:r>
                        </w:p>
                      </w:txbxContent>
                    </v:textbox>
                  </v:shape>
                  <v:shape id="文本框 2" o:spid="_x0000_s1126" type="#_x0000_t202" style="position:absolute;left:8386;top:3488;width:3107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0E4B2E47" w14:textId="77777777" w:rsidR="00BB3089" w:rsidRDefault="00BB3089" w:rsidP="00BB3089">
                          <w:pPr>
                            <w:rPr>
                              <w:rFonts w:ascii="Calibri"/>
                              <w:kern w:val="2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alibri" w:hint="eastAsia"/>
                              <w:kern w:val="2"/>
                              <w:sz w:val="18"/>
                              <w:szCs w:val="18"/>
                            </w:rPr>
                            <w:t>气球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9B5BEA" w:rsidRPr="00D93EFD">
        <w:rPr>
          <w:bCs/>
        </w:rPr>
        <w:t>4</w:t>
      </w:r>
      <w:r w:rsidR="009B5BEA" w:rsidRPr="00D93EFD">
        <w:rPr>
          <w:rFonts w:hint="eastAsia"/>
          <w:bCs/>
        </w:rPr>
        <w:t>．</w:t>
      </w:r>
      <w:r w:rsidR="009B5BEA" w:rsidRPr="00D93EFD">
        <w:t>如图所示是一种研究气球</w:t>
      </w:r>
      <w:r w:rsidR="009B5BEA" w:rsidRPr="00D93EFD">
        <w:rPr>
          <w:rFonts w:hint="eastAsia"/>
        </w:rPr>
        <w:t>内</w:t>
      </w:r>
      <w:r w:rsidR="009B5BEA" w:rsidRPr="00D93EFD">
        <w:t>体积和压强变化规律的装置</w:t>
      </w:r>
      <w:r w:rsidR="00D93EFD">
        <w:rPr>
          <w:rFonts w:hint="eastAsia"/>
        </w:rPr>
        <w:t>。</w:t>
      </w:r>
      <w:r w:rsidR="009B5BEA" w:rsidRPr="00D93EFD">
        <w:t>将气球、压强传感器和大型注射器用</w:t>
      </w:r>
      <w:r w:rsidR="009B5BEA" w:rsidRPr="00D93EFD">
        <w:t>T</w:t>
      </w:r>
      <w:r w:rsidR="009B5BEA" w:rsidRPr="00D93EFD">
        <w:t>型管连通</w:t>
      </w:r>
      <w:r w:rsidR="00D93EFD">
        <w:rPr>
          <w:rFonts w:hint="eastAsia"/>
        </w:rPr>
        <w:t>。</w:t>
      </w:r>
      <w:r w:rsidR="009B5BEA" w:rsidRPr="00D93EFD">
        <w:t>初始时认为气球内无空气，注射器内气体体积</w:t>
      </w:r>
      <w:r w:rsidR="00D93EFD" w:rsidRPr="00D93EFD">
        <w:rPr>
          <w:rFonts w:hint="eastAsia"/>
          <w:i/>
          <w:iCs/>
        </w:rPr>
        <w:t>V</w:t>
      </w:r>
      <w:r w:rsidR="00D93EFD">
        <w:rPr>
          <w:rFonts w:hint="eastAsia"/>
          <w:vertAlign w:val="subscript"/>
        </w:rPr>
        <w:t>0</w:t>
      </w:r>
      <w:r w:rsidR="009B5BEA" w:rsidRPr="00D93EFD">
        <w:t>，压强</w:t>
      </w:r>
      <w:r w:rsidR="00D93EFD" w:rsidRPr="00D93EFD">
        <w:rPr>
          <w:rFonts w:hint="eastAsia"/>
          <w:i/>
          <w:iCs/>
        </w:rPr>
        <w:t>p</w:t>
      </w:r>
      <w:r w:rsidR="00D93EFD">
        <w:rPr>
          <w:rFonts w:hint="eastAsia"/>
          <w:vertAlign w:val="subscript"/>
        </w:rPr>
        <w:t>0</w:t>
      </w:r>
      <w:r w:rsidR="009B5BEA" w:rsidRPr="00D93EFD">
        <w:t>，</w:t>
      </w:r>
      <w:r w:rsidR="009B5BEA" w:rsidRPr="00D93EFD">
        <w:rPr>
          <w:iCs/>
        </w:rPr>
        <w:t>T</w:t>
      </w:r>
      <w:r w:rsidR="009B5BEA" w:rsidRPr="00D93EFD">
        <w:t>型管与传感器内少量气体体积可忽略不计</w:t>
      </w:r>
      <w:r w:rsidR="009B5BEA" w:rsidRPr="00D93EFD">
        <w:rPr>
          <w:rFonts w:hint="eastAsia"/>
        </w:rPr>
        <w:t>，</w:t>
      </w:r>
      <w:r w:rsidR="009B5BEA" w:rsidRPr="00D93EFD">
        <w:t>装置密封良好</w:t>
      </w:r>
      <w:r w:rsidR="00D93EFD">
        <w:rPr>
          <w:rFonts w:hint="eastAsia"/>
        </w:rPr>
        <w:t>。</w:t>
      </w:r>
    </w:p>
    <w:p w14:paraId="702F8FBD" w14:textId="1CCD605B" w:rsidR="009B5BEA" w:rsidRPr="00D93EFD" w:rsidRDefault="009B5BEA" w:rsidP="00D93EFD">
      <w:r w:rsidRPr="00D93EFD">
        <w:rPr>
          <w:noProof/>
          <w14:ligatures w14:val="standardContextual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6A6D868E" wp14:editId="33C9B4DE">
                <wp:simplePos x="0" y="0"/>
                <wp:positionH relativeFrom="column">
                  <wp:posOffset>3831590</wp:posOffset>
                </wp:positionH>
                <wp:positionV relativeFrom="paragraph">
                  <wp:posOffset>-95250</wp:posOffset>
                </wp:positionV>
                <wp:extent cx="45720" cy="95250"/>
                <wp:effectExtent l="0" t="0" r="0" b="0"/>
                <wp:wrapNone/>
                <wp:docPr id="631482769" name="矩形 6314827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9553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07C5C0D" id="矩形 631482769" o:spid="_x0000_s1026" style="position:absolute;margin-left:301.7pt;margin-top:-7.5pt;width:3.6pt;height:7.5pt;z-index:25165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" fillcolor="white [3212]" stroked="f"/>
            </w:pict>
          </mc:Fallback>
        </mc:AlternateContent>
      </w:r>
      <w:r w:rsidRPr="00D93EFD">
        <w:rPr>
          <w:noProof/>
          <w14:ligatures w14:val="standardContextual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715A6BF8" wp14:editId="3A1431DD">
                <wp:simplePos x="0" y="0"/>
                <wp:positionH relativeFrom="column">
                  <wp:posOffset>3345180</wp:posOffset>
                </wp:positionH>
                <wp:positionV relativeFrom="paragraph">
                  <wp:posOffset>-42545</wp:posOffset>
                </wp:positionV>
                <wp:extent cx="135890" cy="45085"/>
                <wp:effectExtent l="0" t="0" r="0" b="0"/>
                <wp:wrapNone/>
                <wp:docPr id="1316656703" name="矩形 13166567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135890" cy="4508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91EB4D0" id="矩形 1316656703" o:spid="_x0000_s1026" style="position:absolute;margin-left:263.4pt;margin-top:-3.35pt;width:10.7pt;height:3.55pt;flip:y;z-index:25165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" fillcolor="white [3212]" stroked="f"/>
            </w:pict>
          </mc:Fallback>
        </mc:AlternateContent>
      </w:r>
      <w:r w:rsidRPr="00D93EFD">
        <w:rPr>
          <w:noProof/>
          <w14:ligatures w14:val="standardContextual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01D89966" wp14:editId="0298C6ED">
                <wp:simplePos x="0" y="0"/>
                <wp:positionH relativeFrom="column">
                  <wp:posOffset>3660775</wp:posOffset>
                </wp:positionH>
                <wp:positionV relativeFrom="paragraph">
                  <wp:posOffset>-181610</wp:posOffset>
                </wp:positionV>
                <wp:extent cx="136525" cy="45720"/>
                <wp:effectExtent l="0" t="0" r="0" b="0"/>
                <wp:wrapNone/>
                <wp:docPr id="1427906562" name="矩形 14279065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136478" cy="4571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0991806" id="矩形 1427906562" o:spid="_x0000_s1026" style="position:absolute;margin-left:288.25pt;margin-top:-14.3pt;width:10.75pt;height:3.6pt;flip:y;z-index:25165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" fillcolor="white [3212]" stroked="f"/>
            </w:pict>
          </mc:Fallback>
        </mc:AlternateContent>
      </w:r>
      <w:r w:rsidRPr="00D93EFD">
        <w:t>（</w:t>
      </w:r>
      <w:r w:rsidRPr="00D93EFD">
        <w:t>1</w:t>
      </w:r>
      <w:r w:rsidRPr="00D93EFD">
        <w:t>）开</w:t>
      </w:r>
      <w:r w:rsidRPr="00D93EFD">
        <w:rPr>
          <w:spacing w:val="6"/>
        </w:rPr>
        <w:t>始实验，</w:t>
      </w:r>
      <w:r w:rsidRPr="00D93EFD">
        <w:rPr>
          <w:rFonts w:hint="eastAsia"/>
          <w:spacing w:val="6"/>
        </w:rPr>
        <w:t>保持温度不变，缓慢</w:t>
      </w:r>
      <w:r w:rsidRPr="00D93EFD">
        <w:rPr>
          <w:spacing w:val="6"/>
        </w:rPr>
        <w:t>向右推动活塞</w:t>
      </w:r>
      <w:r w:rsidRPr="00D93EFD">
        <w:rPr>
          <w:rFonts w:hint="eastAsia"/>
          <w:spacing w:val="6"/>
        </w:rPr>
        <w:t>到某一位置，</w:t>
      </w:r>
      <w:r w:rsidRPr="00D93EFD">
        <w:rPr>
          <w:spacing w:val="6"/>
        </w:rPr>
        <w:t>注射器内</w:t>
      </w:r>
      <w:r w:rsidRPr="00D93EFD">
        <w:rPr>
          <w:rFonts w:hint="eastAsia"/>
          <w:spacing w:val="6"/>
        </w:rPr>
        <w:t>部分</w:t>
      </w:r>
      <w:r w:rsidRPr="00D93EFD">
        <w:rPr>
          <w:spacing w:val="6"/>
        </w:rPr>
        <w:t>气体进入气球</w:t>
      </w:r>
      <w:r w:rsidR="00D93EFD">
        <w:rPr>
          <w:rFonts w:hint="eastAsia"/>
          <w:spacing w:val="6"/>
        </w:rPr>
        <w:t>。</w:t>
      </w:r>
      <w:r w:rsidRPr="00D93EFD">
        <w:rPr>
          <w:rFonts w:hint="eastAsia"/>
        </w:rPr>
        <w:t>等稳定后，</w:t>
      </w:r>
      <w:r w:rsidRPr="00D93EFD">
        <w:t>读出注射器内剩余气体的体积为</w:t>
      </w:r>
      <w:r w:rsidR="00D93EFD" w:rsidRPr="00D93EFD">
        <w:rPr>
          <w:rFonts w:hint="eastAsia"/>
          <w:i/>
          <w:iCs/>
        </w:rPr>
        <w:t>V</w:t>
      </w:r>
      <w:r w:rsidR="00D93EFD">
        <w:rPr>
          <w:rFonts w:hint="eastAsia"/>
          <w:vertAlign w:val="subscript"/>
        </w:rPr>
        <w:t>0</w:t>
      </w:r>
      <w:r w:rsidR="00D93EFD">
        <w:rPr>
          <w:rFonts w:hint="eastAsia"/>
        </w:rPr>
        <w:t>/3</w:t>
      </w:r>
      <w:r w:rsidRPr="00D93EFD">
        <w:rPr>
          <w:rFonts w:hint="eastAsia"/>
        </w:rPr>
        <w:t>，</w:t>
      </w:r>
      <w:r w:rsidRPr="00D93EFD">
        <w:t>压强传感器读数为</w:t>
      </w:r>
      <w:r w:rsidR="00D93EFD" w:rsidRPr="00D93EFD">
        <w:rPr>
          <w:rFonts w:hint="eastAsia"/>
          <w:i/>
          <w:iCs/>
        </w:rPr>
        <w:t>p</w:t>
      </w:r>
      <w:r w:rsidR="00D93EFD">
        <w:rPr>
          <w:rFonts w:hint="eastAsia"/>
          <w:vertAlign w:val="subscript"/>
        </w:rPr>
        <w:t>1</w:t>
      </w:r>
      <w:r w:rsidRPr="00D93EFD">
        <w:t>，则此时气球体积为</w:t>
      </w:r>
      <w:r w:rsidR="00D93EFD">
        <w:rPr>
          <w:rFonts w:hint="eastAsia"/>
        </w:rPr>
        <w:t>________</w:t>
      </w:r>
      <w:r w:rsidR="00D93EFD">
        <w:rPr>
          <w:rFonts w:hint="eastAsia"/>
        </w:rPr>
        <w:t>。</w:t>
      </w:r>
    </w:p>
    <w:p w14:paraId="6BAA432A" w14:textId="07E9E39C" w:rsidR="009B5BEA" w:rsidRPr="00D93EFD" w:rsidRDefault="009B5BEA" w:rsidP="00D93EFD">
      <w:r w:rsidRPr="00D93EFD">
        <w:t>（</w:t>
      </w:r>
      <w:r w:rsidRPr="00D93EFD">
        <w:t>2</w:t>
      </w:r>
      <w:r w:rsidRPr="00D93EFD">
        <w:t>）</w:t>
      </w:r>
      <w:r w:rsidRPr="00D93EFD">
        <w:rPr>
          <w:rFonts w:hint="eastAsia"/>
        </w:rPr>
        <w:t>把密封气体看作为一个系统，在缓慢推动活塞的过程中，系统温度保持不变，外界对系统做总功为</w:t>
      </w:r>
      <w:r w:rsidRPr="00D93EFD">
        <w:rPr>
          <w:rFonts w:hint="eastAsia"/>
          <w:i/>
        </w:rPr>
        <w:t>W</w:t>
      </w:r>
      <w:r w:rsidRPr="00D93EFD">
        <w:rPr>
          <w:rFonts w:hint="eastAsia"/>
        </w:rPr>
        <w:t>，系统内能增加量为</w:t>
      </w:r>
      <w:r w:rsidR="00D93EFD">
        <w:rPr>
          <w:rFonts w:hint="eastAsia"/>
        </w:rPr>
        <w:t>_______</w:t>
      </w:r>
      <w:r w:rsidRPr="00D93EFD">
        <w:rPr>
          <w:rFonts w:hint="eastAsia"/>
        </w:rPr>
        <w:t>，系统和外界的热交换情况是</w:t>
      </w:r>
      <w:r w:rsidR="00D93EFD">
        <w:rPr>
          <w:rFonts w:hint="eastAsia"/>
        </w:rPr>
        <w:t>________</w:t>
      </w:r>
      <w:r w:rsidRPr="00D93EFD">
        <w:rPr>
          <w:rFonts w:hint="eastAsia"/>
        </w:rPr>
        <w:t>（选填“吸收热量”或“放出热量”或“不发生热交换”）</w:t>
      </w:r>
      <w:r w:rsidR="00D93EFD">
        <w:rPr>
          <w:rFonts w:hint="eastAsia"/>
        </w:rPr>
        <w:t>。</w:t>
      </w:r>
    </w:p>
    <w:p w14:paraId="11071200" w14:textId="77777777" w:rsidR="00D93EFD" w:rsidRDefault="00D93EFD" w:rsidP="00D93EFD">
      <w:pPr>
        <w:rPr>
          <w:bCs/>
        </w:rPr>
      </w:pPr>
    </w:p>
    <w:p w14:paraId="7DDF85AF" w14:textId="32CD8228" w:rsidR="009B5BEA" w:rsidRPr="00D93EFD" w:rsidRDefault="009B5BEA" w:rsidP="00D93EFD">
      <w:r w:rsidRPr="00D93EFD">
        <w:rPr>
          <w:bCs/>
        </w:rPr>
        <w:t>5</w:t>
      </w:r>
      <w:r w:rsidRPr="00D93EFD">
        <w:rPr>
          <w:rFonts w:hint="eastAsia"/>
          <w:bCs/>
        </w:rPr>
        <w:t>．</w:t>
      </w:r>
      <w:r w:rsidRPr="00D93EFD">
        <w:rPr>
          <w:rFonts w:hint="eastAsia"/>
        </w:rPr>
        <w:t>下列关于晶体和非晶体的</w:t>
      </w:r>
      <w:r w:rsidRPr="00D93EFD">
        <w:t>判断正确的是</w:t>
      </w:r>
    </w:p>
    <w:p w14:paraId="03188C47" w14:textId="77777777" w:rsidR="009B5BEA" w:rsidRPr="00D93EFD" w:rsidRDefault="009B5BEA" w:rsidP="00D93EFD">
      <w:r w:rsidRPr="00D93EFD">
        <w:t>A</w:t>
      </w:r>
      <w:r w:rsidRPr="00D93EFD">
        <w:rPr>
          <w:rFonts w:hint="eastAsia"/>
        </w:rPr>
        <w:t>．晶体的物理性质一定表现为各向异性</w:t>
      </w:r>
    </w:p>
    <w:p w14:paraId="5FCA4374" w14:textId="77777777" w:rsidR="009B5BEA" w:rsidRPr="00D93EFD" w:rsidRDefault="009B5BEA" w:rsidP="00D93EFD">
      <w:r w:rsidRPr="00D93EFD">
        <w:t>B</w:t>
      </w:r>
      <w:r w:rsidRPr="00D93EFD">
        <w:rPr>
          <w:rFonts w:hint="eastAsia"/>
        </w:rPr>
        <w:t>．非晶体的物理性质一定表现为各向异性</w:t>
      </w:r>
    </w:p>
    <w:p w14:paraId="6D8A93CE" w14:textId="77777777" w:rsidR="009B5BEA" w:rsidRPr="00D93EFD" w:rsidRDefault="009B5BEA" w:rsidP="00D93EFD">
      <w:r w:rsidRPr="00D93EFD">
        <w:t>C</w:t>
      </w:r>
      <w:r w:rsidRPr="00D93EFD">
        <w:rPr>
          <w:rFonts w:hint="eastAsia"/>
        </w:rPr>
        <w:t>．晶体有规则的外形，是由晶体的空间点阵决定的</w:t>
      </w:r>
    </w:p>
    <w:p w14:paraId="78552E6F" w14:textId="77777777" w:rsidR="009B5BEA" w:rsidRDefault="009B5BEA" w:rsidP="00D93EFD">
      <w:r w:rsidRPr="00D93EFD">
        <w:t>D</w:t>
      </w:r>
      <w:r w:rsidRPr="00D93EFD">
        <w:rPr>
          <w:rFonts w:hint="eastAsia"/>
        </w:rPr>
        <w:t>．同种元素组成的物质，其空间点阵是唯一的</w:t>
      </w:r>
    </w:p>
    <w:p w14:paraId="3A38E182" w14:textId="77777777" w:rsidR="00D93EFD" w:rsidRPr="00D93EFD" w:rsidRDefault="00D93EFD" w:rsidP="00D93EFD"/>
    <w:p w14:paraId="084FA13F" w14:textId="77777777" w:rsidR="009B5BEA" w:rsidRPr="00D93EFD" w:rsidRDefault="009B5BEA" w:rsidP="00D93EFD">
      <w:pPr>
        <w:pStyle w:val="2"/>
      </w:pPr>
      <w:r w:rsidRPr="00D93EFD">
        <w:rPr>
          <w:rFonts w:hint="eastAsia"/>
        </w:rPr>
        <w:t>二、振动与波</w:t>
      </w:r>
    </w:p>
    <w:p w14:paraId="71E999DE" w14:textId="624FF083" w:rsidR="009B5BEA" w:rsidRPr="00D93EFD" w:rsidRDefault="009B5BEA" w:rsidP="00D93EFD">
      <w:pPr>
        <w:pStyle w:val="af3"/>
      </w:pPr>
      <w:r w:rsidRPr="00D93EFD">
        <w:rPr>
          <w:rFonts w:hint="eastAsia"/>
        </w:rPr>
        <w:t>机械振动能产生机械波，电磁振荡能激发电磁波，它们在物理规律上都具有相似的</w:t>
      </w:r>
      <w:commentRangeStart w:id="1"/>
      <w:r w:rsidRPr="00D93EFD">
        <w:rPr>
          <w:rFonts w:hint="eastAsia"/>
        </w:rPr>
        <w:t>特性</w:t>
      </w:r>
      <w:commentRangeEnd w:id="1"/>
      <w:r w:rsidR="001F684E">
        <w:rPr>
          <w:rStyle w:val="af0"/>
          <w:rFonts w:hint="eastAsia"/>
          <w:szCs w:val="20"/>
        </w:rPr>
        <w:commentReference w:id="1"/>
      </w:r>
      <w:r w:rsidR="00D93EFD">
        <w:rPr>
          <w:rFonts w:hint="eastAsia"/>
        </w:rPr>
        <w:t>。</w:t>
      </w:r>
    </w:p>
    <w:p w14:paraId="55D8CBDB" w14:textId="77777777" w:rsidR="00D93EFD" w:rsidRDefault="00D93EFD" w:rsidP="000A41FB"/>
    <w:p w14:paraId="29C0CB64" w14:textId="0BEE5E9A" w:rsidR="009B5BEA" w:rsidRPr="00D93EFD" w:rsidRDefault="009427CF" w:rsidP="009427CF">
      <w:r>
        <w:rPr>
          <w:noProof/>
        </w:rPr>
        <mc:AlternateContent>
          <mc:Choice Requires="wpg">
            <w:drawing>
              <wp:anchor distT="0" distB="0" distL="114300" distR="114300" simplePos="0" relativeHeight="251698176" behindDoc="0" locked="0" layoutInCell="1" allowOverlap="1" wp14:anchorId="640EE4D9" wp14:editId="2BDE8337">
                <wp:simplePos x="0" y="0"/>
                <wp:positionH relativeFrom="column">
                  <wp:posOffset>4197409</wp:posOffset>
                </wp:positionH>
                <wp:positionV relativeFrom="paragraph">
                  <wp:posOffset>79183</wp:posOffset>
                </wp:positionV>
                <wp:extent cx="1030605" cy="1029970"/>
                <wp:effectExtent l="0" t="0" r="17145" b="17780"/>
                <wp:wrapSquare wrapText="bothSides"/>
                <wp:docPr id="1496932312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30605" cy="1029970"/>
                          <a:chOff x="19050" y="0"/>
                          <a:chExt cx="1030605" cy="1030605"/>
                        </a:xfrm>
                      </wpg:grpSpPr>
                      <wps:wsp>
                        <wps:cNvPr id="1014797334" name="文本框 2107970105"/>
                        <wps:cNvSpPr txBox="1">
                          <a:spLocks noChangeArrowheads="1"/>
                        </wps:cNvSpPr>
                        <wps:spPr bwMode="auto">
                          <a:xfrm>
                            <a:off x="36468" y="520323"/>
                            <a:ext cx="155185" cy="198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93348FA" w14:textId="77777777" w:rsidR="009427CF" w:rsidRPr="009427CF" w:rsidRDefault="009427CF" w:rsidP="009427CF">
                              <w:pPr>
                                <w:rPr>
                                  <w:i/>
                                  <w:iCs/>
                                </w:rPr>
                              </w:pPr>
                              <w:r w:rsidRPr="009427CF">
                                <w:rPr>
                                  <w:i/>
                                  <w:iCs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87215316" name="椭圆 87215316"/>
                        <wps:cNvSpPr/>
                        <wps:spPr>
                          <a:xfrm>
                            <a:off x="19050" y="0"/>
                            <a:ext cx="1030605" cy="1030605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none" lIns="36000" tIns="0" rIns="36000" bIns="0" numCol="1" spcCol="0" rtlCol="0" fromWordArt="0" anchor="ctr" anchorCtr="0" forceAA="0" compatLnSpc="1">
                          <a:spAutoFit/>
                        </wps:bodyPr>
                      </wps:wsp>
                      <wps:wsp>
                        <wps:cNvPr id="1196482199" name="椭圆 1196482199"/>
                        <wps:cNvSpPr/>
                        <wps:spPr>
                          <a:xfrm>
                            <a:off x="266700" y="150494"/>
                            <a:ext cx="730250" cy="730250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none" lIns="36000" tIns="0" rIns="36000" bIns="0" numCol="1" spcCol="0" rtlCol="0" fromWordArt="0" anchor="ctr" anchorCtr="0" forceAA="0" compatLnSpc="1">
                          <a:spAutoFit/>
                        </wps:bodyPr>
                      </wps:wsp>
                      <wps:wsp>
                        <wps:cNvPr id="814170845" name="椭圆 814170845"/>
                        <wps:cNvSpPr/>
                        <wps:spPr>
                          <a:xfrm>
                            <a:off x="482600" y="283844"/>
                            <a:ext cx="463550" cy="463550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none" lIns="36000" tIns="0" rIns="36000" bIns="0" numCol="1" spcCol="0" rtlCol="0" fromWordArt="0" anchor="ctr" anchorCtr="0" forceAA="0" compatLnSpc="1">
                          <a:spAutoFit/>
                        </wps:bodyPr>
                      </wps:wsp>
                      <wps:wsp>
                        <wps:cNvPr id="1372921318" name="椭圆 1372921318"/>
                        <wps:cNvSpPr/>
                        <wps:spPr>
                          <a:xfrm>
                            <a:off x="679450" y="404490"/>
                            <a:ext cx="222250" cy="222250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none" lIns="36000" tIns="0" rIns="36000" bIns="0" numCol="1" spcCol="0" rtlCol="0" fromWordArt="0" anchor="ctr" anchorCtr="0" forceAA="0" compatLnSpc="1">
                          <a:spAutoFit/>
                        </wps:bodyPr>
                      </wps:wsp>
                      <wps:wsp>
                        <wps:cNvPr id="1909108270" name="椭圆 1909108270"/>
                        <wps:cNvSpPr/>
                        <wps:spPr>
                          <a:xfrm>
                            <a:off x="787010" y="49339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none" lIns="36000" tIns="0" rIns="36000" bIns="0" numCol="1" spcCol="0" rtlCol="0" fromWordArt="0" anchor="ctr" anchorCtr="0" forceAA="0" compatLnSpc="1">
                          <a:spAutoFit/>
                        </wps:bodyPr>
                      </wps:wsp>
                      <wps:wsp>
                        <wps:cNvPr id="1826905690" name="椭圆 1826905690"/>
                        <wps:cNvSpPr/>
                        <wps:spPr>
                          <a:xfrm>
                            <a:off x="95250" y="49339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none" lIns="36000" tIns="0" rIns="36000" bIns="0" numCol="1" spcCol="0" rtlCol="0" fromWordArt="0" anchor="ctr" anchorCtr="0" forceAA="0" compatLnSpc="1">
                          <a:spAutoFit/>
                        </wps:bodyPr>
                      </wps:wsp>
                      <wps:wsp>
                        <wps:cNvPr id="394837546" name="文本框 1785539305"/>
                        <wps:cNvSpPr txBox="1">
                          <a:spLocks noChangeArrowheads="1"/>
                        </wps:cNvSpPr>
                        <wps:spPr bwMode="auto">
                          <a:xfrm>
                            <a:off x="708231" y="529153"/>
                            <a:ext cx="153915" cy="198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431209E" w14:textId="77777777" w:rsidR="009427CF" w:rsidRPr="009427CF" w:rsidRDefault="009427CF" w:rsidP="009427CF">
                              <w:pPr>
                                <w:rPr>
                                  <w:i/>
                                  <w:iCs/>
                                </w:rPr>
                              </w:pPr>
                              <w:r w:rsidRPr="009427CF">
                                <w:rPr>
                                  <w:i/>
                                  <w:iCs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640EE4D9" id="组合 1" o:spid="_x0000_s1127" style="position:absolute;left:0;text-align:left;margin-left:330.5pt;margin-top:6.25pt;width:81.15pt;height:81.1pt;z-index:251698176;mso-position-horizontal-relative:text;mso-position-vertical-relative:text;mso-width-relative:margin" coordorigin="190" coordsize="10306,103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">
                <v:shape id="文本框 2107970105" o:spid="_x0000_s1128" type="#_x0000_t202" style="position:absolute;left:364;top:5203;width:1552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493348FA" w14:textId="77777777" w:rsidR="009427CF" w:rsidRPr="009427CF" w:rsidRDefault="009427CF" w:rsidP="009427CF">
                        <w:pPr>
                          <w:rPr>
                            <w:i/>
                            <w:iCs/>
                          </w:rPr>
                        </w:pPr>
                        <w:r w:rsidRPr="009427CF">
                          <w:rPr>
                            <w:i/>
                            <w:iCs/>
                          </w:rPr>
                          <w:t>P</w:t>
                        </w:r>
                      </w:p>
                    </w:txbxContent>
                  </v:textbox>
                </v:shape>
                <v:oval id="椭圆 87215316" o:spid="_x0000_s1129" style="position:absolute;left:190;width:10306;height:10306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" filled="f" strokecolor="black [3213]" strokeweight=".5pt">
                  <v:textbox style="mso-fit-shape-to-text:t" inset="1mm,0,1mm,0"/>
                </v:oval>
                <v:oval id="椭圆 1196482199" o:spid="_x0000_s1130" style="position:absolute;left:2667;top:1504;width:7302;height:7303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" filled="f" strokecolor="black [3213]" strokeweight=".5pt">
                  <v:textbox style="mso-fit-shape-to-text:t" inset="1mm,0,1mm,0"/>
                </v:oval>
                <v:oval id="椭圆 814170845" o:spid="_x0000_s1131" style="position:absolute;left:4826;top:2838;width:4635;height:4635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" filled="f" strokecolor="black [3213]" strokeweight=".5pt">
                  <v:textbox style="mso-fit-shape-to-text:t" inset="1mm,0,1mm,0"/>
                </v:oval>
                <v:oval id="椭圆 1372921318" o:spid="_x0000_s1132" style="position:absolute;left:6794;top:4044;width:2223;height:2223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" filled="f" strokecolor="black [3213]" strokeweight=".5pt">
                  <v:textbox style="mso-fit-shape-to-text:t" inset="1mm,0,1mm,0"/>
                </v:oval>
                <v:oval id="椭圆 1909108270" o:spid="_x0000_s1133" style="position:absolute;left:7870;top:4933;width:450;height:45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" fillcolor="windowText" strokecolor="black [3213]">
                  <v:textbox style="mso-fit-shape-to-text:t" inset="1mm,0,1mm,0"/>
                </v:oval>
                <v:oval id="椭圆 1826905690" o:spid="_x0000_s1134" style="position:absolute;left:952;top:4933;width:451;height:45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" fillcolor="windowText" strokecolor="black [3213]">
                  <v:textbox style="mso-fit-shape-to-text:t" inset="1mm,0,1mm,0"/>
                </v:oval>
                <v:shape id="文本框 1785539305" o:spid="_x0000_s1135" type="#_x0000_t202" style="position:absolute;left:7082;top:5291;width:1539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" filled="f" stroked="f">
                  <v:textbox style="mso-fit-shape-to-text:t" inset="1mm,0,1mm,0">
                    <w:txbxContent>
                      <w:p w14:paraId="0431209E" w14:textId="77777777" w:rsidR="009427CF" w:rsidRPr="009427CF" w:rsidRDefault="009427CF" w:rsidP="009427CF">
                        <w:pPr>
                          <w:rPr>
                            <w:i/>
                            <w:iCs/>
                          </w:rPr>
                        </w:pPr>
                        <w:r w:rsidRPr="009427CF">
                          <w:rPr>
                            <w:i/>
                            <w:iCs/>
                          </w:rPr>
                          <w:t>A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9B5BEA" w:rsidRPr="00D93EFD">
        <w:rPr>
          <w:rFonts w:hint="eastAsia"/>
          <w:bCs/>
          <w:szCs w:val="21"/>
        </w:rPr>
        <w:t>6</w:t>
      </w:r>
      <w:r w:rsidR="009B5BEA" w:rsidRPr="00D93EFD">
        <w:rPr>
          <w:rFonts w:hint="eastAsia"/>
          <w:bCs/>
          <w:szCs w:val="21"/>
        </w:rPr>
        <w:t>．</w:t>
      </w:r>
      <w:r w:rsidR="009B5BEA" w:rsidRPr="00D93EFD">
        <w:rPr>
          <w:rFonts w:hint="eastAsia"/>
        </w:rPr>
        <w:t>机械振动在空气中传播形成声波</w:t>
      </w:r>
      <w:r w:rsidR="00D93EFD">
        <w:rPr>
          <w:rFonts w:hint="eastAsia"/>
        </w:rPr>
        <w:t>。</w:t>
      </w:r>
      <w:r w:rsidR="009B5BEA" w:rsidRPr="00D93EFD">
        <w:t>一战斗机沿直线匀速飞行时，连续发出频率为</w:t>
      </w:r>
      <w:r w:rsidR="009B5BEA" w:rsidRPr="00D93EFD">
        <w:rPr>
          <w:i/>
        </w:rPr>
        <w:t>f</w:t>
      </w:r>
      <w:r w:rsidR="009B5BEA" w:rsidRPr="00D93EFD">
        <w:t>的轰鸣声波，</w:t>
      </w:r>
      <w:r w:rsidR="009B5BEA" w:rsidRPr="00D93EFD">
        <w:rPr>
          <w:rFonts w:hint="eastAsia"/>
        </w:rPr>
        <w:t>如图所示，图中一系列圆表示飞机不同时刻发出的声波传播到的位置，</w:t>
      </w:r>
      <w:r w:rsidR="009B5BEA" w:rsidRPr="00D93EFD">
        <w:rPr>
          <w:rFonts w:hint="eastAsia"/>
          <w:i/>
          <w:iCs/>
        </w:rPr>
        <w:t>A</w:t>
      </w:r>
      <w:r w:rsidR="009B5BEA" w:rsidRPr="00D93EFD">
        <w:rPr>
          <w:rFonts w:hint="eastAsia"/>
        </w:rPr>
        <w:t>点表示飞机的位置，</w:t>
      </w:r>
      <w:r w:rsidR="009B5BEA" w:rsidRPr="00D93EFD">
        <w:rPr>
          <w:i/>
        </w:rPr>
        <w:t>P</w:t>
      </w:r>
      <w:r w:rsidR="009B5BEA" w:rsidRPr="00D93EFD">
        <w:t>为在飞行平面内一固定监测点</w:t>
      </w:r>
      <w:r w:rsidR="00D93EFD">
        <w:rPr>
          <w:rFonts w:hint="eastAsia"/>
        </w:rPr>
        <w:t>。</w:t>
      </w:r>
      <w:r w:rsidR="009B5BEA" w:rsidRPr="00D93EFD">
        <w:t>已知</w:t>
      </w:r>
      <w:r w:rsidR="009B5BEA" w:rsidRPr="00D93EFD">
        <w:rPr>
          <w:rFonts w:hint="eastAsia"/>
        </w:rPr>
        <w:t>静止声源发出的</w:t>
      </w:r>
      <w:r w:rsidR="009B5BEA" w:rsidRPr="00D93EFD">
        <w:t>声波在空气中传播速度为</w:t>
      </w:r>
      <w:r w:rsidR="009B5BEA" w:rsidRPr="00D93EFD">
        <w:rPr>
          <w:rFonts w:ascii="Book Antiqua" w:hAnsi="Book Antiqua"/>
          <w:i/>
        </w:rPr>
        <w:t>v</w:t>
      </w:r>
      <w:r w:rsidR="009B5BEA" w:rsidRPr="00D93EFD">
        <w:rPr>
          <w:iCs/>
          <w:szCs w:val="21"/>
          <w:vertAlign w:val="subscript"/>
        </w:rPr>
        <w:t>0</w:t>
      </w:r>
      <w:r w:rsidR="009B5BEA" w:rsidRPr="00D93EFD">
        <w:t>，</w:t>
      </w:r>
      <w:r w:rsidR="009B5BEA" w:rsidRPr="00D93EFD">
        <w:rPr>
          <w:rFonts w:hint="eastAsia"/>
        </w:rPr>
        <w:t>则可以判断</w:t>
      </w:r>
    </w:p>
    <w:p w14:paraId="64478AFA" w14:textId="5E33FFEF" w:rsidR="009B5BEA" w:rsidRPr="00D93EFD" w:rsidRDefault="009B5BEA" w:rsidP="000A41FB">
      <w:r w:rsidRPr="00D93EFD">
        <w:t>A</w:t>
      </w:r>
      <w:r w:rsidRPr="00D93EFD">
        <w:rPr>
          <w:rFonts w:hint="eastAsia"/>
        </w:rPr>
        <w:t>．</w:t>
      </w:r>
      <w:r w:rsidRPr="00D93EFD">
        <w:t>飞机在向左飞行</w:t>
      </w:r>
    </w:p>
    <w:p w14:paraId="27AB75E2" w14:textId="77777777" w:rsidR="009B5BEA" w:rsidRPr="00D93EFD" w:rsidRDefault="009B5BEA" w:rsidP="000A41FB">
      <w:r w:rsidRPr="00D93EFD">
        <w:t>B</w:t>
      </w:r>
      <w:r w:rsidRPr="00D93EFD">
        <w:rPr>
          <w:rFonts w:hint="eastAsia"/>
        </w:rPr>
        <w:t>．</w:t>
      </w:r>
      <w:r w:rsidRPr="00D93EFD">
        <w:t>飞机速度大于</w:t>
      </w:r>
      <w:r w:rsidRPr="00D93EFD">
        <w:rPr>
          <w:rFonts w:ascii="Book Antiqua" w:hAnsi="Book Antiqua"/>
          <w:i/>
        </w:rPr>
        <w:t>v</w:t>
      </w:r>
      <w:r w:rsidRPr="00D93EFD">
        <w:rPr>
          <w:iCs/>
          <w:szCs w:val="21"/>
          <w:vertAlign w:val="subscript"/>
        </w:rPr>
        <w:t>0</w:t>
      </w:r>
    </w:p>
    <w:p w14:paraId="77D62981" w14:textId="06680DF4" w:rsidR="009B5BEA" w:rsidRPr="00D93EFD" w:rsidRDefault="009B5BEA" w:rsidP="000A41FB">
      <w:r w:rsidRPr="00D93EFD">
        <w:t>C</w:t>
      </w:r>
      <w:r w:rsidRPr="00D93EFD">
        <w:rPr>
          <w:rFonts w:hint="eastAsia"/>
        </w:rPr>
        <w:t>．声波向左传播的速度大于</w:t>
      </w:r>
      <w:r w:rsidRPr="00D93EFD">
        <w:rPr>
          <w:rFonts w:ascii="Book Antiqua" w:hAnsi="Book Antiqua"/>
          <w:i/>
        </w:rPr>
        <w:t>v</w:t>
      </w:r>
      <w:r w:rsidRPr="00D93EFD">
        <w:rPr>
          <w:iCs/>
          <w:szCs w:val="21"/>
          <w:vertAlign w:val="subscript"/>
        </w:rPr>
        <w:t>0</w:t>
      </w:r>
    </w:p>
    <w:p w14:paraId="6E0321DC" w14:textId="77777777" w:rsidR="009B5BEA" w:rsidRPr="00D93EFD" w:rsidRDefault="009B5BEA" w:rsidP="000A41FB">
      <w:r w:rsidRPr="00D93EFD">
        <w:t>D</w:t>
      </w:r>
      <w:r w:rsidRPr="00D93EFD">
        <w:rPr>
          <w:rFonts w:hint="eastAsia"/>
        </w:rPr>
        <w:t>．</w:t>
      </w:r>
      <w:r w:rsidRPr="00D93EFD">
        <w:rPr>
          <w:i/>
        </w:rPr>
        <w:t>P</w:t>
      </w:r>
      <w:r w:rsidRPr="00D93EFD">
        <w:t>点测得的声波频率</w:t>
      </w:r>
      <w:r w:rsidRPr="00D93EFD">
        <w:rPr>
          <w:rFonts w:hint="eastAsia"/>
        </w:rPr>
        <w:t>小</w:t>
      </w:r>
      <w:r w:rsidRPr="00D93EFD">
        <w:t>于</w:t>
      </w:r>
      <w:r w:rsidRPr="00D93EFD">
        <w:rPr>
          <w:i/>
        </w:rPr>
        <w:t>f</w:t>
      </w:r>
    </w:p>
    <w:p w14:paraId="1BD51F85" w14:textId="138F235F" w:rsidR="00D93EFD" w:rsidRDefault="00D93EFD" w:rsidP="000A41FB"/>
    <w:p w14:paraId="0936F9A0" w14:textId="6B9AAE45" w:rsidR="009B5BEA" w:rsidRPr="00D93EFD" w:rsidRDefault="008E4590" w:rsidP="009427CF">
      <w:r>
        <w:rPr>
          <w:bCs/>
          <w:noProof/>
          <w:color w:val="EE0000"/>
          <w:szCs w:val="21"/>
        </w:rPr>
        <mc:AlternateContent>
          <mc:Choice Requires="wpg">
            <w:drawing>
              <wp:anchor distT="0" distB="0" distL="114300" distR="114300" simplePos="0" relativeHeight="251727872" behindDoc="0" locked="0" layoutInCell="1" allowOverlap="1" wp14:anchorId="48FE7F4A" wp14:editId="06EB1424">
                <wp:simplePos x="0" y="0"/>
                <wp:positionH relativeFrom="margin">
                  <wp:align>right</wp:align>
                </wp:positionH>
                <wp:positionV relativeFrom="paragraph">
                  <wp:posOffset>105352</wp:posOffset>
                </wp:positionV>
                <wp:extent cx="1572375" cy="878072"/>
                <wp:effectExtent l="0" t="0" r="27940" b="17780"/>
                <wp:wrapSquare wrapText="bothSides"/>
                <wp:docPr id="701299984" name="组合 16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72375" cy="878072"/>
                          <a:chOff x="0" y="0"/>
                          <a:chExt cx="1738630" cy="971271"/>
                        </a:xfrm>
                      </wpg:grpSpPr>
                      <wpg:grpSp>
                        <wpg:cNvPr id="1682959690" name="组合 1589"/>
                        <wpg:cNvGrpSpPr/>
                        <wpg:grpSpPr>
                          <a:xfrm>
                            <a:off x="0" y="0"/>
                            <a:ext cx="1738630" cy="971271"/>
                            <a:chOff x="1809056" y="-91763"/>
                            <a:chExt cx="1738761" cy="972174"/>
                          </a:xfrm>
                        </wpg:grpSpPr>
                        <wps:wsp>
                          <wps:cNvPr id="1013615185" name="任意多边形: 形状 25"/>
                          <wps:cNvSpPr/>
                          <wps:spPr>
                            <a:xfrm>
                              <a:off x="2148689" y="0"/>
                              <a:ext cx="1013460" cy="427355"/>
                            </a:xfrm>
                            <a:custGeom>
                              <a:avLst/>
                              <a:gdLst>
                                <a:gd name="csX0" fmla="*/ 0 w 1013460"/>
                                <a:gd name="csY0" fmla="*/ 0 h 427355"/>
                                <a:gd name="csX1" fmla="*/ 1013460 w 1013460"/>
                                <a:gd name="csY1" fmla="*/ 0 h 427355"/>
                                <a:gd name="csX2" fmla="*/ 1013460 w 1013460"/>
                                <a:gd name="csY2" fmla="*/ 177800 h 427355"/>
                                <a:gd name="csX3" fmla="*/ 668020 w 1013460"/>
                                <a:gd name="csY3" fmla="*/ 177800 h 427355"/>
                                <a:gd name="csX4" fmla="*/ 668020 w 1013460"/>
                                <a:gd name="csY4" fmla="*/ 427355 h 427355"/>
                                <a:gd name="csX5" fmla="*/ 464185 w 1013460"/>
                                <a:gd name="csY5" fmla="*/ 427355 h 427355"/>
                                <a:gd name="csX6" fmla="*/ 464185 w 1013460"/>
                                <a:gd name="csY6" fmla="*/ 177800 h 427355"/>
                                <a:gd name="csX7" fmla="*/ 0 w 1013460"/>
                                <a:gd name="csY7" fmla="*/ 177800 h 427355"/>
                                <a:gd name="csX0" fmla="*/ 464185 w 1013460"/>
                                <a:gd name="csY0" fmla="*/ 427355 h 518795"/>
                                <a:gd name="csX1" fmla="*/ 464185 w 1013460"/>
                                <a:gd name="csY1" fmla="*/ 177800 h 518795"/>
                                <a:gd name="csX2" fmla="*/ 0 w 1013460"/>
                                <a:gd name="csY2" fmla="*/ 177800 h 518795"/>
                                <a:gd name="csX3" fmla="*/ 0 w 1013460"/>
                                <a:gd name="csY3" fmla="*/ 0 h 518795"/>
                                <a:gd name="csX4" fmla="*/ 1013460 w 1013460"/>
                                <a:gd name="csY4" fmla="*/ 0 h 518795"/>
                                <a:gd name="csX5" fmla="*/ 1013460 w 1013460"/>
                                <a:gd name="csY5" fmla="*/ 177800 h 518795"/>
                                <a:gd name="csX6" fmla="*/ 668020 w 1013460"/>
                                <a:gd name="csY6" fmla="*/ 177800 h 518795"/>
                                <a:gd name="csX7" fmla="*/ 668020 w 1013460"/>
                                <a:gd name="csY7" fmla="*/ 427355 h 518795"/>
                                <a:gd name="csX8" fmla="*/ 555625 w 1013460"/>
                                <a:gd name="csY8" fmla="*/ 518795 h 518795"/>
                                <a:gd name="csX0" fmla="*/ 464185 w 1013460"/>
                                <a:gd name="csY0" fmla="*/ 427355 h 427355"/>
                                <a:gd name="csX1" fmla="*/ 464185 w 1013460"/>
                                <a:gd name="csY1" fmla="*/ 177800 h 427355"/>
                                <a:gd name="csX2" fmla="*/ 0 w 1013460"/>
                                <a:gd name="csY2" fmla="*/ 177800 h 427355"/>
                                <a:gd name="csX3" fmla="*/ 0 w 1013460"/>
                                <a:gd name="csY3" fmla="*/ 0 h 427355"/>
                                <a:gd name="csX4" fmla="*/ 1013460 w 1013460"/>
                                <a:gd name="csY4" fmla="*/ 0 h 427355"/>
                                <a:gd name="csX5" fmla="*/ 1013460 w 1013460"/>
                                <a:gd name="csY5" fmla="*/ 177800 h 427355"/>
                                <a:gd name="csX6" fmla="*/ 668020 w 1013460"/>
                                <a:gd name="csY6" fmla="*/ 177800 h 427355"/>
                                <a:gd name="csX7" fmla="*/ 668020 w 1013460"/>
                                <a:gd name="csY7" fmla="*/ 427355 h 427355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  <a:cxn ang="0">
                                  <a:pos x="csX3" y="csY3"/>
                                </a:cxn>
                                <a:cxn ang="0">
                                  <a:pos x="csX4" y="csY4"/>
                                </a:cxn>
                                <a:cxn ang="0">
                                  <a:pos x="csX5" y="csY5"/>
                                </a:cxn>
                                <a:cxn ang="0">
                                  <a:pos x="csX6" y="csY6"/>
                                </a:cxn>
                                <a:cxn ang="0">
                                  <a:pos x="csX7" y="csY7"/>
                                </a:cxn>
                              </a:cxnLst>
                              <a:rect l="l" t="t" r="r" b="b"/>
                              <a:pathLst>
                                <a:path w="1013460" h="427355">
                                  <a:moveTo>
                                    <a:pt x="464185" y="427355"/>
                                  </a:moveTo>
                                  <a:lnTo>
                                    <a:pt x="464185" y="177800"/>
                                  </a:lnTo>
                                  <a:lnTo>
                                    <a:pt x="0" y="17780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13460" y="0"/>
                                  </a:lnTo>
                                  <a:lnTo>
                                    <a:pt x="1013460" y="177800"/>
                                  </a:lnTo>
                                  <a:lnTo>
                                    <a:pt x="668020" y="177800"/>
                                  </a:lnTo>
                                  <a:lnTo>
                                    <a:pt x="668020" y="427355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non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g:grpSp>
                          <wpg:cNvPr id="184355205" name="组合 1587"/>
                          <wpg:cNvGrpSpPr/>
                          <wpg:grpSpPr>
                            <a:xfrm>
                              <a:off x="1809056" y="-91763"/>
                              <a:ext cx="1738761" cy="972174"/>
                              <a:chOff x="1809056" y="-508222"/>
                              <a:chExt cx="1738761" cy="972174"/>
                            </a:xfrm>
                          </wpg:grpSpPr>
                          <wpg:grpSp>
                            <wpg:cNvPr id="508313747" name="组合 1585"/>
                            <wpg:cNvGrpSpPr/>
                            <wpg:grpSpPr>
                              <a:xfrm>
                                <a:off x="1809056" y="-420288"/>
                                <a:ext cx="1738761" cy="884240"/>
                                <a:chOff x="1809056" y="-830523"/>
                                <a:chExt cx="1738761" cy="884240"/>
                              </a:xfrm>
                            </wpg:grpSpPr>
                            <wpg:grpSp>
                              <wpg:cNvPr id="588013883" name="组合 1583"/>
                              <wpg:cNvGrpSpPr/>
                              <wpg:grpSpPr>
                                <a:xfrm>
                                  <a:off x="1809056" y="-830523"/>
                                  <a:ext cx="1738761" cy="757944"/>
                                  <a:chOff x="1754734" y="-830523"/>
                                  <a:chExt cx="1738761" cy="757944"/>
                                </a:xfrm>
                              </wpg:grpSpPr>
                              <wps:wsp>
                                <wps:cNvPr id="817208663" name="直接连接符 1582"/>
                                <wps:cNvCnPr/>
                                <wps:spPr>
                                  <a:xfrm>
                                    <a:off x="1754734" y="-528294"/>
                                    <a:ext cx="675080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93934879" name="直接连接符 1582"/>
                                <wps:cNvCnPr/>
                                <wps:spPr>
                                  <a:xfrm>
                                    <a:off x="1854778" y="-342495"/>
                                    <a:ext cx="659814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prstDash val="dash"/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112889752" name="直接连接符 1582"/>
                                <wps:cNvCnPr/>
                                <wps:spPr>
                                  <a:xfrm>
                                    <a:off x="2862186" y="-528286"/>
                                    <a:ext cx="631309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2310031" name="直接连接符 1582"/>
                                <wps:cNvCnPr/>
                                <wps:spPr>
                                  <a:xfrm>
                                    <a:off x="2767101" y="-341590"/>
                                    <a:ext cx="208167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prstDash val="dash"/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38719851" name="直接连接符 1582"/>
                                <wps:cNvCnPr/>
                                <wps:spPr>
                                  <a:xfrm>
                                    <a:off x="2193860" y="-728495"/>
                                    <a:ext cx="801417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3435884" name="直接连接符 1582"/>
                                <wps:cNvCnPr/>
                                <wps:spPr>
                                  <a:xfrm>
                                    <a:off x="2664000" y="-730565"/>
                                    <a:ext cx="0" cy="44097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19061602" name="直接连接符 1582"/>
                                <wps:cNvCnPr/>
                                <wps:spPr>
                                  <a:xfrm>
                                    <a:off x="2070896" y="-342658"/>
                                    <a:ext cx="75947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prstDash val="solid"/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98395563" name="直接连接符 1582"/>
                                <wps:cNvCnPr/>
                                <wps:spPr>
                                  <a:xfrm>
                                    <a:off x="2981363" y="-830523"/>
                                    <a:ext cx="75947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prstDash val="solid"/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9085500" name="直接连接符 1582"/>
                                <wps:cNvCnPr/>
                                <wps:spPr>
                                  <a:xfrm rot="5400000">
                                    <a:off x="3069076" y="-737027"/>
                                    <a:ext cx="76012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prstDash val="solid"/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91022049" name="直接连接符 1582"/>
                                <wps:cNvCnPr/>
                                <wps:spPr>
                                  <a:xfrm rot="16200000" flipV="1">
                                    <a:off x="2056360" y="-737759"/>
                                    <a:ext cx="76012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prstDash val="solid"/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47310211" name="直接连接符 1582"/>
                                <wps:cNvCnPr/>
                                <wps:spPr>
                                  <a:xfrm flipH="1">
                                    <a:off x="2120427" y="-650273"/>
                                    <a:ext cx="75947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prstDash val="solid"/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174696868" name="直接连接符 1582"/>
                                <wps:cNvCnPr/>
                                <wps:spPr>
                                  <a:xfrm rot="5400000">
                                    <a:off x="2722898" y="-460013"/>
                                    <a:ext cx="76012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prstDash val="solid"/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10706067" name="直接连接符 1582"/>
                                <wps:cNvCnPr/>
                                <wps:spPr>
                                  <a:xfrm rot="16200000" flipV="1">
                                    <a:off x="2724898" y="-249727"/>
                                    <a:ext cx="76012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prstDash val="solid"/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02346658" name="直接连接符 1582"/>
                                <wps:cNvCnPr/>
                                <wps:spPr>
                                  <a:xfrm rot="5400000">
                                    <a:off x="2521680" y="-110585"/>
                                    <a:ext cx="76012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prstDash val="solid"/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20087353" name="直接连接符 1582"/>
                                <wps:cNvCnPr/>
                                <wps:spPr>
                                  <a:xfrm rot="16200000" flipV="1">
                                    <a:off x="2521680" y="-600206"/>
                                    <a:ext cx="76012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prstDash val="solid"/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251800890" name="任意多边形: 形状 1584"/>
                              <wps:cNvSpPr/>
                              <wps:spPr>
                                <a:xfrm>
                                  <a:off x="1812793" y="-148477"/>
                                  <a:ext cx="1732230" cy="202194"/>
                                </a:xfrm>
                                <a:custGeom>
                                  <a:avLst/>
                                  <a:gdLst>
                                    <a:gd name="csX0" fmla="*/ 0 w 1732230"/>
                                    <a:gd name="csY0" fmla="*/ 0 h 202194"/>
                                    <a:gd name="csX1" fmla="*/ 669957 w 1732230"/>
                                    <a:gd name="csY1" fmla="*/ 0 h 202194"/>
                                    <a:gd name="csX2" fmla="*/ 669957 w 1732230"/>
                                    <a:gd name="csY2" fmla="*/ 202194 h 202194"/>
                                    <a:gd name="csX3" fmla="*/ 1122630 w 1732230"/>
                                    <a:gd name="csY3" fmla="*/ 202194 h 202194"/>
                                    <a:gd name="csX4" fmla="*/ 1122630 w 1732230"/>
                                    <a:gd name="csY4" fmla="*/ 3018 h 202194"/>
                                    <a:gd name="csX5" fmla="*/ 1732230 w 1732230"/>
                                    <a:gd name="csY5" fmla="*/ 3018 h 202194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  <a:cxn ang="0">
                                      <a:pos x="csX2" y="csY2"/>
                                    </a:cxn>
                                    <a:cxn ang="0">
                                      <a:pos x="csX3" y="csY3"/>
                                    </a:cxn>
                                    <a:cxn ang="0">
                                      <a:pos x="csX4" y="csY4"/>
                                    </a:cxn>
                                    <a:cxn ang="0">
                                      <a:pos x="csX5" y="csY5"/>
                                    </a:cxn>
                                  </a:cxnLst>
                                  <a:rect l="l" t="t" r="r" b="b"/>
                                  <a:pathLst>
                                    <a:path w="1732230" h="202194">
                                      <a:moveTo>
                                        <a:pt x="0" y="0"/>
                                      </a:moveTo>
                                      <a:lnTo>
                                        <a:pt x="669957" y="0"/>
                                      </a:lnTo>
                                      <a:lnTo>
                                        <a:pt x="669957" y="202194"/>
                                      </a:lnTo>
                                      <a:lnTo>
                                        <a:pt x="1122630" y="202194"/>
                                      </a:lnTo>
                                      <a:lnTo>
                                        <a:pt x="1122630" y="3018"/>
                                      </a:lnTo>
                                      <a:lnTo>
                                        <a:pt x="1732230" y="3018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grpSp>
                          <wps:wsp>
                            <wps:cNvPr id="474022499" name="矩形 1586"/>
                            <wps:cNvSpPr/>
                            <wps:spPr>
                              <a:xfrm>
                                <a:off x="2035426" y="-508222"/>
                                <a:ext cx="1231271" cy="386281"/>
                              </a:xfrm>
                              <a:custGeom>
                                <a:avLst/>
                                <a:gdLst>
                                  <a:gd name="csX0" fmla="*/ 0 w 1231271"/>
                                  <a:gd name="csY0" fmla="*/ 0 h 386281"/>
                                  <a:gd name="csX1" fmla="*/ 1231271 w 1231271"/>
                                  <a:gd name="csY1" fmla="*/ 0 h 386281"/>
                                  <a:gd name="csX2" fmla="*/ 1231271 w 1231271"/>
                                  <a:gd name="csY2" fmla="*/ 386281 h 386281"/>
                                  <a:gd name="csX3" fmla="*/ 0 w 1231271"/>
                                  <a:gd name="csY3" fmla="*/ 386281 h 386281"/>
                                  <a:gd name="csX4" fmla="*/ 0 w 1231271"/>
                                  <a:gd name="csY4" fmla="*/ 0 h 386281"/>
                                  <a:gd name="csX0" fmla="*/ 0 w 1231271"/>
                                  <a:gd name="csY0" fmla="*/ 386281 h 477721"/>
                                  <a:gd name="csX1" fmla="*/ 0 w 1231271"/>
                                  <a:gd name="csY1" fmla="*/ 0 h 477721"/>
                                  <a:gd name="csX2" fmla="*/ 1231271 w 1231271"/>
                                  <a:gd name="csY2" fmla="*/ 0 h 477721"/>
                                  <a:gd name="csX3" fmla="*/ 1231271 w 1231271"/>
                                  <a:gd name="csY3" fmla="*/ 386281 h 477721"/>
                                  <a:gd name="csX4" fmla="*/ 91440 w 1231271"/>
                                  <a:gd name="csY4" fmla="*/ 477721 h 477721"/>
                                  <a:gd name="csX0" fmla="*/ 0 w 1231271"/>
                                  <a:gd name="csY0" fmla="*/ 386281 h 386281"/>
                                  <a:gd name="csX1" fmla="*/ 0 w 1231271"/>
                                  <a:gd name="csY1" fmla="*/ 0 h 386281"/>
                                  <a:gd name="csX2" fmla="*/ 1231271 w 1231271"/>
                                  <a:gd name="csY2" fmla="*/ 0 h 386281"/>
                                  <a:gd name="csX3" fmla="*/ 1231271 w 1231271"/>
                                  <a:gd name="csY3" fmla="*/ 386281 h 386281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</a:cxnLst>
                                <a:rect l="l" t="t" r="r" b="b"/>
                                <a:pathLst>
                                  <a:path w="1231271" h="386281">
                                    <a:moveTo>
                                      <a:pt x="0" y="386281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1231271" y="0"/>
                                    </a:lnTo>
                                    <a:lnTo>
                                      <a:pt x="1231271" y="386281"/>
                                    </a:ln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s:wsp>
                          <wps:cNvPr id="1346147208" name="矩形 1588"/>
                          <wps:cNvSpPr/>
                          <wps:spPr>
                            <a:xfrm>
                              <a:off x="2616356" y="543208"/>
                              <a:ext cx="204027" cy="253365"/>
                            </a:xfrm>
                            <a:custGeom>
                              <a:avLst/>
                              <a:gdLst>
                                <a:gd name="csX0" fmla="*/ 0 w 204457"/>
                                <a:gd name="csY0" fmla="*/ 0 h 253497"/>
                                <a:gd name="csX1" fmla="*/ 204457 w 204457"/>
                                <a:gd name="csY1" fmla="*/ 0 h 253497"/>
                                <a:gd name="csX2" fmla="*/ 204457 w 204457"/>
                                <a:gd name="csY2" fmla="*/ 253497 h 253497"/>
                                <a:gd name="csX3" fmla="*/ 0 w 204457"/>
                                <a:gd name="csY3" fmla="*/ 253497 h 253497"/>
                                <a:gd name="csX4" fmla="*/ 0 w 204457"/>
                                <a:gd name="csY4" fmla="*/ 0 h 253497"/>
                                <a:gd name="csX0" fmla="*/ 204457 w 295897"/>
                                <a:gd name="csY0" fmla="*/ 0 h 253497"/>
                                <a:gd name="csX1" fmla="*/ 204457 w 295897"/>
                                <a:gd name="csY1" fmla="*/ 253497 h 253497"/>
                                <a:gd name="csX2" fmla="*/ 0 w 295897"/>
                                <a:gd name="csY2" fmla="*/ 253497 h 253497"/>
                                <a:gd name="csX3" fmla="*/ 0 w 295897"/>
                                <a:gd name="csY3" fmla="*/ 0 h 253497"/>
                                <a:gd name="csX4" fmla="*/ 295897 w 295897"/>
                                <a:gd name="csY4" fmla="*/ 91440 h 253497"/>
                                <a:gd name="csX0" fmla="*/ 204457 w 204457"/>
                                <a:gd name="csY0" fmla="*/ 0 h 253497"/>
                                <a:gd name="csX1" fmla="*/ 204457 w 204457"/>
                                <a:gd name="csY1" fmla="*/ 253497 h 253497"/>
                                <a:gd name="csX2" fmla="*/ 0 w 204457"/>
                                <a:gd name="csY2" fmla="*/ 253497 h 253497"/>
                                <a:gd name="csX3" fmla="*/ 0 w 204457"/>
                                <a:gd name="csY3" fmla="*/ 0 h 253497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  <a:cxn ang="0">
                                  <a:pos x="csX3" y="csY3"/>
                                </a:cxn>
                              </a:cxnLst>
                              <a:rect l="l" t="t" r="r" b="b"/>
                              <a:pathLst>
                                <a:path w="204457" h="253497">
                                  <a:moveTo>
                                    <a:pt x="204457" y="0"/>
                                  </a:moveTo>
                                  <a:lnTo>
                                    <a:pt x="204457" y="253497"/>
                                  </a:lnTo>
                                  <a:lnTo>
                                    <a:pt x="0" y="253497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s:wsp>
                        <wps:cNvPr id="657928034" name="文本框 2107970105"/>
                        <wps:cNvSpPr txBox="1">
                          <a:spLocks noChangeArrowheads="1"/>
                        </wps:cNvSpPr>
                        <wps:spPr bwMode="auto">
                          <a:xfrm>
                            <a:off x="636185" y="557403"/>
                            <a:ext cx="154040" cy="219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3E0E5B8" w14:textId="0061CCED" w:rsidR="008E4590" w:rsidRPr="009427CF" w:rsidRDefault="008E4590" w:rsidP="008E4590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627366334" name="文本框 2107970105"/>
                        <wps:cNvSpPr txBox="1">
                          <a:spLocks noChangeArrowheads="1"/>
                        </wps:cNvSpPr>
                        <wps:spPr bwMode="auto">
                          <a:xfrm>
                            <a:off x="1028299" y="371602"/>
                            <a:ext cx="154040" cy="219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1BAE889" w14:textId="44E8312B" w:rsidR="008E4590" w:rsidRPr="009427CF" w:rsidRDefault="008E4590" w:rsidP="008E4590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8FE7F4A" id="组合 1611" o:spid="_x0000_s1136" style="position:absolute;left:0;text-align:left;margin-left:72.6pt;margin-top:8.3pt;width:123.8pt;height:69.15pt;z-index:251727872;mso-position-horizontal:right;mso-position-horizontal-relative:margin;mso-position-vertical-relative:text;mso-width-relative:margin;mso-height-relative:margin" coordsize="17386,9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">
                <v:group id="组合 1589" o:spid="_x0000_s1137" style="position:absolute;width:17386;height:9712" coordorigin="18090,-917" coordsize="17387,97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">
                  <v:shape id="任意多边形: 形状 25" o:spid="_x0000_s1138" style="position:absolute;left:21486;width:10135;height:4273;visibility:visible;mso-wrap-style:none;v-text-anchor:middle" coordsize="1013460,4273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" path="m464185,427355r,-249555l,177800,,,1013460,r,177800l668020,177800r,249555e" filled="f" strokecolor="black [3213]" strokeweight=".5pt">
                    <v:stroke dashstyle="dash"/>
                    <v:path arrowok="t" o:connecttype="custom" o:connectlocs="464185,427355;464185,177800;0,177800;0,0;1013460,0;1013460,177800;668020,177800;668020,427355" o:connectangles="0,0,0,0,0,0,0,0"/>
                  </v:shape>
                  <v:group id="组合 1587" o:spid="_x0000_s1139" style="position:absolute;left:18090;top:-917;width:17388;height:9721" coordorigin="18090,-5082" coordsize="17387,97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">
                    <v:group id="组合 1585" o:spid="_x0000_s1140" style="position:absolute;left:18090;top:-4202;width:17388;height:8841" coordorigin="18090,-8305" coordsize="17387,8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">
                      <v:group id="组合 1583" o:spid="_x0000_s1141" style="position:absolute;left:18090;top:-8305;width:17388;height:7580" coordorigin="17547,-8305" coordsize="17387,75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">
                        <v:line id="直接连接符 1582" o:spid="_x0000_s1142" style="position:absolute;visibility:visible;mso-wrap-style:square" from="17547,-5282" to="24298,-5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" strokecolor="black [3213]" strokeweight="1pt">
                          <v:stroke endarrowwidth="narrow"/>
                        </v:line>
                        <v:line id="直接连接符 1582" o:spid="_x0000_s1143" style="position:absolute;visibility:visible;mso-wrap-style:square" from="18547,-3424" to="25145,-3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" strokecolor="black [3213]" strokeweight=".5pt">
                          <v:stroke dashstyle="dash" endarrow="block" endarrowwidth="narrow"/>
                        </v:line>
                        <v:line id="直接连接符 1582" o:spid="_x0000_s1144" style="position:absolute;visibility:visible;mso-wrap-style:square" from="28621,-5282" to="34934,-5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" strokecolor="black [3213]" strokeweight="1pt">
                          <v:stroke endarrowwidth="narrow"/>
                        </v:line>
                        <v:line id="直接连接符 1582" o:spid="_x0000_s1145" style="position:absolute;visibility:visible;mso-wrap-style:square" from="27671,-3415" to="29752,-3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" strokecolor="black [3213]" strokeweight=".5pt">
                          <v:stroke dashstyle="dash" endarrow="block" endarrowwidth="narrow"/>
                        </v:line>
                        <v:line id="直接连接符 1582" o:spid="_x0000_s1146" style="position:absolute;visibility:visible;mso-wrap-style:square" from="21938,-7284" to="29952,-7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" strokecolor="black [3213]" strokeweight="1pt">
                          <v:stroke endarrowwidth="narrow"/>
                        </v:line>
                        <v:line id="直接连接符 1582" o:spid="_x0000_s1147" style="position:absolute;visibility:visible;mso-wrap-style:square" from="26640,-7305" to="26640,-28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" strokecolor="black [3213]" strokeweight="1pt">
                          <v:stroke endarrowwidth="narrow"/>
                        </v:line>
                        <v:line id="直接连接符 1582" o:spid="_x0000_s1148" style="position:absolute;visibility:visible;mso-wrap-style:square" from="20708,-3426" to="21468,-34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" strokecolor="black [3213]" strokeweight=".5pt">
                          <v:stroke endarrow="block" endarrowwidth="narrow"/>
                        </v:line>
                        <v:line id="直接连接符 1582" o:spid="_x0000_s1149" style="position:absolute;visibility:visible;mso-wrap-style:square" from="29813,-8305" to="30573,-83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" strokecolor="black [3213]" strokeweight=".5pt">
                          <v:stroke endarrow="block" endarrowwidth="narrow"/>
                        </v:line>
                        <v:line id="直接连接符 1582" o:spid="_x0000_s1150" style="position:absolute;rotation:90;visibility:visible;mso-wrap-style:square" from="30690,-7370" to="31450,-7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" strokecolor="black [3213]" strokeweight=".5pt">
                          <v:stroke endarrow="block" endarrowwidth="narrow"/>
                        </v:line>
                        <v:line id="直接连接符 1582" o:spid="_x0000_s1151" style="position:absolute;rotation:90;flip:y;visibility:visible;mso-wrap-style:square" from="20563,-7377" to="21323,-7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" strokecolor="black [3213]" strokeweight=".5pt">
                          <v:stroke endarrow="block" endarrowwidth="narrow"/>
                        </v:line>
                        <v:line id="直接连接符 1582" o:spid="_x0000_s1152" style="position:absolute;flip:x;visibility:visible;mso-wrap-style:square" from="21204,-6502" to="21963,-6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" strokecolor="black [3213]" strokeweight=".5pt">
                          <v:stroke endarrow="block" endarrowwidth="narrow"/>
                        </v:line>
                        <v:line id="直接连接符 1582" o:spid="_x0000_s1153" style="position:absolute;rotation:90;visibility:visible;mso-wrap-style:square" from="27229,-4600" to="27989,-4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" strokecolor="black [3213]" strokeweight=".5pt">
                          <v:stroke endarrow="block" endarrowwidth="narrow"/>
                        </v:line>
                        <v:line id="直接连接符 1582" o:spid="_x0000_s1154" style="position:absolute;rotation:90;flip:y;visibility:visible;mso-wrap-style:square" from="27249,-2497" to="28009,-24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" strokecolor="black [3213]" strokeweight=".5pt">
                          <v:stroke endarrow="block" endarrowwidth="narrow"/>
                        </v:line>
                        <v:line id="直接连接符 1582" o:spid="_x0000_s1155" style="position:absolute;rotation:90;visibility:visible;mso-wrap-style:square" from="25216,-1105" to="25976,-11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" strokecolor="black [3213]" strokeweight=".5pt">
                          <v:stroke endarrow="block" endarrowwidth="narrow"/>
                        </v:line>
                        <v:line id="直接连接符 1582" o:spid="_x0000_s1156" style="position:absolute;rotation:90;flip:y;visibility:visible;mso-wrap-style:square" from="25216,-6002" to="25976,-6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" strokecolor="black [3213]" strokeweight=".5pt">
                          <v:stroke endarrow="block" endarrowwidth="narrow"/>
                        </v:line>
                      </v:group>
                      <v:shape id="任意多边形: 形状 1584" o:spid="_x0000_s1157" style="position:absolute;left:18127;top:-1484;width:17323;height:2021;visibility:visible;mso-wrap-style:none;v-text-anchor:middle" coordsize="1732230,2021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" path="m,l669957,r,202194l1122630,202194r,-199176l1732230,3018e" filled="f" strokecolor="black [3213]" strokeweight="1pt">
                        <v:path arrowok="t" o:connecttype="custom" o:connectlocs="0,0;669957,0;669957,202194;1122630,202194;1122630,3018;1732230,3018" o:connectangles="0,0,0,0,0,0"/>
                      </v:shape>
                    </v:group>
                    <v:shape id="矩形 1586" o:spid="_x0000_s1158" style="position:absolute;left:20354;top:-5082;width:12312;height:3863;visibility:visible;mso-wrap-style:none;v-text-anchor:middle" coordsize="1231271,3862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" path="m,386281l,,1231271,r,386281e" filled="f" strokecolor="black [3213]" strokeweight="1pt">
                      <v:path arrowok="t" o:connecttype="custom" o:connectlocs="0,386281;0,0;1231271,0;1231271,386281" o:connectangles="0,0,0,0"/>
                    </v:shape>
                  </v:group>
                  <v:shape id="矩形 1588" o:spid="_x0000_s1159" style="position:absolute;left:26163;top:5432;width:2040;height:2533;visibility:visible;mso-wrap-style:none;v-text-anchor:middle" coordsize="204457,2534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" path="m204457,r,253497l,253497,,e" filled="f" strokecolor="black [3213]" strokeweight=".5pt">
                    <v:stroke dashstyle="dash"/>
                    <v:path arrowok="t" o:connecttype="custom" o:connectlocs="204027,0;204027,253365;0,253365;0,0" o:connectangles="0,0,0,0"/>
                  </v:shape>
                </v:group>
                <v:shape id="文本框 2107970105" o:spid="_x0000_s1160" type="#_x0000_t202" style="position:absolute;left:6361;top:5574;width:1541;height:21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" filled="f" stroked="f">
                  <v:textbox style="mso-fit-shape-to-text:t" inset="1mm,0,1mm,0">
                    <w:txbxContent>
                      <w:p w14:paraId="33E0E5B8" w14:textId="0061CCED" w:rsidR="008E4590" w:rsidRPr="009427CF" w:rsidRDefault="008E4590" w:rsidP="008E4590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a</w:t>
                        </w:r>
                      </w:p>
                    </w:txbxContent>
                  </v:textbox>
                </v:shape>
                <v:shape id="文本框 2107970105" o:spid="_x0000_s1161" type="#_x0000_t202" style="position:absolute;left:10282;top:3716;width:1541;height:21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71BAE889" w14:textId="44E8312B" w:rsidR="008E4590" w:rsidRPr="009427CF" w:rsidRDefault="008E4590" w:rsidP="008E4590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b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9B5BEA" w:rsidRPr="00D93EFD">
        <w:rPr>
          <w:rFonts w:hint="eastAsia"/>
          <w:bCs/>
        </w:rPr>
        <w:t>7</w:t>
      </w:r>
      <w:r w:rsidR="009B5BEA" w:rsidRPr="00D93EFD">
        <w:rPr>
          <w:rFonts w:hint="eastAsia"/>
          <w:bCs/>
        </w:rPr>
        <w:t>．</w:t>
      </w:r>
      <w:r w:rsidR="009B5BEA" w:rsidRPr="00D93EFD">
        <w:t>消声器常用于减弱气流噪声</w:t>
      </w:r>
      <w:r w:rsidR="00D93EFD">
        <w:rPr>
          <w:rFonts w:hint="eastAsia"/>
        </w:rPr>
        <w:t>。</w:t>
      </w:r>
      <w:r w:rsidR="009B5BEA" w:rsidRPr="00D93EFD">
        <w:t>如图为某消声器内部结构简化模型</w:t>
      </w:r>
      <w:r w:rsidR="00D93EFD">
        <w:rPr>
          <w:rFonts w:hint="eastAsia"/>
        </w:rPr>
        <w:t>。</w:t>
      </w:r>
      <w:r w:rsidR="009B5BEA" w:rsidRPr="00D93EFD">
        <w:t>主管道中声波在</w:t>
      </w:r>
      <w:r w:rsidR="009B5BEA" w:rsidRPr="00D93EFD">
        <w:rPr>
          <w:i/>
        </w:rPr>
        <w:t>a</w:t>
      </w:r>
      <w:r w:rsidR="009B5BEA" w:rsidRPr="00D93EFD">
        <w:t>点被分为两路后再在</w:t>
      </w:r>
      <w:r w:rsidR="009B5BEA" w:rsidRPr="00D93EFD">
        <w:rPr>
          <w:i/>
        </w:rPr>
        <w:t>b</w:t>
      </w:r>
      <w:r w:rsidR="009B5BEA" w:rsidRPr="00D93EFD">
        <w:t>点汇合叠加</w:t>
      </w:r>
      <w:r w:rsidR="009B5BEA" w:rsidRPr="00D93EFD">
        <w:rPr>
          <w:rFonts w:hint="eastAsia"/>
        </w:rPr>
        <w:t>，并</w:t>
      </w:r>
      <w:r w:rsidR="009B5BEA" w:rsidRPr="00D93EFD">
        <w:t>继续向外传播</w:t>
      </w:r>
      <w:r w:rsidR="00D93EFD">
        <w:rPr>
          <w:rFonts w:hint="eastAsia"/>
        </w:rPr>
        <w:t>。</w:t>
      </w:r>
      <w:r w:rsidR="009B5BEA" w:rsidRPr="00D93EFD">
        <w:t>为了要实现对该声波的降噪作用，则在</w:t>
      </w:r>
      <w:r w:rsidR="009B5BEA" w:rsidRPr="00D93EFD">
        <w:rPr>
          <w:i/>
        </w:rPr>
        <w:t>b</w:t>
      </w:r>
      <w:r w:rsidR="009B5BEA" w:rsidRPr="00D93EFD">
        <w:t>点汇合时，两路声波的叠加要求</w:t>
      </w:r>
      <w:r w:rsidR="009B5BEA" w:rsidRPr="00D93EFD">
        <w:rPr>
          <w:rFonts w:hint="eastAsia"/>
        </w:rPr>
        <w:t>为</w:t>
      </w:r>
      <w:r w:rsidR="000A41FB">
        <w:rPr>
          <w:rFonts w:hint="eastAsia"/>
        </w:rPr>
        <w:t>__________</w:t>
      </w:r>
      <w:r w:rsidR="009B5BEA" w:rsidRPr="00D93EFD">
        <w:t>叠加</w:t>
      </w:r>
      <w:r w:rsidR="009B5BEA" w:rsidRPr="00D93EFD">
        <w:rPr>
          <w:rFonts w:hint="eastAsia"/>
        </w:rPr>
        <w:t>（</w:t>
      </w:r>
      <w:r w:rsidR="009B5BEA" w:rsidRPr="00D93EFD">
        <w:t>选填：</w:t>
      </w:r>
      <w:r w:rsidR="009B5BEA" w:rsidRPr="00D93EFD">
        <w:t>A</w:t>
      </w:r>
      <w:r w:rsidR="000A41FB" w:rsidRPr="00D93EFD">
        <w:rPr>
          <w:rFonts w:hint="eastAsia"/>
          <w:bCs/>
        </w:rPr>
        <w:t>．</w:t>
      </w:r>
      <w:r w:rsidR="009B5BEA" w:rsidRPr="00D93EFD">
        <w:rPr>
          <w:rFonts w:hint="eastAsia"/>
        </w:rPr>
        <w:t>“波峰与波峰”</w:t>
      </w:r>
      <w:r w:rsidR="009B5BEA" w:rsidRPr="00D93EFD">
        <w:t>；</w:t>
      </w:r>
      <w:r w:rsidR="009B5BEA" w:rsidRPr="00D93EFD">
        <w:t>B</w:t>
      </w:r>
      <w:r w:rsidR="000A41FB" w:rsidRPr="00D93EFD">
        <w:rPr>
          <w:rFonts w:hint="eastAsia"/>
          <w:bCs/>
        </w:rPr>
        <w:t>．</w:t>
      </w:r>
      <w:r w:rsidR="009B5BEA" w:rsidRPr="00D93EFD">
        <w:rPr>
          <w:rFonts w:hint="eastAsia"/>
        </w:rPr>
        <w:t>“波谷与波谷”</w:t>
      </w:r>
      <w:r w:rsidR="009B5BEA" w:rsidRPr="00D93EFD">
        <w:t>；</w:t>
      </w:r>
      <w:r w:rsidR="009B5BEA" w:rsidRPr="00D93EFD">
        <w:t>C</w:t>
      </w:r>
      <w:r w:rsidR="000A41FB" w:rsidRPr="00D93EFD">
        <w:rPr>
          <w:rFonts w:hint="eastAsia"/>
          <w:bCs/>
        </w:rPr>
        <w:t>．</w:t>
      </w:r>
      <w:r w:rsidR="009B5BEA" w:rsidRPr="00D93EFD">
        <w:rPr>
          <w:rFonts w:hint="eastAsia"/>
        </w:rPr>
        <w:t>“波峰与波谷”</w:t>
      </w:r>
      <w:r w:rsidR="009B5BEA" w:rsidRPr="00D93EFD">
        <w:t>；</w:t>
      </w:r>
      <w:r w:rsidR="009B5BEA" w:rsidRPr="00D93EFD">
        <w:t>D</w:t>
      </w:r>
      <w:r w:rsidR="000A41FB" w:rsidRPr="00D93EFD">
        <w:rPr>
          <w:rFonts w:hint="eastAsia"/>
          <w:bCs/>
        </w:rPr>
        <w:t>．</w:t>
      </w:r>
      <w:r w:rsidR="009B5BEA" w:rsidRPr="00D93EFD">
        <w:rPr>
          <w:rFonts w:hint="eastAsia"/>
        </w:rPr>
        <w:t>“平衡位置与平衡位置”）</w:t>
      </w:r>
      <w:r w:rsidR="000A41FB">
        <w:rPr>
          <w:rFonts w:hint="eastAsia"/>
        </w:rPr>
        <w:t>。</w:t>
      </w:r>
      <w:r w:rsidR="009B5BEA" w:rsidRPr="00D93EFD">
        <w:t>这是利用了波的</w:t>
      </w:r>
      <w:r w:rsidR="000A41FB">
        <w:rPr>
          <w:rFonts w:hint="eastAsia"/>
        </w:rPr>
        <w:t>_________</w:t>
      </w:r>
      <w:r w:rsidR="009B5BEA" w:rsidRPr="00D93EFD">
        <w:t>原理</w:t>
      </w:r>
      <w:r w:rsidR="000A41FB">
        <w:rPr>
          <w:rFonts w:hint="eastAsia"/>
        </w:rPr>
        <w:t>。</w:t>
      </w:r>
    </w:p>
    <w:p w14:paraId="1D13169D" w14:textId="0246A7A9" w:rsidR="000A41FB" w:rsidRDefault="000A41FB">
      <w:pPr>
        <w:widowControl/>
        <w:jc w:val="left"/>
        <w:rPr>
          <w:bCs/>
          <w:color w:val="EE0000"/>
          <w:szCs w:val="21"/>
        </w:rPr>
      </w:pPr>
      <w:r>
        <w:rPr>
          <w:bCs/>
          <w:color w:val="EE0000"/>
          <w:szCs w:val="21"/>
        </w:rPr>
        <w:br w:type="page"/>
      </w:r>
    </w:p>
    <w:p w14:paraId="00575450" w14:textId="3C5C133B" w:rsidR="009B5BEA" w:rsidRPr="00D93EFD" w:rsidRDefault="00450888" w:rsidP="00160666">
      <w:r>
        <w:rPr>
          <w:rFonts w:hint="eastAsia"/>
          <w:bCs/>
          <w:noProof/>
        </w:rPr>
        <w:lastRenderedPageBreak/>
        <mc:AlternateContent>
          <mc:Choice Requires="wpg">
            <w:drawing>
              <wp:anchor distT="0" distB="0" distL="114300" distR="114300" simplePos="0" relativeHeight="251742208" behindDoc="0" locked="0" layoutInCell="1" allowOverlap="1" wp14:anchorId="3FD95936" wp14:editId="51924894">
                <wp:simplePos x="0" y="0"/>
                <wp:positionH relativeFrom="column">
                  <wp:posOffset>2766695</wp:posOffset>
                </wp:positionH>
                <wp:positionV relativeFrom="paragraph">
                  <wp:posOffset>29210</wp:posOffset>
                </wp:positionV>
                <wp:extent cx="2486660" cy="1171575"/>
                <wp:effectExtent l="0" t="0" r="66040" b="9525"/>
                <wp:wrapSquare wrapText="bothSides"/>
                <wp:docPr id="1988668017" name="组合 15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86660" cy="1171575"/>
                          <a:chOff x="0" y="0"/>
                          <a:chExt cx="2486660" cy="1172210"/>
                        </a:xfrm>
                      </wpg:grpSpPr>
                      <wpg:grpSp>
                        <wpg:cNvPr id="1635856474" name="组合 1635856474"/>
                        <wpg:cNvGrpSpPr/>
                        <wpg:grpSpPr>
                          <a:xfrm>
                            <a:off x="0" y="0"/>
                            <a:ext cx="2486660" cy="1172210"/>
                            <a:chOff x="6720" y="37792"/>
                            <a:chExt cx="3916" cy="1846"/>
                          </a:xfrm>
                        </wpg:grpSpPr>
                        <wpg:grpSp>
                          <wpg:cNvPr id="1000789383" name="组合 1000789383"/>
                          <wpg:cNvGrpSpPr/>
                          <wpg:grpSpPr>
                            <a:xfrm>
                              <a:off x="6720" y="37792"/>
                              <a:ext cx="3916" cy="1846"/>
                              <a:chOff x="71129" y="111940"/>
                              <a:chExt cx="2487131" cy="1171250"/>
                            </a:xfrm>
                          </wpg:grpSpPr>
                          <wpg:grpSp>
                            <wpg:cNvPr id="118406194" name="组合 118406194"/>
                            <wpg:cNvGrpSpPr/>
                            <wpg:grpSpPr>
                              <a:xfrm>
                                <a:off x="71129" y="111940"/>
                                <a:ext cx="1491540" cy="1171250"/>
                                <a:chOff x="-154030" y="111948"/>
                                <a:chExt cx="1492141" cy="1171322"/>
                              </a:xfrm>
                            </wpg:grpSpPr>
                            <wps:wsp>
                              <wps:cNvPr id="2048554431" name="直接箭头连接符 2048554431"/>
                              <wps:cNvCnPr/>
                              <wps:spPr>
                                <a:xfrm>
                                  <a:off x="0" y="655093"/>
                                  <a:ext cx="982639" cy="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90403210" name="直接箭头连接符 1990403210"/>
                              <wps:cNvCnPr/>
                              <wps:spPr>
                                <a:xfrm flipV="1">
                                  <a:off x="0" y="184245"/>
                                  <a:ext cx="0" cy="907576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49409778" name="文本框 54940977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7020" y="658797"/>
                                  <a:ext cx="122873" cy="1979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5CA7EF7D" w14:textId="77777777" w:rsidR="009B5BEA" w:rsidRPr="00160666" w:rsidRDefault="009B5BEA" w:rsidP="00160666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160666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734056330" name="文本框 17340563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128889" y="111948"/>
                                  <a:ext cx="122860" cy="1980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32236F1D" w14:textId="77777777" w:rsidR="009B5BEA" w:rsidRPr="00160666" w:rsidRDefault="009B5BEA" w:rsidP="00160666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160666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171938504" name="文本框 117193850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154030" y="556147"/>
                                  <a:ext cx="154626" cy="1980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5294A7B0" w14:textId="1765A366" w:rsidR="009B5BEA" w:rsidRPr="00160666" w:rsidRDefault="000A41FB" w:rsidP="00160666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160666"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2080483628" name="文本框 20804836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4668" y="641771"/>
                                  <a:ext cx="121602" cy="1979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7BE220F1" w14:textId="77777777" w:rsidR="009B5BEA" w:rsidRPr="00160666" w:rsidRDefault="009B5BEA" w:rsidP="00160666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160666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λ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367778147" name="文本框 36777814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8101" y="1085190"/>
                                  <a:ext cx="351574" cy="1980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5BB6EFA7" w14:textId="5BF2F899" w:rsidR="009B5BEA" w:rsidRPr="00160666" w:rsidRDefault="000A41FB" w:rsidP="00160666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160666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（</w:t>
                                    </w:r>
                                    <w:r w:rsidRPr="00160666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  <w:r w:rsidRPr="00160666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）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796952550" name="文本框 7969525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6938" y="168016"/>
                                  <a:ext cx="129849" cy="1980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7BF1D478" w14:textId="77777777" w:rsidR="009B5BEA" w:rsidRPr="00160666" w:rsidRDefault="009B5BEA" w:rsidP="00160666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160666">
                                      <w:rPr>
                                        <w:sz w:val="18"/>
                                        <w:szCs w:val="18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897004011" name="文本框 8970040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6095" y="457054"/>
                                  <a:ext cx="141920" cy="1980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14686E6A" w14:textId="77777777" w:rsidR="009B5BEA" w:rsidRPr="00160666" w:rsidRDefault="009B5BEA" w:rsidP="00160666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160666">
                                      <w:rPr>
                                        <w:sz w:val="18"/>
                                        <w:szCs w:val="18"/>
                                      </w:rPr>
                                      <w:t>L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2114502625" name="文本框 21145026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83485" y="556147"/>
                                  <a:ext cx="154626" cy="1980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244A7F81" w14:textId="77777777" w:rsidR="00784677" w:rsidRPr="00160666" w:rsidRDefault="00784677" w:rsidP="00160666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160666"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</wpg:grpSp>
                          <wpg:grpSp>
                            <wpg:cNvPr id="446983145" name="组合 446983145"/>
                            <wpg:cNvGrpSpPr/>
                            <wpg:grpSpPr>
                              <a:xfrm>
                                <a:off x="1436632" y="112332"/>
                                <a:ext cx="1121628" cy="1170224"/>
                                <a:chOff x="-126037" y="112332"/>
                                <a:chExt cx="1121628" cy="1170224"/>
                              </a:xfrm>
                            </wpg:grpSpPr>
                            <wps:wsp>
                              <wps:cNvPr id="1352379875" name="直接箭头连接符 1352379875"/>
                              <wps:cNvCnPr/>
                              <wps:spPr>
                                <a:xfrm>
                                  <a:off x="0" y="655093"/>
                                  <a:ext cx="982639" cy="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17374846" name="直接箭头连接符 1317374846"/>
                              <wps:cNvCnPr/>
                              <wps:spPr>
                                <a:xfrm flipV="1">
                                  <a:off x="0" y="184245"/>
                                  <a:ext cx="0" cy="907576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47725859" name="文本框 11477258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91197" y="659070"/>
                                  <a:ext cx="104394" cy="1980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65C71E9F" w14:textId="77777777" w:rsidR="009B5BEA" w:rsidRPr="00160666" w:rsidRDefault="009B5BEA" w:rsidP="00160666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160666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531843859" name="文本框 15318438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126037" y="112332"/>
                                  <a:ext cx="122811" cy="1980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35E92963" w14:textId="77777777" w:rsidR="009B5BEA" w:rsidRPr="00160666" w:rsidRDefault="009B5BEA" w:rsidP="00160666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160666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323664663" name="文本框 32366466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0706" y="655052"/>
                                  <a:ext cx="136161" cy="19795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67483B3C" w14:textId="77777777" w:rsidR="009B5BEA" w:rsidRPr="00160666" w:rsidRDefault="009B5BEA" w:rsidP="00160666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160666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742226213" name="文本框 17422262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8802" y="1084489"/>
                                  <a:ext cx="358417" cy="1980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229991FD" w14:textId="0FC85517" w:rsidR="009B5BEA" w:rsidRPr="00160666" w:rsidRDefault="000A41FB" w:rsidP="00160666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160666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（</w:t>
                                    </w:r>
                                    <w:r w:rsidRPr="00160666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  <w:r w:rsidRPr="00160666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）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</wpg:grpSp>
                        </wpg:grpSp>
                        <wps:wsp>
                          <wps:cNvPr id="1288410369" name="椭圆 1288410369"/>
                          <wps:cNvSpPr/>
                          <wps:spPr>
                            <a:xfrm>
                              <a:off x="7174" y="38170"/>
                              <a:ext cx="60" cy="6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>
                                <a:alpha val="97000"/>
                              </a:sysClr>
                            </a:solidFill>
                            <a:ln w="31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spAutoFit/>
                          </wps:bodyPr>
                        </wps:wsp>
                        <wps:wsp>
                          <wps:cNvPr id="88679652" name="椭圆 88679652"/>
                          <wps:cNvSpPr/>
                          <wps:spPr>
                            <a:xfrm>
                              <a:off x="7419" y="38615"/>
                              <a:ext cx="60" cy="6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>
                                <a:alpha val="97000"/>
                              </a:sysClr>
                            </a:solidFill>
                            <a:ln w="31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spAutoFit/>
                          </wps:bodyPr>
                        </wps:wsp>
                      </wpg:grpSp>
                      <wps:wsp>
                        <wps:cNvPr id="604708456" name="图形 5"/>
                        <wps:cNvSpPr/>
                        <wps:spPr>
                          <a:xfrm flipH="1">
                            <a:off x="152122" y="249913"/>
                            <a:ext cx="625314" cy="580254"/>
                          </a:xfrm>
                          <a:custGeom>
                            <a:avLst/>
                            <a:gdLst>
                              <a:gd name="connsiteX0" fmla="*/ 0 w 666750"/>
                              <a:gd name="connsiteY0" fmla="*/ 190500 h 381000"/>
                              <a:gd name="connsiteX1" fmla="*/ 119063 w 666750"/>
                              <a:gd name="connsiteY1" fmla="*/ 381000 h 381000"/>
                              <a:gd name="connsiteX2" fmla="*/ 238125 w 666750"/>
                              <a:gd name="connsiteY2" fmla="*/ 190500 h 381000"/>
                              <a:gd name="connsiteX3" fmla="*/ 357188 w 666750"/>
                              <a:gd name="connsiteY3" fmla="*/ 0 h 381000"/>
                              <a:gd name="connsiteX4" fmla="*/ 476250 w 666750"/>
                              <a:gd name="connsiteY4" fmla="*/ 190500 h 381000"/>
                              <a:gd name="connsiteX5" fmla="*/ 595313 w 666750"/>
                              <a:gd name="connsiteY5" fmla="*/ 381000 h 381000"/>
                              <a:gd name="connsiteX6" fmla="*/ 666750 w 666750"/>
                              <a:gd name="connsiteY6" fmla="*/ 302514 h 381000"/>
                              <a:gd name="connsiteX0" fmla="*/ 0 w 595313"/>
                              <a:gd name="connsiteY0" fmla="*/ 190500 h 381000"/>
                              <a:gd name="connsiteX1" fmla="*/ 119063 w 595313"/>
                              <a:gd name="connsiteY1" fmla="*/ 381000 h 381000"/>
                              <a:gd name="connsiteX2" fmla="*/ 238125 w 595313"/>
                              <a:gd name="connsiteY2" fmla="*/ 190500 h 381000"/>
                              <a:gd name="connsiteX3" fmla="*/ 357188 w 595313"/>
                              <a:gd name="connsiteY3" fmla="*/ 0 h 381000"/>
                              <a:gd name="connsiteX4" fmla="*/ 476250 w 595313"/>
                              <a:gd name="connsiteY4" fmla="*/ 190500 h 381000"/>
                              <a:gd name="connsiteX5" fmla="*/ 595313 w 595313"/>
                              <a:gd name="connsiteY5" fmla="*/ 381000 h 381000"/>
                              <a:gd name="connsiteX0" fmla="*/ 0 w 476250"/>
                              <a:gd name="connsiteY0" fmla="*/ 190500 h 381000"/>
                              <a:gd name="connsiteX1" fmla="*/ 119063 w 476250"/>
                              <a:gd name="connsiteY1" fmla="*/ 381000 h 381000"/>
                              <a:gd name="connsiteX2" fmla="*/ 238125 w 476250"/>
                              <a:gd name="connsiteY2" fmla="*/ 190500 h 381000"/>
                              <a:gd name="connsiteX3" fmla="*/ 357188 w 476250"/>
                              <a:gd name="connsiteY3" fmla="*/ 0 h 381000"/>
                              <a:gd name="connsiteX4" fmla="*/ 476250 w 476250"/>
                              <a:gd name="connsiteY4" fmla="*/ 190500 h 3810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476250" h="381000">
                                <a:moveTo>
                                  <a:pt x="0" y="190500"/>
                                </a:moveTo>
                                <a:cubicBezTo>
                                  <a:pt x="38862" y="288131"/>
                                  <a:pt x="76010" y="381000"/>
                                  <a:pt x="119063" y="381000"/>
                                </a:cubicBezTo>
                                <a:cubicBezTo>
                                  <a:pt x="162115" y="381000"/>
                                  <a:pt x="199263" y="288131"/>
                                  <a:pt x="238125" y="190500"/>
                                </a:cubicBezTo>
                                <a:cubicBezTo>
                                  <a:pt x="276987" y="92869"/>
                                  <a:pt x="314134" y="0"/>
                                  <a:pt x="357188" y="0"/>
                                </a:cubicBezTo>
                                <a:cubicBezTo>
                                  <a:pt x="400241" y="0"/>
                                  <a:pt x="437388" y="92869"/>
                                  <a:pt x="476250" y="190500"/>
                                </a:cubicBezTo>
                              </a:path>
                            </a:pathLst>
                          </a:custGeom>
                          <a:noFill/>
                          <a:ln w="12700" cap="flat">
                            <a:solidFill>
                              <a:srgbClr val="000000"/>
                            </a:solidFill>
                            <a:prstDash val="solid"/>
                            <a:miter/>
                          </a:ln>
                        </wps:spPr>
                        <wps:bodyPr rtlCol="0" anchor="ctr"/>
                      </wps:wsp>
                      <wps:wsp>
                        <wps:cNvPr id="1237978942" name="图形 5"/>
                        <wps:cNvSpPr/>
                        <wps:spPr>
                          <a:xfrm flipH="1">
                            <a:off x="1493044" y="251687"/>
                            <a:ext cx="625314" cy="580254"/>
                          </a:xfrm>
                          <a:custGeom>
                            <a:avLst/>
                            <a:gdLst>
                              <a:gd name="connsiteX0" fmla="*/ 0 w 666750"/>
                              <a:gd name="connsiteY0" fmla="*/ 190500 h 381000"/>
                              <a:gd name="connsiteX1" fmla="*/ 119063 w 666750"/>
                              <a:gd name="connsiteY1" fmla="*/ 381000 h 381000"/>
                              <a:gd name="connsiteX2" fmla="*/ 238125 w 666750"/>
                              <a:gd name="connsiteY2" fmla="*/ 190500 h 381000"/>
                              <a:gd name="connsiteX3" fmla="*/ 357188 w 666750"/>
                              <a:gd name="connsiteY3" fmla="*/ 0 h 381000"/>
                              <a:gd name="connsiteX4" fmla="*/ 476250 w 666750"/>
                              <a:gd name="connsiteY4" fmla="*/ 190500 h 381000"/>
                              <a:gd name="connsiteX5" fmla="*/ 595313 w 666750"/>
                              <a:gd name="connsiteY5" fmla="*/ 381000 h 381000"/>
                              <a:gd name="connsiteX6" fmla="*/ 666750 w 666750"/>
                              <a:gd name="connsiteY6" fmla="*/ 302514 h 381000"/>
                              <a:gd name="connsiteX0" fmla="*/ 0 w 595313"/>
                              <a:gd name="connsiteY0" fmla="*/ 190500 h 381000"/>
                              <a:gd name="connsiteX1" fmla="*/ 119063 w 595313"/>
                              <a:gd name="connsiteY1" fmla="*/ 381000 h 381000"/>
                              <a:gd name="connsiteX2" fmla="*/ 238125 w 595313"/>
                              <a:gd name="connsiteY2" fmla="*/ 190500 h 381000"/>
                              <a:gd name="connsiteX3" fmla="*/ 357188 w 595313"/>
                              <a:gd name="connsiteY3" fmla="*/ 0 h 381000"/>
                              <a:gd name="connsiteX4" fmla="*/ 476250 w 595313"/>
                              <a:gd name="connsiteY4" fmla="*/ 190500 h 381000"/>
                              <a:gd name="connsiteX5" fmla="*/ 595313 w 595313"/>
                              <a:gd name="connsiteY5" fmla="*/ 381000 h 381000"/>
                              <a:gd name="connsiteX0" fmla="*/ 0 w 476250"/>
                              <a:gd name="connsiteY0" fmla="*/ 190500 h 381000"/>
                              <a:gd name="connsiteX1" fmla="*/ 119063 w 476250"/>
                              <a:gd name="connsiteY1" fmla="*/ 381000 h 381000"/>
                              <a:gd name="connsiteX2" fmla="*/ 238125 w 476250"/>
                              <a:gd name="connsiteY2" fmla="*/ 190500 h 381000"/>
                              <a:gd name="connsiteX3" fmla="*/ 357188 w 476250"/>
                              <a:gd name="connsiteY3" fmla="*/ 0 h 381000"/>
                              <a:gd name="connsiteX4" fmla="*/ 476250 w 476250"/>
                              <a:gd name="connsiteY4" fmla="*/ 190500 h 3810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476250" h="381000">
                                <a:moveTo>
                                  <a:pt x="0" y="190500"/>
                                </a:moveTo>
                                <a:cubicBezTo>
                                  <a:pt x="38862" y="288131"/>
                                  <a:pt x="76010" y="381000"/>
                                  <a:pt x="119063" y="381000"/>
                                </a:cubicBezTo>
                                <a:cubicBezTo>
                                  <a:pt x="162115" y="381000"/>
                                  <a:pt x="199263" y="288131"/>
                                  <a:pt x="238125" y="190500"/>
                                </a:cubicBezTo>
                                <a:cubicBezTo>
                                  <a:pt x="276987" y="92869"/>
                                  <a:pt x="314134" y="0"/>
                                  <a:pt x="357188" y="0"/>
                                </a:cubicBezTo>
                                <a:cubicBezTo>
                                  <a:pt x="400241" y="0"/>
                                  <a:pt x="437388" y="92869"/>
                                  <a:pt x="476250" y="190500"/>
                                </a:cubicBezTo>
                              </a:path>
                            </a:pathLst>
                          </a:custGeom>
                          <a:noFill/>
                          <a:ln w="12700" cap="flat">
                            <a:solidFill>
                              <a:srgbClr val="000000"/>
                            </a:solidFill>
                            <a:prstDash val="solid"/>
                            <a:miter/>
                          </a:ln>
                        </wps:spPr>
                        <wps:bodyPr rtlCol="0" anchor="ctr"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FD95936" id="组合 1596" o:spid="_x0000_s1162" style="position:absolute;left:0;text-align:left;margin-left:217.85pt;margin-top:2.3pt;width:195.8pt;height:92.25pt;z-index:251742208;mso-position-horizontal-relative:text;mso-position-vertical-relative:text;mso-height-relative:margin" coordsize="24866,117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">
                <v:group id="组合 1635856474" o:spid="_x0000_s1163" style="position:absolute;width:24866;height:11722" coordorigin="6720,37792" coordsize="3916,18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">
                  <v:group id="组合 1000789383" o:spid="_x0000_s1164" style="position:absolute;left:6720;top:37792;width:3916;height:1846" coordorigin="711,1119" coordsize="24871,117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">
                    <v:group id="组合 118406194" o:spid="_x0000_s1165" style="position:absolute;left:711;top:1119;width:14915;height:11712" coordorigin="-1540,1119" coordsize="14921,117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">
                      <v:shape id="直接箭头连接符 2048554431" o:spid="_x0000_s1166" type="#_x0000_t32" style="position:absolute;top:6550;width:98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" strokecolor="black [3213]" strokeweight=".5pt">
                        <v:stroke endarrow="block" endarrowwidth="narrow"/>
                      </v:shape>
                      <v:shape id="直接箭头连接符 1990403210" o:spid="_x0000_s1167" type="#_x0000_t32" style="position:absolute;top:1842;width:0;height:907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" strokecolor="black [3213]" strokeweight=".5pt">
                        <v:stroke endarrow="block" endarrowwidth="narrow"/>
                      </v:shape>
                      <v:shape id="文本框 549409778" o:spid="_x0000_s1168" type="#_x0000_t202" style="position:absolute;left:8770;top:6587;width:1228;height:19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" filled="f" stroked="f">
                        <v:textbox style="mso-fit-shape-to-text:t" inset="1mm,0,1mm,0">
                          <w:txbxContent>
                            <w:p w14:paraId="5CA7EF7D" w14:textId="77777777" w:rsidR="009B5BEA" w:rsidRPr="00160666" w:rsidRDefault="009B5BEA" w:rsidP="00160666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160666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文本框 1734056330" o:spid="_x0000_s1169" type="#_x0000_t202" style="position:absolute;left:-1288;top:1119;width:1228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" filled="f" stroked="f">
                        <v:textbox style="mso-fit-shape-to-text:t" inset="1mm,0,1mm,0">
                          <w:txbxContent>
                            <w:p w14:paraId="32236F1D" w14:textId="77777777" w:rsidR="009B5BEA" w:rsidRPr="00160666" w:rsidRDefault="009B5BEA" w:rsidP="00160666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160666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文本框 1171938504" o:spid="_x0000_s1170" type="#_x0000_t202" style="position:absolute;left:-1540;top:5561;width:1545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" filled="f" stroked="f">
                        <v:textbox style="mso-fit-shape-to-text:t" inset="1mm,0,1mm,0">
                          <w:txbxContent>
                            <w:p w14:paraId="5294A7B0" w14:textId="1765A366" w:rsidR="009B5BEA" w:rsidRPr="00160666" w:rsidRDefault="000A41FB" w:rsidP="00160666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160666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文本框 2080483628" o:spid="_x0000_s1171" type="#_x0000_t202" style="position:absolute;left:5946;top:6417;width:1216;height:19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" filled="f" stroked="f">
                        <v:textbox style="mso-fit-shape-to-text:t" inset="1mm,0,1mm,0">
                          <w:txbxContent>
                            <w:p w14:paraId="7BE220F1" w14:textId="77777777" w:rsidR="009B5BEA" w:rsidRPr="00160666" w:rsidRDefault="009B5BEA" w:rsidP="00160666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160666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λ</w:t>
                              </w:r>
                            </w:p>
                          </w:txbxContent>
                        </v:textbox>
                      </v:shape>
                      <v:shape id="文本框 367778147" o:spid="_x0000_s1172" type="#_x0000_t202" style="position:absolute;left:2981;top:10851;width:3515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5BB6EFA7" w14:textId="5BF2F899" w:rsidR="009B5BEA" w:rsidRPr="00160666" w:rsidRDefault="000A41FB" w:rsidP="0016066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160666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 w:rsidRPr="00160666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r w:rsidRPr="00160666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v:textbox>
                      </v:shape>
                      <v:shape id="文本框 796952550" o:spid="_x0000_s1173" type="#_x0000_t202" style="position:absolute;left:869;top:1680;width:1298;height:19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7BF1D478" w14:textId="77777777" w:rsidR="009B5BEA" w:rsidRPr="00160666" w:rsidRDefault="009B5BEA" w:rsidP="0016066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160666">
                                <w:rPr>
                                  <w:sz w:val="18"/>
                                  <w:szCs w:val="18"/>
                                </w:rPr>
                                <w:t>k</w:t>
                              </w:r>
                            </w:p>
                          </w:txbxContent>
                        </v:textbox>
                      </v:shape>
                      <v:shape id="文本框 897004011" o:spid="_x0000_s1174" type="#_x0000_t202" style="position:absolute;left:2860;top:4570;width:1420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14686E6A" w14:textId="77777777" w:rsidR="009B5BEA" w:rsidRPr="00160666" w:rsidRDefault="009B5BEA" w:rsidP="0016066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160666">
                                <w:rPr>
                                  <w:sz w:val="18"/>
                                  <w:szCs w:val="18"/>
                                </w:rPr>
                                <w:t>L</w:t>
                              </w:r>
                            </w:p>
                          </w:txbxContent>
                        </v:textbox>
                      </v:shape>
                      <v:shape id="文本框 2114502625" o:spid="_x0000_s1175" type="#_x0000_t202" style="position:absolute;left:11834;top:5561;width:1547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" filled="f" stroked="f">
                        <v:textbox style="mso-fit-shape-to-text:t" inset="1mm,0,1mm,0">
                          <w:txbxContent>
                            <w:p w14:paraId="244A7F81" w14:textId="77777777" w:rsidR="00784677" w:rsidRPr="00160666" w:rsidRDefault="00784677" w:rsidP="00160666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160666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  <v:group id="组合 446983145" o:spid="_x0000_s1176" style="position:absolute;left:14366;top:1123;width:11216;height:11702" coordorigin="-1260,1123" coordsize="11216,11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">
                      <v:shape id="直接箭头连接符 1352379875" o:spid="_x0000_s1177" type="#_x0000_t32" style="position:absolute;top:6550;width:98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" strokecolor="black [3213]" strokeweight=".5pt">
                        <v:stroke endarrow="block" endarrowwidth="narrow"/>
                      </v:shape>
                      <v:shape id="直接箭头连接符 1317374846" o:spid="_x0000_s1178" type="#_x0000_t32" style="position:absolute;top:1842;width:0;height:907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" strokecolor="black [3213]" strokeweight=".5pt">
                        <v:stroke endarrow="block" endarrowwidth="narrow"/>
                      </v:shape>
                      <v:shape id="文本框 1147725859" o:spid="_x0000_s1179" type="#_x0000_t202" style="position:absolute;left:8911;top:6590;width:1044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" filled="f" stroked="f">
                        <v:textbox style="mso-fit-shape-to-text:t" inset="1mm,0,1mm,0">
                          <w:txbxContent>
                            <w:p w14:paraId="65C71E9F" w14:textId="77777777" w:rsidR="009B5BEA" w:rsidRPr="00160666" w:rsidRDefault="009B5BEA" w:rsidP="00160666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160666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文本框 1531843859" o:spid="_x0000_s1180" type="#_x0000_t202" style="position:absolute;left:-1260;top:1123;width:1228;height:19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" filled="f" stroked="f">
                        <v:textbox style="mso-fit-shape-to-text:t" inset="1mm,0,1mm,0">
                          <w:txbxContent>
                            <w:p w14:paraId="35E92963" w14:textId="77777777" w:rsidR="009B5BEA" w:rsidRPr="00160666" w:rsidRDefault="009B5BEA" w:rsidP="00160666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160666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文本框 323664663" o:spid="_x0000_s1181" type="#_x0000_t202" style="position:absolute;left:5807;top:6550;width:1361;height:19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67483B3C" w14:textId="77777777" w:rsidR="009B5BEA" w:rsidRPr="00160666" w:rsidRDefault="009B5BEA" w:rsidP="00160666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160666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文本框 1742226213" o:spid="_x0000_s1182" type="#_x0000_t202" style="position:absolute;left:2688;top:10844;width:3584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229991FD" w14:textId="0FC85517" w:rsidR="009B5BEA" w:rsidRPr="00160666" w:rsidRDefault="000A41FB" w:rsidP="0016066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160666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 w:rsidRPr="00160666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b</w:t>
                              </w:r>
                              <w:r w:rsidRPr="00160666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v:textbox>
                      </v:shape>
                    </v:group>
                  </v:group>
                  <v:oval id="椭圆 1288410369" o:spid="_x0000_s1183" style="position:absolute;left:7174;top:38170;width:60;height:6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" fillcolor="windowText" strokecolor="black [3213]" strokeweight=".25pt">
                    <v:fill opacity="63479f"/>
                    <v:textbox style="mso-fit-shape-to-text:t" inset="1mm,0,1mm,0"/>
                  </v:oval>
                  <v:oval id="椭圆 88679652" o:spid="_x0000_s1184" style="position:absolute;left:7419;top:38615;width:60;height:6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" fillcolor="windowText" strokecolor="black [3213]" strokeweight=".25pt">
                    <v:fill opacity="63479f"/>
                    <v:textbox style="mso-fit-shape-to-text:t" inset="1mm,0,1mm,0"/>
                  </v:oval>
                </v:group>
                <v:shape id="图形 5" o:spid="_x0000_s1185" style="position:absolute;left:1521;top:2499;width:6253;height:5802;flip:x;visibility:visible;mso-wrap-style:square;v-text-anchor:middle" coordsize="476250,381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" path="m,190500v38862,97631,76010,190500,119063,190500c162115,381000,199263,288131,238125,190500,276987,92869,314134,,357188,v43053,,80200,92869,119062,190500e" filled="f" strokeweight="1pt">
                  <v:stroke joinstyle="miter"/>
                  <v:path arrowok="t" o:connecttype="custom" o:connectlocs="0,290127;156329,580254;312657,290127;468986,0;625314,290127" o:connectangles="0,0,0,0,0"/>
                </v:shape>
                <v:shape id="图形 5" o:spid="_x0000_s1186" style="position:absolute;left:14930;top:2516;width:6253;height:5803;flip:x;visibility:visible;mso-wrap-style:square;v-text-anchor:middle" coordsize="476250,381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" path="m,190500v38862,97631,76010,190500,119063,190500c162115,381000,199263,288131,238125,190500,276987,92869,314134,,357188,v43053,,80200,92869,119062,190500e" filled="f" strokeweight="1pt">
                  <v:stroke joinstyle="miter"/>
                  <v:path arrowok="t" o:connecttype="custom" o:connectlocs="0,290127;156329,580254;312657,290127;468986,0;625314,290127" o:connectangles="0,0,0,0,0"/>
                </v:shape>
                <w10:wrap type="square"/>
              </v:group>
            </w:pict>
          </mc:Fallback>
        </mc:AlternateContent>
      </w:r>
      <w:r w:rsidR="009B5BEA" w:rsidRPr="00D93EFD">
        <w:rPr>
          <w:rFonts w:hint="eastAsia"/>
          <w:bCs/>
        </w:rPr>
        <w:t>8</w:t>
      </w:r>
      <w:r w:rsidR="009B5BEA" w:rsidRPr="00D93EFD">
        <w:rPr>
          <w:rFonts w:hint="eastAsia"/>
          <w:bCs/>
        </w:rPr>
        <w:t>．</w:t>
      </w:r>
      <w:r w:rsidR="009B5BEA" w:rsidRPr="00D93EFD">
        <w:t>图</w:t>
      </w:r>
      <w:r w:rsidR="000A41FB">
        <w:rPr>
          <w:rFonts w:hint="eastAsia"/>
        </w:rPr>
        <w:t>（</w:t>
      </w:r>
      <w:r w:rsidR="000A41FB">
        <w:rPr>
          <w:rFonts w:hint="eastAsia"/>
        </w:rPr>
        <w:t>a</w:t>
      </w:r>
      <w:r w:rsidR="000A41FB">
        <w:rPr>
          <w:rFonts w:hint="eastAsia"/>
        </w:rPr>
        <w:t>）</w:t>
      </w:r>
      <w:r w:rsidR="009B5BEA" w:rsidRPr="00D93EFD">
        <w:t>为一列简谐横波</w:t>
      </w:r>
      <w:r w:rsidR="009B5BEA" w:rsidRPr="00D93EFD">
        <w:rPr>
          <w:rFonts w:hint="eastAsia"/>
        </w:rPr>
        <w:t>在</w:t>
      </w:r>
      <w:r w:rsidR="000A41FB" w:rsidRPr="000A41FB">
        <w:rPr>
          <w:rFonts w:hint="eastAsia"/>
          <w:i/>
          <w:iCs/>
        </w:rPr>
        <w:t>t</w:t>
      </w:r>
      <w:r w:rsidR="000A41FB">
        <w:rPr>
          <w:rFonts w:hint="eastAsia"/>
        </w:rPr>
        <w:t xml:space="preserve"> = 0</w:t>
      </w:r>
      <w:r w:rsidR="009B5BEA" w:rsidRPr="00D93EFD">
        <w:t>时刻的波形</w:t>
      </w:r>
      <w:r w:rsidR="009B5BEA" w:rsidRPr="00D93EFD">
        <w:rPr>
          <w:rFonts w:hint="eastAsia"/>
        </w:rPr>
        <w:t>图</w:t>
      </w:r>
      <w:r w:rsidR="009B5BEA" w:rsidRPr="00D93EFD">
        <w:t>，图</w:t>
      </w:r>
      <w:r w:rsidR="000A41FB">
        <w:rPr>
          <w:rFonts w:hint="eastAsia"/>
        </w:rPr>
        <w:t>（</w:t>
      </w:r>
      <w:r w:rsidR="000A41FB">
        <w:rPr>
          <w:rFonts w:hint="eastAsia"/>
        </w:rPr>
        <w:t>b</w:t>
      </w:r>
      <w:r w:rsidR="000A41FB">
        <w:rPr>
          <w:rFonts w:hint="eastAsia"/>
        </w:rPr>
        <w:t>）</w:t>
      </w:r>
      <w:r w:rsidR="009B5BEA" w:rsidRPr="00D93EFD">
        <w:t>为质点</w:t>
      </w:r>
      <w:r w:rsidR="009B5BEA" w:rsidRPr="00A05618">
        <w:rPr>
          <w:iCs/>
        </w:rPr>
        <w:t>L</w:t>
      </w:r>
      <w:r w:rsidR="009B5BEA" w:rsidRPr="00D93EFD">
        <w:t>的振动</w:t>
      </w:r>
      <w:r w:rsidR="009B5BEA" w:rsidRPr="00D93EFD">
        <w:rPr>
          <w:rFonts w:hint="eastAsia"/>
        </w:rPr>
        <w:t>图像</w:t>
      </w:r>
      <w:r w:rsidR="000A41FB">
        <w:rPr>
          <w:rFonts w:hint="eastAsia"/>
        </w:rPr>
        <w:t>。</w:t>
      </w:r>
      <w:r w:rsidR="009B5BEA" w:rsidRPr="00D93EFD">
        <w:t>则该横波的传播方向为</w:t>
      </w:r>
      <w:r w:rsidR="000A41FB">
        <w:rPr>
          <w:rFonts w:hint="eastAsia"/>
        </w:rPr>
        <w:t>_________</w:t>
      </w:r>
      <w:r w:rsidR="009B5BEA" w:rsidRPr="00D93EFD">
        <w:rPr>
          <w:rFonts w:hint="eastAsia"/>
        </w:rPr>
        <w:t>（填：“向右”或“向左”）</w:t>
      </w:r>
      <w:r w:rsidR="009B5BEA" w:rsidRPr="00D93EFD">
        <w:t>，经过时间</w:t>
      </w:r>
      <w:r w:rsidR="000A41FB" w:rsidRPr="000A41FB">
        <w:rPr>
          <w:rFonts w:hint="eastAsia"/>
          <w:i/>
          <w:iCs/>
        </w:rPr>
        <w:t>t</w:t>
      </w:r>
      <w:r w:rsidR="000A41FB">
        <w:rPr>
          <w:rFonts w:hint="eastAsia"/>
        </w:rPr>
        <w:t xml:space="preserve"> =______</w:t>
      </w:r>
      <w:r w:rsidR="009B5BEA" w:rsidRPr="00D93EFD">
        <w:t>后质点</w:t>
      </w:r>
      <w:r w:rsidR="009B5BEA" w:rsidRPr="00A05618">
        <w:rPr>
          <w:iCs/>
        </w:rPr>
        <w:t>k</w:t>
      </w:r>
      <w:r w:rsidR="009B5BEA" w:rsidRPr="00D93EFD">
        <w:t>与</w:t>
      </w:r>
      <w:r w:rsidR="009B5BEA" w:rsidRPr="00A05618">
        <w:rPr>
          <w:iCs/>
        </w:rPr>
        <w:t>L</w:t>
      </w:r>
      <w:r w:rsidR="009B5BEA" w:rsidRPr="00D93EFD">
        <w:rPr>
          <w:rFonts w:hint="eastAsia"/>
        </w:rPr>
        <w:t>第一次</w:t>
      </w:r>
      <w:r w:rsidR="009B5BEA" w:rsidRPr="00D93EFD">
        <w:t>速度大小</w:t>
      </w:r>
      <w:r w:rsidR="009B5BEA" w:rsidRPr="00D93EFD">
        <w:rPr>
          <w:rFonts w:hint="eastAsia"/>
        </w:rPr>
        <w:t>达到</w:t>
      </w:r>
      <w:r w:rsidR="009B5BEA" w:rsidRPr="00D93EFD">
        <w:t>相同</w:t>
      </w:r>
      <w:r w:rsidR="000A41FB">
        <w:rPr>
          <w:rFonts w:hint="eastAsia"/>
        </w:rPr>
        <w:t>。</w:t>
      </w:r>
    </w:p>
    <w:p w14:paraId="314A3B48" w14:textId="3C14261F" w:rsidR="009B5BEA" w:rsidRPr="00D93EFD" w:rsidRDefault="009B5BEA" w:rsidP="000A41FB"/>
    <w:p w14:paraId="07D1182C" w14:textId="71FFEA53" w:rsidR="009B5BEA" w:rsidRPr="00D93EFD" w:rsidRDefault="009B5BEA" w:rsidP="000A41FB"/>
    <w:p w14:paraId="36662BB7" w14:textId="5644D148" w:rsidR="009B5BEA" w:rsidRPr="00D93EFD" w:rsidRDefault="00450888" w:rsidP="000A41FB">
      <w:pPr>
        <w:rPr>
          <w:kern w:val="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29920" behindDoc="0" locked="0" layoutInCell="1" allowOverlap="1" wp14:anchorId="461848B3" wp14:editId="037052D1">
                <wp:simplePos x="0" y="0"/>
                <wp:positionH relativeFrom="margin">
                  <wp:align>right</wp:align>
                </wp:positionH>
                <wp:positionV relativeFrom="paragraph">
                  <wp:posOffset>78740</wp:posOffset>
                </wp:positionV>
                <wp:extent cx="1167130" cy="1243965"/>
                <wp:effectExtent l="0" t="0" r="13970" b="13335"/>
                <wp:wrapSquare wrapText="bothSides"/>
                <wp:docPr id="1205309479" name="组合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7130" cy="1243965"/>
                          <a:chOff x="0" y="-142885"/>
                          <a:chExt cx="1167695" cy="1244610"/>
                        </a:xfrm>
                      </wpg:grpSpPr>
                      <wpg:grpSp>
                        <wpg:cNvPr id="764003282" name="组合 19"/>
                        <wpg:cNvGrpSpPr/>
                        <wpg:grpSpPr>
                          <a:xfrm>
                            <a:off x="715010" y="256540"/>
                            <a:ext cx="184150" cy="38100"/>
                            <a:chOff x="0" y="0"/>
                            <a:chExt cx="184150" cy="38100"/>
                          </a:xfrm>
                        </wpg:grpSpPr>
                        <wps:wsp>
                          <wps:cNvPr id="348639527" name="椭圆 14"/>
                          <wps:cNvSpPr>
                            <a:spLocks noChangeAspect="1"/>
                          </wps:cNvSpPr>
                          <wps:spPr>
                            <a:xfrm>
                              <a:off x="0" y="0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641463046" name="椭圆 14"/>
                          <wps:cNvSpPr>
                            <a:spLocks noChangeAspect="1"/>
                          </wps:cNvSpPr>
                          <wps:spPr>
                            <a:xfrm>
                              <a:off x="146050" y="0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g:grpSp>
                        <wpg:cNvPr id="1607615350" name="组合 18"/>
                        <wpg:cNvGrpSpPr/>
                        <wpg:grpSpPr>
                          <a:xfrm>
                            <a:off x="0" y="-142885"/>
                            <a:ext cx="1167695" cy="1244610"/>
                            <a:chOff x="0" y="-200423"/>
                            <a:chExt cx="1167769" cy="1244738"/>
                          </a:xfrm>
                        </wpg:grpSpPr>
                        <wpg:grpSp>
                          <wpg:cNvPr id="92069281" name="组合 13"/>
                          <wpg:cNvGrpSpPr/>
                          <wpg:grpSpPr>
                            <a:xfrm>
                              <a:off x="0" y="-200423"/>
                              <a:ext cx="1167769" cy="1070348"/>
                              <a:chOff x="0" y="-236971"/>
                              <a:chExt cx="1167769" cy="1070348"/>
                            </a:xfrm>
                          </wpg:grpSpPr>
                          <wpg:grpSp>
                            <wpg:cNvPr id="1965050093" name="组合 9"/>
                            <wpg:cNvGrpSpPr/>
                            <wpg:grpSpPr>
                              <a:xfrm>
                                <a:off x="0" y="-236971"/>
                                <a:ext cx="1167769" cy="1070348"/>
                                <a:chOff x="0" y="-236971"/>
                                <a:chExt cx="1167769" cy="1070348"/>
                              </a:xfrm>
                            </wpg:grpSpPr>
                            <wpg:grpSp>
                              <wpg:cNvPr id="523218964" name="组合 8"/>
                              <wpg:cNvGrpSpPr/>
                              <wpg:grpSpPr>
                                <a:xfrm>
                                  <a:off x="25" y="-236971"/>
                                  <a:ext cx="1167744" cy="1070348"/>
                                  <a:chOff x="-1" y="-236971"/>
                                  <a:chExt cx="1167744" cy="1070348"/>
                                </a:xfrm>
                              </wpg:grpSpPr>
                              <wpg:grpSp>
                                <wpg:cNvPr id="644287663" name="组合 6"/>
                                <wpg:cNvGrpSpPr/>
                                <wpg:grpSpPr>
                                  <a:xfrm>
                                    <a:off x="31495" y="-236971"/>
                                    <a:ext cx="1136248" cy="1070348"/>
                                    <a:chOff x="1929" y="-236971"/>
                                    <a:chExt cx="1136248" cy="1070348"/>
                                  </a:xfrm>
                                </wpg:grpSpPr>
                                <wpg:grpSp>
                                  <wpg:cNvPr id="772007429" name="组合 4"/>
                                  <wpg:cNvGrpSpPr/>
                                  <wpg:grpSpPr>
                                    <a:xfrm>
                                      <a:off x="105221" y="-236971"/>
                                      <a:ext cx="1032956" cy="819391"/>
                                      <a:chOff x="-1258748" y="-601681"/>
                                      <a:chExt cx="1033122" cy="819763"/>
                                    </a:xfrm>
                                  </wpg:grpSpPr>
                                  <wps:wsp>
                                    <wps:cNvPr id="1937958113" name="Line 2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-376349" y="53748"/>
                                        <a:ext cx="150723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non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00703869" name="Text Box 61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-731392" y="-372946"/>
                                        <a:ext cx="132418" cy="20776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6C6AC404" w14:textId="77777777" w:rsidR="00450888" w:rsidRPr="00A05618" w:rsidRDefault="00450888" w:rsidP="00450888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A05618"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36000" tIns="0" rIns="36000" bIns="0" anchor="t" anchorCtr="0" upright="1">
                                      <a:spAutoFit/>
                                    </wps:bodyPr>
                                  </wps:wsp>
                                  <wps:wsp>
                                    <wps:cNvPr id="675492128" name="Text Box 61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-585904" y="-372970"/>
                                        <a:ext cx="139408" cy="20776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1EBCA12A" w14:textId="77777777" w:rsidR="00450888" w:rsidRPr="00A05618" w:rsidRDefault="00450888" w:rsidP="00450888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A05618"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36000" tIns="0" rIns="36000" bIns="0" anchor="t" anchorCtr="0" upright="1">
                                      <a:spAutoFit/>
                                    </wps:bodyPr>
                                  </wps:wsp>
                                  <wps:wsp>
                                    <wps:cNvPr id="724513019" name="Line 2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-376349" y="149156"/>
                                        <a:ext cx="150723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non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03787630" name="Text Box 61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-971958" y="-3779"/>
                                        <a:ext cx="145762" cy="20776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49DCA8E3" w14:textId="77777777" w:rsidR="00450888" w:rsidRPr="002C5303" w:rsidRDefault="00450888" w:rsidP="00450888">
                                          <w:pPr>
                                            <w:rPr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L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36000" tIns="0" rIns="36000" bIns="0" anchor="t" anchorCtr="0" upright="1">
                                      <a:spAutoFit/>
                                    </wps:bodyPr>
                                  </wps:wsp>
                                  <wps:wsp>
                                    <wps:cNvPr id="1628912183" name="Text Box 61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-551419" y="10315"/>
                                        <a:ext cx="158471" cy="20776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2E74EED8" w14:textId="77777777" w:rsidR="00450888" w:rsidRPr="002C5303" w:rsidRDefault="00450888" w:rsidP="00450888">
                                          <w:pPr>
                                            <w:rPr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36000" tIns="0" rIns="36000" bIns="0" anchor="t" anchorCtr="0" upright="1">
                                      <a:spAutoFit/>
                                    </wps:bodyPr>
                                  </wps:wsp>
                                  <wps:wsp>
                                    <wps:cNvPr id="1779108231" name="Text Box 61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-1258748" y="-601681"/>
                                        <a:ext cx="151481" cy="20776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6669B818" w14:textId="09F5ABEA" w:rsidR="00A05618" w:rsidRPr="00A05618" w:rsidRDefault="00A05618" w:rsidP="00450888">
                                          <w:pPr>
                                            <w:rPr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A05618">
                                            <w:rPr>
                                              <w:rFonts w:hint="eastAsia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36000" tIns="0" rIns="36000" bIns="0" anchor="t" anchorCtr="0" upright="1"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53660281" name="矩形 5"/>
                                  <wps:cNvSpPr/>
                                  <wps:spPr>
                                    <a:xfrm>
                                      <a:off x="1929" y="136967"/>
                                      <a:ext cx="347241" cy="6964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</wpg:grpSp>
                              <wps:wsp>
                                <wps:cNvPr id="1683043358" name="任意多边形: 形状 502"/>
                                <wps:cNvSpPr/>
                                <wps:spPr>
                                  <a:xfrm rot="16200000">
                                    <a:off x="116426" y="66552"/>
                                    <a:ext cx="176235" cy="408986"/>
                                  </a:xfrm>
                                  <a:custGeom>
                                    <a:avLst/>
                                    <a:gdLst>
                                      <a:gd name="connsiteX0" fmla="*/ 0 w 215153"/>
                                      <a:gd name="connsiteY0" fmla="*/ 396533 h 462620"/>
                                      <a:gd name="connsiteX1" fmla="*/ 51449 w 215153"/>
                                      <a:gd name="connsiteY1" fmla="*/ 433950 h 462620"/>
                                      <a:gd name="connsiteX2" fmla="*/ 177735 w 215153"/>
                                      <a:gd name="connsiteY2" fmla="*/ 27031 h 462620"/>
                                      <a:gd name="connsiteX3" fmla="*/ 215153 w 215153"/>
                                      <a:gd name="connsiteY3" fmla="*/ 71465 h 462620"/>
                                      <a:gd name="connsiteX0" fmla="*/ 0 w 215153"/>
                                      <a:gd name="connsiteY0" fmla="*/ 371810 h 435192"/>
                                      <a:gd name="connsiteX1" fmla="*/ 51449 w 215153"/>
                                      <a:gd name="connsiteY1" fmla="*/ 409227 h 435192"/>
                                      <a:gd name="connsiteX2" fmla="*/ 142810 w 215153"/>
                                      <a:gd name="connsiteY2" fmla="*/ 38820 h 435192"/>
                                      <a:gd name="connsiteX3" fmla="*/ 215153 w 215153"/>
                                      <a:gd name="connsiteY3" fmla="*/ 46742 h 435192"/>
                                      <a:gd name="connsiteX0" fmla="*/ 0 w 215153"/>
                                      <a:gd name="connsiteY0" fmla="*/ 363458 h 425664"/>
                                      <a:gd name="connsiteX1" fmla="*/ 51449 w 215153"/>
                                      <a:gd name="connsiteY1" fmla="*/ 400875 h 425664"/>
                                      <a:gd name="connsiteX2" fmla="*/ 141222 w 215153"/>
                                      <a:gd name="connsiteY2" fmla="*/ 46343 h 425664"/>
                                      <a:gd name="connsiteX3" fmla="*/ 215153 w 215153"/>
                                      <a:gd name="connsiteY3" fmla="*/ 38390 h 425664"/>
                                      <a:gd name="connsiteX0" fmla="*/ 0 w 215153"/>
                                      <a:gd name="connsiteY0" fmla="*/ 363458 h 425664"/>
                                      <a:gd name="connsiteX1" fmla="*/ 51449 w 215153"/>
                                      <a:gd name="connsiteY1" fmla="*/ 400875 h 425664"/>
                                      <a:gd name="connsiteX2" fmla="*/ 141222 w 215153"/>
                                      <a:gd name="connsiteY2" fmla="*/ 46343 h 425664"/>
                                      <a:gd name="connsiteX3" fmla="*/ 215153 w 215153"/>
                                      <a:gd name="connsiteY3" fmla="*/ 38390 h 425664"/>
                                      <a:gd name="connsiteX0" fmla="*/ 0 w 219916"/>
                                      <a:gd name="connsiteY0" fmla="*/ 363458 h 425664"/>
                                      <a:gd name="connsiteX1" fmla="*/ 51449 w 219916"/>
                                      <a:gd name="connsiteY1" fmla="*/ 400875 h 425664"/>
                                      <a:gd name="connsiteX2" fmla="*/ 141222 w 219916"/>
                                      <a:gd name="connsiteY2" fmla="*/ 46343 h 425664"/>
                                      <a:gd name="connsiteX3" fmla="*/ 219916 w 219916"/>
                                      <a:gd name="connsiteY3" fmla="*/ 38390 h 425664"/>
                                      <a:gd name="connsiteX0" fmla="*/ 0 w 219916"/>
                                      <a:gd name="connsiteY0" fmla="*/ 363458 h 425664"/>
                                      <a:gd name="connsiteX1" fmla="*/ 51449 w 219916"/>
                                      <a:gd name="connsiteY1" fmla="*/ 400875 h 425664"/>
                                      <a:gd name="connsiteX2" fmla="*/ 141222 w 219916"/>
                                      <a:gd name="connsiteY2" fmla="*/ 46343 h 425664"/>
                                      <a:gd name="connsiteX3" fmla="*/ 219916 w 219916"/>
                                      <a:gd name="connsiteY3" fmla="*/ 38390 h 425664"/>
                                      <a:gd name="connsiteX0" fmla="*/ 0 w 219916"/>
                                      <a:gd name="connsiteY0" fmla="*/ 363458 h 396315"/>
                                      <a:gd name="connsiteX1" fmla="*/ 76849 w 219916"/>
                                      <a:gd name="connsiteY1" fmla="*/ 351662 h 396315"/>
                                      <a:gd name="connsiteX2" fmla="*/ 141222 w 219916"/>
                                      <a:gd name="connsiteY2" fmla="*/ 46343 h 396315"/>
                                      <a:gd name="connsiteX3" fmla="*/ 219916 w 219916"/>
                                      <a:gd name="connsiteY3" fmla="*/ 38390 h 396315"/>
                                      <a:gd name="connsiteX0" fmla="*/ 0 w 219916"/>
                                      <a:gd name="connsiteY0" fmla="*/ 363458 h 396964"/>
                                      <a:gd name="connsiteX1" fmla="*/ 76849 w 219916"/>
                                      <a:gd name="connsiteY1" fmla="*/ 351662 h 396964"/>
                                      <a:gd name="connsiteX2" fmla="*/ 141222 w 219916"/>
                                      <a:gd name="connsiteY2" fmla="*/ 46343 h 396964"/>
                                      <a:gd name="connsiteX3" fmla="*/ 219916 w 219916"/>
                                      <a:gd name="connsiteY3" fmla="*/ 38390 h 396964"/>
                                      <a:gd name="connsiteX0" fmla="*/ 0 w 219916"/>
                                      <a:gd name="connsiteY0" fmla="*/ 363458 h 398340"/>
                                      <a:gd name="connsiteX1" fmla="*/ 81612 w 219916"/>
                                      <a:gd name="connsiteY1" fmla="*/ 354837 h 398340"/>
                                      <a:gd name="connsiteX2" fmla="*/ 141222 w 219916"/>
                                      <a:gd name="connsiteY2" fmla="*/ 46343 h 398340"/>
                                      <a:gd name="connsiteX3" fmla="*/ 219916 w 219916"/>
                                      <a:gd name="connsiteY3" fmla="*/ 38390 h 398340"/>
                                      <a:gd name="connsiteX0" fmla="*/ 0 w 219916"/>
                                      <a:gd name="connsiteY0" fmla="*/ 363458 h 399054"/>
                                      <a:gd name="connsiteX1" fmla="*/ 70499 w 219916"/>
                                      <a:gd name="connsiteY1" fmla="*/ 356424 h 399054"/>
                                      <a:gd name="connsiteX2" fmla="*/ 141222 w 219916"/>
                                      <a:gd name="connsiteY2" fmla="*/ 46343 h 399054"/>
                                      <a:gd name="connsiteX3" fmla="*/ 219916 w 219916"/>
                                      <a:gd name="connsiteY3" fmla="*/ 38390 h 399054"/>
                                      <a:gd name="connsiteX0" fmla="*/ 0 w 219916"/>
                                      <a:gd name="connsiteY0" fmla="*/ 364995 h 400778"/>
                                      <a:gd name="connsiteX1" fmla="*/ 70499 w 219916"/>
                                      <a:gd name="connsiteY1" fmla="*/ 357961 h 400778"/>
                                      <a:gd name="connsiteX2" fmla="*/ 144397 w 219916"/>
                                      <a:gd name="connsiteY2" fmla="*/ 44705 h 400778"/>
                                      <a:gd name="connsiteX3" fmla="*/ 219916 w 219916"/>
                                      <a:gd name="connsiteY3" fmla="*/ 39927 h 400778"/>
                                      <a:gd name="connsiteX0" fmla="*/ 0 w 219916"/>
                                      <a:gd name="connsiteY0" fmla="*/ 364995 h 403829"/>
                                      <a:gd name="connsiteX1" fmla="*/ 72087 w 219916"/>
                                      <a:gd name="connsiteY1" fmla="*/ 364311 h 403829"/>
                                      <a:gd name="connsiteX2" fmla="*/ 144397 w 219916"/>
                                      <a:gd name="connsiteY2" fmla="*/ 44705 h 403829"/>
                                      <a:gd name="connsiteX3" fmla="*/ 219916 w 219916"/>
                                      <a:gd name="connsiteY3" fmla="*/ 39927 h 403829"/>
                                      <a:gd name="connsiteX0" fmla="*/ 0 w 219916"/>
                                      <a:gd name="connsiteY0" fmla="*/ 364995 h 403039"/>
                                      <a:gd name="connsiteX1" fmla="*/ 76850 w 219916"/>
                                      <a:gd name="connsiteY1" fmla="*/ 362724 h 403039"/>
                                      <a:gd name="connsiteX2" fmla="*/ 144397 w 219916"/>
                                      <a:gd name="connsiteY2" fmla="*/ 44705 h 403039"/>
                                      <a:gd name="connsiteX3" fmla="*/ 219916 w 219916"/>
                                      <a:gd name="connsiteY3" fmla="*/ 39927 h 403039"/>
                                      <a:gd name="connsiteX0" fmla="*/ 0 w 219916"/>
                                      <a:gd name="connsiteY0" fmla="*/ 364995 h 402440"/>
                                      <a:gd name="connsiteX1" fmla="*/ 76850 w 219916"/>
                                      <a:gd name="connsiteY1" fmla="*/ 362724 h 402440"/>
                                      <a:gd name="connsiteX2" fmla="*/ 144397 w 219916"/>
                                      <a:gd name="connsiteY2" fmla="*/ 44705 h 402440"/>
                                      <a:gd name="connsiteX3" fmla="*/ 219916 w 219916"/>
                                      <a:gd name="connsiteY3" fmla="*/ 39927 h 402440"/>
                                      <a:gd name="connsiteX0" fmla="*/ 0 w 219916"/>
                                      <a:gd name="connsiteY0" fmla="*/ 362633 h 400078"/>
                                      <a:gd name="connsiteX1" fmla="*/ 76850 w 219916"/>
                                      <a:gd name="connsiteY1" fmla="*/ 360362 h 400078"/>
                                      <a:gd name="connsiteX2" fmla="*/ 144397 w 219916"/>
                                      <a:gd name="connsiteY2" fmla="*/ 42343 h 400078"/>
                                      <a:gd name="connsiteX3" fmla="*/ 219916 w 219916"/>
                                      <a:gd name="connsiteY3" fmla="*/ 37565 h 400078"/>
                                      <a:gd name="connsiteX0" fmla="*/ 0 w 219916"/>
                                      <a:gd name="connsiteY0" fmla="*/ 364984 h 402429"/>
                                      <a:gd name="connsiteX1" fmla="*/ 76850 w 219916"/>
                                      <a:gd name="connsiteY1" fmla="*/ 362713 h 402429"/>
                                      <a:gd name="connsiteX2" fmla="*/ 144397 w 219916"/>
                                      <a:gd name="connsiteY2" fmla="*/ 44694 h 402429"/>
                                      <a:gd name="connsiteX3" fmla="*/ 219916 w 219916"/>
                                      <a:gd name="connsiteY3" fmla="*/ 35208 h 402429"/>
                                      <a:gd name="connsiteX0" fmla="*/ 0 w 216296"/>
                                      <a:gd name="connsiteY0" fmla="*/ 366334 h 403779"/>
                                      <a:gd name="connsiteX1" fmla="*/ 76850 w 216296"/>
                                      <a:gd name="connsiteY1" fmla="*/ 364063 h 403779"/>
                                      <a:gd name="connsiteX2" fmla="*/ 144397 w 216296"/>
                                      <a:gd name="connsiteY2" fmla="*/ 46044 h 403779"/>
                                      <a:gd name="connsiteX3" fmla="*/ 216296 w 216296"/>
                                      <a:gd name="connsiteY3" fmla="*/ 33990 h 403779"/>
                                      <a:gd name="connsiteX0" fmla="*/ 0 w 206998"/>
                                      <a:gd name="connsiteY0" fmla="*/ 375755 h 409366"/>
                                      <a:gd name="connsiteX1" fmla="*/ 67552 w 206998"/>
                                      <a:gd name="connsiteY1" fmla="*/ 364063 h 409366"/>
                                      <a:gd name="connsiteX2" fmla="*/ 135099 w 206998"/>
                                      <a:gd name="connsiteY2" fmla="*/ 46044 h 409366"/>
                                      <a:gd name="connsiteX3" fmla="*/ 206998 w 206998"/>
                                      <a:gd name="connsiteY3" fmla="*/ 33990 h 409366"/>
                                      <a:gd name="connsiteX0" fmla="*/ 0 w 206998"/>
                                      <a:gd name="connsiteY0" fmla="*/ 370550 h 404161"/>
                                      <a:gd name="connsiteX1" fmla="*/ 67552 w 206998"/>
                                      <a:gd name="connsiteY1" fmla="*/ 358858 h 404161"/>
                                      <a:gd name="connsiteX2" fmla="*/ 135099 w 206998"/>
                                      <a:gd name="connsiteY2" fmla="*/ 40839 h 404161"/>
                                      <a:gd name="connsiteX3" fmla="*/ 206998 w 206998"/>
                                      <a:gd name="connsiteY3" fmla="*/ 28785 h 404161"/>
                                      <a:gd name="connsiteX0" fmla="*/ 0 w 206998"/>
                                      <a:gd name="connsiteY0" fmla="*/ 370550 h 398425"/>
                                      <a:gd name="connsiteX1" fmla="*/ 67552 w 206998"/>
                                      <a:gd name="connsiteY1" fmla="*/ 358858 h 398425"/>
                                      <a:gd name="connsiteX2" fmla="*/ 135099 w 206998"/>
                                      <a:gd name="connsiteY2" fmla="*/ 40839 h 398425"/>
                                      <a:gd name="connsiteX3" fmla="*/ 206998 w 206998"/>
                                      <a:gd name="connsiteY3" fmla="*/ 28785 h 398425"/>
                                      <a:gd name="connsiteX0" fmla="*/ 0 w 206998"/>
                                      <a:gd name="connsiteY0" fmla="*/ 370550 h 397612"/>
                                      <a:gd name="connsiteX1" fmla="*/ 67552 w 206998"/>
                                      <a:gd name="connsiteY1" fmla="*/ 358858 h 397612"/>
                                      <a:gd name="connsiteX2" fmla="*/ 135099 w 206998"/>
                                      <a:gd name="connsiteY2" fmla="*/ 40839 h 397612"/>
                                      <a:gd name="connsiteX3" fmla="*/ 206998 w 206998"/>
                                      <a:gd name="connsiteY3" fmla="*/ 28785 h 397612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206998" h="397612">
                                        <a:moveTo>
                                          <a:pt x="0" y="370550"/>
                                        </a:moveTo>
                                        <a:cubicBezTo>
                                          <a:pt x="22324" y="403350"/>
                                          <a:pt x="45036" y="413810"/>
                                          <a:pt x="67552" y="358858"/>
                                        </a:cubicBezTo>
                                        <a:cubicBezTo>
                                          <a:pt x="90069" y="303906"/>
                                          <a:pt x="107815" y="101253"/>
                                          <a:pt x="135099" y="40839"/>
                                        </a:cubicBezTo>
                                        <a:cubicBezTo>
                                          <a:pt x="162383" y="-19575"/>
                                          <a:pt x="189157" y="-3590"/>
                                          <a:pt x="206998" y="2878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none" lIns="36000" tIns="0" rIns="36000" bIns="0" rtlCol="0" anchor="ctr">
                                  <a:spAutoFit/>
                                </wps:bodyPr>
                              </wps:wsp>
                              <wps:wsp>
                                <wps:cNvPr id="1430841811" name="任意多边形: 形状 502"/>
                                <wps:cNvSpPr/>
                                <wps:spPr>
                                  <a:xfrm rot="16200000">
                                    <a:off x="117811" y="180598"/>
                                    <a:ext cx="176235" cy="408986"/>
                                  </a:xfrm>
                                  <a:custGeom>
                                    <a:avLst/>
                                    <a:gdLst>
                                      <a:gd name="connsiteX0" fmla="*/ 0 w 215153"/>
                                      <a:gd name="connsiteY0" fmla="*/ 396533 h 462620"/>
                                      <a:gd name="connsiteX1" fmla="*/ 51449 w 215153"/>
                                      <a:gd name="connsiteY1" fmla="*/ 433950 h 462620"/>
                                      <a:gd name="connsiteX2" fmla="*/ 177735 w 215153"/>
                                      <a:gd name="connsiteY2" fmla="*/ 27031 h 462620"/>
                                      <a:gd name="connsiteX3" fmla="*/ 215153 w 215153"/>
                                      <a:gd name="connsiteY3" fmla="*/ 71465 h 462620"/>
                                      <a:gd name="connsiteX0" fmla="*/ 0 w 215153"/>
                                      <a:gd name="connsiteY0" fmla="*/ 371810 h 435192"/>
                                      <a:gd name="connsiteX1" fmla="*/ 51449 w 215153"/>
                                      <a:gd name="connsiteY1" fmla="*/ 409227 h 435192"/>
                                      <a:gd name="connsiteX2" fmla="*/ 142810 w 215153"/>
                                      <a:gd name="connsiteY2" fmla="*/ 38820 h 435192"/>
                                      <a:gd name="connsiteX3" fmla="*/ 215153 w 215153"/>
                                      <a:gd name="connsiteY3" fmla="*/ 46742 h 435192"/>
                                      <a:gd name="connsiteX0" fmla="*/ 0 w 215153"/>
                                      <a:gd name="connsiteY0" fmla="*/ 363458 h 425664"/>
                                      <a:gd name="connsiteX1" fmla="*/ 51449 w 215153"/>
                                      <a:gd name="connsiteY1" fmla="*/ 400875 h 425664"/>
                                      <a:gd name="connsiteX2" fmla="*/ 141222 w 215153"/>
                                      <a:gd name="connsiteY2" fmla="*/ 46343 h 425664"/>
                                      <a:gd name="connsiteX3" fmla="*/ 215153 w 215153"/>
                                      <a:gd name="connsiteY3" fmla="*/ 38390 h 425664"/>
                                      <a:gd name="connsiteX0" fmla="*/ 0 w 215153"/>
                                      <a:gd name="connsiteY0" fmla="*/ 363458 h 425664"/>
                                      <a:gd name="connsiteX1" fmla="*/ 51449 w 215153"/>
                                      <a:gd name="connsiteY1" fmla="*/ 400875 h 425664"/>
                                      <a:gd name="connsiteX2" fmla="*/ 141222 w 215153"/>
                                      <a:gd name="connsiteY2" fmla="*/ 46343 h 425664"/>
                                      <a:gd name="connsiteX3" fmla="*/ 215153 w 215153"/>
                                      <a:gd name="connsiteY3" fmla="*/ 38390 h 425664"/>
                                      <a:gd name="connsiteX0" fmla="*/ 0 w 219916"/>
                                      <a:gd name="connsiteY0" fmla="*/ 363458 h 425664"/>
                                      <a:gd name="connsiteX1" fmla="*/ 51449 w 219916"/>
                                      <a:gd name="connsiteY1" fmla="*/ 400875 h 425664"/>
                                      <a:gd name="connsiteX2" fmla="*/ 141222 w 219916"/>
                                      <a:gd name="connsiteY2" fmla="*/ 46343 h 425664"/>
                                      <a:gd name="connsiteX3" fmla="*/ 219916 w 219916"/>
                                      <a:gd name="connsiteY3" fmla="*/ 38390 h 425664"/>
                                      <a:gd name="connsiteX0" fmla="*/ 0 w 219916"/>
                                      <a:gd name="connsiteY0" fmla="*/ 363458 h 425664"/>
                                      <a:gd name="connsiteX1" fmla="*/ 51449 w 219916"/>
                                      <a:gd name="connsiteY1" fmla="*/ 400875 h 425664"/>
                                      <a:gd name="connsiteX2" fmla="*/ 141222 w 219916"/>
                                      <a:gd name="connsiteY2" fmla="*/ 46343 h 425664"/>
                                      <a:gd name="connsiteX3" fmla="*/ 219916 w 219916"/>
                                      <a:gd name="connsiteY3" fmla="*/ 38390 h 425664"/>
                                      <a:gd name="connsiteX0" fmla="*/ 0 w 219916"/>
                                      <a:gd name="connsiteY0" fmla="*/ 363458 h 396315"/>
                                      <a:gd name="connsiteX1" fmla="*/ 76849 w 219916"/>
                                      <a:gd name="connsiteY1" fmla="*/ 351662 h 396315"/>
                                      <a:gd name="connsiteX2" fmla="*/ 141222 w 219916"/>
                                      <a:gd name="connsiteY2" fmla="*/ 46343 h 396315"/>
                                      <a:gd name="connsiteX3" fmla="*/ 219916 w 219916"/>
                                      <a:gd name="connsiteY3" fmla="*/ 38390 h 396315"/>
                                      <a:gd name="connsiteX0" fmla="*/ 0 w 219916"/>
                                      <a:gd name="connsiteY0" fmla="*/ 363458 h 396964"/>
                                      <a:gd name="connsiteX1" fmla="*/ 76849 w 219916"/>
                                      <a:gd name="connsiteY1" fmla="*/ 351662 h 396964"/>
                                      <a:gd name="connsiteX2" fmla="*/ 141222 w 219916"/>
                                      <a:gd name="connsiteY2" fmla="*/ 46343 h 396964"/>
                                      <a:gd name="connsiteX3" fmla="*/ 219916 w 219916"/>
                                      <a:gd name="connsiteY3" fmla="*/ 38390 h 396964"/>
                                      <a:gd name="connsiteX0" fmla="*/ 0 w 219916"/>
                                      <a:gd name="connsiteY0" fmla="*/ 363458 h 398340"/>
                                      <a:gd name="connsiteX1" fmla="*/ 81612 w 219916"/>
                                      <a:gd name="connsiteY1" fmla="*/ 354837 h 398340"/>
                                      <a:gd name="connsiteX2" fmla="*/ 141222 w 219916"/>
                                      <a:gd name="connsiteY2" fmla="*/ 46343 h 398340"/>
                                      <a:gd name="connsiteX3" fmla="*/ 219916 w 219916"/>
                                      <a:gd name="connsiteY3" fmla="*/ 38390 h 398340"/>
                                      <a:gd name="connsiteX0" fmla="*/ 0 w 219916"/>
                                      <a:gd name="connsiteY0" fmla="*/ 363458 h 399054"/>
                                      <a:gd name="connsiteX1" fmla="*/ 70499 w 219916"/>
                                      <a:gd name="connsiteY1" fmla="*/ 356424 h 399054"/>
                                      <a:gd name="connsiteX2" fmla="*/ 141222 w 219916"/>
                                      <a:gd name="connsiteY2" fmla="*/ 46343 h 399054"/>
                                      <a:gd name="connsiteX3" fmla="*/ 219916 w 219916"/>
                                      <a:gd name="connsiteY3" fmla="*/ 38390 h 399054"/>
                                      <a:gd name="connsiteX0" fmla="*/ 0 w 219916"/>
                                      <a:gd name="connsiteY0" fmla="*/ 364995 h 400778"/>
                                      <a:gd name="connsiteX1" fmla="*/ 70499 w 219916"/>
                                      <a:gd name="connsiteY1" fmla="*/ 357961 h 400778"/>
                                      <a:gd name="connsiteX2" fmla="*/ 144397 w 219916"/>
                                      <a:gd name="connsiteY2" fmla="*/ 44705 h 400778"/>
                                      <a:gd name="connsiteX3" fmla="*/ 219916 w 219916"/>
                                      <a:gd name="connsiteY3" fmla="*/ 39927 h 400778"/>
                                      <a:gd name="connsiteX0" fmla="*/ 0 w 219916"/>
                                      <a:gd name="connsiteY0" fmla="*/ 364995 h 403829"/>
                                      <a:gd name="connsiteX1" fmla="*/ 72087 w 219916"/>
                                      <a:gd name="connsiteY1" fmla="*/ 364311 h 403829"/>
                                      <a:gd name="connsiteX2" fmla="*/ 144397 w 219916"/>
                                      <a:gd name="connsiteY2" fmla="*/ 44705 h 403829"/>
                                      <a:gd name="connsiteX3" fmla="*/ 219916 w 219916"/>
                                      <a:gd name="connsiteY3" fmla="*/ 39927 h 403829"/>
                                      <a:gd name="connsiteX0" fmla="*/ 0 w 219916"/>
                                      <a:gd name="connsiteY0" fmla="*/ 364995 h 403039"/>
                                      <a:gd name="connsiteX1" fmla="*/ 76850 w 219916"/>
                                      <a:gd name="connsiteY1" fmla="*/ 362724 h 403039"/>
                                      <a:gd name="connsiteX2" fmla="*/ 144397 w 219916"/>
                                      <a:gd name="connsiteY2" fmla="*/ 44705 h 403039"/>
                                      <a:gd name="connsiteX3" fmla="*/ 219916 w 219916"/>
                                      <a:gd name="connsiteY3" fmla="*/ 39927 h 403039"/>
                                      <a:gd name="connsiteX0" fmla="*/ 0 w 219916"/>
                                      <a:gd name="connsiteY0" fmla="*/ 364995 h 402440"/>
                                      <a:gd name="connsiteX1" fmla="*/ 76850 w 219916"/>
                                      <a:gd name="connsiteY1" fmla="*/ 362724 h 402440"/>
                                      <a:gd name="connsiteX2" fmla="*/ 144397 w 219916"/>
                                      <a:gd name="connsiteY2" fmla="*/ 44705 h 402440"/>
                                      <a:gd name="connsiteX3" fmla="*/ 219916 w 219916"/>
                                      <a:gd name="connsiteY3" fmla="*/ 39927 h 402440"/>
                                      <a:gd name="connsiteX0" fmla="*/ 0 w 219916"/>
                                      <a:gd name="connsiteY0" fmla="*/ 362633 h 400078"/>
                                      <a:gd name="connsiteX1" fmla="*/ 76850 w 219916"/>
                                      <a:gd name="connsiteY1" fmla="*/ 360362 h 400078"/>
                                      <a:gd name="connsiteX2" fmla="*/ 144397 w 219916"/>
                                      <a:gd name="connsiteY2" fmla="*/ 42343 h 400078"/>
                                      <a:gd name="connsiteX3" fmla="*/ 219916 w 219916"/>
                                      <a:gd name="connsiteY3" fmla="*/ 37565 h 400078"/>
                                      <a:gd name="connsiteX0" fmla="*/ 0 w 219916"/>
                                      <a:gd name="connsiteY0" fmla="*/ 364984 h 402429"/>
                                      <a:gd name="connsiteX1" fmla="*/ 76850 w 219916"/>
                                      <a:gd name="connsiteY1" fmla="*/ 362713 h 402429"/>
                                      <a:gd name="connsiteX2" fmla="*/ 144397 w 219916"/>
                                      <a:gd name="connsiteY2" fmla="*/ 44694 h 402429"/>
                                      <a:gd name="connsiteX3" fmla="*/ 219916 w 219916"/>
                                      <a:gd name="connsiteY3" fmla="*/ 35208 h 402429"/>
                                      <a:gd name="connsiteX0" fmla="*/ 0 w 216296"/>
                                      <a:gd name="connsiteY0" fmla="*/ 366334 h 403779"/>
                                      <a:gd name="connsiteX1" fmla="*/ 76850 w 216296"/>
                                      <a:gd name="connsiteY1" fmla="*/ 364063 h 403779"/>
                                      <a:gd name="connsiteX2" fmla="*/ 144397 w 216296"/>
                                      <a:gd name="connsiteY2" fmla="*/ 46044 h 403779"/>
                                      <a:gd name="connsiteX3" fmla="*/ 216296 w 216296"/>
                                      <a:gd name="connsiteY3" fmla="*/ 33990 h 403779"/>
                                      <a:gd name="connsiteX0" fmla="*/ 0 w 206998"/>
                                      <a:gd name="connsiteY0" fmla="*/ 375755 h 409366"/>
                                      <a:gd name="connsiteX1" fmla="*/ 67552 w 206998"/>
                                      <a:gd name="connsiteY1" fmla="*/ 364063 h 409366"/>
                                      <a:gd name="connsiteX2" fmla="*/ 135099 w 206998"/>
                                      <a:gd name="connsiteY2" fmla="*/ 46044 h 409366"/>
                                      <a:gd name="connsiteX3" fmla="*/ 206998 w 206998"/>
                                      <a:gd name="connsiteY3" fmla="*/ 33990 h 409366"/>
                                      <a:gd name="connsiteX0" fmla="*/ 0 w 206998"/>
                                      <a:gd name="connsiteY0" fmla="*/ 370550 h 404161"/>
                                      <a:gd name="connsiteX1" fmla="*/ 67552 w 206998"/>
                                      <a:gd name="connsiteY1" fmla="*/ 358858 h 404161"/>
                                      <a:gd name="connsiteX2" fmla="*/ 135099 w 206998"/>
                                      <a:gd name="connsiteY2" fmla="*/ 40839 h 404161"/>
                                      <a:gd name="connsiteX3" fmla="*/ 206998 w 206998"/>
                                      <a:gd name="connsiteY3" fmla="*/ 28785 h 404161"/>
                                      <a:gd name="connsiteX0" fmla="*/ 0 w 206998"/>
                                      <a:gd name="connsiteY0" fmla="*/ 370550 h 398425"/>
                                      <a:gd name="connsiteX1" fmla="*/ 67552 w 206998"/>
                                      <a:gd name="connsiteY1" fmla="*/ 358858 h 398425"/>
                                      <a:gd name="connsiteX2" fmla="*/ 135099 w 206998"/>
                                      <a:gd name="connsiteY2" fmla="*/ 40839 h 398425"/>
                                      <a:gd name="connsiteX3" fmla="*/ 206998 w 206998"/>
                                      <a:gd name="connsiteY3" fmla="*/ 28785 h 398425"/>
                                      <a:gd name="connsiteX0" fmla="*/ 0 w 206998"/>
                                      <a:gd name="connsiteY0" fmla="*/ 370550 h 397612"/>
                                      <a:gd name="connsiteX1" fmla="*/ 67552 w 206998"/>
                                      <a:gd name="connsiteY1" fmla="*/ 358858 h 397612"/>
                                      <a:gd name="connsiteX2" fmla="*/ 135099 w 206998"/>
                                      <a:gd name="connsiteY2" fmla="*/ 40839 h 397612"/>
                                      <a:gd name="connsiteX3" fmla="*/ 206998 w 206998"/>
                                      <a:gd name="connsiteY3" fmla="*/ 28785 h 397612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206998" h="397612">
                                        <a:moveTo>
                                          <a:pt x="0" y="370550"/>
                                        </a:moveTo>
                                        <a:cubicBezTo>
                                          <a:pt x="22324" y="403350"/>
                                          <a:pt x="45036" y="413810"/>
                                          <a:pt x="67552" y="358858"/>
                                        </a:cubicBezTo>
                                        <a:cubicBezTo>
                                          <a:pt x="90069" y="303906"/>
                                          <a:pt x="107815" y="101253"/>
                                          <a:pt x="135099" y="40839"/>
                                        </a:cubicBezTo>
                                        <a:cubicBezTo>
                                          <a:pt x="162383" y="-19575"/>
                                          <a:pt x="189157" y="-3590"/>
                                          <a:pt x="206998" y="2878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none" lIns="36000" tIns="0" rIns="36000" bIns="0" rtlCol="0" anchor="ctr">
                                  <a:spAutoFit/>
                                </wps:bodyPr>
                              </wps:wsp>
                              <wps:wsp>
                                <wps:cNvPr id="1380435117" name="任意多边形: 形状 502"/>
                                <wps:cNvSpPr/>
                                <wps:spPr>
                                  <a:xfrm rot="16200000">
                                    <a:off x="116425" y="294755"/>
                                    <a:ext cx="176235" cy="408986"/>
                                  </a:xfrm>
                                  <a:custGeom>
                                    <a:avLst/>
                                    <a:gdLst>
                                      <a:gd name="connsiteX0" fmla="*/ 0 w 215153"/>
                                      <a:gd name="connsiteY0" fmla="*/ 396533 h 462620"/>
                                      <a:gd name="connsiteX1" fmla="*/ 51449 w 215153"/>
                                      <a:gd name="connsiteY1" fmla="*/ 433950 h 462620"/>
                                      <a:gd name="connsiteX2" fmla="*/ 177735 w 215153"/>
                                      <a:gd name="connsiteY2" fmla="*/ 27031 h 462620"/>
                                      <a:gd name="connsiteX3" fmla="*/ 215153 w 215153"/>
                                      <a:gd name="connsiteY3" fmla="*/ 71465 h 462620"/>
                                      <a:gd name="connsiteX0" fmla="*/ 0 w 215153"/>
                                      <a:gd name="connsiteY0" fmla="*/ 371810 h 435192"/>
                                      <a:gd name="connsiteX1" fmla="*/ 51449 w 215153"/>
                                      <a:gd name="connsiteY1" fmla="*/ 409227 h 435192"/>
                                      <a:gd name="connsiteX2" fmla="*/ 142810 w 215153"/>
                                      <a:gd name="connsiteY2" fmla="*/ 38820 h 435192"/>
                                      <a:gd name="connsiteX3" fmla="*/ 215153 w 215153"/>
                                      <a:gd name="connsiteY3" fmla="*/ 46742 h 435192"/>
                                      <a:gd name="connsiteX0" fmla="*/ 0 w 215153"/>
                                      <a:gd name="connsiteY0" fmla="*/ 363458 h 425664"/>
                                      <a:gd name="connsiteX1" fmla="*/ 51449 w 215153"/>
                                      <a:gd name="connsiteY1" fmla="*/ 400875 h 425664"/>
                                      <a:gd name="connsiteX2" fmla="*/ 141222 w 215153"/>
                                      <a:gd name="connsiteY2" fmla="*/ 46343 h 425664"/>
                                      <a:gd name="connsiteX3" fmla="*/ 215153 w 215153"/>
                                      <a:gd name="connsiteY3" fmla="*/ 38390 h 425664"/>
                                      <a:gd name="connsiteX0" fmla="*/ 0 w 215153"/>
                                      <a:gd name="connsiteY0" fmla="*/ 363458 h 425664"/>
                                      <a:gd name="connsiteX1" fmla="*/ 51449 w 215153"/>
                                      <a:gd name="connsiteY1" fmla="*/ 400875 h 425664"/>
                                      <a:gd name="connsiteX2" fmla="*/ 141222 w 215153"/>
                                      <a:gd name="connsiteY2" fmla="*/ 46343 h 425664"/>
                                      <a:gd name="connsiteX3" fmla="*/ 215153 w 215153"/>
                                      <a:gd name="connsiteY3" fmla="*/ 38390 h 425664"/>
                                      <a:gd name="connsiteX0" fmla="*/ 0 w 219916"/>
                                      <a:gd name="connsiteY0" fmla="*/ 363458 h 425664"/>
                                      <a:gd name="connsiteX1" fmla="*/ 51449 w 219916"/>
                                      <a:gd name="connsiteY1" fmla="*/ 400875 h 425664"/>
                                      <a:gd name="connsiteX2" fmla="*/ 141222 w 219916"/>
                                      <a:gd name="connsiteY2" fmla="*/ 46343 h 425664"/>
                                      <a:gd name="connsiteX3" fmla="*/ 219916 w 219916"/>
                                      <a:gd name="connsiteY3" fmla="*/ 38390 h 425664"/>
                                      <a:gd name="connsiteX0" fmla="*/ 0 w 219916"/>
                                      <a:gd name="connsiteY0" fmla="*/ 363458 h 425664"/>
                                      <a:gd name="connsiteX1" fmla="*/ 51449 w 219916"/>
                                      <a:gd name="connsiteY1" fmla="*/ 400875 h 425664"/>
                                      <a:gd name="connsiteX2" fmla="*/ 141222 w 219916"/>
                                      <a:gd name="connsiteY2" fmla="*/ 46343 h 425664"/>
                                      <a:gd name="connsiteX3" fmla="*/ 219916 w 219916"/>
                                      <a:gd name="connsiteY3" fmla="*/ 38390 h 425664"/>
                                      <a:gd name="connsiteX0" fmla="*/ 0 w 219916"/>
                                      <a:gd name="connsiteY0" fmla="*/ 363458 h 396315"/>
                                      <a:gd name="connsiteX1" fmla="*/ 76849 w 219916"/>
                                      <a:gd name="connsiteY1" fmla="*/ 351662 h 396315"/>
                                      <a:gd name="connsiteX2" fmla="*/ 141222 w 219916"/>
                                      <a:gd name="connsiteY2" fmla="*/ 46343 h 396315"/>
                                      <a:gd name="connsiteX3" fmla="*/ 219916 w 219916"/>
                                      <a:gd name="connsiteY3" fmla="*/ 38390 h 396315"/>
                                      <a:gd name="connsiteX0" fmla="*/ 0 w 219916"/>
                                      <a:gd name="connsiteY0" fmla="*/ 363458 h 396964"/>
                                      <a:gd name="connsiteX1" fmla="*/ 76849 w 219916"/>
                                      <a:gd name="connsiteY1" fmla="*/ 351662 h 396964"/>
                                      <a:gd name="connsiteX2" fmla="*/ 141222 w 219916"/>
                                      <a:gd name="connsiteY2" fmla="*/ 46343 h 396964"/>
                                      <a:gd name="connsiteX3" fmla="*/ 219916 w 219916"/>
                                      <a:gd name="connsiteY3" fmla="*/ 38390 h 396964"/>
                                      <a:gd name="connsiteX0" fmla="*/ 0 w 219916"/>
                                      <a:gd name="connsiteY0" fmla="*/ 363458 h 398340"/>
                                      <a:gd name="connsiteX1" fmla="*/ 81612 w 219916"/>
                                      <a:gd name="connsiteY1" fmla="*/ 354837 h 398340"/>
                                      <a:gd name="connsiteX2" fmla="*/ 141222 w 219916"/>
                                      <a:gd name="connsiteY2" fmla="*/ 46343 h 398340"/>
                                      <a:gd name="connsiteX3" fmla="*/ 219916 w 219916"/>
                                      <a:gd name="connsiteY3" fmla="*/ 38390 h 398340"/>
                                      <a:gd name="connsiteX0" fmla="*/ 0 w 219916"/>
                                      <a:gd name="connsiteY0" fmla="*/ 363458 h 399054"/>
                                      <a:gd name="connsiteX1" fmla="*/ 70499 w 219916"/>
                                      <a:gd name="connsiteY1" fmla="*/ 356424 h 399054"/>
                                      <a:gd name="connsiteX2" fmla="*/ 141222 w 219916"/>
                                      <a:gd name="connsiteY2" fmla="*/ 46343 h 399054"/>
                                      <a:gd name="connsiteX3" fmla="*/ 219916 w 219916"/>
                                      <a:gd name="connsiteY3" fmla="*/ 38390 h 399054"/>
                                      <a:gd name="connsiteX0" fmla="*/ 0 w 219916"/>
                                      <a:gd name="connsiteY0" fmla="*/ 364995 h 400778"/>
                                      <a:gd name="connsiteX1" fmla="*/ 70499 w 219916"/>
                                      <a:gd name="connsiteY1" fmla="*/ 357961 h 400778"/>
                                      <a:gd name="connsiteX2" fmla="*/ 144397 w 219916"/>
                                      <a:gd name="connsiteY2" fmla="*/ 44705 h 400778"/>
                                      <a:gd name="connsiteX3" fmla="*/ 219916 w 219916"/>
                                      <a:gd name="connsiteY3" fmla="*/ 39927 h 400778"/>
                                      <a:gd name="connsiteX0" fmla="*/ 0 w 219916"/>
                                      <a:gd name="connsiteY0" fmla="*/ 364995 h 403829"/>
                                      <a:gd name="connsiteX1" fmla="*/ 72087 w 219916"/>
                                      <a:gd name="connsiteY1" fmla="*/ 364311 h 403829"/>
                                      <a:gd name="connsiteX2" fmla="*/ 144397 w 219916"/>
                                      <a:gd name="connsiteY2" fmla="*/ 44705 h 403829"/>
                                      <a:gd name="connsiteX3" fmla="*/ 219916 w 219916"/>
                                      <a:gd name="connsiteY3" fmla="*/ 39927 h 403829"/>
                                      <a:gd name="connsiteX0" fmla="*/ 0 w 219916"/>
                                      <a:gd name="connsiteY0" fmla="*/ 364995 h 403039"/>
                                      <a:gd name="connsiteX1" fmla="*/ 76850 w 219916"/>
                                      <a:gd name="connsiteY1" fmla="*/ 362724 h 403039"/>
                                      <a:gd name="connsiteX2" fmla="*/ 144397 w 219916"/>
                                      <a:gd name="connsiteY2" fmla="*/ 44705 h 403039"/>
                                      <a:gd name="connsiteX3" fmla="*/ 219916 w 219916"/>
                                      <a:gd name="connsiteY3" fmla="*/ 39927 h 403039"/>
                                      <a:gd name="connsiteX0" fmla="*/ 0 w 219916"/>
                                      <a:gd name="connsiteY0" fmla="*/ 364995 h 402440"/>
                                      <a:gd name="connsiteX1" fmla="*/ 76850 w 219916"/>
                                      <a:gd name="connsiteY1" fmla="*/ 362724 h 402440"/>
                                      <a:gd name="connsiteX2" fmla="*/ 144397 w 219916"/>
                                      <a:gd name="connsiteY2" fmla="*/ 44705 h 402440"/>
                                      <a:gd name="connsiteX3" fmla="*/ 219916 w 219916"/>
                                      <a:gd name="connsiteY3" fmla="*/ 39927 h 402440"/>
                                      <a:gd name="connsiteX0" fmla="*/ 0 w 219916"/>
                                      <a:gd name="connsiteY0" fmla="*/ 362633 h 400078"/>
                                      <a:gd name="connsiteX1" fmla="*/ 76850 w 219916"/>
                                      <a:gd name="connsiteY1" fmla="*/ 360362 h 400078"/>
                                      <a:gd name="connsiteX2" fmla="*/ 144397 w 219916"/>
                                      <a:gd name="connsiteY2" fmla="*/ 42343 h 400078"/>
                                      <a:gd name="connsiteX3" fmla="*/ 219916 w 219916"/>
                                      <a:gd name="connsiteY3" fmla="*/ 37565 h 400078"/>
                                      <a:gd name="connsiteX0" fmla="*/ 0 w 219916"/>
                                      <a:gd name="connsiteY0" fmla="*/ 364984 h 402429"/>
                                      <a:gd name="connsiteX1" fmla="*/ 76850 w 219916"/>
                                      <a:gd name="connsiteY1" fmla="*/ 362713 h 402429"/>
                                      <a:gd name="connsiteX2" fmla="*/ 144397 w 219916"/>
                                      <a:gd name="connsiteY2" fmla="*/ 44694 h 402429"/>
                                      <a:gd name="connsiteX3" fmla="*/ 219916 w 219916"/>
                                      <a:gd name="connsiteY3" fmla="*/ 35208 h 402429"/>
                                      <a:gd name="connsiteX0" fmla="*/ 0 w 216296"/>
                                      <a:gd name="connsiteY0" fmla="*/ 366334 h 403779"/>
                                      <a:gd name="connsiteX1" fmla="*/ 76850 w 216296"/>
                                      <a:gd name="connsiteY1" fmla="*/ 364063 h 403779"/>
                                      <a:gd name="connsiteX2" fmla="*/ 144397 w 216296"/>
                                      <a:gd name="connsiteY2" fmla="*/ 46044 h 403779"/>
                                      <a:gd name="connsiteX3" fmla="*/ 216296 w 216296"/>
                                      <a:gd name="connsiteY3" fmla="*/ 33990 h 403779"/>
                                      <a:gd name="connsiteX0" fmla="*/ 0 w 206998"/>
                                      <a:gd name="connsiteY0" fmla="*/ 375755 h 409366"/>
                                      <a:gd name="connsiteX1" fmla="*/ 67552 w 206998"/>
                                      <a:gd name="connsiteY1" fmla="*/ 364063 h 409366"/>
                                      <a:gd name="connsiteX2" fmla="*/ 135099 w 206998"/>
                                      <a:gd name="connsiteY2" fmla="*/ 46044 h 409366"/>
                                      <a:gd name="connsiteX3" fmla="*/ 206998 w 206998"/>
                                      <a:gd name="connsiteY3" fmla="*/ 33990 h 409366"/>
                                      <a:gd name="connsiteX0" fmla="*/ 0 w 206998"/>
                                      <a:gd name="connsiteY0" fmla="*/ 370550 h 404161"/>
                                      <a:gd name="connsiteX1" fmla="*/ 67552 w 206998"/>
                                      <a:gd name="connsiteY1" fmla="*/ 358858 h 404161"/>
                                      <a:gd name="connsiteX2" fmla="*/ 135099 w 206998"/>
                                      <a:gd name="connsiteY2" fmla="*/ 40839 h 404161"/>
                                      <a:gd name="connsiteX3" fmla="*/ 206998 w 206998"/>
                                      <a:gd name="connsiteY3" fmla="*/ 28785 h 404161"/>
                                      <a:gd name="connsiteX0" fmla="*/ 0 w 206998"/>
                                      <a:gd name="connsiteY0" fmla="*/ 370550 h 398425"/>
                                      <a:gd name="connsiteX1" fmla="*/ 67552 w 206998"/>
                                      <a:gd name="connsiteY1" fmla="*/ 358858 h 398425"/>
                                      <a:gd name="connsiteX2" fmla="*/ 135099 w 206998"/>
                                      <a:gd name="connsiteY2" fmla="*/ 40839 h 398425"/>
                                      <a:gd name="connsiteX3" fmla="*/ 206998 w 206998"/>
                                      <a:gd name="connsiteY3" fmla="*/ 28785 h 398425"/>
                                      <a:gd name="connsiteX0" fmla="*/ 0 w 206998"/>
                                      <a:gd name="connsiteY0" fmla="*/ 370550 h 397612"/>
                                      <a:gd name="connsiteX1" fmla="*/ 67552 w 206998"/>
                                      <a:gd name="connsiteY1" fmla="*/ 358858 h 397612"/>
                                      <a:gd name="connsiteX2" fmla="*/ 135099 w 206998"/>
                                      <a:gd name="connsiteY2" fmla="*/ 40839 h 397612"/>
                                      <a:gd name="connsiteX3" fmla="*/ 206998 w 206998"/>
                                      <a:gd name="connsiteY3" fmla="*/ 28785 h 397612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206998" h="397612">
                                        <a:moveTo>
                                          <a:pt x="0" y="370550"/>
                                        </a:moveTo>
                                        <a:cubicBezTo>
                                          <a:pt x="22324" y="403350"/>
                                          <a:pt x="45036" y="413810"/>
                                          <a:pt x="67552" y="358858"/>
                                        </a:cubicBezTo>
                                        <a:cubicBezTo>
                                          <a:pt x="90069" y="303906"/>
                                          <a:pt x="107815" y="101253"/>
                                          <a:pt x="135099" y="40839"/>
                                        </a:cubicBezTo>
                                        <a:cubicBezTo>
                                          <a:pt x="162383" y="-19575"/>
                                          <a:pt x="189157" y="-3590"/>
                                          <a:pt x="206998" y="2878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none" lIns="36000" tIns="0" rIns="36000" bIns="0" rtlCol="0" anchor="ctr">
                                  <a:spAutoFit/>
                                </wps:bodyPr>
                              </wps:wsp>
                              <wps:wsp>
                                <wps:cNvPr id="1670192605" name="任意多边形: 形状 502"/>
                                <wps:cNvSpPr/>
                                <wps:spPr>
                                  <a:xfrm rot="16200000">
                                    <a:off x="116374" y="408561"/>
                                    <a:ext cx="176235" cy="408986"/>
                                  </a:xfrm>
                                  <a:custGeom>
                                    <a:avLst/>
                                    <a:gdLst>
                                      <a:gd name="connsiteX0" fmla="*/ 0 w 215153"/>
                                      <a:gd name="connsiteY0" fmla="*/ 396533 h 462620"/>
                                      <a:gd name="connsiteX1" fmla="*/ 51449 w 215153"/>
                                      <a:gd name="connsiteY1" fmla="*/ 433950 h 462620"/>
                                      <a:gd name="connsiteX2" fmla="*/ 177735 w 215153"/>
                                      <a:gd name="connsiteY2" fmla="*/ 27031 h 462620"/>
                                      <a:gd name="connsiteX3" fmla="*/ 215153 w 215153"/>
                                      <a:gd name="connsiteY3" fmla="*/ 71465 h 462620"/>
                                      <a:gd name="connsiteX0" fmla="*/ 0 w 215153"/>
                                      <a:gd name="connsiteY0" fmla="*/ 371810 h 435192"/>
                                      <a:gd name="connsiteX1" fmla="*/ 51449 w 215153"/>
                                      <a:gd name="connsiteY1" fmla="*/ 409227 h 435192"/>
                                      <a:gd name="connsiteX2" fmla="*/ 142810 w 215153"/>
                                      <a:gd name="connsiteY2" fmla="*/ 38820 h 435192"/>
                                      <a:gd name="connsiteX3" fmla="*/ 215153 w 215153"/>
                                      <a:gd name="connsiteY3" fmla="*/ 46742 h 435192"/>
                                      <a:gd name="connsiteX0" fmla="*/ 0 w 215153"/>
                                      <a:gd name="connsiteY0" fmla="*/ 363458 h 425664"/>
                                      <a:gd name="connsiteX1" fmla="*/ 51449 w 215153"/>
                                      <a:gd name="connsiteY1" fmla="*/ 400875 h 425664"/>
                                      <a:gd name="connsiteX2" fmla="*/ 141222 w 215153"/>
                                      <a:gd name="connsiteY2" fmla="*/ 46343 h 425664"/>
                                      <a:gd name="connsiteX3" fmla="*/ 215153 w 215153"/>
                                      <a:gd name="connsiteY3" fmla="*/ 38390 h 425664"/>
                                      <a:gd name="connsiteX0" fmla="*/ 0 w 215153"/>
                                      <a:gd name="connsiteY0" fmla="*/ 363458 h 425664"/>
                                      <a:gd name="connsiteX1" fmla="*/ 51449 w 215153"/>
                                      <a:gd name="connsiteY1" fmla="*/ 400875 h 425664"/>
                                      <a:gd name="connsiteX2" fmla="*/ 141222 w 215153"/>
                                      <a:gd name="connsiteY2" fmla="*/ 46343 h 425664"/>
                                      <a:gd name="connsiteX3" fmla="*/ 215153 w 215153"/>
                                      <a:gd name="connsiteY3" fmla="*/ 38390 h 425664"/>
                                      <a:gd name="connsiteX0" fmla="*/ 0 w 219916"/>
                                      <a:gd name="connsiteY0" fmla="*/ 363458 h 425664"/>
                                      <a:gd name="connsiteX1" fmla="*/ 51449 w 219916"/>
                                      <a:gd name="connsiteY1" fmla="*/ 400875 h 425664"/>
                                      <a:gd name="connsiteX2" fmla="*/ 141222 w 219916"/>
                                      <a:gd name="connsiteY2" fmla="*/ 46343 h 425664"/>
                                      <a:gd name="connsiteX3" fmla="*/ 219916 w 219916"/>
                                      <a:gd name="connsiteY3" fmla="*/ 38390 h 425664"/>
                                      <a:gd name="connsiteX0" fmla="*/ 0 w 219916"/>
                                      <a:gd name="connsiteY0" fmla="*/ 363458 h 425664"/>
                                      <a:gd name="connsiteX1" fmla="*/ 51449 w 219916"/>
                                      <a:gd name="connsiteY1" fmla="*/ 400875 h 425664"/>
                                      <a:gd name="connsiteX2" fmla="*/ 141222 w 219916"/>
                                      <a:gd name="connsiteY2" fmla="*/ 46343 h 425664"/>
                                      <a:gd name="connsiteX3" fmla="*/ 219916 w 219916"/>
                                      <a:gd name="connsiteY3" fmla="*/ 38390 h 425664"/>
                                      <a:gd name="connsiteX0" fmla="*/ 0 w 219916"/>
                                      <a:gd name="connsiteY0" fmla="*/ 363458 h 396315"/>
                                      <a:gd name="connsiteX1" fmla="*/ 76849 w 219916"/>
                                      <a:gd name="connsiteY1" fmla="*/ 351662 h 396315"/>
                                      <a:gd name="connsiteX2" fmla="*/ 141222 w 219916"/>
                                      <a:gd name="connsiteY2" fmla="*/ 46343 h 396315"/>
                                      <a:gd name="connsiteX3" fmla="*/ 219916 w 219916"/>
                                      <a:gd name="connsiteY3" fmla="*/ 38390 h 396315"/>
                                      <a:gd name="connsiteX0" fmla="*/ 0 w 219916"/>
                                      <a:gd name="connsiteY0" fmla="*/ 363458 h 396964"/>
                                      <a:gd name="connsiteX1" fmla="*/ 76849 w 219916"/>
                                      <a:gd name="connsiteY1" fmla="*/ 351662 h 396964"/>
                                      <a:gd name="connsiteX2" fmla="*/ 141222 w 219916"/>
                                      <a:gd name="connsiteY2" fmla="*/ 46343 h 396964"/>
                                      <a:gd name="connsiteX3" fmla="*/ 219916 w 219916"/>
                                      <a:gd name="connsiteY3" fmla="*/ 38390 h 396964"/>
                                      <a:gd name="connsiteX0" fmla="*/ 0 w 219916"/>
                                      <a:gd name="connsiteY0" fmla="*/ 363458 h 398340"/>
                                      <a:gd name="connsiteX1" fmla="*/ 81612 w 219916"/>
                                      <a:gd name="connsiteY1" fmla="*/ 354837 h 398340"/>
                                      <a:gd name="connsiteX2" fmla="*/ 141222 w 219916"/>
                                      <a:gd name="connsiteY2" fmla="*/ 46343 h 398340"/>
                                      <a:gd name="connsiteX3" fmla="*/ 219916 w 219916"/>
                                      <a:gd name="connsiteY3" fmla="*/ 38390 h 398340"/>
                                      <a:gd name="connsiteX0" fmla="*/ 0 w 219916"/>
                                      <a:gd name="connsiteY0" fmla="*/ 363458 h 399054"/>
                                      <a:gd name="connsiteX1" fmla="*/ 70499 w 219916"/>
                                      <a:gd name="connsiteY1" fmla="*/ 356424 h 399054"/>
                                      <a:gd name="connsiteX2" fmla="*/ 141222 w 219916"/>
                                      <a:gd name="connsiteY2" fmla="*/ 46343 h 399054"/>
                                      <a:gd name="connsiteX3" fmla="*/ 219916 w 219916"/>
                                      <a:gd name="connsiteY3" fmla="*/ 38390 h 399054"/>
                                      <a:gd name="connsiteX0" fmla="*/ 0 w 219916"/>
                                      <a:gd name="connsiteY0" fmla="*/ 364995 h 400778"/>
                                      <a:gd name="connsiteX1" fmla="*/ 70499 w 219916"/>
                                      <a:gd name="connsiteY1" fmla="*/ 357961 h 400778"/>
                                      <a:gd name="connsiteX2" fmla="*/ 144397 w 219916"/>
                                      <a:gd name="connsiteY2" fmla="*/ 44705 h 400778"/>
                                      <a:gd name="connsiteX3" fmla="*/ 219916 w 219916"/>
                                      <a:gd name="connsiteY3" fmla="*/ 39927 h 400778"/>
                                      <a:gd name="connsiteX0" fmla="*/ 0 w 219916"/>
                                      <a:gd name="connsiteY0" fmla="*/ 364995 h 403829"/>
                                      <a:gd name="connsiteX1" fmla="*/ 72087 w 219916"/>
                                      <a:gd name="connsiteY1" fmla="*/ 364311 h 403829"/>
                                      <a:gd name="connsiteX2" fmla="*/ 144397 w 219916"/>
                                      <a:gd name="connsiteY2" fmla="*/ 44705 h 403829"/>
                                      <a:gd name="connsiteX3" fmla="*/ 219916 w 219916"/>
                                      <a:gd name="connsiteY3" fmla="*/ 39927 h 403829"/>
                                      <a:gd name="connsiteX0" fmla="*/ 0 w 219916"/>
                                      <a:gd name="connsiteY0" fmla="*/ 364995 h 403039"/>
                                      <a:gd name="connsiteX1" fmla="*/ 76850 w 219916"/>
                                      <a:gd name="connsiteY1" fmla="*/ 362724 h 403039"/>
                                      <a:gd name="connsiteX2" fmla="*/ 144397 w 219916"/>
                                      <a:gd name="connsiteY2" fmla="*/ 44705 h 403039"/>
                                      <a:gd name="connsiteX3" fmla="*/ 219916 w 219916"/>
                                      <a:gd name="connsiteY3" fmla="*/ 39927 h 403039"/>
                                      <a:gd name="connsiteX0" fmla="*/ 0 w 219916"/>
                                      <a:gd name="connsiteY0" fmla="*/ 364995 h 402440"/>
                                      <a:gd name="connsiteX1" fmla="*/ 76850 w 219916"/>
                                      <a:gd name="connsiteY1" fmla="*/ 362724 h 402440"/>
                                      <a:gd name="connsiteX2" fmla="*/ 144397 w 219916"/>
                                      <a:gd name="connsiteY2" fmla="*/ 44705 h 402440"/>
                                      <a:gd name="connsiteX3" fmla="*/ 219916 w 219916"/>
                                      <a:gd name="connsiteY3" fmla="*/ 39927 h 402440"/>
                                      <a:gd name="connsiteX0" fmla="*/ 0 w 219916"/>
                                      <a:gd name="connsiteY0" fmla="*/ 362633 h 400078"/>
                                      <a:gd name="connsiteX1" fmla="*/ 76850 w 219916"/>
                                      <a:gd name="connsiteY1" fmla="*/ 360362 h 400078"/>
                                      <a:gd name="connsiteX2" fmla="*/ 144397 w 219916"/>
                                      <a:gd name="connsiteY2" fmla="*/ 42343 h 400078"/>
                                      <a:gd name="connsiteX3" fmla="*/ 219916 w 219916"/>
                                      <a:gd name="connsiteY3" fmla="*/ 37565 h 400078"/>
                                      <a:gd name="connsiteX0" fmla="*/ 0 w 219916"/>
                                      <a:gd name="connsiteY0" fmla="*/ 364984 h 402429"/>
                                      <a:gd name="connsiteX1" fmla="*/ 76850 w 219916"/>
                                      <a:gd name="connsiteY1" fmla="*/ 362713 h 402429"/>
                                      <a:gd name="connsiteX2" fmla="*/ 144397 w 219916"/>
                                      <a:gd name="connsiteY2" fmla="*/ 44694 h 402429"/>
                                      <a:gd name="connsiteX3" fmla="*/ 219916 w 219916"/>
                                      <a:gd name="connsiteY3" fmla="*/ 35208 h 402429"/>
                                      <a:gd name="connsiteX0" fmla="*/ 0 w 216296"/>
                                      <a:gd name="connsiteY0" fmla="*/ 366334 h 403779"/>
                                      <a:gd name="connsiteX1" fmla="*/ 76850 w 216296"/>
                                      <a:gd name="connsiteY1" fmla="*/ 364063 h 403779"/>
                                      <a:gd name="connsiteX2" fmla="*/ 144397 w 216296"/>
                                      <a:gd name="connsiteY2" fmla="*/ 46044 h 403779"/>
                                      <a:gd name="connsiteX3" fmla="*/ 216296 w 216296"/>
                                      <a:gd name="connsiteY3" fmla="*/ 33990 h 403779"/>
                                      <a:gd name="connsiteX0" fmla="*/ 0 w 206998"/>
                                      <a:gd name="connsiteY0" fmla="*/ 375755 h 409366"/>
                                      <a:gd name="connsiteX1" fmla="*/ 67552 w 206998"/>
                                      <a:gd name="connsiteY1" fmla="*/ 364063 h 409366"/>
                                      <a:gd name="connsiteX2" fmla="*/ 135099 w 206998"/>
                                      <a:gd name="connsiteY2" fmla="*/ 46044 h 409366"/>
                                      <a:gd name="connsiteX3" fmla="*/ 206998 w 206998"/>
                                      <a:gd name="connsiteY3" fmla="*/ 33990 h 409366"/>
                                      <a:gd name="connsiteX0" fmla="*/ 0 w 206998"/>
                                      <a:gd name="connsiteY0" fmla="*/ 370550 h 404161"/>
                                      <a:gd name="connsiteX1" fmla="*/ 67552 w 206998"/>
                                      <a:gd name="connsiteY1" fmla="*/ 358858 h 404161"/>
                                      <a:gd name="connsiteX2" fmla="*/ 135099 w 206998"/>
                                      <a:gd name="connsiteY2" fmla="*/ 40839 h 404161"/>
                                      <a:gd name="connsiteX3" fmla="*/ 206998 w 206998"/>
                                      <a:gd name="connsiteY3" fmla="*/ 28785 h 404161"/>
                                      <a:gd name="connsiteX0" fmla="*/ 0 w 206998"/>
                                      <a:gd name="connsiteY0" fmla="*/ 370550 h 398425"/>
                                      <a:gd name="connsiteX1" fmla="*/ 67552 w 206998"/>
                                      <a:gd name="connsiteY1" fmla="*/ 358858 h 398425"/>
                                      <a:gd name="connsiteX2" fmla="*/ 135099 w 206998"/>
                                      <a:gd name="connsiteY2" fmla="*/ 40839 h 398425"/>
                                      <a:gd name="connsiteX3" fmla="*/ 206998 w 206998"/>
                                      <a:gd name="connsiteY3" fmla="*/ 28785 h 398425"/>
                                      <a:gd name="connsiteX0" fmla="*/ 0 w 206998"/>
                                      <a:gd name="connsiteY0" fmla="*/ 370550 h 397612"/>
                                      <a:gd name="connsiteX1" fmla="*/ 67552 w 206998"/>
                                      <a:gd name="connsiteY1" fmla="*/ 358858 h 397612"/>
                                      <a:gd name="connsiteX2" fmla="*/ 135099 w 206998"/>
                                      <a:gd name="connsiteY2" fmla="*/ 40839 h 397612"/>
                                      <a:gd name="connsiteX3" fmla="*/ 206998 w 206998"/>
                                      <a:gd name="connsiteY3" fmla="*/ 28785 h 397612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206998" h="397612">
                                        <a:moveTo>
                                          <a:pt x="0" y="370550"/>
                                        </a:moveTo>
                                        <a:cubicBezTo>
                                          <a:pt x="22324" y="403350"/>
                                          <a:pt x="45036" y="413810"/>
                                          <a:pt x="67552" y="358858"/>
                                        </a:cubicBezTo>
                                        <a:cubicBezTo>
                                          <a:pt x="90069" y="303906"/>
                                          <a:pt x="107815" y="101253"/>
                                          <a:pt x="135099" y="40839"/>
                                        </a:cubicBezTo>
                                        <a:cubicBezTo>
                                          <a:pt x="162383" y="-19575"/>
                                          <a:pt x="189157" y="-3590"/>
                                          <a:pt x="206998" y="2878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none" lIns="36000" tIns="0" rIns="36000" bIns="0" rtlCol="0" anchor="ctr">
                                  <a:spAutoFit/>
                                </wps:bodyPr>
                              </wps:wsp>
                            </wpg:grpSp>
                            <wps:wsp>
                              <wps:cNvPr id="495827777" name="Shape 37429"/>
                              <wps:cNvSpPr>
                                <a:spLocks noChangeAspect="1"/>
                              </wps:cNvSpPr>
                              <wps:spPr>
                                <a:xfrm rot="16200000">
                                  <a:off x="-14287" y="705994"/>
                                  <a:ext cx="57150" cy="2857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866648" h="433337">
                                      <a:moveTo>
                                        <a:pt x="866648" y="433337"/>
                                      </a:moveTo>
                                      <a:cubicBezTo>
                                        <a:pt x="866648" y="194018"/>
                                        <a:pt x="672643" y="0"/>
                                        <a:pt x="433324" y="0"/>
                                      </a:cubicBezTo>
                                      <a:cubicBezTo>
                                        <a:pt x="194005" y="0"/>
                                        <a:pt x="0" y="194018"/>
                                        <a:pt x="0" y="433337"/>
                                      </a:cubicBezTo>
                                    </a:path>
                                  </a:pathLst>
                                </a:custGeom>
                                <a:ln w="6350" cap="flat">
                                  <a:solidFill>
                                    <a:schemeClr val="tx1"/>
                                  </a:solidFill>
                                  <a:miter lim="100000"/>
                                </a:ln>
                              </wps:spPr>
                              <wps:style>
                                <a:lnRef idx="1">
                                  <a:srgbClr val="00A0E8"/>
                                </a:lnRef>
                                <a:fillRef idx="0">
                                  <a:srgbClr val="000000">
                                    <a:alpha val="0"/>
                                  </a:srgbClr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 wrap="none" lIns="36000" tIns="0" rIns="36000" bIns="0">
                                <a:spAutoFit/>
                              </wps:bodyPr>
                            </wps:wsp>
                          </wpg:grpSp>
                          <wpg:grpSp>
                            <wpg:cNvPr id="1484628566" name="组合 12"/>
                            <wpg:cNvGrpSpPr/>
                            <wpg:grpSpPr>
                              <a:xfrm>
                                <a:off x="33067" y="182536"/>
                                <a:ext cx="1059609" cy="566524"/>
                                <a:chOff x="0" y="-57"/>
                                <a:chExt cx="1059609" cy="566524"/>
                              </a:xfrm>
                            </wpg:grpSpPr>
                            <wps:wsp>
                              <wps:cNvPr id="29099966" name="任意多边形: 形状 10"/>
                              <wps:cNvSpPr/>
                              <wps:spPr>
                                <a:xfrm>
                                  <a:off x="0" y="330139"/>
                                  <a:ext cx="1059168" cy="236328"/>
                                </a:xfrm>
                                <a:custGeom>
                                  <a:avLst/>
                                  <a:gdLst>
                                    <a:gd name="connsiteX0" fmla="*/ 0 w 1050985"/>
                                    <a:gd name="connsiteY0" fmla="*/ 264543 h 264543"/>
                                    <a:gd name="connsiteX1" fmla="*/ 1050985 w 1050985"/>
                                    <a:gd name="connsiteY1" fmla="*/ 264543 h 264543"/>
                                    <a:gd name="connsiteX2" fmla="*/ 1050985 w 1050985"/>
                                    <a:gd name="connsiteY2" fmla="*/ 0 h 264543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1050985" h="264543">
                                      <a:moveTo>
                                        <a:pt x="0" y="264543"/>
                                      </a:moveTo>
                                      <a:lnTo>
                                        <a:pt x="1050985" y="264543"/>
                                      </a:lnTo>
                                      <a:lnTo>
                                        <a:pt x="105098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7450915" name="任意多边形: 形状 10"/>
                              <wps:cNvSpPr/>
                              <wps:spPr>
                                <a:xfrm flipV="1">
                                  <a:off x="345694" y="-57"/>
                                  <a:ext cx="713915" cy="236337"/>
                                </a:xfrm>
                                <a:custGeom>
                                  <a:avLst/>
                                  <a:gdLst>
                                    <a:gd name="connsiteX0" fmla="*/ 0 w 1050985"/>
                                    <a:gd name="connsiteY0" fmla="*/ 264543 h 264543"/>
                                    <a:gd name="connsiteX1" fmla="*/ 1050985 w 1050985"/>
                                    <a:gd name="connsiteY1" fmla="*/ 264543 h 264543"/>
                                    <a:gd name="connsiteX2" fmla="*/ 1050985 w 1050985"/>
                                    <a:gd name="connsiteY2" fmla="*/ 0 h 264543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1050985" h="264543">
                                      <a:moveTo>
                                        <a:pt x="0" y="264543"/>
                                      </a:moveTo>
                                      <a:lnTo>
                                        <a:pt x="1050985" y="264543"/>
                                      </a:lnTo>
                                      <a:lnTo>
                                        <a:pt x="105098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grpSp>
                        </wpg:grpSp>
                        <wpg:grpSp>
                          <wpg:cNvPr id="1556261002" name="组合 17"/>
                          <wpg:cNvGrpSpPr/>
                          <wpg:grpSpPr>
                            <a:xfrm>
                              <a:off x="19050" y="-23904"/>
                              <a:ext cx="388170" cy="1068219"/>
                              <a:chOff x="-1494" y="-23904"/>
                              <a:chExt cx="388170" cy="1068219"/>
                            </a:xfrm>
                          </wpg:grpSpPr>
                          <wps:wsp>
                            <wps:cNvPr id="1140816773" name="直接箭头连接符 15"/>
                            <wps:cNvCnPr/>
                            <wps:spPr>
                              <a:xfrm flipV="1">
                                <a:off x="184897" y="-22410"/>
                                <a:ext cx="0" cy="1066725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stealth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28196081" name="任意多边形: 形状 16"/>
                            <wps:cNvSpPr/>
                            <wps:spPr>
                              <a:xfrm>
                                <a:off x="-1494" y="-23904"/>
                                <a:ext cx="127820" cy="1062318"/>
                              </a:xfrm>
                              <a:custGeom>
                                <a:avLst/>
                                <a:gdLst>
                                  <a:gd name="connsiteX0" fmla="*/ 0 w 127820"/>
                                  <a:gd name="connsiteY0" fmla="*/ 1062318 h 1062318"/>
                                  <a:gd name="connsiteX1" fmla="*/ 127000 w 127820"/>
                                  <a:gd name="connsiteY1" fmla="*/ 513977 h 1062318"/>
                                  <a:gd name="connsiteX2" fmla="*/ 44824 w 127820"/>
                                  <a:gd name="connsiteY2" fmla="*/ 0 h 1062318"/>
                                  <a:gd name="connsiteX0" fmla="*/ 0 w 127820"/>
                                  <a:gd name="connsiteY0" fmla="*/ 1062318 h 1062318"/>
                                  <a:gd name="connsiteX1" fmla="*/ 127000 w 127820"/>
                                  <a:gd name="connsiteY1" fmla="*/ 513977 h 1062318"/>
                                  <a:gd name="connsiteX2" fmla="*/ 44824 w 127820"/>
                                  <a:gd name="connsiteY2" fmla="*/ 0 h 1062318"/>
                                  <a:gd name="connsiteX0" fmla="*/ 0 w 127820"/>
                                  <a:gd name="connsiteY0" fmla="*/ 1062318 h 1062318"/>
                                  <a:gd name="connsiteX1" fmla="*/ 127000 w 127820"/>
                                  <a:gd name="connsiteY1" fmla="*/ 513977 h 1062318"/>
                                  <a:gd name="connsiteX2" fmla="*/ 44824 w 127820"/>
                                  <a:gd name="connsiteY2" fmla="*/ 0 h 1062318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127820" h="1062318">
                                    <a:moveTo>
                                      <a:pt x="0" y="1062318"/>
                                    </a:moveTo>
                                    <a:cubicBezTo>
                                      <a:pt x="88194" y="879664"/>
                                      <a:pt x="119529" y="691030"/>
                                      <a:pt x="127000" y="513977"/>
                                    </a:cubicBezTo>
                                    <a:cubicBezTo>
                                      <a:pt x="134471" y="336924"/>
                                      <a:pt x="89647" y="168462"/>
                                      <a:pt x="44824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headEnd type="none" w="sm" len="med"/>
                                <a:tailEnd type="stealth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862323529" name="任意多边形: 形状 16"/>
                            <wps:cNvSpPr/>
                            <wps:spPr>
                              <a:xfrm flipH="1">
                                <a:off x="258856" y="-23904"/>
                                <a:ext cx="127820" cy="1062318"/>
                              </a:xfrm>
                              <a:custGeom>
                                <a:avLst/>
                                <a:gdLst>
                                  <a:gd name="connsiteX0" fmla="*/ 0 w 127820"/>
                                  <a:gd name="connsiteY0" fmla="*/ 1062318 h 1062318"/>
                                  <a:gd name="connsiteX1" fmla="*/ 127000 w 127820"/>
                                  <a:gd name="connsiteY1" fmla="*/ 513977 h 1062318"/>
                                  <a:gd name="connsiteX2" fmla="*/ 44824 w 127820"/>
                                  <a:gd name="connsiteY2" fmla="*/ 0 h 1062318"/>
                                  <a:gd name="connsiteX0" fmla="*/ 0 w 127820"/>
                                  <a:gd name="connsiteY0" fmla="*/ 1062318 h 1062318"/>
                                  <a:gd name="connsiteX1" fmla="*/ 127000 w 127820"/>
                                  <a:gd name="connsiteY1" fmla="*/ 513977 h 1062318"/>
                                  <a:gd name="connsiteX2" fmla="*/ 44824 w 127820"/>
                                  <a:gd name="connsiteY2" fmla="*/ 0 h 1062318"/>
                                  <a:gd name="connsiteX0" fmla="*/ 0 w 127820"/>
                                  <a:gd name="connsiteY0" fmla="*/ 1062318 h 1062318"/>
                                  <a:gd name="connsiteX1" fmla="*/ 127000 w 127820"/>
                                  <a:gd name="connsiteY1" fmla="*/ 513977 h 1062318"/>
                                  <a:gd name="connsiteX2" fmla="*/ 44824 w 127820"/>
                                  <a:gd name="connsiteY2" fmla="*/ 0 h 1062318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127820" h="1062318">
                                    <a:moveTo>
                                      <a:pt x="0" y="1062318"/>
                                    </a:moveTo>
                                    <a:cubicBezTo>
                                      <a:pt x="88194" y="879664"/>
                                      <a:pt x="119529" y="691030"/>
                                      <a:pt x="127000" y="513977"/>
                                    </a:cubicBezTo>
                                    <a:cubicBezTo>
                                      <a:pt x="134471" y="336924"/>
                                      <a:pt x="89647" y="168462"/>
                                      <a:pt x="44824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headEnd type="none" w="sm" len="med"/>
                                <a:tailEnd type="stealth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61848B3" id="组合 20" o:spid="_x0000_s1187" style="position:absolute;left:0;text-align:left;margin-left:40.7pt;margin-top:6.2pt;width:91.9pt;height:97.95pt;z-index:251729920;mso-position-horizontal:right;mso-position-horizontal-relative:margin;mso-position-vertical-relative:text;mso-width-relative:margin;mso-height-relative:margin" coordorigin=",-1428" coordsize="11676,124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">
                <v:group id="_x0000_s1188" style="position:absolute;left:7150;top:2565;width:1841;height:381" coordsize="184150,38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">
                  <v:oval id="椭圆 14" o:spid="_x0000_s1189" style="position:absolute;width:38100;height:3810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" fillcolor="black [3213]" stroked="f" strokeweight="2pt">
                    <o:lock v:ext="edit" aspectratio="t"/>
                    <v:textbox style="mso-fit-shape-to-text:t" inset="1mm,0,1mm,0"/>
                  </v:oval>
                  <v:oval id="椭圆 14" o:spid="_x0000_s1190" style="position:absolute;left:146050;width:38100;height:3810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" fillcolor="black [3213]" stroked="f" strokeweight="2pt">
                    <o:lock v:ext="edit" aspectratio="t"/>
                    <v:textbox style="mso-fit-shape-to-text:t" inset="1mm,0,1mm,0"/>
                  </v:oval>
                </v:group>
                <v:group id="组合 18" o:spid="_x0000_s1191" style="position:absolute;top:-1428;width:11676;height:12445" coordorigin=",-2004" coordsize="11677,124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">
                  <v:group id="组合 13" o:spid="_x0000_s1192" style="position:absolute;top:-2004;width:11677;height:10703" coordorigin=",-2369" coordsize="11677,107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">
                    <v:group id="组合 9" o:spid="_x0000_s1193" style="position:absolute;top:-2369;width:11677;height:10702" coordorigin=",-2369" coordsize="11677,107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">
                      <v:group id="组合 8" o:spid="_x0000_s1194" style="position:absolute;top:-2369;width:11677;height:10702" coordorigin=",-2369" coordsize="11677,107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">
                        <v:group id="组合 6" o:spid="_x0000_s1195" style="position:absolute;left:314;top:-2369;width:11363;height:10702" coordorigin="19,-2369" coordsize="11362,107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">
                          <v:group id="组合 4" o:spid="_x0000_s1196" style="position:absolute;left:1052;top:-2369;width:10329;height:8193" coordorigin="-12587,-6016" coordsize="10331,81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">
                            <v:line id="Line 24" o:spid="_x0000_s1197" style="position:absolute;visibility:visible;mso-wrap-style:square" from="-3763,537" to="-2256,5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" strokeweight="1pt">
                              <v:stroke endarrowwidth="narrow"/>
                            </v:line>
                            <v:shape id="Text Box 613" o:spid="_x0000_s1198" type="#_x0000_t202" style="position:absolute;left:-7313;top:-3729;width:1324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" filled="f" stroked="f">
                              <v:textbox style="mso-fit-shape-to-text:t" inset="1mm,0,1mm,0">
                                <w:txbxContent>
                                  <w:p w14:paraId="6C6AC404" w14:textId="77777777" w:rsidR="00450888" w:rsidRPr="00A05618" w:rsidRDefault="00450888" w:rsidP="00450888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A05618">
                                      <w:rPr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613" o:spid="_x0000_s1199" type="#_x0000_t202" style="position:absolute;left:-5859;top:-3729;width:1395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" filled="f" stroked="f">
                              <v:textbox style="mso-fit-shape-to-text:t" inset="1mm,0,1mm,0">
                                <w:txbxContent>
                                  <w:p w14:paraId="1EBCA12A" w14:textId="77777777" w:rsidR="00450888" w:rsidRPr="00A05618" w:rsidRDefault="00450888" w:rsidP="00450888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A05618">
                                      <w:rPr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line id="Line 24" o:spid="_x0000_s1200" style="position:absolute;visibility:visible;mso-wrap-style:square" from="-3763,1491" to="-2256,14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" strokeweight="1pt">
                              <v:stroke endarrowwidth="narrow"/>
                            </v:line>
                            <v:shape id="Text Box 613" o:spid="_x0000_s1201" type="#_x0000_t202" style="position:absolute;left:-9719;top:-37;width:1458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" filled="f" stroked="f">
                              <v:textbox style="mso-fit-shape-to-text:t" inset="1mm,0,1mm,0">
                                <w:txbxContent>
                                  <w:p w14:paraId="49DCA8E3" w14:textId="77777777" w:rsidR="00450888" w:rsidRPr="002C5303" w:rsidRDefault="00450888" w:rsidP="00450888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L</w:t>
                                    </w:r>
                                  </w:p>
                                </w:txbxContent>
                              </v:textbox>
                            </v:shape>
                            <v:shape id="Text Box 613" o:spid="_x0000_s1202" type="#_x0000_t202" style="position:absolute;left:-5514;top:103;width:1585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" filled="f" stroked="f">
                              <v:textbox style="mso-fit-shape-to-text:t" inset="1mm,0,1mm,0">
                                <w:txbxContent>
                                  <w:p w14:paraId="2E74EED8" w14:textId="77777777" w:rsidR="00450888" w:rsidRPr="002C5303" w:rsidRDefault="00450888" w:rsidP="00450888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613" o:spid="_x0000_s1203" type="#_x0000_t202" style="position:absolute;left:-12587;top:-6016;width:1515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" filled="f" stroked="f">
                              <v:textbox style="mso-fit-shape-to-text:t" inset="1mm,0,1mm,0">
                                <w:txbxContent>
                                  <w:p w14:paraId="6669B818" w14:textId="09F5ABEA" w:rsidR="00A05618" w:rsidRPr="00A05618" w:rsidRDefault="00A05618" w:rsidP="00450888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A05618"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rect id="矩形 5" o:spid="_x0000_s1204" style="position:absolute;left:19;top:1369;width:3472;height:6964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" filled="f" strokecolor="black [3213]" strokeweight="1pt">
                            <v:textbox style="mso-fit-shape-to-text:t" inset="1mm,0,1mm,0"/>
                          </v:rect>
                        </v:group>
                        <v:shape id="任意多边形: 形状 502" o:spid="_x0000_s1205" style="position:absolute;left:1164;top:665;width:1762;height:4090;rotation:-90;visibility:visible;mso-wrap-style:none;v-text-anchor:middle" coordsize="206998,397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" path="m,370550v22324,32800,45036,43260,67552,-11692c90069,303906,107815,101253,135099,40839v27284,-60414,54058,-44429,71899,-12054e" filled="f" strokecolor="black [3213]" strokeweight=".5pt">
                          <v:path arrowok="t" o:connecttype="custom" o:connectlocs="0,381150;57513,369123;115021,42007;176235,29608" o:connectangles="0,0,0,0"/>
                        </v:shape>
                        <v:shape id="任意多边形: 形状 502" o:spid="_x0000_s1206" style="position:absolute;left:1177;top:1806;width:1763;height:4090;rotation:-90;visibility:visible;mso-wrap-style:none;v-text-anchor:middle" coordsize="206998,397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" path="m,370550v22324,32800,45036,43260,67552,-11692c90069,303906,107815,101253,135099,40839v27284,-60414,54058,-44429,71899,-12054e" filled="f" strokecolor="black [3213]" strokeweight=".5pt">
                          <v:path arrowok="t" o:connecttype="custom" o:connectlocs="0,381150;57513,369123;115021,42007;176235,29608" o:connectangles="0,0,0,0"/>
                        </v:shape>
                        <v:shape id="任意多边形: 形状 502" o:spid="_x0000_s1207" style="position:absolute;left:1164;top:2947;width:1762;height:4090;rotation:-90;visibility:visible;mso-wrap-style:none;v-text-anchor:middle" coordsize="206998,397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" path="m,370550v22324,32800,45036,43260,67552,-11692c90069,303906,107815,101253,135099,40839v27284,-60414,54058,-44429,71899,-12054e" filled="f" strokecolor="black [3213]" strokeweight=".5pt">
                          <v:path arrowok="t" o:connecttype="custom" o:connectlocs="0,381150;57513,369123;115021,42007;176235,29608" o:connectangles="0,0,0,0"/>
                        </v:shape>
                        <v:shape id="任意多边形: 形状 502" o:spid="_x0000_s1208" style="position:absolute;left:1164;top:4085;width:1762;height:4089;rotation:-90;visibility:visible;mso-wrap-style:none;v-text-anchor:middle" coordsize="206998,397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" path="m,370550v22324,32800,45036,43260,67552,-11692c90069,303906,107815,101253,135099,40839v27284,-60414,54058,-44429,71899,-12054e" filled="f" strokecolor="black [3213]" strokeweight=".5pt">
                          <v:path arrowok="t" o:connecttype="custom" o:connectlocs="0,381150;57513,369123;115021,42007;176235,29608" o:connectangles="0,0,0,0"/>
                        </v:shape>
                      </v:group>
                      <v:shape id="Shape 37429" o:spid="_x0000_s1209" style="position:absolute;left:-143;top:7060;width:571;height:285;rotation:-90;visibility:visible;mso-wrap-style:none;v-text-anchor:top" coordsize="866648,433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" path="m866648,433337c866648,194018,672643,,433324,,194005,,,194018,,433337e" filled="f" strokecolor="black [3213]" strokeweight=".5pt">
                        <v:stroke miterlimit="1" joinstyle="miter"/>
                        <v:path arrowok="t" textboxrect="0,0,866648,433337"/>
                        <o:lock v:ext="edit" aspectratio="t"/>
                      </v:shape>
                    </v:group>
                    <v:group id="组合 12" o:spid="_x0000_s1210" style="position:absolute;left:330;top:1825;width:10596;height:5665" coordorigin="" coordsize="10596,5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">
                      <v:shape id="任意多边形: 形状 10" o:spid="_x0000_s1211" style="position:absolute;top:3301;width:10591;height:2363;visibility:visible;mso-wrap-style:none;v-text-anchor:middle" coordsize="1050985,2645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" path="m,264543r1050985,l1050985,e" filled="f" strokecolor="black [3213]" strokeweight=".5pt">
                        <v:path arrowok="t" o:connecttype="custom" o:connectlocs="0,236328;1059168,236328;1059168,0" o:connectangles="0,0,0"/>
                      </v:shape>
                      <v:shape id="任意多边形: 形状 10" o:spid="_x0000_s1212" style="position:absolute;left:3456;width:7140;height:2362;flip:y;visibility:visible;mso-wrap-style:none;v-text-anchor:middle" coordsize="1050985,2645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" path="m,264543r1050985,l1050985,e" filled="f" strokecolor="black [3213]" strokeweight=".5pt">
                        <v:path arrowok="t" o:connecttype="custom" o:connectlocs="0,236337;713915,236337;713915,0" o:connectangles="0,0,0"/>
                      </v:shape>
                    </v:group>
                  </v:group>
                  <v:group id="_x0000_s1213" style="position:absolute;left:190;top:-239;width:3882;height:10682" coordorigin="-14,-239" coordsize="3881,106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">
                    <v:shape id="直接箭头连接符 15" o:spid="_x0000_s1214" type="#_x0000_t32" style="position:absolute;left:1848;top:-224;width:0;height:1066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" strokecolor="black [3213]" strokeweight=".5pt">
                      <v:stroke endarrow="classic" endarrowwidth="narrow"/>
                    </v:shape>
                    <v:shape id="任意多边形: 形状 16" o:spid="_x0000_s1215" style="position:absolute;left:-14;top:-239;width:1277;height:10623;visibility:visible;mso-wrap-style:none;v-text-anchor:middle" coordsize="127820,1062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" path="m,1062318c88194,879664,119529,691030,127000,513977,134471,336924,89647,168462,44824,e" filled="f" strokecolor="black [3213]" strokeweight=".5pt">
                      <v:stroke startarrowwidth="narrow" endarrow="classic" endarrowwidth="narrow"/>
                      <v:path arrowok="t" o:connecttype="custom" o:connectlocs="0,1062318;127000,513977;44824,0" o:connectangles="0,0,0"/>
                    </v:shape>
                    <v:shape id="任意多边形: 形状 16" o:spid="_x0000_s1216" style="position:absolute;left:2588;top:-239;width:1278;height:10623;flip:x;visibility:visible;mso-wrap-style:none;v-text-anchor:middle" coordsize="127820,1062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" path="m,1062318c88194,879664,119529,691030,127000,513977,134471,336924,89647,168462,44824,e" filled="f" strokecolor="black [3213]" strokeweight=".5pt">
                      <v:stroke startarrowwidth="narrow" endarrow="classic" endarrowwidth="narrow"/>
                      <v:path arrowok="t" o:connecttype="custom" o:connectlocs="0,1062318;127000,513977;44824,0" o:connectangles="0,0,0"/>
                    </v:shape>
                  </v:group>
                </v:group>
                <w10:wrap type="square" anchorx="margin"/>
              </v:group>
            </w:pict>
          </mc:Fallback>
        </mc:AlternateContent>
      </w:r>
      <w:r w:rsidR="009B5BEA" w:rsidRPr="00D93EFD">
        <w:rPr>
          <w:rFonts w:hint="eastAsia"/>
          <w:bCs/>
          <w:kern w:val="2"/>
        </w:rPr>
        <w:t>9</w:t>
      </w:r>
      <w:r w:rsidR="009B5BEA" w:rsidRPr="00D93EFD">
        <w:rPr>
          <w:rFonts w:hint="eastAsia"/>
          <w:bCs/>
          <w:kern w:val="2"/>
        </w:rPr>
        <w:t>．</w:t>
      </w:r>
      <w:r w:rsidR="009B5BEA" w:rsidRPr="00D93EFD">
        <w:rPr>
          <w:rFonts w:hint="eastAsia"/>
          <w:kern w:val="2"/>
        </w:rPr>
        <w:t>电磁振荡过程是电场能与磁场能相互转化的过程</w:t>
      </w:r>
      <w:r w:rsidR="000A41FB">
        <w:rPr>
          <w:rFonts w:hint="eastAsia"/>
          <w:kern w:val="2"/>
        </w:rPr>
        <w:t>。</w:t>
      </w:r>
      <w:r w:rsidR="009B5BEA" w:rsidRPr="00D93EFD">
        <w:rPr>
          <w:kern w:val="2"/>
        </w:rPr>
        <w:t>在如图所示的</w:t>
      </w:r>
      <w:r w:rsidR="009B5BEA" w:rsidRPr="000A41FB">
        <w:rPr>
          <w:i/>
          <w:iCs/>
          <w:kern w:val="2"/>
        </w:rPr>
        <w:t>LC</w:t>
      </w:r>
      <w:r w:rsidR="009B5BEA" w:rsidRPr="00D93EFD">
        <w:rPr>
          <w:kern w:val="2"/>
        </w:rPr>
        <w:t>振荡电路中</w:t>
      </w:r>
      <w:r w:rsidR="000A41FB">
        <w:rPr>
          <w:rFonts w:hint="eastAsia"/>
          <w:kern w:val="2"/>
        </w:rPr>
        <w:t>。</w:t>
      </w:r>
      <w:r w:rsidR="009B5BEA" w:rsidRPr="00D93EFD">
        <w:rPr>
          <w:kern w:val="2"/>
        </w:rPr>
        <w:t>某时刻磁场方向如图所示，且磁场正在增强，则该</w:t>
      </w:r>
      <w:r w:rsidR="009B5BEA" w:rsidRPr="00D93EFD">
        <w:rPr>
          <w:rFonts w:hint="eastAsia"/>
          <w:kern w:val="2"/>
        </w:rPr>
        <w:t>时刻</w:t>
      </w:r>
      <w:r w:rsidR="009B5BEA" w:rsidRPr="000A41FB">
        <w:rPr>
          <w:iCs/>
          <w:kern w:val="2"/>
        </w:rPr>
        <w:t>a</w:t>
      </w:r>
      <w:r w:rsidR="009B5BEA" w:rsidRPr="000A41FB">
        <w:rPr>
          <w:rFonts w:hint="eastAsia"/>
          <w:iCs/>
          <w:kern w:val="2"/>
        </w:rPr>
        <w:t>、</w:t>
      </w:r>
      <w:r w:rsidR="009B5BEA" w:rsidRPr="000A41FB">
        <w:rPr>
          <w:iCs/>
          <w:kern w:val="2"/>
        </w:rPr>
        <w:t>b</w:t>
      </w:r>
      <w:r w:rsidR="009B5BEA" w:rsidRPr="00D93EFD">
        <w:rPr>
          <w:kern w:val="2"/>
        </w:rPr>
        <w:t>两点间电流的方向为</w:t>
      </w:r>
      <w:r w:rsidR="000A41FB">
        <w:rPr>
          <w:rFonts w:hint="eastAsia"/>
          <w:kern w:val="2"/>
        </w:rPr>
        <w:t>_________</w:t>
      </w:r>
      <w:r w:rsidR="009B5BEA" w:rsidRPr="00D93EFD">
        <w:rPr>
          <w:kern w:val="2"/>
        </w:rPr>
        <w:t>（选</w:t>
      </w:r>
      <w:r w:rsidR="009B5BEA" w:rsidRPr="00D93EFD">
        <w:rPr>
          <w:rFonts w:hint="eastAsia"/>
          <w:kern w:val="2"/>
        </w:rPr>
        <w:t>填“</w:t>
      </w:r>
      <w:r w:rsidR="009B5BEA" w:rsidRPr="00D93EFD">
        <w:rPr>
          <w:rFonts w:hint="eastAsia"/>
          <w:kern w:val="2"/>
        </w:rPr>
        <w:t>a</w:t>
      </w:r>
      <w:r w:rsidR="009B5BEA" w:rsidRPr="00D93EFD">
        <w:rPr>
          <w:rFonts w:hint="eastAsia"/>
          <w:kern w:val="2"/>
        </w:rPr>
        <w:t>向</w:t>
      </w:r>
      <w:r w:rsidR="009B5BEA" w:rsidRPr="00D93EFD">
        <w:rPr>
          <w:rFonts w:hint="eastAsia"/>
          <w:kern w:val="2"/>
        </w:rPr>
        <w:t>b</w:t>
      </w:r>
      <w:r w:rsidR="009B5BEA" w:rsidRPr="00D93EFD">
        <w:rPr>
          <w:rFonts w:hint="eastAsia"/>
          <w:kern w:val="2"/>
        </w:rPr>
        <w:t>”、“</w:t>
      </w:r>
      <w:r w:rsidR="009B5BEA" w:rsidRPr="00D93EFD">
        <w:rPr>
          <w:rFonts w:hint="eastAsia"/>
          <w:kern w:val="2"/>
        </w:rPr>
        <w:t>b</w:t>
      </w:r>
      <w:r w:rsidR="009B5BEA" w:rsidRPr="00D93EFD">
        <w:rPr>
          <w:rFonts w:hint="eastAsia"/>
          <w:kern w:val="2"/>
        </w:rPr>
        <w:t>向</w:t>
      </w:r>
      <w:r w:rsidR="009B5BEA" w:rsidRPr="00D93EFD">
        <w:rPr>
          <w:rFonts w:hint="eastAsia"/>
          <w:kern w:val="2"/>
        </w:rPr>
        <w:t>a</w:t>
      </w:r>
      <w:r w:rsidR="009B5BEA" w:rsidRPr="00D93EFD">
        <w:rPr>
          <w:rFonts w:hint="eastAsia"/>
          <w:kern w:val="2"/>
        </w:rPr>
        <w:t>”或“无电流”）</w:t>
      </w:r>
      <w:r w:rsidR="000A41FB">
        <w:rPr>
          <w:rFonts w:hint="eastAsia"/>
          <w:kern w:val="2"/>
        </w:rPr>
        <w:t>。</w:t>
      </w:r>
      <w:r w:rsidR="009B5BEA" w:rsidRPr="00D93EFD">
        <w:rPr>
          <w:rFonts w:hint="eastAsia"/>
          <w:kern w:val="2"/>
        </w:rPr>
        <w:t>此时</w:t>
      </w:r>
      <w:r w:rsidR="009B5BEA" w:rsidRPr="00D93EFD">
        <w:rPr>
          <w:kern w:val="2"/>
        </w:rPr>
        <w:t>电容器上极板带</w:t>
      </w:r>
      <w:r w:rsidR="000A41FB">
        <w:rPr>
          <w:rFonts w:hint="eastAsia"/>
          <w:kern w:val="2"/>
        </w:rPr>
        <w:t>_________</w:t>
      </w:r>
      <w:r w:rsidR="009B5BEA" w:rsidRPr="00D93EFD">
        <w:rPr>
          <w:kern w:val="2"/>
        </w:rPr>
        <w:t>（选</w:t>
      </w:r>
      <w:r w:rsidR="009B5BEA" w:rsidRPr="00D93EFD">
        <w:rPr>
          <w:rFonts w:hint="eastAsia"/>
          <w:kern w:val="2"/>
        </w:rPr>
        <w:t>填“正”或“负”）电</w:t>
      </w:r>
      <w:r w:rsidR="000A41FB">
        <w:rPr>
          <w:rFonts w:hint="eastAsia"/>
          <w:kern w:val="2"/>
        </w:rPr>
        <w:t>。</w:t>
      </w:r>
    </w:p>
    <w:p w14:paraId="08A7DBBB" w14:textId="77777777" w:rsidR="009B5BEA" w:rsidRDefault="009B5BEA" w:rsidP="000A41FB"/>
    <w:p w14:paraId="29AB48E9" w14:textId="77777777" w:rsidR="000A41FB" w:rsidRDefault="000A41FB" w:rsidP="000A41FB"/>
    <w:p w14:paraId="667982D2" w14:textId="3ABE67A2" w:rsidR="000A41FB" w:rsidRPr="00D93EFD" w:rsidRDefault="000A41FB" w:rsidP="000A41FB"/>
    <w:p w14:paraId="2AA55D04" w14:textId="77777777" w:rsidR="009B5BEA" w:rsidRPr="00D93EFD" w:rsidRDefault="009B5BEA" w:rsidP="000A41FB">
      <w:pPr>
        <w:pStyle w:val="2"/>
      </w:pPr>
      <w:r w:rsidRPr="00D93EFD">
        <w:rPr>
          <w:rFonts w:hint="eastAsia"/>
        </w:rPr>
        <w:t>三、牛顿运动定律的研究</w:t>
      </w:r>
    </w:p>
    <w:p w14:paraId="24EE3241" w14:textId="64670498" w:rsidR="009B5BEA" w:rsidRPr="00D93EFD" w:rsidRDefault="000A41FB" w:rsidP="00784677">
      <w:pPr>
        <w:pStyle w:val="af3"/>
        <w:ind w:firstLineChars="202" w:firstLine="424"/>
      </w:pPr>
      <w:r w:rsidRPr="00D93EFD">
        <w:rPr>
          <w:noProof/>
          <w14:ligatures w14:val="standardContextual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5E5DB1CE" wp14:editId="5C2C815D">
                <wp:simplePos x="0" y="0"/>
                <wp:positionH relativeFrom="column">
                  <wp:posOffset>2962910</wp:posOffset>
                </wp:positionH>
                <wp:positionV relativeFrom="paragraph">
                  <wp:posOffset>70485</wp:posOffset>
                </wp:positionV>
                <wp:extent cx="2198370" cy="947420"/>
                <wp:effectExtent l="0" t="0" r="0" b="5080"/>
                <wp:wrapSquare wrapText="bothSides"/>
                <wp:docPr id="1886897119" name="组合 18868971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98370" cy="947420"/>
                          <a:chOff x="0" y="-13953"/>
                          <a:chExt cx="2198370" cy="948779"/>
                        </a:xfrm>
                      </wpg:grpSpPr>
                      <wpg:grpSp>
                        <wpg:cNvPr id="1707542748" name="组合 1707542748"/>
                        <wpg:cNvGrpSpPr/>
                        <wpg:grpSpPr>
                          <a:xfrm>
                            <a:off x="0" y="-13953"/>
                            <a:ext cx="2198370" cy="948779"/>
                            <a:chOff x="0" y="-67945"/>
                            <a:chExt cx="2198370" cy="949960"/>
                          </a:xfrm>
                        </wpg:grpSpPr>
                        <wpg:grpSp>
                          <wpg:cNvPr id="785802450" name="组合 785802450"/>
                          <wpg:cNvGrpSpPr/>
                          <wpg:grpSpPr>
                            <a:xfrm>
                              <a:off x="0" y="-67945"/>
                              <a:ext cx="2198370" cy="949960"/>
                              <a:chOff x="5829" y="10245"/>
                              <a:chExt cx="3462" cy="1496"/>
                            </a:xfrm>
                          </wpg:grpSpPr>
                          <wps:wsp>
                            <wps:cNvPr id="543993742" name="Rectangle 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492" y="11133"/>
                                <a:ext cx="2496" cy="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049948515" name="Oval 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028" y="11077"/>
                                <a:ext cx="64" cy="5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627288503" name="Oval 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339" y="11077"/>
                                <a:ext cx="64" cy="5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635165362" name="Rectangle 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028" y="10954"/>
                                <a:ext cx="412" cy="12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428749852" name="Oval 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76" y="10908"/>
                                <a:ext cx="12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454558633" name="Line 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28" y="10911"/>
                                <a:ext cx="166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80749546" name="Line 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371" y="10966"/>
                                <a:ext cx="0" cy="555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84021235" name="Line 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812" y="11191"/>
                                <a:ext cx="0" cy="44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8565023" name="Line 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924" y="11188"/>
                                <a:ext cx="256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336210380" name="Rectangle 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14" y="11521"/>
                                <a:ext cx="128" cy="11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688694857" name="Line 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28" y="10966"/>
                                <a:ext cx="64" cy="16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767384676" name="Rectangle 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092" y="10793"/>
                                <a:ext cx="128" cy="16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543163095" name="Text Box 1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829" y="11428"/>
                                <a:ext cx="474" cy="3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2C3C3A5" w14:textId="77777777" w:rsidR="009B5BEA" w:rsidRPr="00160666" w:rsidRDefault="009B5BEA" w:rsidP="00160666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160666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钩码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429355729" name="Text Box 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83" y="10598"/>
                                <a:ext cx="474" cy="3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83AAFC3" w14:textId="77777777" w:rsidR="009B5BEA" w:rsidRPr="00160666" w:rsidRDefault="009B5BEA" w:rsidP="00160666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160666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滑轮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859328257" name="Text Box 1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259" y="10352"/>
                                <a:ext cx="834" cy="3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4CEB9F2" w14:textId="77777777" w:rsidR="009B5BEA" w:rsidRPr="00160666" w:rsidRDefault="009B5BEA" w:rsidP="00160666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160666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力传感器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135920210" name="Text Box 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277" y="10245"/>
                                <a:ext cx="1014" cy="3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6B713CD" w14:textId="77777777" w:rsidR="009B5BEA" w:rsidRPr="00160666" w:rsidRDefault="009B5BEA" w:rsidP="00160666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160666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位移传感器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796212210" name="Text Box 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507" y="11229"/>
                                <a:ext cx="834" cy="3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67E92E2" w14:textId="77777777" w:rsidR="009B5BEA" w:rsidRPr="00160666" w:rsidRDefault="009B5BEA" w:rsidP="00160666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160666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水平导轨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</wpg:grpSp>
                        <wps:wsp>
                          <wps:cNvPr id="382029476" name="矩形 382029476"/>
                          <wps:cNvSpPr/>
                          <wps:spPr>
                            <a:xfrm>
                              <a:off x="1555845" y="236198"/>
                              <a:ext cx="67471" cy="149718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85000"/>
                              </a:schemeClr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spAutoFit/>
                          </wps:bodyPr>
                        </wps:wsp>
                        <wps:wsp>
                          <wps:cNvPr id="1947544563" name="矩形 1947544563"/>
                          <wps:cNvSpPr/>
                          <wps:spPr>
                            <a:xfrm>
                              <a:off x="1999397" y="291278"/>
                              <a:ext cx="67310" cy="237935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85000"/>
                              </a:schemeClr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spAutoFit/>
                          </wps:bodyPr>
                        </wps:wsp>
                      </wpg:grpSp>
                      <wps:wsp>
                        <wps:cNvPr id="1816291392" name="直接箭头连接符 1816291392"/>
                        <wps:cNvCnPr/>
                        <wps:spPr>
                          <a:xfrm>
                            <a:off x="1228298" y="238835"/>
                            <a:ext cx="190633" cy="109050"/>
                          </a:xfrm>
                          <a:prstGeom prst="straightConnector1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47996437" name="直接箭头连接符 947996437"/>
                        <wps:cNvCnPr/>
                        <wps:spPr>
                          <a:xfrm flipH="1">
                            <a:off x="1644555" y="170597"/>
                            <a:ext cx="177261" cy="195096"/>
                          </a:xfrm>
                          <a:prstGeom prst="straightConnector1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9853600" name="直接箭头连接符 139853600"/>
                        <wps:cNvCnPr/>
                        <wps:spPr>
                          <a:xfrm>
                            <a:off x="1890215" y="163773"/>
                            <a:ext cx="176492" cy="157911"/>
                          </a:xfrm>
                          <a:prstGeom prst="straightConnector1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E5DB1CE" id="组合 1886897119" o:spid="_x0000_s1217" style="position:absolute;left:0;text-align:left;margin-left:233.3pt;margin-top:5.55pt;width:173.1pt;height:74.6pt;z-index:251679744;mso-position-horizontal-relative:text;mso-position-vertical-relative:text;mso-width-relative:margin;mso-height-relative:margin" coordorigin=",-139" coordsize="21983,94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">
                <v:group id="组合 1707542748" o:spid="_x0000_s1218" style="position:absolute;top:-139;width:21983;height:9487" coordorigin=",-679" coordsize="21983,94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">
                  <v:group id="组合 785802450" o:spid="_x0000_s1219" style="position:absolute;top:-679;width:21983;height:9499" coordorigin="5829,10245" coordsize="3462,14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">
                    <v:rect id="Rectangle 3" o:spid="_x0000_s1220" style="position:absolute;left:6492;top:11133;width:2496;height: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" strokeweight="1pt">
                      <v:textbox style="mso-fit-shape-to-text:t" inset="1mm,0,1mm,0"/>
                    </v:rect>
                    <v:oval id="Oval 4" o:spid="_x0000_s1221" style="position:absolute;left:8028;top:11077;width:64;height: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" strokeweight="1pt">
                      <v:textbox style="mso-fit-shape-to-text:t" inset="1mm,0,1mm,0"/>
                    </v:oval>
                    <v:oval id="Oval 5" o:spid="_x0000_s1222" style="position:absolute;left:8339;top:11077;width:64;height: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" strokeweight="1pt">
                      <v:textbox style="mso-fit-shape-to-text:t" inset="1mm,0,1mm,0"/>
                    </v:oval>
                    <v:rect id="Rectangle 6" o:spid="_x0000_s1223" style="position:absolute;left:8028;top:10954;width:412;height:1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" strokeweight="1pt">
                      <v:textbox style="mso-fit-shape-to-text:t" inset="1mm,0,1mm,0"/>
                    </v:rect>
                    <v:oval id="Oval 7" o:spid="_x0000_s1224" style="position:absolute;left:6376;top:10908;width:120;height:1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" strokeweight="1pt">
                      <v:textbox style="mso-fit-shape-to-text:t" inset="1mm,0,1mm,0"/>
                    </v:oval>
                    <v:line id="Line 8" o:spid="_x0000_s1225" style="position:absolute;visibility:visible;mso-wrap-style:square" from="6428,10911" to="8092,109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" strokeweight=".5pt"/>
                    <v:line id="Line 9" o:spid="_x0000_s1226" style="position:absolute;visibility:visible;mso-wrap-style:square" from="6371,10966" to="6371,11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" strokeweight=".5pt"/>
                    <v:line id="Line 10" o:spid="_x0000_s1227" style="position:absolute;visibility:visible;mso-wrap-style:square" from="6812,11191" to="6812,116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" strokeweight="2pt"/>
                    <v:line id="Line 11" o:spid="_x0000_s1228" style="position:absolute;visibility:visible;mso-wrap-style:square" from="8924,11188" to="9180,11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" strokeweight="1pt"/>
                    <v:rect id="Rectangle 13" o:spid="_x0000_s1229" style="position:absolute;left:6314;top:11521;width:128;height:11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" strokeweight="1pt">
                      <v:textbox style="mso-fit-shape-to-text:t" inset="1mm,0,1mm,0"/>
                    </v:rect>
                    <v:line id="Line 14" o:spid="_x0000_s1230" style="position:absolute;visibility:visible;mso-wrap-style:square" from="6428,10966" to="6492,11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" strokeweight="1pt"/>
                    <v:rect id="Rectangle 15" o:spid="_x0000_s1231" style="position:absolute;left:8092;top:10793;width:128;height:1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" strokeweight="1pt">
                      <v:textbox style="mso-fit-shape-to-text:t" inset="1mm,0,1mm,0"/>
                    </v:rect>
                    <v:shape id="Text Box 16" o:spid="_x0000_s1232" type="#_x0000_t202" style="position:absolute;left:5829;top:11428;width:474;height:3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22C3C3A5" w14:textId="77777777" w:rsidR="009B5BEA" w:rsidRPr="00160666" w:rsidRDefault="009B5BEA" w:rsidP="0016066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160666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钩码</w:t>
                            </w:r>
                          </w:p>
                        </w:txbxContent>
                      </v:textbox>
                    </v:shape>
                    <v:shape id="Text Box 17" o:spid="_x0000_s1233" type="#_x0000_t202" style="position:absolute;left:6083;top:10598;width:474;height:3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583AAFC3" w14:textId="77777777" w:rsidR="009B5BEA" w:rsidRPr="00160666" w:rsidRDefault="009B5BEA" w:rsidP="0016066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160666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滑轮</w:t>
                            </w:r>
                          </w:p>
                        </w:txbxContent>
                      </v:textbox>
                    </v:shape>
                    <v:shape id="Text Box 18" o:spid="_x0000_s1234" type="#_x0000_t202" style="position:absolute;left:7259;top:10352;width:834;height:3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64CEB9F2" w14:textId="77777777" w:rsidR="009B5BEA" w:rsidRPr="00160666" w:rsidRDefault="009B5BEA" w:rsidP="0016066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160666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力传感器</w:t>
                            </w:r>
                          </w:p>
                        </w:txbxContent>
                      </v:textbox>
                    </v:shape>
                    <v:shape id="Text Box 19" o:spid="_x0000_s1235" type="#_x0000_t202" style="position:absolute;left:8277;top:10245;width:1014;height:3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16B713CD" w14:textId="77777777" w:rsidR="009B5BEA" w:rsidRPr="00160666" w:rsidRDefault="009B5BEA" w:rsidP="0016066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160666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位移传感器</w:t>
                            </w:r>
                          </w:p>
                        </w:txbxContent>
                      </v:textbox>
                    </v:shape>
                    <v:shape id="Text Box 20" o:spid="_x0000_s1236" type="#_x0000_t202" style="position:absolute;left:7507;top:11229;width:834;height:3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" filled="f" stroked="f">
                      <v:textbox style="mso-fit-shape-to-text:t" inset="1mm,0,1mm,0">
                        <w:txbxContent>
                          <w:p w14:paraId="167E92E2" w14:textId="77777777" w:rsidR="009B5BEA" w:rsidRPr="00160666" w:rsidRDefault="009B5BEA" w:rsidP="0016066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160666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水平导轨</w:t>
                            </w:r>
                          </w:p>
                        </w:txbxContent>
                      </v:textbox>
                    </v:shape>
                  </v:group>
                  <v:rect id="矩形 382029476" o:spid="_x0000_s1237" style="position:absolute;left:15558;top:2361;width:675;height:149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" fillcolor="#d8d8d8 [2732]" strokecolor="black [3213]" strokeweight="1pt">
                    <v:textbox style="mso-fit-shape-to-text:t" inset="1mm,0,1mm,0"/>
                  </v:rect>
                  <v:rect id="矩形 1947544563" o:spid="_x0000_s1238" style="position:absolute;left:19993;top:2912;width:674;height:238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" fillcolor="#d8d8d8 [2732]" strokecolor="black [3213]" strokeweight="1pt">
                    <v:textbox style="mso-fit-shape-to-text:t" inset="1mm,0,1mm,0"/>
                  </v:rect>
                </v:group>
                <v:shape id="直接箭头连接符 1816291392" o:spid="_x0000_s1239" type="#_x0000_t32" style="position:absolute;left:12282;top:2388;width:1907;height:10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" strokecolor="black [3213]" strokeweight=".5pt">
                  <v:stroke endarrow="block" endarrowwidth="narrow"/>
                </v:shape>
                <v:shape id="直接箭头连接符 947996437" o:spid="_x0000_s1240" type="#_x0000_t32" style="position:absolute;left:16445;top:1705;width:1773;height:195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" strokecolor="black [3213]" strokeweight=".5pt">
                  <v:stroke endarrow="block" endarrowwidth="narrow"/>
                </v:shape>
                <v:shape id="直接箭头连接符 139853600" o:spid="_x0000_s1241" type="#_x0000_t32" style="position:absolute;left:18902;top:1637;width:1765;height:157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" strokecolor="black [3213]" strokeweight=".5pt">
                  <v:stroke endarrow="block" endarrowwidth="narrow"/>
                </v:shape>
                <w10:wrap type="square"/>
              </v:group>
            </w:pict>
          </mc:Fallback>
        </mc:AlternateContent>
      </w:r>
      <w:r w:rsidR="009B5BEA" w:rsidRPr="00D93EFD">
        <w:t>某同学利用如图</w:t>
      </w:r>
      <w:r w:rsidR="009B5BEA" w:rsidRPr="00D93EFD">
        <w:rPr>
          <w:rFonts w:hint="eastAsia"/>
        </w:rPr>
        <w:t>所示的</w:t>
      </w:r>
      <w:r w:rsidR="009B5BEA" w:rsidRPr="00D93EFD">
        <w:t>装置研究加速度与外力的关系</w:t>
      </w:r>
      <w:r>
        <w:rPr>
          <w:rFonts w:hint="eastAsia"/>
        </w:rPr>
        <w:t>。</w:t>
      </w:r>
      <w:r w:rsidR="009B5BEA" w:rsidRPr="00D93EFD">
        <w:t>将力传感器安装在置于光滑水平轨道的小车上，通过细绳绕过光滑定</w:t>
      </w:r>
      <w:r w:rsidR="009B5BEA" w:rsidRPr="00D93EFD">
        <w:rPr>
          <w:rFonts w:hint="eastAsia"/>
        </w:rPr>
        <w:t>滑轮悬挂钩码</w:t>
      </w:r>
      <w:r>
        <w:rPr>
          <w:rFonts w:hint="eastAsia"/>
        </w:rPr>
        <w:t>。</w:t>
      </w:r>
      <w:r w:rsidR="009B5BEA" w:rsidRPr="00D93EFD">
        <w:rPr>
          <w:rFonts w:hint="eastAsia"/>
        </w:rPr>
        <w:t>位移</w:t>
      </w:r>
      <w:r w:rsidR="009B5BEA" w:rsidRPr="00D93EFD">
        <w:t>传感器安装在小车和轨道</w:t>
      </w:r>
      <w:commentRangeStart w:id="2"/>
      <w:r w:rsidR="009B5BEA" w:rsidRPr="00D93EFD">
        <w:t>一端</w:t>
      </w:r>
      <w:commentRangeEnd w:id="2"/>
      <w:r w:rsidR="001F684E">
        <w:rPr>
          <w:rStyle w:val="af0"/>
          <w:rFonts w:hint="eastAsia"/>
          <w:szCs w:val="20"/>
        </w:rPr>
        <w:commentReference w:id="2"/>
      </w:r>
      <w:r>
        <w:rPr>
          <w:rFonts w:hint="eastAsia"/>
        </w:rPr>
        <w:t>。</w:t>
      </w:r>
    </w:p>
    <w:p w14:paraId="610AAC3F" w14:textId="045A70A9" w:rsidR="009B5BEA" w:rsidRPr="00D93EFD" w:rsidRDefault="00784677" w:rsidP="009B5BEA">
      <w:pPr>
        <w:rPr>
          <w:rFonts w:ascii="楷体" w:eastAsia="楷体" w:hAnsi="楷体" w:hint="eastAsia"/>
          <w:color w:val="EE0000"/>
          <w:kern w:val="2"/>
          <w:szCs w:val="21"/>
        </w:rPr>
      </w:pPr>
      <w:r>
        <w:rPr>
          <w:bCs/>
          <w:noProof/>
        </w:rPr>
        <mc:AlternateContent>
          <mc:Choice Requires="wpg">
            <w:drawing>
              <wp:anchor distT="0" distB="0" distL="114300" distR="114300" simplePos="0" relativeHeight="251795456" behindDoc="0" locked="0" layoutInCell="1" allowOverlap="1" wp14:anchorId="2512099A" wp14:editId="7750D0A7">
                <wp:simplePos x="0" y="0"/>
                <wp:positionH relativeFrom="column">
                  <wp:posOffset>3843020</wp:posOffset>
                </wp:positionH>
                <wp:positionV relativeFrom="paragraph">
                  <wp:posOffset>78105</wp:posOffset>
                </wp:positionV>
                <wp:extent cx="1577975" cy="1835150"/>
                <wp:effectExtent l="0" t="0" r="3175" b="12700"/>
                <wp:wrapSquare wrapText="bothSides"/>
                <wp:docPr id="270948155" name="组合 17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77975" cy="1835150"/>
                          <a:chOff x="0" y="0"/>
                          <a:chExt cx="1577975" cy="1835785"/>
                        </a:xfrm>
                      </wpg:grpSpPr>
                      <wpg:grpSp>
                        <wpg:cNvPr id="401323209" name="组合 1724"/>
                        <wpg:cNvGrpSpPr/>
                        <wpg:grpSpPr>
                          <a:xfrm>
                            <a:off x="0" y="0"/>
                            <a:ext cx="1577975" cy="1835785"/>
                            <a:chOff x="0" y="0"/>
                            <a:chExt cx="1577975" cy="1835785"/>
                          </a:xfrm>
                        </wpg:grpSpPr>
                        <wpg:grpSp>
                          <wpg:cNvPr id="953426548" name="组合 1722"/>
                          <wpg:cNvGrpSpPr/>
                          <wpg:grpSpPr>
                            <a:xfrm>
                              <a:off x="0" y="0"/>
                              <a:ext cx="1577975" cy="1835785"/>
                              <a:chOff x="196086" y="0"/>
                              <a:chExt cx="1577975" cy="1835785"/>
                            </a:xfrm>
                          </wpg:grpSpPr>
                          <wpg:grpSp>
                            <wpg:cNvPr id="2095719978" name="组合 715"/>
                            <wpg:cNvGrpSpPr/>
                            <wpg:grpSpPr>
                              <a:xfrm>
                                <a:off x="196086" y="0"/>
                                <a:ext cx="1577975" cy="1835785"/>
                                <a:chOff x="1999" y="7305"/>
                                <a:chExt cx="2485" cy="2893"/>
                              </a:xfrm>
                            </wpg:grpSpPr>
                            <wpg:grpSp>
                              <wpg:cNvPr id="284130647" name="Group 22"/>
                              <wpg:cNvGrpSpPr/>
                              <wpg:grpSpPr>
                                <a:xfrm>
                                  <a:off x="2091" y="8794"/>
                                  <a:ext cx="2349" cy="1404"/>
                                  <a:chOff x="2091" y="9040"/>
                                  <a:chExt cx="2349" cy="1404"/>
                                </a:xfrm>
                              </wpg:grpSpPr>
                              <wps:wsp>
                                <wps:cNvPr id="38844016" name="Text Box 3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561" y="9040"/>
                                    <a:ext cx="651" cy="3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71F15E11" w14:textId="0AD38B6D" w:rsidR="009B5BEA" w:rsidRDefault="009B5BEA" w:rsidP="009B5BEA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ascii="Book Antiqua" w:hAnsi="Book Antiqua"/>
                                          <w:i/>
                                          <w:sz w:val="18"/>
                                          <w:szCs w:val="18"/>
                                        </w:rPr>
                                        <w:t>v</w:t>
                                      </w:r>
                                      <w:r>
                                        <w:rPr>
                                          <w:sz w:val="18"/>
                                          <w:szCs w:val="18"/>
                                        </w:rPr>
                                        <w:t>/m·s</w:t>
                                      </w:r>
                                      <w:r w:rsidR="00160666">
                                        <w:rPr>
                                          <w:sz w:val="18"/>
                                          <w:szCs w:val="18"/>
                                          <w:vertAlign w:val="superscript"/>
                                        </w:rPr>
                                        <w:t>−</w:t>
                                      </w:r>
                                      <w:r>
                                        <w:rPr>
                                          <w:sz w:val="18"/>
                                          <w:szCs w:val="18"/>
                                          <w:vertAlign w:val="superscript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542221342" name="Text Box 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156" y="10120"/>
                                    <a:ext cx="284" cy="3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085E1167" w14:textId="77777777" w:rsidR="009B5BEA" w:rsidRPr="00160666" w:rsidRDefault="009B5BEA" w:rsidP="009B5BEA">
                                      <w:pPr>
                                        <w:rPr>
                                          <w:rFonts w:asciiTheme="majorBidi" w:hAnsiTheme="majorBidi" w:cstheme="majorBidi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160666">
                                        <w:rPr>
                                          <w:rFonts w:asciiTheme="majorBidi" w:hAnsiTheme="majorBidi" w:cstheme="majorBidi"/>
                                          <w:i/>
                                          <w:sz w:val="18"/>
                                          <w:szCs w:val="18"/>
                                        </w:rPr>
                                        <w:t>t</w:t>
                                      </w:r>
                                      <w:r w:rsidRPr="00160666">
                                        <w:rPr>
                                          <w:rFonts w:asciiTheme="majorBidi" w:hAnsiTheme="majorBidi" w:cstheme="majorBidi"/>
                                          <w:sz w:val="18"/>
                                          <w:szCs w:val="18"/>
                                        </w:rPr>
                                        <w:t>/s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344276534" name="Text Box 3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421" y="10124"/>
                                    <a:ext cx="204" cy="3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57A1D5EB" w14:textId="77777777" w:rsidR="009B5BEA" w:rsidRDefault="009B5BEA" w:rsidP="009B5BEA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1075506235" name="Text Box 3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091" y="9442"/>
                                    <a:ext cx="429" cy="3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54001528" w14:textId="77777777" w:rsidR="009B5BEA" w:rsidRDefault="009B5BEA" w:rsidP="009B5BEA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1.64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2142485491" name="Text Box 3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47" y="10132"/>
                                    <a:ext cx="429" cy="3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6B5B85C5" w14:textId="77777777" w:rsidR="009B5BEA" w:rsidRDefault="009B5BEA" w:rsidP="009B5BEA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0.80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1560990683" name="Text Box 3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694" y="10125"/>
                                    <a:ext cx="429" cy="3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5B708E79" w14:textId="77777777" w:rsidR="009B5BEA" w:rsidRDefault="009B5BEA" w:rsidP="009B5BEA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1.80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</wpg:grpSp>
                            <wpg:grpSp>
                              <wpg:cNvPr id="2063490245" name="Group 37"/>
                              <wpg:cNvGrpSpPr/>
                              <wpg:grpSpPr>
                                <a:xfrm>
                                  <a:off x="1999" y="7305"/>
                                  <a:ext cx="2485" cy="1402"/>
                                  <a:chOff x="1999" y="7305"/>
                                  <a:chExt cx="2485" cy="1402"/>
                                </a:xfrm>
                              </wpg:grpSpPr>
                              <wps:wsp>
                                <wps:cNvPr id="2002532785" name="Text Box 4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561" y="7305"/>
                                    <a:ext cx="403" cy="3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68A145B7" w14:textId="77777777" w:rsidR="009B5BEA" w:rsidRDefault="009B5BEA" w:rsidP="009B5BEA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  <w:t>F</w:t>
                                      </w:r>
                                      <w:r>
                                        <w:rPr>
                                          <w:sz w:val="18"/>
                                          <w:szCs w:val="18"/>
                                        </w:rPr>
                                        <w:t>/N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383686880" name="Text Box 4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00" y="8394"/>
                                    <a:ext cx="284" cy="3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25EDC81C" w14:textId="77777777" w:rsidR="009B5BEA" w:rsidRDefault="009B5BEA" w:rsidP="009B5BEA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  <w:t>t</w:t>
                                      </w:r>
                                      <w:r>
                                        <w:rPr>
                                          <w:sz w:val="18"/>
                                          <w:szCs w:val="18"/>
                                        </w:rPr>
                                        <w:t>/s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1502151050" name="Text Box 4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421" y="8395"/>
                                    <a:ext cx="204" cy="3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7EFFC6B5" w14:textId="77777777" w:rsidR="009B5BEA" w:rsidRDefault="009B5BEA" w:rsidP="009B5BEA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2089567232" name="Text Box 5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12" y="8389"/>
                                    <a:ext cx="429" cy="3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302C06AF" w14:textId="77777777" w:rsidR="009B5BEA" w:rsidRDefault="009B5BEA" w:rsidP="009B5BEA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0.80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1587888381" name="Text Box 5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714" y="8389"/>
                                    <a:ext cx="429" cy="3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11EE7362" w14:textId="77777777" w:rsidR="009B5BEA" w:rsidRDefault="009B5BEA" w:rsidP="009B5BEA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1.80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1009986377" name="Text Box 5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999" y="7532"/>
                                    <a:ext cx="519" cy="3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6FC2FF39" w14:textId="77777777" w:rsidR="009B5BEA" w:rsidRDefault="009B5BEA" w:rsidP="009B5BEA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sz w:val="18"/>
                                          <w:szCs w:val="18"/>
                                        </w:rPr>
                                        <w:t>0.981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455460942" name="Text Box 5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999" y="7719"/>
                                    <a:ext cx="519" cy="3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1738EAE1" w14:textId="77777777" w:rsidR="009B5BEA" w:rsidRDefault="009B5BEA" w:rsidP="009B5BEA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0.815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</wpg:grpSp>
                          </wpg:grpSp>
                          <wps:wsp>
                            <wps:cNvPr id="327690126" name="任意多边形: 形状 716"/>
                            <wps:cNvSpPr/>
                            <wps:spPr>
                              <a:xfrm>
                                <a:off x="527567" y="90039"/>
                                <a:ext cx="1143151" cy="595385"/>
                              </a:xfrm>
                              <a:custGeom>
                                <a:avLst/>
                                <a:gdLst>
                                  <a:gd name="csX0" fmla="*/ 0 w 1161369"/>
                                  <a:gd name="csY0" fmla="*/ 0 h 916441"/>
                                  <a:gd name="csX1" fmla="*/ 0 w 1161369"/>
                                  <a:gd name="csY1" fmla="*/ 916441 h 916441"/>
                                  <a:gd name="csX2" fmla="*/ 1161369 w 1161369"/>
                                  <a:gd name="csY2" fmla="*/ 916441 h 916441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</a:cxnLst>
                                <a:rect l="l" t="t" r="r" b="b"/>
                                <a:pathLst>
                                  <a:path w="1161369" h="916441">
                                    <a:moveTo>
                                      <a:pt x="0" y="0"/>
                                    </a:moveTo>
                                    <a:lnTo>
                                      <a:pt x="0" y="916441"/>
                                    </a:lnTo>
                                    <a:lnTo>
                                      <a:pt x="1161369" y="916441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557165071" name="任意多边形: 形状 716"/>
                            <wps:cNvSpPr/>
                            <wps:spPr>
                              <a:xfrm>
                                <a:off x="527327" y="1035339"/>
                                <a:ext cx="1143151" cy="595385"/>
                              </a:xfrm>
                              <a:custGeom>
                                <a:avLst/>
                                <a:gdLst>
                                  <a:gd name="csX0" fmla="*/ 0 w 1161369"/>
                                  <a:gd name="csY0" fmla="*/ 0 h 916441"/>
                                  <a:gd name="csX1" fmla="*/ 0 w 1161369"/>
                                  <a:gd name="csY1" fmla="*/ 916441 h 916441"/>
                                  <a:gd name="csX2" fmla="*/ 1161369 w 1161369"/>
                                  <a:gd name="csY2" fmla="*/ 916441 h 916441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</a:cxnLst>
                                <a:rect l="l" t="t" r="r" b="b"/>
                                <a:pathLst>
                                  <a:path w="1161369" h="916441">
                                    <a:moveTo>
                                      <a:pt x="0" y="0"/>
                                    </a:moveTo>
                                    <a:lnTo>
                                      <a:pt x="0" y="916441"/>
                                    </a:lnTo>
                                    <a:lnTo>
                                      <a:pt x="1161369" y="916441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g:grpSp>
                          <wpg:cNvPr id="561348034" name="组合 1723"/>
                          <wpg:cNvGrpSpPr/>
                          <wpg:grpSpPr>
                            <a:xfrm>
                              <a:off x="332970" y="231558"/>
                              <a:ext cx="951327" cy="1385230"/>
                              <a:chOff x="0" y="0"/>
                              <a:chExt cx="951327" cy="1385230"/>
                            </a:xfrm>
                          </wpg:grpSpPr>
                          <wps:wsp>
                            <wps:cNvPr id="745711395" name="Line 2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2197" y="1055077"/>
                                <a:ext cx="353" cy="330153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348324607" name="Line 3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1055077"/>
                                <a:ext cx="871491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96422671" name="Line 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81000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08873239" name="Line 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827" y="0"/>
                                <a:ext cx="0" cy="43975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024852999" name="Line 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827" y="107852"/>
                                <a:ext cx="571500" cy="352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24555876" name="Line 4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107852"/>
                                <a:ext cx="3810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607881406" name="Line 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86264" y="107852"/>
                                <a:ext cx="353" cy="329813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</wpg:grpSp>
                      <wps:wsp>
                        <wps:cNvPr id="1412101967" name="任意多边形: 形状 1725"/>
                        <wps:cNvSpPr/>
                        <wps:spPr>
                          <a:xfrm>
                            <a:off x="331279" y="1234275"/>
                            <a:ext cx="949895" cy="394221"/>
                          </a:xfrm>
                          <a:custGeom>
                            <a:avLst/>
                            <a:gdLst>
                              <a:gd name="csX0" fmla="*/ 0 w 949895"/>
                              <a:gd name="csY0" fmla="*/ 381986 h 381986"/>
                              <a:gd name="csX1" fmla="*/ 376916 w 949895"/>
                              <a:gd name="csY1" fmla="*/ 381986 h 381986"/>
                              <a:gd name="csX2" fmla="*/ 949895 w 949895"/>
                              <a:gd name="csY2" fmla="*/ 0 h 381986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949895" h="381986">
                                <a:moveTo>
                                  <a:pt x="0" y="381986"/>
                                </a:moveTo>
                                <a:lnTo>
                                  <a:pt x="376916" y="381986"/>
                                </a:lnTo>
                                <a:lnTo>
                                  <a:pt x="949895" y="0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512099A" id="组合 1726" o:spid="_x0000_s1242" style="position:absolute;left:0;text-align:left;margin-left:302.6pt;margin-top:6.15pt;width:124.25pt;height:144.5pt;z-index:251795456;mso-position-horizontal-relative:text;mso-position-vertical-relative:text;mso-height-relative:margin" coordsize="15779,183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">
                <v:group id="组合 1724" o:spid="_x0000_s1243" style="position:absolute;width:15779;height:18357" coordsize="15779,183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">
                  <v:group id="组合 1722" o:spid="_x0000_s1244" style="position:absolute;width:15779;height:18357" coordorigin="1960" coordsize="15779,183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">
                    <v:group id="组合 715" o:spid="_x0000_s1245" style="position:absolute;left:1960;width:15780;height:18357" coordorigin="1999,7305" coordsize="2485,28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">
                      <v:group id="Group 22" o:spid="_x0000_s1246" style="position:absolute;left:2091;top:8794;width:2349;height:1404" coordorigin="2091,9040" coordsize="2349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">
                        <v:shape id="Text Box 31" o:spid="_x0000_s1247" type="#_x0000_t202" style="position:absolute;left:2561;top:9040;width:651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" filled="f" stroked="f">
                          <v:textbox style="mso-fit-shape-to-text:t" inset="1mm,0,1mm,0">
                            <w:txbxContent>
                              <w:p w14:paraId="71F15E11" w14:textId="0AD38B6D" w:rsidR="009B5BEA" w:rsidRDefault="009B5BEA" w:rsidP="009B5BEA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Book Antiqua" w:hAnsi="Book Antiqua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t>/m·s</w:t>
                                </w:r>
                                <w:r w:rsidR="00160666">
                                  <w:rPr>
                                    <w:sz w:val="18"/>
                                    <w:szCs w:val="18"/>
                                    <w:vertAlign w:val="superscript"/>
                                  </w:rPr>
                                  <w:t>−</w:t>
                                </w:r>
                                <w:r>
                                  <w:rPr>
                                    <w:sz w:val="18"/>
                                    <w:szCs w:val="18"/>
                                    <w:vertAlign w:val="superscript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32" o:spid="_x0000_s1248" type="#_x0000_t202" style="position:absolute;left:4156;top:10120;width:284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085E1167" w14:textId="77777777" w:rsidR="009B5BEA" w:rsidRPr="00160666" w:rsidRDefault="009B5BEA" w:rsidP="009B5BEA">
                                <w:pPr>
                                  <w:rPr>
                                    <w:rFonts w:asciiTheme="majorBidi" w:hAnsiTheme="majorBidi" w:cstheme="majorBidi"/>
                                    <w:sz w:val="18"/>
                                    <w:szCs w:val="18"/>
                                  </w:rPr>
                                </w:pPr>
                                <w:r w:rsidRPr="00160666">
                                  <w:rPr>
                                    <w:rFonts w:asciiTheme="majorBidi" w:hAnsiTheme="majorBidi" w:cstheme="majorBidi"/>
                                    <w:i/>
                                    <w:sz w:val="18"/>
                                    <w:szCs w:val="18"/>
                                  </w:rPr>
                                  <w:t>t</w:t>
                                </w:r>
                                <w:r w:rsidRPr="00160666">
                                  <w:rPr>
                                    <w:rFonts w:asciiTheme="majorBidi" w:hAnsiTheme="majorBidi" w:cstheme="majorBidi"/>
                                    <w:sz w:val="18"/>
                                    <w:szCs w:val="18"/>
                                  </w:rPr>
                                  <w:t>/s</w:t>
                                </w:r>
                              </w:p>
                            </w:txbxContent>
                          </v:textbox>
                        </v:shape>
                        <v:shape id="Text Box 33" o:spid="_x0000_s1249" type="#_x0000_t202" style="position:absolute;left:2421;top:10124;width:204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57A1D5EB" w14:textId="77777777" w:rsidR="009B5BEA" w:rsidRDefault="009B5BEA" w:rsidP="009B5BEA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Text Box 34" o:spid="_x0000_s1250" type="#_x0000_t202" style="position:absolute;left:2091;top:9442;width:429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" filled="f" stroked="f">
                          <v:textbox style="mso-fit-shape-to-text:t" inset="1mm,0,1mm,0">
                            <w:txbxContent>
                              <w:p w14:paraId="54001528" w14:textId="77777777" w:rsidR="009B5BEA" w:rsidRDefault="009B5BEA" w:rsidP="009B5BEA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.64</w:t>
                                </w:r>
                              </w:p>
                            </w:txbxContent>
                          </v:textbox>
                        </v:shape>
                        <v:shape id="Text Box 35" o:spid="_x0000_s1251" type="#_x0000_t202" style="position:absolute;left:2947;top:10132;width:429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6B5B85C5" w14:textId="77777777" w:rsidR="009B5BEA" w:rsidRDefault="009B5BEA" w:rsidP="009B5BEA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.80</w:t>
                                </w:r>
                              </w:p>
                            </w:txbxContent>
                          </v:textbox>
                        </v:shape>
                        <v:shape id="Text Box 36" o:spid="_x0000_s1252" type="#_x0000_t202" style="position:absolute;left:3694;top:10125;width:429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" filled="f" stroked="f">
                          <v:textbox style="mso-fit-shape-to-text:t" inset="1mm,0,1mm,0">
                            <w:txbxContent>
                              <w:p w14:paraId="5B708E79" w14:textId="77777777" w:rsidR="009B5BEA" w:rsidRDefault="009B5BEA" w:rsidP="009B5BEA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.80</w:t>
                                </w:r>
                              </w:p>
                            </w:txbxContent>
                          </v:textbox>
                        </v:shape>
                      </v:group>
                      <v:group id="Group 37" o:spid="_x0000_s1253" style="position:absolute;left:1999;top:7305;width:2485;height:1402" coordorigin="1999,7305" coordsize="2485,1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">
                        <v:shape id="Text Box 47" o:spid="_x0000_s1254" type="#_x0000_t202" style="position:absolute;left:2561;top:7305;width:403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68A145B7" w14:textId="77777777" w:rsidR="009B5BEA" w:rsidRDefault="009B5BEA" w:rsidP="009B5BEA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F</w: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t>/N</w:t>
                                </w:r>
                              </w:p>
                            </w:txbxContent>
                          </v:textbox>
                        </v:shape>
                        <v:shape id="Text Box 48" o:spid="_x0000_s1255" type="#_x0000_t202" style="position:absolute;left:4200;top:8394;width:284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" filled="f" stroked="f">
                          <v:textbox style="mso-fit-shape-to-text:t" inset="1mm,0,1mm,0">
                            <w:txbxContent>
                              <w:p w14:paraId="25EDC81C" w14:textId="77777777" w:rsidR="009B5BEA" w:rsidRDefault="009B5BEA" w:rsidP="009B5BEA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t</w: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t>/s</w:t>
                                </w:r>
                              </w:p>
                            </w:txbxContent>
                          </v:textbox>
                        </v:shape>
                        <v:shape id="Text Box 49" o:spid="_x0000_s1256" type="#_x0000_t202" style="position:absolute;left:2421;top:8395;width:204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7EFFC6B5" w14:textId="77777777" w:rsidR="009B5BEA" w:rsidRDefault="009B5BEA" w:rsidP="009B5BEA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Text Box 50" o:spid="_x0000_s1257" type="#_x0000_t202" style="position:absolute;left:2912;top:8389;width:429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302C06AF" w14:textId="77777777" w:rsidR="009B5BEA" w:rsidRDefault="009B5BEA" w:rsidP="009B5BEA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.80</w:t>
                                </w:r>
                              </w:p>
                            </w:txbxContent>
                          </v:textbox>
                        </v:shape>
                        <v:shape id="Text Box 51" o:spid="_x0000_s1258" type="#_x0000_t202" style="position:absolute;left:3714;top:8389;width:429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" filled="f" stroked="f">
                          <v:textbox style="mso-fit-shape-to-text:t" inset="1mm,0,1mm,0">
                            <w:txbxContent>
                              <w:p w14:paraId="11EE7362" w14:textId="77777777" w:rsidR="009B5BEA" w:rsidRDefault="009B5BEA" w:rsidP="009B5BEA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.80</w:t>
                                </w:r>
                              </w:p>
                            </w:txbxContent>
                          </v:textbox>
                        </v:shape>
                        <v:shape id="Text Box 52" o:spid="_x0000_s1259" type="#_x0000_t202" style="position:absolute;left:1999;top:7532;width:519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" filled="f" stroked="f">
                          <v:textbox style="mso-fit-shape-to-text:t" inset="1mm,0,1mm,0">
                            <w:txbxContent>
                              <w:p w14:paraId="6FC2FF39" w14:textId="77777777" w:rsidR="009B5BEA" w:rsidRDefault="009B5BEA" w:rsidP="009B5BEA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0.981</w:t>
                                </w:r>
                              </w:p>
                            </w:txbxContent>
                          </v:textbox>
                        </v:shape>
                        <v:shape id="Text Box 53" o:spid="_x0000_s1260" type="#_x0000_t202" style="position:absolute;left:1999;top:7719;width:519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1738EAE1" w14:textId="77777777" w:rsidR="009B5BEA" w:rsidRDefault="009B5BEA" w:rsidP="009B5BEA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.815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shape id="任意多边形: 形状 716" o:spid="_x0000_s1261" style="position:absolute;left:5275;top:900;width:11432;height:5954;visibility:visible;mso-wrap-style:square;v-text-anchor:middle" coordsize="1161369,916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" path="m,l,916441r1161369,e" filled="f" strokecolor="black [3213]" strokeweight=".5pt">
                      <v:stroke startarrow="block" startarrowwidth="narrow" endarrow="block" endarrowwidth="narrow"/>
                      <v:path arrowok="t" o:connecttype="custom" o:connectlocs="0,0;0,595385;1143151,595385" o:connectangles="0,0,0"/>
                    </v:shape>
                    <v:shape id="任意多边形: 形状 716" o:spid="_x0000_s1262" style="position:absolute;left:5273;top:10353;width:11431;height:5954;visibility:visible;mso-wrap-style:square;v-text-anchor:middle" coordsize="1161369,916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" path="m,l,916441r1161369,e" filled="f" strokecolor="black [3213]" strokeweight=".5pt">
                      <v:stroke startarrow="block" startarrowwidth="narrow" endarrow="block" endarrowwidth="narrow"/>
                      <v:path arrowok="t" o:connecttype="custom" o:connectlocs="0,0;0,595385;1143151,595385" o:connectangles="0,0,0"/>
                    </v:shape>
                  </v:group>
                  <v:group id="组合 1723" o:spid="_x0000_s1263" style="position:absolute;left:3329;top:2315;width:9513;height:13852" coordsize="9513,138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">
                    <v:line id="Line 29" o:spid="_x0000_s1264" style="position:absolute;visibility:visible;mso-wrap-style:square" from="8721,10550" to="8725,13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" strokeweight=".5pt">
                      <v:stroke dashstyle="dash"/>
                    </v:line>
                    <v:line id="Line 30" o:spid="_x0000_s1265" style="position:absolute;flip:x;visibility:visible;mso-wrap-style:square" from="0,10550" to="8714,10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" strokeweight=".5pt">
                      <v:stroke dashstyle="dash"/>
                    </v:line>
                    <v:line id="Line 42" o:spid="_x0000_s1266" style="position:absolute;visibility:visible;mso-wrap-style:square" from="0,0" to="3810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" strokeweight="1pt"/>
                    <v:line id="Line 43" o:spid="_x0000_s1267" style="position:absolute;visibility:visible;mso-wrap-style:square" from="3798,0" to="3798,43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" strokeweight=".5pt">
                      <v:stroke dashstyle="dash"/>
                    </v:line>
                    <v:line id="Line 44" o:spid="_x0000_s1268" style="position:absolute;visibility:visible;mso-wrap-style:square" from="3798,1078" to="9513,10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" strokeweight="1pt"/>
                    <v:line id="Line 45" o:spid="_x0000_s1269" style="position:absolute;flip:x;visibility:visible;mso-wrap-style:square" from="0,1078" to="3810,10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" strokeweight=".5pt">
                      <v:stroke dashstyle="dash"/>
                    </v:line>
                    <v:line id="Line 46" o:spid="_x0000_s1270" style="position:absolute;visibility:visible;mso-wrap-style:square" from="8862,1078" to="8866,43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" strokeweight=".5pt">
                      <v:stroke dashstyle="dash"/>
                    </v:line>
                  </v:group>
                </v:group>
                <v:shape id="任意多边形: 形状 1725" o:spid="_x0000_s1271" style="position:absolute;left:3312;top:12342;width:9499;height:3942;visibility:visible;mso-wrap-style:square;v-text-anchor:middle" coordsize="949895,3819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" path="m,381986r376916,l949895,e" filled="f" strokecolor="black [3213]" strokeweight="1pt">
                  <v:path arrowok="t" o:connecttype="custom" o:connectlocs="0,394221;376916,394221;949895,0" o:connectangles="0,0,0"/>
                </v:shape>
                <w10:wrap type="square"/>
              </v:group>
            </w:pict>
          </mc:Fallback>
        </mc:AlternateContent>
      </w:r>
    </w:p>
    <w:p w14:paraId="5FC4F9A2" w14:textId="29BED269" w:rsidR="009B5BEA" w:rsidRPr="00D93EFD" w:rsidRDefault="009B5BEA" w:rsidP="009B5BEA">
      <w:pPr>
        <w:rPr>
          <w:bCs/>
          <w:color w:val="EE0000"/>
          <w:kern w:val="2"/>
          <w:szCs w:val="21"/>
        </w:rPr>
      </w:pPr>
    </w:p>
    <w:p w14:paraId="22A994B8" w14:textId="4FB59679" w:rsidR="009B5BEA" w:rsidRPr="00D93EFD" w:rsidRDefault="009B5BEA" w:rsidP="000A41FB">
      <w:r w:rsidRPr="00D93EFD">
        <w:rPr>
          <w:bCs/>
        </w:rPr>
        <w:t>1</w:t>
      </w:r>
      <w:r w:rsidRPr="00D93EFD">
        <w:rPr>
          <w:rFonts w:hint="eastAsia"/>
          <w:bCs/>
        </w:rPr>
        <w:t>0</w:t>
      </w:r>
      <w:r w:rsidRPr="00D93EFD">
        <w:rPr>
          <w:rFonts w:hint="eastAsia"/>
          <w:bCs/>
        </w:rPr>
        <w:t>．</w:t>
      </w:r>
      <w:r w:rsidRPr="00D93EFD">
        <w:t>开始实验后，依次按照如下步骤操作：</w:t>
      </w:r>
    </w:p>
    <w:p w14:paraId="5EBB1AA7" w14:textId="0504E3A1" w:rsidR="009B5BEA" w:rsidRPr="00D93EFD" w:rsidRDefault="009B5BEA" w:rsidP="000A41FB">
      <w:r w:rsidRPr="00D93EFD">
        <w:rPr>
          <w:rFonts w:ascii="宋体" w:hAnsi="宋体" w:cs="宋体" w:hint="eastAsia"/>
          <w:spacing w:val="20"/>
        </w:rPr>
        <w:t>①</w:t>
      </w:r>
      <w:r w:rsidRPr="00D93EFD">
        <w:t>同时打开力传感器和位移传感器；</w:t>
      </w:r>
    </w:p>
    <w:p w14:paraId="4AFA6144" w14:textId="7AAC3032" w:rsidR="009B5BEA" w:rsidRPr="00D93EFD" w:rsidRDefault="009B5BEA" w:rsidP="000A41FB">
      <w:r w:rsidRPr="00D93EFD">
        <w:rPr>
          <w:rFonts w:ascii="宋体" w:hAnsi="宋体" w:cs="宋体" w:hint="eastAsia"/>
          <w:spacing w:val="20"/>
        </w:rPr>
        <w:t>②</w:t>
      </w:r>
      <w:r w:rsidRPr="00D93EFD">
        <w:t>释放小车</w:t>
      </w:r>
      <w:r w:rsidRPr="00D93EFD">
        <w:rPr>
          <w:rFonts w:hint="eastAsia"/>
        </w:rPr>
        <w:t>，</w:t>
      </w:r>
      <w:r w:rsidRPr="00D93EFD">
        <w:rPr>
          <w:rFonts w:hint="eastAsia"/>
        </w:rPr>
        <w:t>DIS</w:t>
      </w:r>
      <w:r w:rsidRPr="00D93EFD">
        <w:rPr>
          <w:rFonts w:hint="eastAsia"/>
        </w:rPr>
        <w:t>记录下小车的运动和受力情况</w:t>
      </w:r>
      <w:r w:rsidRPr="00D93EFD">
        <w:t>；</w:t>
      </w:r>
    </w:p>
    <w:p w14:paraId="02725D6D" w14:textId="7B8C6EC0" w:rsidR="009B5BEA" w:rsidRPr="00D93EFD" w:rsidRDefault="009B5BEA" w:rsidP="000A41FB">
      <w:r w:rsidRPr="00D93EFD">
        <w:rPr>
          <w:rFonts w:ascii="宋体" w:hAnsi="宋体" w:cs="宋体" w:hint="eastAsia"/>
          <w:spacing w:val="20"/>
        </w:rPr>
        <w:t>③</w:t>
      </w:r>
      <w:r w:rsidRPr="00D93EFD">
        <w:t>关闭传感器，根据</w:t>
      </w:r>
      <w:r w:rsidR="000A41FB" w:rsidRPr="000A41FB">
        <w:rPr>
          <w:rFonts w:hint="eastAsia"/>
          <w:i/>
        </w:rPr>
        <w:t>F</w:t>
      </w:r>
      <w:r w:rsidR="000A41FB" w:rsidRPr="000A41FB">
        <w:rPr>
          <w:rFonts w:asciiTheme="majorBidi" w:hAnsiTheme="majorBidi" w:cstheme="majorBidi"/>
          <w:iCs/>
        </w:rPr>
        <w:t>–</w:t>
      </w:r>
      <w:r w:rsidR="000A41FB" w:rsidRPr="000A41FB">
        <w:rPr>
          <w:rFonts w:asciiTheme="majorBidi" w:hAnsiTheme="majorBidi" w:cstheme="majorBidi" w:hint="eastAsia"/>
          <w:i/>
        </w:rPr>
        <w:t>t</w:t>
      </w:r>
      <w:r w:rsidRPr="00D93EFD">
        <w:t>，</w:t>
      </w:r>
      <w:r w:rsidRPr="00D93EFD">
        <w:rPr>
          <w:rFonts w:ascii="Book Antiqua" w:hAnsi="Book Antiqua"/>
          <w:i/>
        </w:rPr>
        <w:t>v</w:t>
      </w:r>
      <w:r w:rsidR="000A41FB" w:rsidRPr="000A41FB">
        <w:rPr>
          <w:rFonts w:asciiTheme="majorBidi" w:hAnsiTheme="majorBidi" w:cstheme="majorBidi"/>
          <w:iCs/>
        </w:rPr>
        <w:t>–</w:t>
      </w:r>
      <w:r w:rsidRPr="00D93EFD">
        <w:rPr>
          <w:i/>
        </w:rPr>
        <w:t>t</w:t>
      </w:r>
      <w:r w:rsidRPr="00D93EFD">
        <w:t>图像记录下绳子拉力</w:t>
      </w:r>
      <w:r w:rsidRPr="00D93EFD">
        <w:rPr>
          <w:i/>
        </w:rPr>
        <w:t>F</w:t>
      </w:r>
      <w:r w:rsidRPr="00D93EFD">
        <w:t>和小车加速度</w:t>
      </w:r>
      <w:r w:rsidRPr="00D93EFD">
        <w:rPr>
          <w:i/>
        </w:rPr>
        <w:t>a</w:t>
      </w:r>
      <w:r w:rsidR="000A41FB">
        <w:rPr>
          <w:rFonts w:hint="eastAsia"/>
        </w:rPr>
        <w:t>。</w:t>
      </w:r>
      <w:r w:rsidRPr="00D93EFD">
        <w:t>某次释放小车后得到的</w:t>
      </w:r>
      <w:r w:rsidR="000A41FB" w:rsidRPr="000A41FB">
        <w:rPr>
          <w:rFonts w:hint="eastAsia"/>
          <w:i/>
        </w:rPr>
        <w:t>F</w:t>
      </w:r>
      <w:r w:rsidR="000A41FB" w:rsidRPr="000A41FB">
        <w:rPr>
          <w:rFonts w:asciiTheme="majorBidi" w:hAnsiTheme="majorBidi" w:cstheme="majorBidi"/>
          <w:iCs/>
        </w:rPr>
        <w:t>–</w:t>
      </w:r>
      <w:r w:rsidR="000A41FB" w:rsidRPr="000A41FB">
        <w:rPr>
          <w:rFonts w:asciiTheme="majorBidi" w:hAnsiTheme="majorBidi" w:cstheme="majorBidi" w:hint="eastAsia"/>
          <w:i/>
        </w:rPr>
        <w:t>t</w:t>
      </w:r>
      <w:r w:rsidRPr="00D93EFD">
        <w:t>，</w:t>
      </w:r>
      <w:r w:rsidRPr="00D93EFD">
        <w:rPr>
          <w:rFonts w:ascii="Book Antiqua" w:hAnsi="Book Antiqua"/>
          <w:i/>
        </w:rPr>
        <w:t>v</w:t>
      </w:r>
      <w:r w:rsidRPr="00D93EFD">
        <w:rPr>
          <w:rFonts w:ascii="Book Antiqua" w:hAnsi="Book Antiqua" w:hint="eastAsia"/>
          <w:i/>
        </w:rPr>
        <w:t>-</w:t>
      </w:r>
      <w:r w:rsidRPr="00D93EFD">
        <w:rPr>
          <w:i/>
        </w:rPr>
        <w:t>t</w:t>
      </w:r>
      <w:r w:rsidRPr="00D93EFD">
        <w:t>图像如图所示</w:t>
      </w:r>
      <w:r w:rsidR="000A41FB">
        <w:rPr>
          <w:rFonts w:hint="eastAsia"/>
        </w:rPr>
        <w:t>。</w:t>
      </w:r>
      <w:r w:rsidRPr="00D93EFD">
        <w:t>根据图像，此次操作应记录下的外力</w:t>
      </w:r>
      <w:r w:rsidRPr="00D93EFD">
        <w:rPr>
          <w:i/>
        </w:rPr>
        <w:t>F</w:t>
      </w:r>
      <w:r w:rsidRPr="00D93EFD">
        <w:t>大小为</w:t>
      </w:r>
      <w:r w:rsidR="000A41FB">
        <w:rPr>
          <w:rFonts w:hint="eastAsia"/>
        </w:rPr>
        <w:t>_____</w:t>
      </w:r>
      <w:r w:rsidRPr="00D93EFD">
        <w:t>N</w:t>
      </w:r>
      <w:r w:rsidRPr="00D93EFD">
        <w:t>，加速度</w:t>
      </w:r>
      <w:r w:rsidRPr="00D93EFD">
        <w:rPr>
          <w:i/>
        </w:rPr>
        <w:t>a</w:t>
      </w:r>
      <w:r w:rsidRPr="00D93EFD">
        <w:t>为</w:t>
      </w:r>
      <w:r w:rsidR="000A41FB">
        <w:rPr>
          <w:rFonts w:hint="eastAsia"/>
        </w:rPr>
        <w:t>_____</w:t>
      </w:r>
      <w:r w:rsidRPr="00D93EFD">
        <w:t>m/s</w:t>
      </w:r>
      <w:r w:rsidRPr="00D93EFD">
        <w:rPr>
          <w:vertAlign w:val="superscript"/>
        </w:rPr>
        <w:t>2</w:t>
      </w:r>
      <w:r w:rsidR="000A41FB">
        <w:rPr>
          <w:rFonts w:hint="eastAsia"/>
        </w:rPr>
        <w:t>。</w:t>
      </w:r>
    </w:p>
    <w:p w14:paraId="7876CB67" w14:textId="0036030D" w:rsidR="009B5BEA" w:rsidRPr="00D93EFD" w:rsidRDefault="009B5BEA" w:rsidP="000A41FB">
      <w:r w:rsidRPr="00D93EFD">
        <w:rPr>
          <w:rFonts w:ascii="宋体" w:hAnsi="宋体" w:cs="宋体" w:hint="eastAsia"/>
          <w:spacing w:val="20"/>
        </w:rPr>
        <w:t>④</w:t>
      </w:r>
      <w:r w:rsidRPr="00D93EFD">
        <w:t>改变</w:t>
      </w:r>
      <w:r w:rsidR="000A41FB">
        <w:rPr>
          <w:rFonts w:hint="eastAsia"/>
        </w:rPr>
        <w:t>________</w:t>
      </w:r>
      <w:r w:rsidRPr="00D93EFD">
        <w:t>质量（</w:t>
      </w:r>
      <w:r w:rsidRPr="00D93EFD">
        <w:rPr>
          <w:rFonts w:hint="eastAsia"/>
        </w:rPr>
        <w:t>填“钩码”或“小车”）</w:t>
      </w:r>
      <w:r w:rsidR="000A41FB">
        <w:rPr>
          <w:rFonts w:hint="eastAsia"/>
        </w:rPr>
        <w:t>。</w:t>
      </w:r>
    </w:p>
    <w:p w14:paraId="00662017" w14:textId="27F73492" w:rsidR="009B5BEA" w:rsidRPr="00D93EFD" w:rsidRDefault="009B5BEA" w:rsidP="000A41FB">
      <w:r w:rsidRPr="00D93EFD">
        <w:rPr>
          <w:rFonts w:hint="eastAsia"/>
        </w:rPr>
        <w:t>重复</w:t>
      </w:r>
      <w:r w:rsidRPr="00D93EFD">
        <w:t>上述步骤</w:t>
      </w:r>
      <w:r w:rsidR="000A41FB">
        <w:rPr>
          <w:rFonts w:hint="eastAsia"/>
        </w:rPr>
        <w:t>。</w:t>
      </w:r>
    </w:p>
    <w:p w14:paraId="3C3B8CFA" w14:textId="1C22484D" w:rsidR="000A41FB" w:rsidRDefault="000A41FB" w:rsidP="000A41FB">
      <w:pPr>
        <w:rPr>
          <w:bCs/>
        </w:rPr>
      </w:pPr>
    </w:p>
    <w:p w14:paraId="68E9CB86" w14:textId="5E2259AE" w:rsidR="009B5BEA" w:rsidRPr="00D93EFD" w:rsidRDefault="00F55C09" w:rsidP="000A41FB">
      <w:r>
        <w:rPr>
          <w:rFonts w:hint="eastAsia"/>
          <w:bCs/>
          <w:noProof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66D73E74" wp14:editId="208BBD01">
                <wp:simplePos x="0" y="0"/>
                <wp:positionH relativeFrom="column">
                  <wp:posOffset>4051300</wp:posOffset>
                </wp:positionH>
                <wp:positionV relativeFrom="paragraph">
                  <wp:posOffset>194310</wp:posOffset>
                </wp:positionV>
                <wp:extent cx="1148080" cy="987425"/>
                <wp:effectExtent l="0" t="0" r="0" b="3175"/>
                <wp:wrapSquare wrapText="bothSides"/>
                <wp:docPr id="967589752" name="组合 7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8080" cy="987425"/>
                          <a:chOff x="-73427" y="77634"/>
                          <a:chExt cx="1492130" cy="1284073"/>
                        </a:xfrm>
                      </wpg:grpSpPr>
                      <wpg:grpSp>
                        <wpg:cNvPr id="1250650126" name="画布 1434555654"/>
                        <wpg:cNvGrpSpPr/>
                        <wpg:grpSpPr>
                          <a:xfrm>
                            <a:off x="-73427" y="77634"/>
                            <a:ext cx="1492130" cy="1284073"/>
                            <a:chOff x="-83439" y="88284"/>
                            <a:chExt cx="1695575" cy="1460225"/>
                          </a:xfrm>
                        </wpg:grpSpPr>
                        <wps:wsp>
                          <wps:cNvPr id="830747142" name="直接连接符 830747142"/>
                          <wps:cNvCnPr/>
                          <wps:spPr>
                            <a:xfrm flipV="1">
                              <a:off x="167325" y="438747"/>
                              <a:ext cx="890234" cy="789475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38621205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83439" y="1091902"/>
                              <a:ext cx="242031" cy="30680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2D6148FF" w14:textId="77777777" w:rsidR="00F55C09" w:rsidRPr="00F55C09" w:rsidRDefault="00F55C09" w:rsidP="00F55C09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F55C09"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4656843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0470" y="88284"/>
                              <a:ext cx="624209" cy="30680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083A1F01" w14:textId="77777777" w:rsidR="00F55C09" w:rsidRDefault="00F55C09" w:rsidP="00F55C09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F55C09"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a</w: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t>/m·s</w:t>
                                </w:r>
                                <w:r w:rsidRPr="00F55C09">
                                  <w:rPr>
                                    <w:sz w:val="18"/>
                                    <w:szCs w:val="18"/>
                                    <w:vertAlign w:val="superscript"/>
                                  </w:rPr>
                                  <w:t>−2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796632235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20231" y="1241706"/>
                              <a:ext cx="391905" cy="30680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38C41DF7" w14:textId="77777777" w:rsidR="00F55C09" w:rsidRDefault="00F55C09" w:rsidP="00F55C09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F55C09"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F</w: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t>/N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  <wps:wsp>
                        <wps:cNvPr id="1502341282" name="任意多边形: 形状 716"/>
                        <wps:cNvSpPr/>
                        <wps:spPr>
                          <a:xfrm>
                            <a:off x="138793" y="169409"/>
                            <a:ext cx="1161369" cy="916441"/>
                          </a:xfrm>
                          <a:custGeom>
                            <a:avLst/>
                            <a:gdLst>
                              <a:gd name="csX0" fmla="*/ 0 w 1161369"/>
                              <a:gd name="csY0" fmla="*/ 0 h 916441"/>
                              <a:gd name="csX1" fmla="*/ 0 w 1161369"/>
                              <a:gd name="csY1" fmla="*/ 916441 h 916441"/>
                              <a:gd name="csX2" fmla="*/ 1161369 w 1161369"/>
                              <a:gd name="csY2" fmla="*/ 916441 h 916441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1161369" h="916441">
                                <a:moveTo>
                                  <a:pt x="0" y="0"/>
                                </a:moveTo>
                                <a:lnTo>
                                  <a:pt x="0" y="916441"/>
                                </a:lnTo>
                                <a:lnTo>
                                  <a:pt x="1161369" y="916441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  <a:headEnd type="triangle" w="sm" len="med"/>
                            <a:tailEnd type="triangle" w="sm" len="med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6D73E74" id="组合 717" o:spid="_x0000_s1272" style="position:absolute;left:0;text-align:left;margin-left:319pt;margin-top:15.3pt;width:90.4pt;height:77.75pt;z-index:251686912;mso-position-horizontal-relative:text;mso-position-vertical-relative:text;mso-width-relative:margin;mso-height-relative:margin" coordorigin="-734,776" coordsize="14921,128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">
                <v:group id="画布 1434555654" o:spid="_x0000_s1273" style="position:absolute;left:-734;top:776;width:14921;height:12841" coordorigin="-834,882" coordsize="16955,146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">
                  <v:line id="直接连接符 830747142" o:spid="_x0000_s1274" style="position:absolute;flip:y;visibility:visible;mso-wrap-style:square" from="1673,4387" to="10575,12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" strokecolor="black [3040]" strokeweight="1.25pt"/>
                  <v:shape id="文本框 2" o:spid="_x0000_s1275" type="#_x0000_t202" style="position:absolute;left:-834;top:10919;width:2419;height:30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2D6148FF" w14:textId="77777777" w:rsidR="00F55C09" w:rsidRPr="00F55C09" w:rsidRDefault="00F55C09" w:rsidP="00F55C09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 w:rsidRPr="00F55C09">
                            <w:rPr>
                              <w:i/>
                              <w:iCs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2" o:spid="_x0000_s1276" type="#_x0000_t202" style="position:absolute;left:2004;top:882;width:6242;height:30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" filled="f" stroked="f">
                    <v:textbox style="mso-fit-shape-to-text:t" inset="1mm,0,1mm,0">
                      <w:txbxContent>
                        <w:p w14:paraId="083A1F01" w14:textId="77777777" w:rsidR="00F55C09" w:rsidRDefault="00F55C09" w:rsidP="00F55C09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F55C09">
                            <w:rPr>
                              <w:i/>
                              <w:iCs/>
                              <w:sz w:val="18"/>
                              <w:szCs w:val="18"/>
                            </w:rPr>
                            <w:t>a</w:t>
                          </w:r>
                          <w:r>
                            <w:rPr>
                              <w:sz w:val="18"/>
                              <w:szCs w:val="18"/>
                            </w:rPr>
                            <w:t>/m·s</w:t>
                          </w:r>
                          <w:r w:rsidRPr="00F55C09">
                            <w:rPr>
                              <w:sz w:val="18"/>
                              <w:szCs w:val="18"/>
                              <w:vertAlign w:val="superscript"/>
                            </w:rPr>
                            <w:t>−2</w:t>
                          </w:r>
                        </w:p>
                      </w:txbxContent>
                    </v:textbox>
                  </v:shape>
                  <v:shape id="文本框 2" o:spid="_x0000_s1277" type="#_x0000_t202" style="position:absolute;left:12202;top:12417;width:3919;height:30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38C41DF7" w14:textId="77777777" w:rsidR="00F55C09" w:rsidRDefault="00F55C09" w:rsidP="00F55C09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F55C09">
                            <w:rPr>
                              <w:i/>
                              <w:iCs/>
                              <w:sz w:val="18"/>
                              <w:szCs w:val="18"/>
                            </w:rPr>
                            <w:t>F</w:t>
                          </w:r>
                          <w:r>
                            <w:rPr>
                              <w:sz w:val="18"/>
                              <w:szCs w:val="18"/>
                            </w:rPr>
                            <w:t>/N</w:t>
                          </w:r>
                        </w:p>
                      </w:txbxContent>
                    </v:textbox>
                  </v:shape>
                </v:group>
                <v:shape id="任意多边形: 形状 716" o:spid="_x0000_s1278" style="position:absolute;left:1387;top:1694;width:11614;height:9164;visibility:visible;mso-wrap-style:none;v-text-anchor:middle" coordsize="1161369,916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" path="m,l,916441r1161369,e" filled="f" strokecolor="black [3213]" strokeweight=".5pt">
                  <v:stroke startarrow="block" startarrowwidth="narrow" endarrow="block" endarrowwidth="narrow"/>
                  <v:path arrowok="t" o:connecttype="custom" o:connectlocs="0,0;0,916441;1161369,916441" o:connectangles="0,0,0"/>
                </v:shape>
                <w10:wrap type="square"/>
              </v:group>
            </w:pict>
          </mc:Fallback>
        </mc:AlternateContent>
      </w:r>
      <w:r w:rsidR="009B5BEA" w:rsidRPr="00D93EFD">
        <w:rPr>
          <w:rFonts w:hint="eastAsia"/>
          <w:bCs/>
        </w:rPr>
        <w:t>11</w:t>
      </w:r>
      <w:r w:rsidR="009B5BEA" w:rsidRPr="00D93EFD">
        <w:rPr>
          <w:rFonts w:hint="eastAsia"/>
          <w:bCs/>
        </w:rPr>
        <w:t>．</w:t>
      </w:r>
      <w:r w:rsidR="009B5BEA" w:rsidRPr="00D93EFD">
        <w:t>利用上述器材得到多组数据并作出</w:t>
      </w:r>
      <w:r w:rsidR="000A41FB">
        <w:rPr>
          <w:rFonts w:hint="eastAsia"/>
          <w:i/>
        </w:rPr>
        <w:t>a</w:t>
      </w:r>
      <w:r w:rsidR="000A41FB" w:rsidRPr="000A41FB">
        <w:rPr>
          <w:rFonts w:asciiTheme="majorBidi" w:hAnsiTheme="majorBidi" w:cstheme="majorBidi"/>
          <w:iCs/>
        </w:rPr>
        <w:t>–</w:t>
      </w:r>
      <w:r w:rsidR="000A41FB">
        <w:rPr>
          <w:rFonts w:asciiTheme="majorBidi" w:hAnsiTheme="majorBidi" w:cstheme="majorBidi" w:hint="eastAsia"/>
          <w:i/>
        </w:rPr>
        <w:t>F</w:t>
      </w:r>
      <w:r w:rsidR="009B5BEA" w:rsidRPr="00D93EFD">
        <w:t>图像，如图所示，则</w:t>
      </w:r>
    </w:p>
    <w:p w14:paraId="6C31C439" w14:textId="3B630B48" w:rsidR="009B5BEA" w:rsidRPr="00D93EFD" w:rsidRDefault="009B5BEA" w:rsidP="00F55C09">
      <w:r w:rsidRPr="00D93EFD">
        <w:t>A</w:t>
      </w:r>
      <w:r w:rsidRPr="00D93EFD">
        <w:rPr>
          <w:rFonts w:hint="eastAsia"/>
        </w:rPr>
        <w:t>．</w:t>
      </w:r>
      <w:r w:rsidRPr="00D93EFD">
        <w:t>理论上小车质量</w:t>
      </w:r>
      <w:r w:rsidRPr="00D93EFD">
        <w:rPr>
          <w:rFonts w:hint="eastAsia"/>
        </w:rPr>
        <w:t>越大，直线斜率也越大</w:t>
      </w:r>
    </w:p>
    <w:p w14:paraId="4C41A030" w14:textId="77777777" w:rsidR="009B5BEA" w:rsidRPr="00D93EFD" w:rsidRDefault="009B5BEA" w:rsidP="000A41FB">
      <w:r w:rsidRPr="00D93EFD">
        <w:t>B</w:t>
      </w:r>
      <w:r w:rsidRPr="00D93EFD">
        <w:rPr>
          <w:rFonts w:hint="eastAsia"/>
        </w:rPr>
        <w:t>．如果</w:t>
      </w:r>
      <w:r w:rsidRPr="00D93EFD">
        <w:t>直线不过原点可能是因为轨道没有调整到水平</w:t>
      </w:r>
    </w:p>
    <w:p w14:paraId="0CAB376B" w14:textId="77777777" w:rsidR="009B5BEA" w:rsidRPr="00D93EFD" w:rsidRDefault="009B5BEA" w:rsidP="000A41FB">
      <w:r w:rsidRPr="00D93EFD">
        <w:t>C</w:t>
      </w:r>
      <w:r w:rsidRPr="00D93EFD">
        <w:rPr>
          <w:rFonts w:hint="eastAsia"/>
        </w:rPr>
        <w:t>．</w:t>
      </w:r>
      <w:r w:rsidRPr="00D93EFD">
        <w:t>如果小车受到水平轨道的</w:t>
      </w:r>
      <w:r w:rsidRPr="00D93EFD">
        <w:rPr>
          <w:rFonts w:hint="eastAsia"/>
        </w:rPr>
        <w:t>摩擦</w:t>
      </w:r>
      <w:r w:rsidRPr="00D93EFD">
        <w:t>阻力，直线斜率会变小</w:t>
      </w:r>
    </w:p>
    <w:p w14:paraId="1F79BF84" w14:textId="77777777" w:rsidR="009B5BEA" w:rsidRPr="00D93EFD" w:rsidRDefault="009B5BEA" w:rsidP="000A41FB">
      <w:r w:rsidRPr="00D93EFD">
        <w:t>D</w:t>
      </w:r>
      <w:r w:rsidRPr="00D93EFD">
        <w:rPr>
          <w:rFonts w:hint="eastAsia"/>
        </w:rPr>
        <w:t>．随着</w:t>
      </w:r>
      <w:r w:rsidRPr="00D93EFD">
        <w:t>实验中</w:t>
      </w:r>
      <w:r w:rsidRPr="00D93EFD">
        <w:rPr>
          <w:rFonts w:hint="eastAsia"/>
        </w:rPr>
        <w:t>拉力增大</w:t>
      </w:r>
      <w:r w:rsidRPr="00D93EFD">
        <w:t>，</w:t>
      </w:r>
      <w:r w:rsidRPr="00D93EFD">
        <w:rPr>
          <w:rFonts w:hint="eastAsia"/>
        </w:rPr>
        <w:t>图像</w:t>
      </w:r>
      <w:r w:rsidRPr="00D93EFD">
        <w:t>可能会</w:t>
      </w:r>
      <w:r w:rsidRPr="00D93EFD">
        <w:rPr>
          <w:rFonts w:hint="eastAsia"/>
        </w:rPr>
        <w:t>出现弯曲</w:t>
      </w:r>
    </w:p>
    <w:p w14:paraId="1CB4F4E9" w14:textId="67527ECF" w:rsidR="009B5BEA" w:rsidRPr="00D93EFD" w:rsidRDefault="009B5BEA" w:rsidP="000A41FB">
      <w:r w:rsidRPr="00D93EFD">
        <w:rPr>
          <w:rFonts w:hint="eastAsia"/>
          <w:bCs/>
        </w:rPr>
        <w:t>12</w:t>
      </w:r>
      <w:r w:rsidRPr="00D93EFD">
        <w:rPr>
          <w:rFonts w:hint="eastAsia"/>
          <w:bCs/>
        </w:rPr>
        <w:t>．</w:t>
      </w:r>
      <w:r w:rsidRPr="00D93EFD">
        <w:rPr>
          <w:rFonts w:hint="eastAsia"/>
        </w:rPr>
        <w:t>简答说理题：</w:t>
      </w:r>
      <w:r w:rsidRPr="00D93EFD">
        <w:t>实验过程中，如果滑轮转轴处</w:t>
      </w:r>
      <w:r w:rsidRPr="00D93EFD">
        <w:rPr>
          <w:rFonts w:hint="eastAsia"/>
        </w:rPr>
        <w:t>有</w:t>
      </w:r>
      <w:r w:rsidRPr="00D93EFD">
        <w:t>一定</w:t>
      </w:r>
      <w:r w:rsidRPr="00D93EFD">
        <w:rPr>
          <w:rFonts w:hint="eastAsia"/>
        </w:rPr>
        <w:t>摩擦力</w:t>
      </w:r>
      <w:r w:rsidRPr="00D93EFD">
        <w:t>，则对</w:t>
      </w:r>
      <w:r w:rsidRPr="00D93EFD">
        <w:rPr>
          <w:rFonts w:hint="eastAsia"/>
        </w:rPr>
        <w:t>实验是否</w:t>
      </w:r>
      <w:r w:rsidRPr="00D93EFD">
        <w:t>有影响？</w:t>
      </w:r>
      <w:r w:rsidRPr="00D93EFD">
        <w:rPr>
          <w:rFonts w:hint="eastAsia"/>
        </w:rPr>
        <w:t>答</w:t>
      </w:r>
      <w:r w:rsidR="000A41FB">
        <w:rPr>
          <w:rFonts w:hint="eastAsia"/>
        </w:rPr>
        <w:t>：</w:t>
      </w:r>
      <w:r w:rsidR="000A41FB">
        <w:rPr>
          <w:rFonts w:hint="eastAsia"/>
        </w:rPr>
        <w:t>_______</w:t>
      </w:r>
      <w:r w:rsidR="000A41FB">
        <w:rPr>
          <w:rFonts w:hint="eastAsia"/>
        </w:rPr>
        <w:t>。</w:t>
      </w:r>
    </w:p>
    <w:p w14:paraId="65244CD5" w14:textId="065F0E5A" w:rsidR="009B5BEA" w:rsidRPr="00D93EFD" w:rsidRDefault="009B5BEA" w:rsidP="000A41FB">
      <w:pPr>
        <w:rPr>
          <w:rFonts w:eastAsiaTheme="majorEastAsia"/>
        </w:rPr>
      </w:pPr>
      <w:r w:rsidRPr="00D93EFD">
        <w:rPr>
          <w:rFonts w:hint="eastAsia"/>
        </w:rPr>
        <w:t>理由：</w:t>
      </w:r>
      <w:r w:rsidR="000A41FB">
        <w:rPr>
          <w:rFonts w:hint="eastAsia"/>
        </w:rPr>
        <w:t>___________________________</w:t>
      </w:r>
      <w:r w:rsidR="000A41FB">
        <w:rPr>
          <w:rFonts w:hint="eastAsia"/>
        </w:rPr>
        <w:t>。</w:t>
      </w:r>
    </w:p>
    <w:p w14:paraId="3CA47E71" w14:textId="65FF9B98" w:rsidR="000A41FB" w:rsidRDefault="000A41FB">
      <w:pPr>
        <w:widowControl/>
        <w:jc w:val="left"/>
        <w:rPr>
          <w:color w:val="EE0000"/>
          <w:szCs w:val="21"/>
        </w:rPr>
      </w:pPr>
      <w:r>
        <w:rPr>
          <w:color w:val="EE0000"/>
          <w:szCs w:val="21"/>
        </w:rPr>
        <w:br w:type="page"/>
      </w:r>
    </w:p>
    <w:p w14:paraId="0D938095" w14:textId="248C266B" w:rsidR="009B5BEA" w:rsidRPr="00D93EFD" w:rsidRDefault="009B5BEA" w:rsidP="000A41FB">
      <w:pPr>
        <w:pStyle w:val="2"/>
      </w:pPr>
      <w:r w:rsidRPr="00D93EFD">
        <w:lastRenderedPageBreak/>
        <w:t>四、</w:t>
      </w:r>
      <w:r w:rsidRPr="00D93EFD">
        <w:t>LED</w:t>
      </w:r>
      <w:r w:rsidRPr="00D93EFD">
        <w:t>发光二极管</w:t>
      </w:r>
    </w:p>
    <w:p w14:paraId="6EB88B33" w14:textId="7271AE66" w:rsidR="009B5BEA" w:rsidRPr="00D93EFD" w:rsidRDefault="00F7773B" w:rsidP="00C061E5">
      <w:pPr>
        <w:pStyle w:val="af3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57568" behindDoc="0" locked="0" layoutInCell="1" allowOverlap="1" wp14:anchorId="698038C3" wp14:editId="42EFF2B4">
                <wp:simplePos x="0" y="0"/>
                <wp:positionH relativeFrom="margin">
                  <wp:align>right</wp:align>
                </wp:positionH>
                <wp:positionV relativeFrom="paragraph">
                  <wp:posOffset>89535</wp:posOffset>
                </wp:positionV>
                <wp:extent cx="1136650" cy="418465"/>
                <wp:effectExtent l="0" t="19050" r="6350" b="635"/>
                <wp:wrapSquare wrapText="bothSides"/>
                <wp:docPr id="1422408422" name="组合 17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36650" cy="418465"/>
                          <a:chOff x="0" y="0"/>
                          <a:chExt cx="1137255" cy="418465"/>
                        </a:xfrm>
                      </wpg:grpSpPr>
                      <wpg:grpSp>
                        <wpg:cNvPr id="1255880557" name="组合 1705"/>
                        <wpg:cNvGrpSpPr/>
                        <wpg:grpSpPr>
                          <a:xfrm>
                            <a:off x="447870" y="56761"/>
                            <a:ext cx="689385" cy="305648"/>
                            <a:chOff x="57282" y="77212"/>
                            <a:chExt cx="874546" cy="388260"/>
                          </a:xfrm>
                        </wpg:grpSpPr>
                        <wpg:grpSp>
                          <wpg:cNvPr id="543568680" name="组合 543568680"/>
                          <wpg:cNvGrpSpPr/>
                          <wpg:grpSpPr>
                            <a:xfrm>
                              <a:off x="216707" y="77212"/>
                              <a:ext cx="560070" cy="366904"/>
                              <a:chOff x="0" y="44588"/>
                              <a:chExt cx="350127" cy="211878"/>
                            </a:xfrm>
                          </wpg:grpSpPr>
                          <wpg:grpSp>
                            <wpg:cNvPr id="862803205" name="组合 862803205"/>
                            <wpg:cNvGrpSpPr/>
                            <wpg:grpSpPr>
                              <a:xfrm>
                                <a:off x="116282" y="136545"/>
                                <a:ext cx="131446" cy="119921"/>
                                <a:chOff x="0" y="4406"/>
                                <a:chExt cx="161543" cy="119921"/>
                              </a:xfrm>
                            </wpg:grpSpPr>
                            <wps:wsp>
                              <wps:cNvPr id="1823019253" name="等腰三角形 1823019253"/>
                              <wps:cNvSpPr/>
                              <wps:spPr>
                                <a:xfrm rot="16200000" flipH="1">
                                  <a:off x="25400" y="-15962"/>
                                  <a:ext cx="111024" cy="161263"/>
                                </a:xfrm>
                                <a:prstGeom prst="triangl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1FEBAF0A" w14:textId="77777777" w:rsidR="009B5BEA" w:rsidRPr="00DC5052" w:rsidRDefault="009B5BEA" w:rsidP="009B5BEA">
                                    <w:pPr>
                                      <w:jc w:val="center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304461911" name="直接连接符 304461911"/>
                              <wps:cNvCnPr/>
                              <wps:spPr>
                                <a:xfrm>
                                  <a:off x="0" y="4406"/>
                                  <a:ext cx="0" cy="119921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412933623" name="直接箭头连接符 1412933623"/>
                            <wps:cNvCnPr/>
                            <wps:spPr>
                              <a:xfrm flipH="1" flipV="1">
                                <a:off x="125718" y="65807"/>
                                <a:ext cx="45415" cy="76639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57372747" name="直接箭头连接符 557372747"/>
                            <wps:cNvCnPr/>
                            <wps:spPr>
                              <a:xfrm flipH="1" flipV="1">
                                <a:off x="185270" y="44588"/>
                                <a:ext cx="43982" cy="74220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9371662" name="直接连接符 49371662"/>
                            <wps:cNvCnPr/>
                            <wps:spPr>
                              <a:xfrm>
                                <a:off x="0" y="196659"/>
                                <a:ext cx="350127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354783776" name="文本框 354783776"/>
                          <wps:cNvSpPr txBox="1"/>
                          <wps:spPr>
                            <a:xfrm>
                              <a:off x="57282" y="205737"/>
                              <a:ext cx="163838" cy="25973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099FD57" w14:textId="77777777" w:rsidR="009B5BEA" w:rsidRPr="00DC5052" w:rsidRDefault="009B5BEA" w:rsidP="009B5BEA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DC5052">
                                  <w:rPr>
                                    <w:iCs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1300629001" name="文本框 1300629001"/>
                          <wps:cNvSpPr txBox="1"/>
                          <wps:spPr>
                            <a:xfrm>
                              <a:off x="759204" y="205697"/>
                              <a:ext cx="172624" cy="25973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3502C78" w14:textId="77777777" w:rsidR="009B5BEA" w:rsidRPr="00DC5052" w:rsidRDefault="009B5BEA" w:rsidP="009B5BEA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DC5052"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929720462" name="图片 1703"/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5925" cy="41846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698038C3" id="组合 1706" o:spid="_x0000_s1279" style="position:absolute;left:0;text-align:left;margin-left:38.3pt;margin-top:7.05pt;width:89.5pt;height:32.95pt;z-index:251757568;mso-position-horizontal:right;mso-position-horizontal-relative:margin;mso-position-vertical-relative:text" coordsize="11372,418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">
                <v:group id="组合 1705" o:spid="_x0000_s1280" style="position:absolute;left:4478;top:567;width:6894;height:3057" coordorigin="572,772" coordsize="8745,38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">
                  <v:group id="组合 543568680" o:spid="_x0000_s1281" style="position:absolute;left:2167;top:772;width:5600;height:3669" coordorigin=",44588" coordsize="350127,2118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">
                    <v:group id="组合 862803205" o:spid="_x0000_s1282" style="position:absolute;left:116282;top:136545;width:131446;height:119921" coordorigin=",4406" coordsize="161543,1199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"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等腰三角形 1823019253" o:spid="_x0000_s1283" type="#_x0000_t5" style="position:absolute;left:25400;top:-15962;width:111024;height:161263;rotation:9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" filled="f" strokecolor="black [3213]" strokeweight="1pt">
                        <v:textbox>
                          <w:txbxContent>
                            <w:p w14:paraId="1FEBAF0A" w14:textId="77777777" w:rsidR="009B5BEA" w:rsidRPr="00DC5052" w:rsidRDefault="009B5BEA" w:rsidP="009B5BE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v:textbox>
                      </v:shape>
                      <v:line id="直接连接符 304461911" o:spid="_x0000_s1284" style="position:absolute;visibility:visible;mso-wrap-style:square" from="0,4406" to="0,1243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" strokecolor="black [3213]" strokeweight="1pt"/>
                    </v:group>
                    <v:shape id="直接箭头连接符 1412933623" o:spid="_x0000_s1285" type="#_x0000_t32" style="position:absolute;left:125718;top:65807;width:45415;height:7663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" strokecolor="black [3213]" strokeweight=".5pt">
                      <v:stroke endarrow="block" endarrowwidth="narrow"/>
                    </v:shape>
                    <v:shape id="直接箭头连接符 557372747" o:spid="_x0000_s1286" type="#_x0000_t32" style="position:absolute;left:185270;top:44588;width:43982;height:7422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" strokecolor="black [3213]" strokeweight=".5pt">
                      <v:stroke endarrow="block" endarrowwidth="narrow"/>
                    </v:shape>
                    <v:line id="直接连接符 49371662" o:spid="_x0000_s1287" style="position:absolute;visibility:visible;mso-wrap-style:square" from="0,196659" to="350127,1966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" strokecolor="black [3213]" strokeweight=".5pt"/>
                  </v:group>
                  <v:shape id="文本框 354783776" o:spid="_x0000_s1288" type="#_x0000_t202" style="position:absolute;left:572;top:2057;width:1639;height:25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" filled="f" stroked="f" strokeweight=".5pt">
                    <v:textbox style="mso-fit-shape-to-text:t" inset="1mm,0,1mm,0">
                      <w:txbxContent>
                        <w:p w14:paraId="3099FD57" w14:textId="77777777" w:rsidR="009B5BEA" w:rsidRPr="00DC5052" w:rsidRDefault="009B5BEA" w:rsidP="009B5BEA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 w:rsidRPr="00DC5052">
                            <w:rPr>
                              <w:iCs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1300629001" o:spid="_x0000_s1289" type="#_x0000_t202" style="position:absolute;left:7592;top:2056;width:1726;height:25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" filled="f" stroked="f" strokeweight=".5pt">
                    <v:textbox style="mso-fit-shape-to-text:t" inset="1mm,0,1mm,0">
                      <w:txbxContent>
                        <w:p w14:paraId="63502C78" w14:textId="77777777" w:rsidR="009B5BEA" w:rsidRPr="00DC5052" w:rsidRDefault="009B5BEA" w:rsidP="009B5BEA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 w:rsidRPr="00DC5052">
                            <w:rPr>
                              <w:rFonts w:hint="eastAsia"/>
                              <w:iCs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1703" o:spid="_x0000_s1290" type="#_x0000_t75" style="position:absolute;width:4159;height:41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">
                  <v:imagedata r:id="rId16" o:title=""/>
                </v:shape>
                <w10:wrap type="square" anchorx="margin"/>
              </v:group>
            </w:pict>
          </mc:Fallback>
        </mc:AlternateContent>
      </w:r>
      <w:r w:rsidR="009B5BEA" w:rsidRPr="00D93EFD">
        <w:t>LED</w:t>
      </w:r>
      <w:r w:rsidR="009B5BEA" w:rsidRPr="00D93EFD">
        <w:t>称为发光二极管，是现代照明系统中的重要元件</w:t>
      </w:r>
      <w:r w:rsidR="00C061E5">
        <w:rPr>
          <w:rFonts w:hint="eastAsia"/>
        </w:rPr>
        <w:t>。</w:t>
      </w:r>
      <w:r w:rsidR="009B5BEA" w:rsidRPr="00D93EFD">
        <w:t>如图所示是</w:t>
      </w:r>
      <w:r w:rsidR="009B5BEA" w:rsidRPr="00D93EFD">
        <w:t>LED</w:t>
      </w:r>
      <w:r w:rsidR="009B5BEA" w:rsidRPr="00D93EFD">
        <w:t>的实物图和在电路图中的符号</w:t>
      </w:r>
      <w:r w:rsidR="00C061E5">
        <w:rPr>
          <w:rFonts w:hint="eastAsia"/>
        </w:rPr>
        <w:t>。</w:t>
      </w:r>
      <w:r w:rsidR="009B5BEA" w:rsidRPr="00D93EFD">
        <w:t>当</w:t>
      </w:r>
      <w:r w:rsidR="009B5BEA" w:rsidRPr="00D93EFD">
        <w:t>LED</w:t>
      </w:r>
      <w:r w:rsidR="009B5BEA" w:rsidRPr="00D93EFD">
        <w:t>接上正向电压而发光时（</w:t>
      </w:r>
      <w:r w:rsidR="009B5BEA" w:rsidRPr="00D93EFD">
        <w:t>b</w:t>
      </w:r>
      <w:r w:rsidR="009B5BEA" w:rsidRPr="00D93EFD">
        <w:t>端电势高于</w:t>
      </w:r>
      <w:r w:rsidR="009B5BEA" w:rsidRPr="00D93EFD">
        <w:t>a</w:t>
      </w:r>
      <w:r w:rsidR="009B5BEA" w:rsidRPr="00D93EFD">
        <w:t>端），会有电流流过</w:t>
      </w:r>
      <w:r w:rsidR="009B5BEA" w:rsidRPr="00D93EFD">
        <w:t>LED</w:t>
      </w:r>
      <w:r w:rsidR="009B5BEA" w:rsidRPr="00D93EFD">
        <w:t>，称为正向导通</w:t>
      </w:r>
      <w:r w:rsidR="002472FC">
        <w:rPr>
          <w:rFonts w:hint="eastAsia"/>
        </w:rPr>
        <w:t>。</w:t>
      </w:r>
      <w:r w:rsidR="009B5BEA" w:rsidRPr="00D93EFD">
        <w:t>当接上反向电压时，其等效电阻很大，称为反向</w:t>
      </w:r>
      <w:commentRangeStart w:id="3"/>
      <w:r w:rsidR="009B5BEA" w:rsidRPr="00D93EFD">
        <w:t>截止</w:t>
      </w:r>
      <w:commentRangeEnd w:id="3"/>
      <w:r w:rsidR="001F684E">
        <w:rPr>
          <w:rStyle w:val="af0"/>
          <w:rFonts w:hint="eastAsia"/>
          <w:szCs w:val="20"/>
        </w:rPr>
        <w:commentReference w:id="3"/>
      </w:r>
      <w:r w:rsidR="000A41FB">
        <w:rPr>
          <w:rFonts w:hint="eastAsia"/>
        </w:rPr>
        <w:t>。</w:t>
      </w:r>
    </w:p>
    <w:p w14:paraId="2EC04DCF" w14:textId="6A3046E9" w:rsidR="00C061E5" w:rsidRDefault="00C061E5" w:rsidP="001F684E"/>
    <w:p w14:paraId="38C110C6" w14:textId="1A82EC3E" w:rsidR="009B5BEA" w:rsidRPr="00D93EFD" w:rsidRDefault="009B5BEA" w:rsidP="001F684E">
      <w:r w:rsidRPr="00D93EFD">
        <w:t>1</w:t>
      </w:r>
      <w:r w:rsidRPr="00D93EFD">
        <w:rPr>
          <w:rFonts w:hint="eastAsia"/>
        </w:rPr>
        <w:t>3</w:t>
      </w:r>
      <w:r w:rsidRPr="00D93EFD">
        <w:rPr>
          <w:rFonts w:hint="eastAsia"/>
        </w:rPr>
        <w:t>．</w:t>
      </w:r>
      <w:r w:rsidRPr="00D93EFD">
        <w:t>小崇利用电压</w:t>
      </w:r>
      <w:r w:rsidRPr="00D93EFD">
        <w:rPr>
          <w:rFonts w:hint="eastAsia"/>
        </w:rPr>
        <w:t>表</w:t>
      </w:r>
      <w:r w:rsidRPr="00D93EFD">
        <w:t>、电流</w:t>
      </w:r>
      <w:r w:rsidRPr="00D93EFD">
        <w:rPr>
          <w:rFonts w:hint="eastAsia"/>
        </w:rPr>
        <w:t>表</w:t>
      </w:r>
      <w:r w:rsidRPr="00D93EFD">
        <w:t>研究</w:t>
      </w:r>
      <w:r w:rsidRPr="00D93EFD">
        <w:t>LED</w:t>
      </w:r>
      <w:r w:rsidRPr="00D93EFD">
        <w:t>正向导通时的</w:t>
      </w:r>
      <w:r w:rsidR="00C061E5" w:rsidRPr="00C061E5">
        <w:rPr>
          <w:rFonts w:hint="eastAsia"/>
          <w:i/>
          <w:iCs/>
        </w:rPr>
        <w:t>I</w:t>
      </w:r>
      <w:r w:rsidR="00C061E5">
        <w:t>–</w:t>
      </w:r>
      <w:r w:rsidR="00C061E5" w:rsidRPr="00C061E5">
        <w:rPr>
          <w:rFonts w:hint="eastAsia"/>
          <w:i/>
          <w:iCs/>
        </w:rPr>
        <w:t>U</w:t>
      </w:r>
      <w:r w:rsidRPr="00D93EFD">
        <w:t>特性曲线，实验电路图如图</w:t>
      </w:r>
      <w:r w:rsidR="00C061E5">
        <w:rPr>
          <w:rFonts w:hint="eastAsia"/>
        </w:rPr>
        <w:t>（</w:t>
      </w:r>
      <w:r w:rsidR="00C061E5">
        <w:rPr>
          <w:rFonts w:hint="eastAsia"/>
        </w:rPr>
        <w:t>a</w:t>
      </w:r>
      <w:r w:rsidR="00C061E5">
        <w:rPr>
          <w:rFonts w:hint="eastAsia"/>
        </w:rPr>
        <w:t>）</w:t>
      </w:r>
      <w:r w:rsidRPr="00D93EFD">
        <w:t>所示，请在图</w:t>
      </w:r>
      <w:r w:rsidR="00C061E5">
        <w:rPr>
          <w:rFonts w:hint="eastAsia"/>
        </w:rPr>
        <w:t>（</w:t>
      </w:r>
      <w:r w:rsidR="00C061E5">
        <w:rPr>
          <w:rFonts w:hint="eastAsia"/>
        </w:rPr>
        <w:t>b</w:t>
      </w:r>
      <w:r w:rsidR="00C061E5">
        <w:rPr>
          <w:rFonts w:hint="eastAsia"/>
        </w:rPr>
        <w:t>）</w:t>
      </w:r>
      <w:r w:rsidRPr="00D93EFD">
        <w:t>上用笔划线</w:t>
      </w:r>
      <w:r w:rsidRPr="00D93EFD">
        <w:rPr>
          <w:rFonts w:hint="eastAsia"/>
        </w:rPr>
        <w:t>替代导线</w:t>
      </w:r>
      <w:r w:rsidRPr="00D93EFD">
        <w:t>补全电路图</w:t>
      </w:r>
      <w:r w:rsidR="00C061E5">
        <w:rPr>
          <w:rFonts w:hint="eastAsia"/>
        </w:rPr>
        <w:t>。</w:t>
      </w:r>
    </w:p>
    <w:p w14:paraId="61AD4F79" w14:textId="2E03F997" w:rsidR="009B5BEA" w:rsidRPr="00D93EFD" w:rsidRDefault="00975ACA" w:rsidP="00975ACA">
      <w:pPr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55520" behindDoc="0" locked="0" layoutInCell="1" allowOverlap="1" wp14:anchorId="29D7AC5E" wp14:editId="6F5FA2A8">
                <wp:simplePos x="0" y="0"/>
                <wp:positionH relativeFrom="column">
                  <wp:posOffset>2739267</wp:posOffset>
                </wp:positionH>
                <wp:positionV relativeFrom="paragraph">
                  <wp:posOffset>1723903</wp:posOffset>
                </wp:positionV>
                <wp:extent cx="2481580" cy="2367280"/>
                <wp:effectExtent l="0" t="0" r="0" b="0"/>
                <wp:wrapSquare wrapText="bothSides"/>
                <wp:docPr id="17688690" name="组合 170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81580" cy="2367280"/>
                          <a:chOff x="0" y="0"/>
                          <a:chExt cx="2482170" cy="2367285"/>
                        </a:xfrm>
                      </wpg:grpSpPr>
                      <wpg:grpSp>
                        <wpg:cNvPr id="2070048598" name="组合 1425"/>
                        <wpg:cNvGrpSpPr/>
                        <wpg:grpSpPr>
                          <a:xfrm>
                            <a:off x="0" y="0"/>
                            <a:ext cx="2482170" cy="2367285"/>
                            <a:chOff x="0" y="0"/>
                            <a:chExt cx="2482170" cy="2367285"/>
                          </a:xfrm>
                        </wpg:grpSpPr>
                        <wpg:grpSp>
                          <wpg:cNvPr id="138650462" name="组合 712"/>
                          <wpg:cNvGrpSpPr/>
                          <wpg:grpSpPr>
                            <a:xfrm>
                              <a:off x="0" y="0"/>
                              <a:ext cx="2482170" cy="2367285"/>
                              <a:chOff x="69617" y="64189"/>
                              <a:chExt cx="2482527" cy="2368635"/>
                            </a:xfrm>
                          </wpg:grpSpPr>
                          <wpg:grpSp>
                            <wpg:cNvPr id="1843802263" name="组合 1843802263"/>
                            <wpg:cNvGrpSpPr/>
                            <wpg:grpSpPr>
                              <a:xfrm>
                                <a:off x="375559" y="360528"/>
                                <a:ext cx="1740984" cy="1860303"/>
                                <a:chOff x="375559" y="360528"/>
                                <a:chExt cx="1740984" cy="1800000"/>
                              </a:xfrm>
                            </wpg:grpSpPr>
                            <wps:wsp>
                              <wps:cNvPr id="1782798088" name="直接连接符 1782798088"/>
                              <wps:cNvCnPr/>
                              <wps:spPr>
                                <a:xfrm>
                                  <a:off x="375559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51624240" name="直接连接符 851624240"/>
                              <wps:cNvCnPr/>
                              <wps:spPr>
                                <a:xfrm>
                                  <a:off x="437737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73178314" name="直接连接符 1373178314"/>
                              <wps:cNvCnPr/>
                              <wps:spPr>
                                <a:xfrm>
                                  <a:off x="499915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85181557" name="直接连接符 1885181557"/>
                              <wps:cNvCnPr/>
                              <wps:spPr>
                                <a:xfrm>
                                  <a:off x="748627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56630329" name="直接连接符 556630329"/>
                              <wps:cNvCnPr/>
                              <wps:spPr>
                                <a:xfrm>
                                  <a:off x="872983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81613734" name="直接连接符 381613734"/>
                              <wps:cNvCnPr/>
                              <wps:spPr>
                                <a:xfrm>
                                  <a:off x="997339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87648002" name="直接连接符 1787648002"/>
                              <wps:cNvCnPr/>
                              <wps:spPr>
                                <a:xfrm>
                                  <a:off x="1121695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09783256" name="直接连接符 509783256"/>
                              <wps:cNvCnPr/>
                              <wps:spPr>
                                <a:xfrm>
                                  <a:off x="1370407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17693535" name="直接连接符 1117693535"/>
                              <wps:cNvCnPr/>
                              <wps:spPr>
                                <a:xfrm>
                                  <a:off x="1494763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31305261" name="直接连接符 1431305261"/>
                              <wps:cNvCnPr/>
                              <wps:spPr>
                                <a:xfrm>
                                  <a:off x="1619119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1482811" name="直接连接符 141482811"/>
                              <wps:cNvCnPr/>
                              <wps:spPr>
                                <a:xfrm>
                                  <a:off x="1743475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54982425" name="直接连接符 1454982425"/>
                              <wps:cNvCnPr/>
                              <wps:spPr>
                                <a:xfrm>
                                  <a:off x="1992187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26039969" name="直接连接符 1626039969"/>
                              <wps:cNvCnPr/>
                              <wps:spPr>
                                <a:xfrm>
                                  <a:off x="562093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34008958" name="直接连接符 1034008958"/>
                              <wps:cNvCnPr/>
                              <wps:spPr>
                                <a:xfrm>
                                  <a:off x="686449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06916515" name="直接连接符 1306916515"/>
                              <wps:cNvCnPr/>
                              <wps:spPr>
                                <a:xfrm>
                                  <a:off x="810805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28859127" name="直接连接符 1828859127"/>
                              <wps:cNvCnPr/>
                              <wps:spPr>
                                <a:xfrm>
                                  <a:off x="1059517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96951135" name="直接连接符 996951135"/>
                              <wps:cNvCnPr/>
                              <wps:spPr>
                                <a:xfrm>
                                  <a:off x="1183873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89659740" name="直接连接符 489659740"/>
                              <wps:cNvCnPr/>
                              <wps:spPr>
                                <a:xfrm>
                                  <a:off x="1308229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8259577" name="直接连接符 128259577"/>
                              <wps:cNvCnPr/>
                              <wps:spPr>
                                <a:xfrm>
                                  <a:off x="1432585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34408715" name="直接连接符 1934408715"/>
                              <wps:cNvCnPr/>
                              <wps:spPr>
                                <a:xfrm>
                                  <a:off x="1681297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20698277" name="直接连接符 1820698277"/>
                              <wps:cNvCnPr/>
                              <wps:spPr>
                                <a:xfrm>
                                  <a:off x="1805653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71299393" name="直接连接符 1571299393"/>
                              <wps:cNvCnPr/>
                              <wps:spPr>
                                <a:xfrm>
                                  <a:off x="1930009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79601923" name="直接连接符 1779601923"/>
                              <wps:cNvCnPr/>
                              <wps:spPr>
                                <a:xfrm>
                                  <a:off x="2054365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44218408" name="直接连接符 1444218408"/>
                              <wps:cNvCnPr/>
                              <wps:spPr>
                                <a:xfrm>
                                  <a:off x="2116543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071556794" name="直接箭头连接符 1071556794"/>
                            <wps:cNvCnPr/>
                            <wps:spPr>
                              <a:xfrm flipV="1">
                                <a:off x="315688" y="2221986"/>
                                <a:ext cx="2050981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745055203" name="TextBox 12"/>
                            <wps:cNvSpPr txBox="1"/>
                            <wps:spPr>
                              <a:xfrm>
                                <a:off x="189288" y="2225916"/>
                                <a:ext cx="215537" cy="19823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5BF40DFC" w14:textId="77777777" w:rsidR="00C6563C" w:rsidRPr="00C6563C" w:rsidRDefault="00C6563C" w:rsidP="00C6563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6563C">
                                    <w:rPr>
                                      <w:sz w:val="18"/>
                                      <w:szCs w:val="18"/>
                                    </w:rPr>
                                    <w:t>2.0</w:t>
                                  </w:r>
                                </w:p>
                              </w:txbxContent>
                            </wps:txbx>
                            <wps:bodyPr wrap="none" lIns="36000" tIns="0" rIns="36000" bIns="0" rtlCol="0">
                              <a:spAutoFit/>
                            </wps:bodyPr>
                          </wps:wsp>
                          <wps:wsp>
                            <wps:cNvPr id="500428051" name="TextBox 17"/>
                            <wps:cNvSpPr txBox="1"/>
                            <wps:spPr>
                              <a:xfrm>
                                <a:off x="2283261" y="2222095"/>
                                <a:ext cx="268883" cy="19823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14CA1135" w14:textId="77777777" w:rsidR="00C6563C" w:rsidRPr="00C6563C" w:rsidRDefault="00C6563C" w:rsidP="00C6563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DC5052"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U</w:t>
                                  </w:r>
                                  <w:r w:rsidRPr="00C6563C">
                                    <w:rPr>
                                      <w:sz w:val="18"/>
                                      <w:szCs w:val="18"/>
                                    </w:rPr>
                                    <w:t>/V</w:t>
                                  </w:r>
                                </w:p>
                              </w:txbxContent>
                            </wps:txbx>
                            <wps:bodyPr wrap="none" lIns="36000" tIns="0" rIns="36000" bIns="0" rtlCol="0">
                              <a:spAutoFit/>
                            </wps:bodyPr>
                          </wps:wsp>
                          <wps:wsp>
                            <wps:cNvPr id="1027947021" name="TextBox 18"/>
                            <wps:cNvSpPr txBox="1"/>
                            <wps:spPr>
                              <a:xfrm>
                                <a:off x="964083" y="64189"/>
                                <a:ext cx="224428" cy="19823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324BC392" w14:textId="77777777" w:rsidR="00C6563C" w:rsidRPr="00C6563C" w:rsidRDefault="00C6563C" w:rsidP="00C6563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6563C"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I</w:t>
                                  </w:r>
                                  <w:r w:rsidRPr="00C6563C">
                                    <w:rPr>
                                      <w:sz w:val="18"/>
                                      <w:szCs w:val="18"/>
                                    </w:rPr>
                                    <w:t>/A</w:t>
                                  </w:r>
                                </w:p>
                              </w:txbxContent>
                            </wps:txbx>
                            <wps:bodyPr wrap="none" lIns="36000" tIns="0" rIns="36000" bIns="0" rtlCol="0">
                              <a:spAutoFit/>
                            </wps:bodyPr>
                          </wps:wsp>
                          <wps:wsp>
                            <wps:cNvPr id="103434011" name="TextBox 19"/>
                            <wps:cNvSpPr txBox="1"/>
                            <wps:spPr>
                              <a:xfrm>
                                <a:off x="510292" y="2225465"/>
                                <a:ext cx="215537" cy="19823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0898EDE1" w14:textId="77777777" w:rsidR="00C6563C" w:rsidRPr="00C6563C" w:rsidRDefault="00C6563C" w:rsidP="00C6563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6563C">
                                    <w:rPr>
                                      <w:sz w:val="18"/>
                                      <w:szCs w:val="18"/>
                                    </w:rPr>
                                    <w:t>2.5</w:t>
                                  </w:r>
                                </w:p>
                              </w:txbxContent>
                            </wps:txbx>
                            <wps:bodyPr wrap="none" lIns="36000" tIns="0" rIns="36000" bIns="0" rtlCol="0">
                              <a:spAutoFit/>
                            </wps:bodyPr>
                          </wps:wsp>
                          <wps:wsp>
                            <wps:cNvPr id="1939462126" name="TextBox 20"/>
                            <wps:cNvSpPr txBox="1"/>
                            <wps:spPr>
                              <a:xfrm>
                                <a:off x="820412" y="2225465"/>
                                <a:ext cx="215537" cy="19823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58498A60" w14:textId="77777777" w:rsidR="00C6563C" w:rsidRPr="00C6563C" w:rsidRDefault="00C6563C" w:rsidP="00C6563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6563C">
                                    <w:rPr>
                                      <w:sz w:val="18"/>
                                      <w:szCs w:val="18"/>
                                    </w:rPr>
                                    <w:t>3.0</w:t>
                                  </w:r>
                                </w:p>
                              </w:txbxContent>
                            </wps:txbx>
                            <wps:bodyPr wrap="none" lIns="36000" tIns="0" rIns="36000" bIns="0" rtlCol="0">
                              <a:spAutoFit/>
                            </wps:bodyPr>
                          </wps:wsp>
                          <wps:wsp>
                            <wps:cNvPr id="1949813109" name="TextBox 21"/>
                            <wps:cNvSpPr txBox="1"/>
                            <wps:spPr>
                              <a:xfrm>
                                <a:off x="1135967" y="2225465"/>
                                <a:ext cx="215537" cy="19823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14E73DE0" w14:textId="77777777" w:rsidR="00C6563C" w:rsidRPr="00C6563C" w:rsidRDefault="00C6563C" w:rsidP="00C6563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6563C">
                                    <w:rPr>
                                      <w:sz w:val="18"/>
                                      <w:szCs w:val="18"/>
                                    </w:rPr>
                                    <w:t>3.5</w:t>
                                  </w:r>
                                </w:p>
                              </w:txbxContent>
                            </wps:txbx>
                            <wps:bodyPr wrap="none" lIns="36000" tIns="0" rIns="36000" bIns="0" rtlCol="0">
                              <a:spAutoFit/>
                            </wps:bodyPr>
                          </wps:wsp>
                          <wps:wsp>
                            <wps:cNvPr id="1135110618" name="TextBox 22"/>
                            <wps:cNvSpPr txBox="1"/>
                            <wps:spPr>
                              <a:xfrm>
                                <a:off x="1446074" y="2225465"/>
                                <a:ext cx="215537" cy="19823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7EC5C931" w14:textId="77777777" w:rsidR="00C6563C" w:rsidRPr="00C6563C" w:rsidRDefault="00C6563C" w:rsidP="00C6563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6563C">
                                    <w:rPr>
                                      <w:sz w:val="18"/>
                                      <w:szCs w:val="18"/>
                                    </w:rPr>
                                    <w:t>4.0</w:t>
                                  </w:r>
                                </w:p>
                              </w:txbxContent>
                            </wps:txbx>
                            <wps:bodyPr wrap="none" lIns="36000" tIns="0" rIns="36000" bIns="0" rtlCol="0">
                              <a:spAutoFit/>
                            </wps:bodyPr>
                          </wps:wsp>
                          <wps:wsp>
                            <wps:cNvPr id="740613332" name="TextBox 23"/>
                            <wps:cNvSpPr txBox="1"/>
                            <wps:spPr>
                              <a:xfrm>
                                <a:off x="1750740" y="2225465"/>
                                <a:ext cx="215537" cy="19823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791764CD" w14:textId="77777777" w:rsidR="00C6563C" w:rsidRPr="00C6563C" w:rsidRDefault="00C6563C" w:rsidP="00C6563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6563C">
                                    <w:rPr>
                                      <w:sz w:val="18"/>
                                      <w:szCs w:val="18"/>
                                    </w:rPr>
                                    <w:t>4.5</w:t>
                                  </w:r>
                                </w:p>
                              </w:txbxContent>
                            </wps:txbx>
                            <wps:bodyPr wrap="none" lIns="36000" tIns="0" rIns="36000" bIns="0" rtlCol="0">
                              <a:spAutoFit/>
                            </wps:bodyPr>
                          </wps:wsp>
                          <wps:wsp>
                            <wps:cNvPr id="1352297152" name="TextBox 24"/>
                            <wps:cNvSpPr txBox="1"/>
                            <wps:spPr>
                              <a:xfrm>
                                <a:off x="2076618" y="2234591"/>
                                <a:ext cx="215537" cy="19823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6A7EC6B2" w14:textId="77777777" w:rsidR="00C6563C" w:rsidRPr="00C6563C" w:rsidRDefault="00C6563C" w:rsidP="00C6563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6563C">
                                    <w:rPr>
                                      <w:sz w:val="18"/>
                                      <w:szCs w:val="18"/>
                                    </w:rPr>
                                    <w:t>5.0</w:t>
                                  </w:r>
                                </w:p>
                              </w:txbxContent>
                            </wps:txbx>
                            <wps:bodyPr wrap="none" lIns="36000" tIns="0" rIns="36000" bIns="0" rtlCol="0">
                              <a:spAutoFit/>
                            </wps:bodyPr>
                          </wps:wsp>
                          <wpg:grpSp>
                            <wpg:cNvPr id="865246308" name="组合 865246308"/>
                            <wpg:cNvGrpSpPr/>
                            <wpg:grpSpPr>
                              <a:xfrm rot="16200000">
                                <a:off x="351067" y="325149"/>
                                <a:ext cx="1803162" cy="1870548"/>
                                <a:chOff x="351067" y="325149"/>
                                <a:chExt cx="1803162" cy="1800000"/>
                              </a:xfrm>
                            </wpg:grpSpPr>
                            <wps:wsp>
                              <wps:cNvPr id="1138650517" name="直接连接符 1138650517"/>
                              <wps:cNvCnPr/>
                              <wps:spPr>
                                <a:xfrm>
                                  <a:off x="351067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19346866" name="直接连接符 919346866"/>
                              <wps:cNvCnPr/>
                              <wps:spPr>
                                <a:xfrm>
                                  <a:off x="413245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70911464" name="直接连接符 370911464"/>
                              <wps:cNvCnPr/>
                              <wps:spPr>
                                <a:xfrm>
                                  <a:off x="475423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42012309" name="直接连接符 642012309"/>
                              <wps:cNvCnPr/>
                              <wps:spPr>
                                <a:xfrm>
                                  <a:off x="599779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05579468" name="直接连接符 1205579468"/>
                              <wps:cNvCnPr/>
                              <wps:spPr>
                                <a:xfrm>
                                  <a:off x="724135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92220668" name="直接连接符 1792220668"/>
                              <wps:cNvCnPr/>
                              <wps:spPr>
                                <a:xfrm>
                                  <a:off x="848491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8081094" name="直接连接符 28081094"/>
                              <wps:cNvCnPr/>
                              <wps:spPr>
                                <a:xfrm>
                                  <a:off x="972847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7470631" name="直接连接符 157470631"/>
                              <wps:cNvCnPr/>
                              <wps:spPr>
                                <a:xfrm>
                                  <a:off x="1097203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67869982" name="直接连接符 567869982"/>
                              <wps:cNvCnPr/>
                              <wps:spPr>
                                <a:xfrm>
                                  <a:off x="1221559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80717212" name="直接连接符 280717212"/>
                              <wps:cNvCnPr/>
                              <wps:spPr>
                                <a:xfrm>
                                  <a:off x="1345915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29730462" name="直接连接符 329730462"/>
                              <wps:cNvCnPr/>
                              <wps:spPr>
                                <a:xfrm>
                                  <a:off x="1470271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95488387" name="直接连接符 1595488387"/>
                              <wps:cNvCnPr/>
                              <wps:spPr>
                                <a:xfrm>
                                  <a:off x="1594627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71284635" name="直接连接符 1071284635"/>
                              <wps:cNvCnPr/>
                              <wps:spPr>
                                <a:xfrm>
                                  <a:off x="1718983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49063549" name="直接连接符 749063549"/>
                              <wps:cNvCnPr/>
                              <wps:spPr>
                                <a:xfrm>
                                  <a:off x="1843339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63716928" name="直接连接符 863716928"/>
                              <wps:cNvCnPr/>
                              <wps:spPr>
                                <a:xfrm>
                                  <a:off x="1967695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49733439" name="直接连接符 1349733439"/>
                              <wps:cNvCnPr/>
                              <wps:spPr>
                                <a:xfrm>
                                  <a:off x="537601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09889916" name="直接连接符 609889916"/>
                              <wps:cNvCnPr/>
                              <wps:spPr>
                                <a:xfrm>
                                  <a:off x="661957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71294436" name="直接连接符 2071294436"/>
                              <wps:cNvCnPr/>
                              <wps:spPr>
                                <a:xfrm>
                                  <a:off x="786313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16744460" name="直接连接符 416744460"/>
                              <wps:cNvCnPr/>
                              <wps:spPr>
                                <a:xfrm>
                                  <a:off x="910669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24734017" name="直接连接符 624734017"/>
                              <wps:cNvCnPr/>
                              <wps:spPr>
                                <a:xfrm>
                                  <a:off x="1035025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91630232" name="直接连接符 1891630232"/>
                              <wps:cNvCnPr/>
                              <wps:spPr>
                                <a:xfrm>
                                  <a:off x="1159381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24399922" name="直接连接符 224399922"/>
                              <wps:cNvCnPr/>
                              <wps:spPr>
                                <a:xfrm>
                                  <a:off x="1283737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72671496" name="直接连接符 272671496"/>
                              <wps:cNvCnPr/>
                              <wps:spPr>
                                <a:xfrm>
                                  <a:off x="1408093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70520866" name="直接连接符 1470520866"/>
                              <wps:cNvCnPr/>
                              <wps:spPr>
                                <a:xfrm>
                                  <a:off x="1532449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30769732" name="直接连接符 1230769732"/>
                              <wps:cNvCnPr/>
                              <wps:spPr>
                                <a:xfrm>
                                  <a:off x="1656805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23358472" name="直接连接符 723358472"/>
                              <wps:cNvCnPr/>
                              <wps:spPr>
                                <a:xfrm>
                                  <a:off x="1781161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41619130" name="直接连接符 1941619130"/>
                              <wps:cNvCnPr/>
                              <wps:spPr>
                                <a:xfrm>
                                  <a:off x="1905517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49484262" name="直接连接符 549484262"/>
                              <wps:cNvCnPr/>
                              <wps:spPr>
                                <a:xfrm>
                                  <a:off x="2029873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02904512" name="直接连接符 702904512"/>
                              <wps:cNvCnPr/>
                              <wps:spPr>
                                <a:xfrm>
                                  <a:off x="2092051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851255" name="直接连接符 12851255"/>
                              <wps:cNvCnPr/>
                              <wps:spPr>
                                <a:xfrm>
                                  <a:off x="2154229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636416687" name="TextBox 95"/>
                            <wps:cNvSpPr txBox="1"/>
                            <wps:spPr>
                              <a:xfrm>
                                <a:off x="69617" y="1828694"/>
                                <a:ext cx="215537" cy="19823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480E53E7" w14:textId="77777777" w:rsidR="00C6563C" w:rsidRPr="00C6563C" w:rsidRDefault="00C6563C" w:rsidP="00C6563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6563C">
                                    <w:rPr>
                                      <w:sz w:val="18"/>
                                      <w:szCs w:val="18"/>
                                    </w:rPr>
                                    <w:t>0.1</w:t>
                                  </w:r>
                                </w:p>
                              </w:txbxContent>
                            </wps:txbx>
                            <wps:bodyPr wrap="none" lIns="36000" tIns="0" rIns="36000" bIns="0" rtlCol="0">
                              <a:spAutoFit/>
                            </wps:bodyPr>
                          </wps:wsp>
                          <wps:wsp>
                            <wps:cNvPr id="617144467" name="TextBox 96"/>
                            <wps:cNvSpPr txBox="1"/>
                            <wps:spPr>
                              <a:xfrm>
                                <a:off x="69617" y="1485846"/>
                                <a:ext cx="215537" cy="19823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1BAF1D9B" w14:textId="77777777" w:rsidR="00C6563C" w:rsidRPr="00C6563C" w:rsidRDefault="00C6563C" w:rsidP="00C6563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6563C">
                                    <w:rPr>
                                      <w:sz w:val="18"/>
                                      <w:szCs w:val="18"/>
                                    </w:rPr>
                                    <w:t>0.2</w:t>
                                  </w:r>
                                </w:p>
                              </w:txbxContent>
                            </wps:txbx>
                            <wps:bodyPr wrap="none" lIns="36000" tIns="0" rIns="36000" bIns="0" rtlCol="0">
                              <a:spAutoFit/>
                            </wps:bodyPr>
                          </wps:wsp>
                          <wps:wsp>
                            <wps:cNvPr id="130158591" name="TextBox 97"/>
                            <wps:cNvSpPr txBox="1"/>
                            <wps:spPr>
                              <a:xfrm>
                                <a:off x="69617" y="1197416"/>
                                <a:ext cx="215537" cy="19823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7791490E" w14:textId="77777777" w:rsidR="00C6563C" w:rsidRPr="00C6563C" w:rsidRDefault="00C6563C" w:rsidP="00C6563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6563C">
                                    <w:rPr>
                                      <w:sz w:val="18"/>
                                      <w:szCs w:val="18"/>
                                    </w:rPr>
                                    <w:t>0.3</w:t>
                                  </w:r>
                                </w:p>
                              </w:txbxContent>
                            </wps:txbx>
                            <wps:bodyPr wrap="none" lIns="36000" tIns="0" rIns="36000" bIns="0" rtlCol="0">
                              <a:spAutoFit/>
                            </wps:bodyPr>
                          </wps:wsp>
                          <wps:wsp>
                            <wps:cNvPr id="2130437322" name="TextBox 98"/>
                            <wps:cNvSpPr txBox="1"/>
                            <wps:spPr>
                              <a:xfrm>
                                <a:off x="69617" y="299484"/>
                                <a:ext cx="215537" cy="19823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46B1C088" w14:textId="77777777" w:rsidR="00C6563C" w:rsidRPr="00C6563C" w:rsidRDefault="00C6563C" w:rsidP="00C6563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6563C">
                                    <w:rPr>
                                      <w:sz w:val="18"/>
                                      <w:szCs w:val="18"/>
                                    </w:rPr>
                                    <w:t>0.6</w:t>
                                  </w:r>
                                </w:p>
                              </w:txbxContent>
                            </wps:txbx>
                            <wps:bodyPr wrap="none" lIns="36000" tIns="0" rIns="36000" bIns="0" rtlCol="0">
                              <a:spAutoFit/>
                            </wps:bodyPr>
                          </wps:wsp>
                          <wps:wsp>
                            <wps:cNvPr id="1766834240" name="TextBox 99"/>
                            <wps:cNvSpPr txBox="1"/>
                            <wps:spPr>
                              <a:xfrm>
                                <a:off x="69617" y="908990"/>
                                <a:ext cx="215537" cy="19823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60C496DC" w14:textId="77777777" w:rsidR="00C6563C" w:rsidRPr="00C6563C" w:rsidRDefault="00C6563C" w:rsidP="00C6563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6563C">
                                    <w:rPr>
                                      <w:sz w:val="18"/>
                                      <w:szCs w:val="18"/>
                                    </w:rPr>
                                    <w:t>0.4</w:t>
                                  </w:r>
                                </w:p>
                              </w:txbxContent>
                            </wps:txbx>
                            <wps:bodyPr wrap="none" lIns="36000" tIns="0" rIns="36000" bIns="0" rtlCol="0">
                              <a:spAutoFit/>
                            </wps:bodyPr>
                          </wps:wsp>
                          <wps:wsp>
                            <wps:cNvPr id="835498437" name="TextBox 100"/>
                            <wps:cNvSpPr txBox="1"/>
                            <wps:spPr>
                              <a:xfrm>
                                <a:off x="69617" y="598794"/>
                                <a:ext cx="215537" cy="19823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512E8384" w14:textId="77777777" w:rsidR="00C6563C" w:rsidRPr="00C6563C" w:rsidRDefault="00C6563C" w:rsidP="00C6563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6563C">
                                    <w:rPr>
                                      <w:sz w:val="18"/>
                                      <w:szCs w:val="18"/>
                                    </w:rPr>
                                    <w:t>0.5</w:t>
                                  </w:r>
                                </w:p>
                              </w:txbxContent>
                            </wps:txbx>
                            <wps:bodyPr wrap="none" lIns="36000" tIns="0" rIns="36000" bIns="0" rtlCol="0">
                              <a:spAutoFit/>
                            </wps:bodyPr>
                          </wps:wsp>
                          <wps:wsp>
                            <wps:cNvPr id="1977240343" name="TextBox 101"/>
                            <wps:cNvSpPr txBox="1"/>
                            <wps:spPr>
                              <a:xfrm>
                                <a:off x="167548" y="2095353"/>
                                <a:ext cx="129801" cy="19823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2171FB0A" w14:textId="77777777" w:rsidR="00C6563C" w:rsidRPr="00C6563C" w:rsidRDefault="00C6563C" w:rsidP="00C6563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6563C">
                                    <w:rPr>
                                      <w:sz w:val="18"/>
                                      <w:szCs w:val="18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wrap="none" lIns="36000" tIns="0" rIns="36000" bIns="0" rtlCol="0">
                              <a:spAutoFit/>
                            </wps:bodyPr>
                          </wps:wsp>
                          <wps:wsp>
                            <wps:cNvPr id="1475630023" name="直接箭头连接符 1475630023"/>
                            <wps:cNvCnPr/>
                            <wps:spPr>
                              <a:xfrm flipV="1">
                                <a:off x="938140" y="135843"/>
                                <a:ext cx="0" cy="208803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1451039039" name="任意多边形: 形状 1424"/>
                          <wps:cNvSpPr/>
                          <wps:spPr>
                            <a:xfrm>
                              <a:off x="989908" y="445384"/>
                              <a:ext cx="448492" cy="1712976"/>
                            </a:xfrm>
                            <a:custGeom>
                              <a:avLst/>
                              <a:gdLst>
                                <a:gd name="csX0" fmla="*/ 0 w 451104"/>
                                <a:gd name="csY0" fmla="*/ 1712976 h 1712976"/>
                                <a:gd name="csX1" fmla="*/ 182880 w 451104"/>
                                <a:gd name="csY1" fmla="*/ 1402080 h 1712976"/>
                                <a:gd name="csX2" fmla="*/ 451104 w 451104"/>
                                <a:gd name="csY2" fmla="*/ 0 h 1712976"/>
                                <a:gd name="csX0" fmla="*/ 0 w 451104"/>
                                <a:gd name="csY0" fmla="*/ 1712976 h 1712976"/>
                                <a:gd name="csX1" fmla="*/ 182880 w 451104"/>
                                <a:gd name="csY1" fmla="*/ 1402080 h 1712976"/>
                                <a:gd name="csX2" fmla="*/ 451104 w 451104"/>
                                <a:gd name="csY2" fmla="*/ 0 h 1712976"/>
                                <a:gd name="csX0" fmla="*/ 0 w 451104"/>
                                <a:gd name="csY0" fmla="*/ 1712976 h 1712976"/>
                                <a:gd name="csX1" fmla="*/ 182880 w 451104"/>
                                <a:gd name="csY1" fmla="*/ 1402080 h 1712976"/>
                                <a:gd name="csX2" fmla="*/ 451104 w 451104"/>
                                <a:gd name="csY2" fmla="*/ 0 h 1712976"/>
                                <a:gd name="csX0" fmla="*/ 0 w 451104"/>
                                <a:gd name="csY0" fmla="*/ 1712976 h 1712976"/>
                                <a:gd name="csX1" fmla="*/ 182880 w 451104"/>
                                <a:gd name="csY1" fmla="*/ 1402080 h 1712976"/>
                                <a:gd name="csX2" fmla="*/ 451104 w 451104"/>
                                <a:gd name="csY2" fmla="*/ 0 h 1712976"/>
                                <a:gd name="csX0" fmla="*/ 0 w 451104"/>
                                <a:gd name="csY0" fmla="*/ 1712976 h 1712976"/>
                                <a:gd name="csX1" fmla="*/ 184318 w 451104"/>
                                <a:gd name="csY1" fmla="*/ 1396770 h 1712976"/>
                                <a:gd name="csX2" fmla="*/ 451104 w 451104"/>
                                <a:gd name="csY2" fmla="*/ 0 h 1712976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</a:cxnLst>
                              <a:rect l="l" t="t" r="r" b="b"/>
                              <a:pathLst>
                                <a:path w="451104" h="1712976">
                                  <a:moveTo>
                                    <a:pt x="0" y="1712976"/>
                                  </a:moveTo>
                                  <a:cubicBezTo>
                                    <a:pt x="94638" y="1679482"/>
                                    <a:pt x="151422" y="1531263"/>
                                    <a:pt x="184318" y="1396770"/>
                                  </a:cubicBezTo>
                                  <a:lnTo>
                                    <a:pt x="451104" y="0"/>
                                  </a:lnTo>
                                </a:path>
                              </a:pathLst>
                            </a:custGeom>
                            <a:noFill/>
                            <a:ln w="158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991117990" name="组合 1701"/>
                        <wpg:cNvGrpSpPr/>
                        <wpg:grpSpPr>
                          <a:xfrm>
                            <a:off x="555217" y="293418"/>
                            <a:ext cx="1554902" cy="1859243"/>
                            <a:chOff x="0" y="0"/>
                            <a:chExt cx="1554902" cy="1859243"/>
                          </a:xfrm>
                        </wpg:grpSpPr>
                        <wps:wsp>
                          <wps:cNvPr id="2117536853" name="直接连接符 1"/>
                          <wps:cNvCnPr/>
                          <wps:spPr>
                            <a:xfrm>
                              <a:off x="0" y="0"/>
                              <a:ext cx="0" cy="1859243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13762774" name="直接连接符 2"/>
                          <wps:cNvCnPr/>
                          <wps:spPr>
                            <a:xfrm>
                              <a:off x="621540" y="0"/>
                              <a:ext cx="0" cy="1859243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8515618" name="直接连接符 3"/>
                          <wps:cNvCnPr/>
                          <wps:spPr>
                            <a:xfrm>
                              <a:off x="1243079" y="0"/>
                              <a:ext cx="0" cy="1859243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23497637" name="直接连接符 4"/>
                          <wps:cNvCnPr/>
                          <wps:spPr>
                            <a:xfrm>
                              <a:off x="933363" y="0"/>
                              <a:ext cx="0" cy="1859243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34113702" name="直接连接符 5"/>
                          <wps:cNvCnPr/>
                          <wps:spPr>
                            <a:xfrm>
                              <a:off x="1554902" y="0"/>
                              <a:ext cx="0" cy="1859243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9D7AC5E" id="组合 1702" o:spid="_x0000_s1291" style="position:absolute;left:0;text-align:left;margin-left:215.7pt;margin-top:135.75pt;width:195.4pt;height:186.4pt;z-index:251755520;mso-position-horizontal-relative:text;mso-position-vertical-relative:text;mso-width-relative:margin;mso-height-relative:margin" coordsize="24821,236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">
                <v:group id="组合 1425" o:spid="_x0000_s1292" style="position:absolute;width:24821;height:23672" coordsize="24821,236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">
                  <v:group id="组合 712" o:spid="_x0000_s1293" style="position:absolute;width:24821;height:23672" coordorigin="696,641" coordsize="24825,236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">
                    <v:group id="组合 1843802263" o:spid="_x0000_s1294" style="position:absolute;left:3755;top:3605;width:17410;height:18603" coordorigin="3755,3605" coordsize="17409,18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">
                      <v:line id="直接连接符 1782798088" o:spid="_x0000_s1295" style="position:absolute;visibility:visible;mso-wrap-style:square" from="3755,3605" to="3755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" strokecolor="#a5a5a5 [2092]" strokeweight=".5pt"/>
                      <v:line id="直接连接符 851624240" o:spid="_x0000_s1296" style="position:absolute;visibility:visible;mso-wrap-style:square" from="4377,3605" to="4377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" strokecolor="#a5a5a5 [2092]" strokeweight=".5pt"/>
                      <v:line id="直接连接符 1373178314" o:spid="_x0000_s1297" style="position:absolute;visibility:visible;mso-wrap-style:square" from="4999,3605" to="4999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" strokecolor="#a5a5a5 [2092]" strokeweight=".5pt"/>
                      <v:line id="直接连接符 1885181557" o:spid="_x0000_s1298" style="position:absolute;visibility:visible;mso-wrap-style:square" from="7486,3605" to="7486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" strokecolor="#a5a5a5 [2092]" strokeweight=".5pt"/>
                      <v:line id="直接连接符 556630329" o:spid="_x0000_s1299" style="position:absolute;visibility:visible;mso-wrap-style:square" from="8729,3605" to="8729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" strokecolor="#a5a5a5 [2092]" strokeweight=".5pt"/>
                      <v:line id="直接连接符 381613734" o:spid="_x0000_s1300" style="position:absolute;visibility:visible;mso-wrap-style:square" from="9973,3605" to="9973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" strokecolor="#a5a5a5 [2092]" strokeweight=".5pt"/>
                      <v:line id="直接连接符 1787648002" o:spid="_x0000_s1301" style="position:absolute;visibility:visible;mso-wrap-style:square" from="11216,3605" to="11216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" strokecolor="#a5a5a5 [2092]" strokeweight=".5pt"/>
                      <v:line id="直接连接符 509783256" o:spid="_x0000_s1302" style="position:absolute;visibility:visible;mso-wrap-style:square" from="13704,3605" to="13704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" strokecolor="#a5a5a5 [2092]" strokeweight=".5pt"/>
                      <v:line id="直接连接符 1117693535" o:spid="_x0000_s1303" style="position:absolute;visibility:visible;mso-wrap-style:square" from="14947,3605" to="14947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" strokecolor="#a5a5a5 [2092]" strokeweight=".5pt"/>
                      <v:line id="直接连接符 1431305261" o:spid="_x0000_s1304" style="position:absolute;visibility:visible;mso-wrap-style:square" from="16191,3605" to="16191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" strokecolor="#a5a5a5 [2092]" strokeweight=".5pt"/>
                      <v:line id="直接连接符 141482811" o:spid="_x0000_s1305" style="position:absolute;visibility:visible;mso-wrap-style:square" from="17434,3605" to="17434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" strokecolor="#a5a5a5 [2092]" strokeweight=".5pt"/>
                      <v:line id="直接连接符 1454982425" o:spid="_x0000_s1306" style="position:absolute;visibility:visible;mso-wrap-style:square" from="19921,3605" to="19921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" strokecolor="#a5a5a5 [2092]" strokeweight=".5pt"/>
                      <v:line id="直接连接符 1626039969" o:spid="_x0000_s1307" style="position:absolute;visibility:visible;mso-wrap-style:square" from="5620,3605" to="5620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" strokecolor="#a5a5a5 [2092]" strokeweight=".5pt"/>
                      <v:line id="直接连接符 1034008958" o:spid="_x0000_s1308" style="position:absolute;visibility:visible;mso-wrap-style:square" from="6864,3605" to="6864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" strokecolor="#a5a5a5 [2092]" strokeweight=".5pt"/>
                      <v:line id="直接连接符 1306916515" o:spid="_x0000_s1309" style="position:absolute;visibility:visible;mso-wrap-style:square" from="8108,3605" to="8108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" strokecolor="#a5a5a5 [2092]" strokeweight=".5pt"/>
                      <v:line id="直接连接符 1828859127" o:spid="_x0000_s1310" style="position:absolute;visibility:visible;mso-wrap-style:square" from="10595,3605" to="10595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" strokecolor="#a5a5a5 [2092]" strokeweight=".5pt"/>
                      <v:line id="直接连接符 996951135" o:spid="_x0000_s1311" style="position:absolute;visibility:visible;mso-wrap-style:square" from="11838,3605" to="11838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" strokecolor="#a5a5a5 [2092]" strokeweight=".5pt"/>
                      <v:line id="直接连接符 489659740" o:spid="_x0000_s1312" style="position:absolute;visibility:visible;mso-wrap-style:square" from="13082,3605" to="13082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" strokecolor="#a5a5a5 [2092]" strokeweight=".5pt"/>
                      <v:line id="直接连接符 128259577" o:spid="_x0000_s1313" style="position:absolute;visibility:visible;mso-wrap-style:square" from="14325,3605" to="14325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" strokecolor="#a5a5a5 [2092]" strokeweight=".5pt"/>
                      <v:line id="直接连接符 1934408715" o:spid="_x0000_s1314" style="position:absolute;visibility:visible;mso-wrap-style:square" from="16812,3605" to="16812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" strokecolor="#a5a5a5 [2092]" strokeweight=".5pt"/>
                      <v:line id="直接连接符 1820698277" o:spid="_x0000_s1315" style="position:absolute;visibility:visible;mso-wrap-style:square" from="18056,3605" to="18056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" strokecolor="#a5a5a5 [2092]" strokeweight=".5pt"/>
                      <v:line id="直接连接符 1571299393" o:spid="_x0000_s1316" style="position:absolute;visibility:visible;mso-wrap-style:square" from="19300,3605" to="19300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" strokecolor="#a5a5a5 [2092]" strokeweight=".5pt"/>
                      <v:line id="直接连接符 1779601923" o:spid="_x0000_s1317" style="position:absolute;visibility:visible;mso-wrap-style:square" from="20543,3605" to="20543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" strokecolor="#a5a5a5 [2092]" strokeweight=".5pt"/>
                      <v:line id="直接连接符 1444218408" o:spid="_x0000_s1318" style="position:absolute;visibility:visible;mso-wrap-style:square" from="21165,3605" to="21165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" strokecolor="#a5a5a5 [2092]" strokeweight=".5pt"/>
                    </v:group>
                    <v:shape id="直接箭头连接符 1071556794" o:spid="_x0000_s1319" type="#_x0000_t32" style="position:absolute;left:3156;top:22219;width:20510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" strokecolor="black [3213]">
                      <v:stroke endarrow="block" endarrowwidth="narrow"/>
                    </v:shape>
                    <v:shape id="TextBox 12" o:spid="_x0000_s1320" type="#_x0000_t202" style="position:absolute;left:1892;top:22259;width:2156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5BF40DFC" w14:textId="77777777" w:rsidR="00C6563C" w:rsidRPr="00C6563C" w:rsidRDefault="00C6563C" w:rsidP="00C6563C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C6563C">
                              <w:rPr>
                                <w:sz w:val="18"/>
                                <w:szCs w:val="18"/>
                              </w:rPr>
                              <w:t>2.0</w:t>
                            </w:r>
                          </w:p>
                        </w:txbxContent>
                      </v:textbox>
                    </v:shape>
                    <v:shape id="TextBox 17" o:spid="_x0000_s1321" type="#_x0000_t202" style="position:absolute;left:22832;top:22220;width:2689;height:1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14CA1135" w14:textId="77777777" w:rsidR="00C6563C" w:rsidRPr="00C6563C" w:rsidRDefault="00C6563C" w:rsidP="00C6563C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DC5052"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U</w:t>
                            </w:r>
                            <w:r w:rsidRPr="00C6563C">
                              <w:rPr>
                                <w:sz w:val="18"/>
                                <w:szCs w:val="18"/>
                              </w:rPr>
                              <w:t>/V</w:t>
                            </w:r>
                          </w:p>
                        </w:txbxContent>
                      </v:textbox>
                    </v:shape>
                    <v:shape id="TextBox 18" o:spid="_x0000_s1322" type="#_x0000_t202" style="position:absolute;left:9640;top:641;width:2245;height:1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324BC392" w14:textId="77777777" w:rsidR="00C6563C" w:rsidRPr="00C6563C" w:rsidRDefault="00C6563C" w:rsidP="00C6563C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C6563C"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I</w:t>
                            </w:r>
                            <w:r w:rsidRPr="00C6563C">
                              <w:rPr>
                                <w:sz w:val="18"/>
                                <w:szCs w:val="18"/>
                              </w:rPr>
                              <w:t>/A</w:t>
                            </w:r>
                          </w:p>
                        </w:txbxContent>
                      </v:textbox>
                    </v:shape>
                    <v:shape id="TextBox 19" o:spid="_x0000_s1323" type="#_x0000_t202" style="position:absolute;left:5102;top:22254;width:2156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" filled="f" stroked="f">
                      <v:textbox style="mso-fit-shape-to-text:t" inset="1mm,0,1mm,0">
                        <w:txbxContent>
                          <w:p w14:paraId="0898EDE1" w14:textId="77777777" w:rsidR="00C6563C" w:rsidRPr="00C6563C" w:rsidRDefault="00C6563C" w:rsidP="00C6563C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C6563C">
                              <w:rPr>
                                <w:sz w:val="18"/>
                                <w:szCs w:val="18"/>
                              </w:rPr>
                              <w:t>2.5</w:t>
                            </w:r>
                          </w:p>
                        </w:txbxContent>
                      </v:textbox>
                    </v:shape>
                    <v:shape id="TextBox 20" o:spid="_x0000_s1324" type="#_x0000_t202" style="position:absolute;left:8204;top:22254;width:2155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58498A60" w14:textId="77777777" w:rsidR="00C6563C" w:rsidRPr="00C6563C" w:rsidRDefault="00C6563C" w:rsidP="00C6563C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C6563C">
                              <w:rPr>
                                <w:sz w:val="18"/>
                                <w:szCs w:val="18"/>
                              </w:rPr>
                              <w:t>3.0</w:t>
                            </w:r>
                          </w:p>
                        </w:txbxContent>
                      </v:textbox>
                    </v:shape>
                    <v:shape id="TextBox 21" o:spid="_x0000_s1325" type="#_x0000_t202" style="position:absolute;left:11359;top:22254;width:2156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14E73DE0" w14:textId="77777777" w:rsidR="00C6563C" w:rsidRPr="00C6563C" w:rsidRDefault="00C6563C" w:rsidP="00C6563C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C6563C">
                              <w:rPr>
                                <w:sz w:val="18"/>
                                <w:szCs w:val="18"/>
                              </w:rPr>
                              <w:t>3.5</w:t>
                            </w:r>
                          </w:p>
                        </w:txbxContent>
                      </v:textbox>
                    </v:shape>
                    <v:shape id="TextBox 22" o:spid="_x0000_s1326" type="#_x0000_t202" style="position:absolute;left:14460;top:22254;width:2156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7EC5C931" w14:textId="77777777" w:rsidR="00C6563C" w:rsidRPr="00C6563C" w:rsidRDefault="00C6563C" w:rsidP="00C6563C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C6563C">
                              <w:rPr>
                                <w:sz w:val="18"/>
                                <w:szCs w:val="18"/>
                              </w:rPr>
                              <w:t>4.0</w:t>
                            </w:r>
                          </w:p>
                        </w:txbxContent>
                      </v:textbox>
                    </v:shape>
                    <v:shape id="TextBox 23" o:spid="_x0000_s1327" type="#_x0000_t202" style="position:absolute;left:17507;top:22254;width:2155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791764CD" w14:textId="77777777" w:rsidR="00C6563C" w:rsidRPr="00C6563C" w:rsidRDefault="00C6563C" w:rsidP="00C6563C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C6563C">
                              <w:rPr>
                                <w:sz w:val="18"/>
                                <w:szCs w:val="18"/>
                              </w:rPr>
                              <w:t>4.5</w:t>
                            </w:r>
                          </w:p>
                        </w:txbxContent>
                      </v:textbox>
                    </v:shape>
                    <v:shape id="TextBox 24" o:spid="_x0000_s1328" type="#_x0000_t202" style="position:absolute;left:20766;top:22345;width:2155;height:1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6A7EC6B2" w14:textId="77777777" w:rsidR="00C6563C" w:rsidRPr="00C6563C" w:rsidRDefault="00C6563C" w:rsidP="00C6563C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C6563C">
                              <w:rPr>
                                <w:sz w:val="18"/>
                                <w:szCs w:val="18"/>
                              </w:rPr>
                              <w:t>5.0</w:t>
                            </w:r>
                          </w:p>
                        </w:txbxContent>
                      </v:textbox>
                    </v:shape>
                    <v:group id="组合 865246308" o:spid="_x0000_s1329" style="position:absolute;left:3510;top:3251;width:18032;height:18706;rotation:-90" coordorigin="3510,3251" coordsize="18031,18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">
                      <v:line id="直接连接符 1138650517" o:spid="_x0000_s1330" style="position:absolute;visibility:visible;mso-wrap-style:square" from="3510,3251" to="3510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" strokecolor="#a5a5a5 [2092]" strokeweight=".5pt"/>
                      <v:line id="直接连接符 919346866" o:spid="_x0000_s1331" style="position:absolute;visibility:visible;mso-wrap-style:square" from="4132,3251" to="4132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" strokecolor="#a5a5a5 [2092]" strokeweight=".5pt"/>
                      <v:line id="直接连接符 370911464" o:spid="_x0000_s1332" style="position:absolute;visibility:visible;mso-wrap-style:square" from="4754,3251" to="4754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" strokecolor="#a5a5a5 [2092]" strokeweight=".5pt"/>
                      <v:line id="直接连接符 642012309" o:spid="_x0000_s1333" style="position:absolute;visibility:visible;mso-wrap-style:square" from="5997,3251" to="5997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" strokecolor="black [3213]"/>
                      <v:line id="直接连接符 1205579468" o:spid="_x0000_s1334" style="position:absolute;visibility:visible;mso-wrap-style:square" from="7241,3251" to="7241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" strokecolor="#a5a5a5 [2092]" strokeweight=".5pt"/>
                      <v:line id="直接连接符 1792220668" o:spid="_x0000_s1335" style="position:absolute;visibility:visible;mso-wrap-style:square" from="8484,3251" to="8484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" strokecolor="#a5a5a5 [2092]" strokeweight=".5pt"/>
                      <v:line id="直接连接符 28081094" o:spid="_x0000_s1336" style="position:absolute;visibility:visible;mso-wrap-style:square" from="9728,3251" to="9728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" strokecolor="#a5a5a5 [2092]" strokeweight=".5pt"/>
                      <v:line id="直接连接符 157470631" o:spid="_x0000_s1337" style="position:absolute;visibility:visible;mso-wrap-style:square" from="10972,3251" to="10972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" strokecolor="#a5a5a5 [2092]" strokeweight=".5pt"/>
                      <v:line id="直接连接符 567869982" o:spid="_x0000_s1338" style="position:absolute;visibility:visible;mso-wrap-style:square" from="12215,3251" to="12215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" strokecolor="black [3213]"/>
                      <v:line id="直接连接符 280717212" o:spid="_x0000_s1339" style="position:absolute;visibility:visible;mso-wrap-style:square" from="13459,3251" to="13459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" strokecolor="#a5a5a5 [2092]" strokeweight=".5pt"/>
                      <v:line id="直接连接符 329730462" o:spid="_x0000_s1340" style="position:absolute;visibility:visible;mso-wrap-style:square" from="14702,3251" to="14702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" strokecolor="#a5a5a5 [2092]" strokeweight=".5pt"/>
                      <v:line id="直接连接符 1595488387" o:spid="_x0000_s1341" style="position:absolute;visibility:visible;mso-wrap-style:square" from="15946,3251" to="15946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" strokecolor="#a5a5a5 [2092]" strokeweight=".5pt"/>
                      <v:line id="直接连接符 1071284635" o:spid="_x0000_s1342" style="position:absolute;visibility:visible;mso-wrap-style:square" from="17189,3251" to="17189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" strokecolor="#a5a5a5 [2092]" strokeweight=".5pt"/>
                      <v:line id="直接连接符 749063549" o:spid="_x0000_s1343" style="position:absolute;visibility:visible;mso-wrap-style:square" from="18433,3251" to="18433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" strokecolor="black [3213]"/>
                      <v:line id="直接连接符 863716928" o:spid="_x0000_s1344" style="position:absolute;visibility:visible;mso-wrap-style:square" from="19676,3251" to="19676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" strokecolor="#a5a5a5 [2092]" strokeweight=".5pt"/>
                      <v:line id="直接连接符 1349733439" o:spid="_x0000_s1345" style="position:absolute;visibility:visible;mso-wrap-style:square" from="5376,3251" to="5376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" strokecolor="#a5a5a5 [2092]" strokeweight=".5pt"/>
                      <v:line id="直接连接符 609889916" o:spid="_x0000_s1346" style="position:absolute;visibility:visible;mso-wrap-style:square" from="6619,3251" to="6619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" strokecolor="#a5a5a5 [2092]" strokeweight=".5pt"/>
                      <v:line id="直接连接符 2071294436" o:spid="_x0000_s1347" style="position:absolute;visibility:visible;mso-wrap-style:square" from="7863,3251" to="7863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" strokecolor="#a5a5a5 [2092]" strokeweight=".5pt"/>
                      <v:line id="直接连接符 416744460" o:spid="_x0000_s1348" style="position:absolute;visibility:visible;mso-wrap-style:square" from="9106,3251" to="9106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" strokecolor="black [3213]"/>
                      <v:line id="直接连接符 624734017" o:spid="_x0000_s1349" style="position:absolute;visibility:visible;mso-wrap-style:square" from="10350,3251" to="10350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" strokecolor="#a5a5a5 [2092]" strokeweight=".5pt"/>
                      <v:line id="直接连接符 1891630232" o:spid="_x0000_s1350" style="position:absolute;visibility:visible;mso-wrap-style:square" from="11593,3251" to="11593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" strokecolor="#a5a5a5 [2092]" strokeweight=".5pt"/>
                      <v:line id="直接连接符 224399922" o:spid="_x0000_s1351" style="position:absolute;visibility:visible;mso-wrap-style:square" from="12837,3251" to="12837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" strokecolor="#a5a5a5 [2092]" strokeweight=".5pt"/>
                      <v:line id="直接连接符 272671496" o:spid="_x0000_s1352" style="position:absolute;visibility:visible;mso-wrap-style:square" from="14080,3251" to="14080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" strokecolor="#a5a5a5 [2092]" strokeweight=".5pt"/>
                      <v:line id="直接连接符 1470520866" o:spid="_x0000_s1353" style="position:absolute;visibility:visible;mso-wrap-style:square" from="15324,3251" to="15324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" strokecolor="black [3213]"/>
                      <v:line id="直接连接符 1230769732" o:spid="_x0000_s1354" style="position:absolute;visibility:visible;mso-wrap-style:square" from="16568,3251" to="16568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" strokecolor="#a5a5a5 [2092]" strokeweight=".5pt"/>
                      <v:line id="直接连接符 723358472" o:spid="_x0000_s1355" style="position:absolute;visibility:visible;mso-wrap-style:square" from="17811,3251" to="17811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" strokecolor="#a5a5a5 [2092]" strokeweight=".5pt"/>
                      <v:line id="直接连接符 1941619130" o:spid="_x0000_s1356" style="position:absolute;visibility:visible;mso-wrap-style:square" from="19055,3251" to="19055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" strokecolor="#a5a5a5 [2092]" strokeweight=".5pt"/>
                      <v:line id="直接连接符 549484262" o:spid="_x0000_s1357" style="position:absolute;visibility:visible;mso-wrap-style:square" from="20298,3251" to="20298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" strokecolor="#a5a5a5 [2092]" strokeweight=".5pt"/>
                      <v:line id="直接连接符 702904512" o:spid="_x0000_s1358" style="position:absolute;visibility:visible;mso-wrap-style:square" from="20920,3251" to="20920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" strokecolor="#a5a5a5 [2092]" strokeweight=".5pt"/>
                      <v:line id="直接连接符 12851255" o:spid="_x0000_s1359" style="position:absolute;visibility:visible;mso-wrap-style:square" from="21542,3251" to="21542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" strokecolor="#a5a5a5 [2092]" strokeweight=".5pt"/>
                    </v:group>
                    <v:shape id="TextBox 95" o:spid="_x0000_s1360" type="#_x0000_t202" style="position:absolute;left:696;top:18286;width:2155;height:1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480E53E7" w14:textId="77777777" w:rsidR="00C6563C" w:rsidRPr="00C6563C" w:rsidRDefault="00C6563C" w:rsidP="00C6563C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C6563C">
                              <w:rPr>
                                <w:sz w:val="18"/>
                                <w:szCs w:val="18"/>
                              </w:rPr>
                              <w:t>0.1</w:t>
                            </w:r>
                          </w:p>
                        </w:txbxContent>
                      </v:textbox>
                    </v:shape>
                    <v:shape id="TextBox 96" o:spid="_x0000_s1361" type="#_x0000_t202" style="position:absolute;left:696;top:14858;width:2155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1BAF1D9B" w14:textId="77777777" w:rsidR="00C6563C" w:rsidRPr="00C6563C" w:rsidRDefault="00C6563C" w:rsidP="00C6563C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C6563C">
                              <w:rPr>
                                <w:sz w:val="18"/>
                                <w:szCs w:val="18"/>
                              </w:rPr>
                              <w:t>0.2</w:t>
                            </w:r>
                          </w:p>
                        </w:txbxContent>
                      </v:textbox>
                    </v:shape>
                    <v:shape id="TextBox 97" o:spid="_x0000_s1362" type="#_x0000_t202" style="position:absolute;left:696;top:11974;width:2155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7791490E" w14:textId="77777777" w:rsidR="00C6563C" w:rsidRPr="00C6563C" w:rsidRDefault="00C6563C" w:rsidP="00C6563C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C6563C">
                              <w:rPr>
                                <w:sz w:val="18"/>
                                <w:szCs w:val="18"/>
                              </w:rPr>
                              <w:t>0.3</w:t>
                            </w:r>
                          </w:p>
                        </w:txbxContent>
                      </v:textbox>
                    </v:shape>
                    <v:shape id="TextBox 98" o:spid="_x0000_s1363" type="#_x0000_t202" style="position:absolute;left:696;top:2994;width:2155;height:1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46B1C088" w14:textId="77777777" w:rsidR="00C6563C" w:rsidRPr="00C6563C" w:rsidRDefault="00C6563C" w:rsidP="00C6563C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C6563C">
                              <w:rPr>
                                <w:sz w:val="18"/>
                                <w:szCs w:val="18"/>
                              </w:rPr>
                              <w:t>0.6</w:t>
                            </w:r>
                          </w:p>
                        </w:txbxContent>
                      </v:textbox>
                    </v:shape>
                    <v:shape id="TextBox 99" o:spid="_x0000_s1364" type="#_x0000_t202" style="position:absolute;left:696;top:9089;width:2155;height:1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" filled="f" stroked="f">
                      <v:textbox style="mso-fit-shape-to-text:t" inset="1mm,0,1mm,0">
                        <w:txbxContent>
                          <w:p w14:paraId="60C496DC" w14:textId="77777777" w:rsidR="00C6563C" w:rsidRPr="00C6563C" w:rsidRDefault="00C6563C" w:rsidP="00C6563C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C6563C">
                              <w:rPr>
                                <w:sz w:val="18"/>
                                <w:szCs w:val="18"/>
                              </w:rPr>
                              <w:t>0.4</w:t>
                            </w:r>
                          </w:p>
                        </w:txbxContent>
                      </v:textbox>
                    </v:shape>
                    <v:shape id="TextBox 100" o:spid="_x0000_s1365" type="#_x0000_t202" style="position:absolute;left:696;top:5987;width:2155;height:1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512E8384" w14:textId="77777777" w:rsidR="00C6563C" w:rsidRPr="00C6563C" w:rsidRDefault="00C6563C" w:rsidP="00C6563C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C6563C">
                              <w:rPr>
                                <w:sz w:val="18"/>
                                <w:szCs w:val="18"/>
                              </w:rPr>
                              <w:t>0.5</w:t>
                            </w:r>
                          </w:p>
                        </w:txbxContent>
                      </v:textbox>
                    </v:shape>
                    <v:shape id="TextBox 101" o:spid="_x0000_s1366" type="#_x0000_t202" style="position:absolute;left:1675;top:20953;width:1298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2171FB0A" w14:textId="77777777" w:rsidR="00C6563C" w:rsidRPr="00C6563C" w:rsidRDefault="00C6563C" w:rsidP="00C6563C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C6563C">
                              <w:rPr>
                                <w:sz w:val="18"/>
                                <w:szCs w:val="18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直接箭头连接符 1475630023" o:spid="_x0000_s1367" type="#_x0000_t32" style="position:absolute;left:9381;top:1358;width:0;height:208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" strokecolor="black [3213]">
                      <v:stroke endarrow="block" endarrowwidth="narrow"/>
                    </v:shape>
                  </v:group>
                  <v:shape id="任意多边形: 形状 1424" o:spid="_x0000_s1368" style="position:absolute;left:9899;top:4453;width:4485;height:17130;visibility:visible;mso-wrap-style:square;v-text-anchor:middle" coordsize="451104,17129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" path="m,1712976v94638,-33494,151422,-181713,184318,-316206l451104,e" filled="f" strokecolor="black [3213]" strokeweight="1.25pt">
                    <v:path arrowok="t" o:connecttype="custom" o:connectlocs="0,1712976;183251,1396770;448492,0" o:connectangles="0,0,0"/>
                  </v:shape>
                </v:group>
                <v:group id="组合 1701" o:spid="_x0000_s1369" style="position:absolute;left:5552;top:2934;width:15549;height:18592" coordsize="15549,185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">
                  <v:line id="直接连接符 1" o:spid="_x0000_s1370" style="position:absolute;visibility:visible;mso-wrap-style:square" from="0,0" to="0,18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" strokecolor="black [3213]"/>
                  <v:line id="直接连接符 2" o:spid="_x0000_s1371" style="position:absolute;visibility:visible;mso-wrap-style:square" from="6215,0" to="6215,18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" strokecolor="black [3213]"/>
                  <v:line id="直接连接符 3" o:spid="_x0000_s1372" style="position:absolute;visibility:visible;mso-wrap-style:square" from="12430,0" to="12430,18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" strokecolor="black [3213]"/>
                  <v:line id="直接连接符 4" o:spid="_x0000_s1373" style="position:absolute;visibility:visible;mso-wrap-style:square" from="9333,0" to="9333,18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" strokecolor="black [3213]"/>
                  <v:line id="直接连接符 5" o:spid="_x0000_s1374" style="position:absolute;visibility:visible;mso-wrap-style:square" from="15549,0" to="15549,18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" strokecolor="black [3213]"/>
                </v:group>
                <w10:wrap type="square"/>
              </v:group>
            </w:pict>
          </mc:Fallback>
        </mc:AlternateContent>
      </w:r>
      <w:r w:rsidR="00F7773B">
        <w:rPr>
          <w:noProof/>
        </w:rPr>
        <mc:AlternateContent>
          <mc:Choice Requires="wpg">
            <w:drawing>
              <wp:inline distT="0" distB="0" distL="0" distR="0" wp14:anchorId="7608515F" wp14:editId="698AED12">
                <wp:extent cx="2547620" cy="1606550"/>
                <wp:effectExtent l="0" t="0" r="24130" b="0"/>
                <wp:docPr id="751213950" name="组合 170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47620" cy="1606550"/>
                          <a:chOff x="0" y="0"/>
                          <a:chExt cx="2547620" cy="1606550"/>
                        </a:xfrm>
                      </wpg:grpSpPr>
                      <wps:wsp>
                        <wps:cNvPr id="919635296" name="任意多边形: 形状 757534512"/>
                        <wps:cNvSpPr/>
                        <wps:spPr>
                          <a:xfrm>
                            <a:off x="1826726" y="354564"/>
                            <a:ext cx="111715" cy="197085"/>
                          </a:xfrm>
                          <a:custGeom>
                            <a:avLst/>
                            <a:gdLst>
                              <a:gd name="csX0" fmla="*/ 113639 w 2427896"/>
                              <a:gd name="csY0" fmla="*/ 2913799 h 4266811"/>
                              <a:gd name="csX1" fmla="*/ 8197 w 2427896"/>
                              <a:gd name="csY1" fmla="*/ 2809691 h 4266811"/>
                              <a:gd name="csX2" fmla="*/ 4101 w 2427896"/>
                              <a:gd name="csY2" fmla="*/ 2547086 h 4266811"/>
                              <a:gd name="csX3" fmla="*/ 213746 w 2427896"/>
                              <a:gd name="csY3" fmla="*/ 2418594 h 4266811"/>
                              <a:gd name="csX4" fmla="*/ 213270 w 2427896"/>
                              <a:gd name="csY4" fmla="*/ 1022705 h 4266811"/>
                              <a:gd name="csX5" fmla="*/ 2203138 w 2427896"/>
                              <a:gd name="csY5" fmla="*/ 871925 h 4266811"/>
                              <a:gd name="csX6" fmla="*/ 2213806 w 2427896"/>
                              <a:gd name="csY6" fmla="*/ 2418594 h 4266811"/>
                              <a:gd name="csX7" fmla="*/ 2423451 w 2427896"/>
                              <a:gd name="csY7" fmla="*/ 2547086 h 4266811"/>
                              <a:gd name="csX8" fmla="*/ 2421260 w 2427896"/>
                              <a:gd name="csY8" fmla="*/ 2802166 h 4266811"/>
                              <a:gd name="csX9" fmla="*/ 2313914 w 2427896"/>
                              <a:gd name="csY9" fmla="*/ 2913894 h 4266811"/>
                              <a:gd name="csX10" fmla="*/ 1994826 w 2427896"/>
                              <a:gd name="csY10" fmla="*/ 2913894 h 4266811"/>
                              <a:gd name="csX11" fmla="*/ 1785752 w 2427896"/>
                              <a:gd name="csY11" fmla="*/ 3200025 h 4266811"/>
                              <a:gd name="csX12" fmla="*/ 1785276 w 2427896"/>
                              <a:gd name="csY12" fmla="*/ 4185482 h 4266811"/>
                              <a:gd name="csX13" fmla="*/ 1641925 w 2427896"/>
                              <a:gd name="csY13" fmla="*/ 4205008 h 4266811"/>
                              <a:gd name="csX14" fmla="*/ 1642401 w 2427896"/>
                              <a:gd name="csY14" fmla="*/ 3199644 h 4266811"/>
                              <a:gd name="csX15" fmla="*/ 1423421 w 2427896"/>
                              <a:gd name="csY15" fmla="*/ 2913799 h 4266811"/>
                              <a:gd name="csX16" fmla="*/ 1004226 w 2427896"/>
                              <a:gd name="csY16" fmla="*/ 2913799 h 4266811"/>
                              <a:gd name="csX17" fmla="*/ 785246 w 2427896"/>
                              <a:gd name="csY17" fmla="*/ 3199644 h 4266811"/>
                              <a:gd name="csX18" fmla="*/ 784961 w 2427896"/>
                              <a:gd name="csY18" fmla="*/ 4213771 h 4266811"/>
                              <a:gd name="csX19" fmla="*/ 641990 w 2427896"/>
                              <a:gd name="csY19" fmla="*/ 4176243 h 4266811"/>
                              <a:gd name="csX20" fmla="*/ 642943 w 2427896"/>
                              <a:gd name="csY20" fmla="*/ 3205073 h 4266811"/>
                              <a:gd name="csX21" fmla="*/ 432821 w 2427896"/>
                              <a:gd name="csY21" fmla="*/ 2913799 h 4266811"/>
                              <a:gd name="csX22" fmla="*/ 113734 w 2427896"/>
                              <a:gd name="csY22" fmla="*/ 2913799 h 4266811"/>
                              <a:gd name="csX23" fmla="*/ 1785276 w 2427896"/>
                              <a:gd name="csY23" fmla="*/ 2418499 h 4266811"/>
                              <a:gd name="csX24" fmla="*/ 2056739 w 2427896"/>
                              <a:gd name="csY24" fmla="*/ 2418499 h 4266811"/>
                              <a:gd name="csX25" fmla="*/ 2071502 w 2427896"/>
                              <a:gd name="csY25" fmla="*/ 2385638 h 4266811"/>
                              <a:gd name="csX26" fmla="*/ 2071502 w 2427896"/>
                              <a:gd name="csY26" fmla="*/ 1022705 h 4266811"/>
                              <a:gd name="csX27" fmla="*/ 1013751 w 2427896"/>
                              <a:gd name="csY27" fmla="*/ 165741 h 4266811"/>
                              <a:gd name="csX28" fmla="*/ 356240 w 2427896"/>
                              <a:gd name="csY28" fmla="*/ 1022705 h 4266811"/>
                              <a:gd name="csX29" fmla="*/ 356240 w 2427896"/>
                              <a:gd name="csY29" fmla="*/ 2385638 h 4266811"/>
                              <a:gd name="csX30" fmla="*/ 371004 w 2427896"/>
                              <a:gd name="csY30" fmla="*/ 2418499 h 4266811"/>
                              <a:gd name="csX31" fmla="*/ 642467 w 2427896"/>
                              <a:gd name="csY31" fmla="*/ 2418499 h 4266811"/>
                              <a:gd name="csX32" fmla="*/ 642467 w 2427896"/>
                              <a:gd name="csY32" fmla="*/ 1689836 h 4266811"/>
                              <a:gd name="csX33" fmla="*/ 703903 w 2427896"/>
                              <a:gd name="csY33" fmla="*/ 1636973 h 4266811"/>
                              <a:gd name="csX34" fmla="*/ 1190631 w 2427896"/>
                              <a:gd name="csY34" fmla="*/ 1636973 h 4266811"/>
                              <a:gd name="csX35" fmla="*/ 1187011 w 2427896"/>
                              <a:gd name="csY35" fmla="*/ 1834331 h 4266811"/>
                              <a:gd name="csX36" fmla="*/ 965459 w 2427896"/>
                              <a:gd name="csY36" fmla="*/ 2193804 h 4266811"/>
                              <a:gd name="csX37" fmla="*/ 923454 w 2427896"/>
                              <a:gd name="csY37" fmla="*/ 2208949 h 4266811"/>
                              <a:gd name="csX38" fmla="*/ 785342 w 2427896"/>
                              <a:gd name="csY38" fmla="*/ 2208949 h 4266811"/>
                              <a:gd name="csX39" fmla="*/ 785342 w 2427896"/>
                              <a:gd name="csY39" fmla="*/ 2418499 h 4266811"/>
                              <a:gd name="csX40" fmla="*/ 1642592 w 2427896"/>
                              <a:gd name="csY40" fmla="*/ 2418499 h 4266811"/>
                              <a:gd name="csX41" fmla="*/ 1642592 w 2427896"/>
                              <a:gd name="csY41" fmla="*/ 2208949 h 4266811"/>
                              <a:gd name="csX42" fmla="*/ 1256829 w 2427896"/>
                              <a:gd name="csY42" fmla="*/ 2208949 h 4266811"/>
                              <a:gd name="csX43" fmla="*/ 1177486 w 2427896"/>
                              <a:gd name="csY43" fmla="*/ 2120843 h 4266811"/>
                              <a:gd name="csX44" fmla="*/ 1447044 w 2427896"/>
                              <a:gd name="csY44" fmla="*/ 1656213 h 4266811"/>
                              <a:gd name="csX45" fmla="*/ 1494764 w 2427896"/>
                              <a:gd name="csY45" fmla="*/ 1637258 h 4266811"/>
                              <a:gd name="csX46" fmla="*/ 1732889 w 2427896"/>
                              <a:gd name="csY46" fmla="*/ 1637735 h 4266811"/>
                              <a:gd name="csX47" fmla="*/ 1785562 w 2427896"/>
                              <a:gd name="csY47" fmla="*/ 1689836 h 4266811"/>
                              <a:gd name="csX48" fmla="*/ 1785562 w 2427896"/>
                              <a:gd name="csY48" fmla="*/ 2418499 h 4266811"/>
                              <a:gd name="csX49" fmla="*/ 1051851 w 2427896"/>
                              <a:gd name="csY49" fmla="*/ 1780324 h 4266811"/>
                              <a:gd name="csX50" fmla="*/ 785151 w 2427896"/>
                              <a:gd name="csY50" fmla="*/ 1780324 h 4266811"/>
                              <a:gd name="csX51" fmla="*/ 785151 w 2427896"/>
                              <a:gd name="csY51" fmla="*/ 2056549 h 4266811"/>
                              <a:gd name="csX52" fmla="*/ 895451 w 2427896"/>
                              <a:gd name="csY52" fmla="*/ 2047786 h 4266811"/>
                              <a:gd name="csX53" fmla="*/ 1051851 w 2427896"/>
                              <a:gd name="csY53" fmla="*/ 1780324 h 4266811"/>
                              <a:gd name="csX54" fmla="*/ 1642401 w 2427896"/>
                              <a:gd name="csY54" fmla="*/ 1780324 h 4266811"/>
                              <a:gd name="csX55" fmla="*/ 1532102 w 2427896"/>
                              <a:gd name="csY55" fmla="*/ 1789087 h 4266811"/>
                              <a:gd name="csX56" fmla="*/ 1375701 w 2427896"/>
                              <a:gd name="csY56" fmla="*/ 2056549 h 4266811"/>
                              <a:gd name="csX57" fmla="*/ 1642401 w 2427896"/>
                              <a:gd name="csY57" fmla="*/ 2056549 h 4266811"/>
                              <a:gd name="csX58" fmla="*/ 1642401 w 2427896"/>
                              <a:gd name="csY58" fmla="*/ 1780324 h 4266811"/>
                              <a:gd name="csX59" fmla="*/ 2280576 w 2427896"/>
                              <a:gd name="csY59" fmla="*/ 2561374 h 4266811"/>
                              <a:gd name="csX60" fmla="*/ 146976 w 2427896"/>
                              <a:gd name="csY60" fmla="*/ 2561374 h 4266811"/>
                              <a:gd name="csX61" fmla="*/ 146976 w 2427896"/>
                              <a:gd name="csY61" fmla="*/ 2770924 h 4266811"/>
                              <a:gd name="csX62" fmla="*/ 2280576 w 2427896"/>
                              <a:gd name="csY62" fmla="*/ 2770924 h 4266811"/>
                              <a:gd name="csX63" fmla="*/ 2280576 w 2427896"/>
                              <a:gd name="csY63" fmla="*/ 2561374 h 4266811"/>
                              <a:gd name="csX64" fmla="*/ 575601 w 2427896"/>
                              <a:gd name="csY64" fmla="*/ 2913799 h 4266811"/>
                              <a:gd name="csX65" fmla="*/ 616178 w 2427896"/>
                              <a:gd name="csY65" fmla="*/ 3049435 h 4266811"/>
                              <a:gd name="csX66" fmla="*/ 832490 w 2427896"/>
                              <a:gd name="csY66" fmla="*/ 3042101 h 4266811"/>
                              <a:gd name="csX67" fmla="*/ 847064 w 2427896"/>
                              <a:gd name="csY67" fmla="*/ 2913799 h 4266811"/>
                              <a:gd name="csX68" fmla="*/ 575601 w 2427896"/>
                              <a:gd name="csY68" fmla="*/ 2913799 h 4266811"/>
                              <a:gd name="csX69" fmla="*/ 1851951 w 2427896"/>
                              <a:gd name="csY69" fmla="*/ 2913799 h 4266811"/>
                              <a:gd name="csX70" fmla="*/ 1580489 w 2427896"/>
                              <a:gd name="csY70" fmla="*/ 2913799 h 4266811"/>
                              <a:gd name="csX71" fmla="*/ 1595062 w 2427896"/>
                              <a:gd name="csY71" fmla="*/ 3042101 h 4266811"/>
                              <a:gd name="csX72" fmla="*/ 1811375 w 2427896"/>
                              <a:gd name="csY72" fmla="*/ 3049435 h 4266811"/>
                              <a:gd name="csX73" fmla="*/ 1851951 w 2427896"/>
                              <a:gd name="csY73" fmla="*/ 2913799 h 4266811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  <a:cxn ang="0">
                                <a:pos x="csX3" y="csY3"/>
                              </a:cxn>
                              <a:cxn ang="0">
                                <a:pos x="csX4" y="csY4"/>
                              </a:cxn>
                              <a:cxn ang="0">
                                <a:pos x="csX5" y="csY5"/>
                              </a:cxn>
                              <a:cxn ang="0">
                                <a:pos x="csX6" y="csY6"/>
                              </a:cxn>
                              <a:cxn ang="0">
                                <a:pos x="csX7" y="csY7"/>
                              </a:cxn>
                              <a:cxn ang="0">
                                <a:pos x="csX8" y="csY8"/>
                              </a:cxn>
                              <a:cxn ang="0">
                                <a:pos x="csX9" y="csY9"/>
                              </a:cxn>
                              <a:cxn ang="0">
                                <a:pos x="csX10" y="csY10"/>
                              </a:cxn>
                              <a:cxn ang="0">
                                <a:pos x="csX11" y="csY11"/>
                              </a:cxn>
                              <a:cxn ang="0">
                                <a:pos x="csX12" y="csY12"/>
                              </a:cxn>
                              <a:cxn ang="0">
                                <a:pos x="csX13" y="csY13"/>
                              </a:cxn>
                              <a:cxn ang="0">
                                <a:pos x="csX14" y="csY14"/>
                              </a:cxn>
                              <a:cxn ang="0">
                                <a:pos x="csX15" y="csY15"/>
                              </a:cxn>
                              <a:cxn ang="0">
                                <a:pos x="csX16" y="csY16"/>
                              </a:cxn>
                              <a:cxn ang="0">
                                <a:pos x="csX17" y="csY17"/>
                              </a:cxn>
                              <a:cxn ang="0">
                                <a:pos x="csX18" y="csY18"/>
                              </a:cxn>
                              <a:cxn ang="0">
                                <a:pos x="csX19" y="csY19"/>
                              </a:cxn>
                              <a:cxn ang="0">
                                <a:pos x="csX20" y="csY20"/>
                              </a:cxn>
                              <a:cxn ang="0">
                                <a:pos x="csX21" y="csY21"/>
                              </a:cxn>
                              <a:cxn ang="0">
                                <a:pos x="csX22" y="csY22"/>
                              </a:cxn>
                              <a:cxn ang="0">
                                <a:pos x="csX23" y="csY23"/>
                              </a:cxn>
                              <a:cxn ang="0">
                                <a:pos x="csX24" y="csY24"/>
                              </a:cxn>
                              <a:cxn ang="0">
                                <a:pos x="csX25" y="csY25"/>
                              </a:cxn>
                              <a:cxn ang="0">
                                <a:pos x="csX26" y="csY26"/>
                              </a:cxn>
                              <a:cxn ang="0">
                                <a:pos x="csX27" y="csY27"/>
                              </a:cxn>
                              <a:cxn ang="0">
                                <a:pos x="csX28" y="csY28"/>
                              </a:cxn>
                              <a:cxn ang="0">
                                <a:pos x="csX29" y="csY29"/>
                              </a:cxn>
                              <a:cxn ang="0">
                                <a:pos x="csX30" y="csY30"/>
                              </a:cxn>
                              <a:cxn ang="0">
                                <a:pos x="csX31" y="csY31"/>
                              </a:cxn>
                              <a:cxn ang="0">
                                <a:pos x="csX32" y="csY32"/>
                              </a:cxn>
                              <a:cxn ang="0">
                                <a:pos x="csX33" y="csY33"/>
                              </a:cxn>
                              <a:cxn ang="0">
                                <a:pos x="csX34" y="csY34"/>
                              </a:cxn>
                              <a:cxn ang="0">
                                <a:pos x="csX35" y="csY35"/>
                              </a:cxn>
                              <a:cxn ang="0">
                                <a:pos x="csX36" y="csY36"/>
                              </a:cxn>
                              <a:cxn ang="0">
                                <a:pos x="csX37" y="csY37"/>
                              </a:cxn>
                              <a:cxn ang="0">
                                <a:pos x="csX38" y="csY38"/>
                              </a:cxn>
                              <a:cxn ang="0">
                                <a:pos x="csX39" y="csY39"/>
                              </a:cxn>
                              <a:cxn ang="0">
                                <a:pos x="csX40" y="csY40"/>
                              </a:cxn>
                              <a:cxn ang="0">
                                <a:pos x="csX41" y="csY41"/>
                              </a:cxn>
                              <a:cxn ang="0">
                                <a:pos x="csX42" y="csY42"/>
                              </a:cxn>
                              <a:cxn ang="0">
                                <a:pos x="csX43" y="csY43"/>
                              </a:cxn>
                              <a:cxn ang="0">
                                <a:pos x="csX44" y="csY44"/>
                              </a:cxn>
                              <a:cxn ang="0">
                                <a:pos x="csX45" y="csY45"/>
                              </a:cxn>
                              <a:cxn ang="0">
                                <a:pos x="csX46" y="csY46"/>
                              </a:cxn>
                              <a:cxn ang="0">
                                <a:pos x="csX47" y="csY47"/>
                              </a:cxn>
                              <a:cxn ang="0">
                                <a:pos x="csX48" y="csY48"/>
                              </a:cxn>
                              <a:cxn ang="0">
                                <a:pos x="csX49" y="csY49"/>
                              </a:cxn>
                              <a:cxn ang="0">
                                <a:pos x="csX50" y="csY50"/>
                              </a:cxn>
                              <a:cxn ang="0">
                                <a:pos x="csX51" y="csY51"/>
                              </a:cxn>
                              <a:cxn ang="0">
                                <a:pos x="csX52" y="csY52"/>
                              </a:cxn>
                              <a:cxn ang="0">
                                <a:pos x="csX53" y="csY53"/>
                              </a:cxn>
                              <a:cxn ang="0">
                                <a:pos x="csX54" y="csY54"/>
                              </a:cxn>
                              <a:cxn ang="0">
                                <a:pos x="csX55" y="csY55"/>
                              </a:cxn>
                              <a:cxn ang="0">
                                <a:pos x="csX56" y="csY56"/>
                              </a:cxn>
                              <a:cxn ang="0">
                                <a:pos x="csX57" y="csY57"/>
                              </a:cxn>
                              <a:cxn ang="0">
                                <a:pos x="csX58" y="csY58"/>
                              </a:cxn>
                              <a:cxn ang="0">
                                <a:pos x="csX59" y="csY59"/>
                              </a:cxn>
                              <a:cxn ang="0">
                                <a:pos x="csX60" y="csY60"/>
                              </a:cxn>
                              <a:cxn ang="0">
                                <a:pos x="csX61" y="csY61"/>
                              </a:cxn>
                              <a:cxn ang="0">
                                <a:pos x="csX62" y="csY62"/>
                              </a:cxn>
                              <a:cxn ang="0">
                                <a:pos x="csX63" y="csY63"/>
                              </a:cxn>
                              <a:cxn ang="0">
                                <a:pos x="csX64" y="csY64"/>
                              </a:cxn>
                              <a:cxn ang="0">
                                <a:pos x="csX65" y="csY65"/>
                              </a:cxn>
                              <a:cxn ang="0">
                                <a:pos x="csX66" y="csY66"/>
                              </a:cxn>
                              <a:cxn ang="0">
                                <a:pos x="csX67" y="csY67"/>
                              </a:cxn>
                              <a:cxn ang="0">
                                <a:pos x="csX68" y="csY68"/>
                              </a:cxn>
                              <a:cxn ang="0">
                                <a:pos x="csX69" y="csY69"/>
                              </a:cxn>
                              <a:cxn ang="0">
                                <a:pos x="csX70" y="csY70"/>
                              </a:cxn>
                              <a:cxn ang="0">
                                <a:pos x="csX71" y="csY71"/>
                              </a:cxn>
                              <a:cxn ang="0">
                                <a:pos x="csX72" y="csY72"/>
                              </a:cxn>
                              <a:cxn ang="0">
                                <a:pos x="csX73" y="csY73"/>
                              </a:cxn>
                            </a:cxnLst>
                            <a:rect l="l" t="t" r="r" b="b"/>
                            <a:pathLst>
                              <a:path w="2427896" h="4266811">
                                <a:moveTo>
                                  <a:pt x="113639" y="2913799"/>
                                </a:moveTo>
                                <a:cubicBezTo>
                                  <a:pt x="68109" y="2906274"/>
                                  <a:pt x="18579" y="2854553"/>
                                  <a:pt x="8197" y="2809691"/>
                                </a:cubicBezTo>
                                <a:cubicBezTo>
                                  <a:pt x="-2185" y="2764828"/>
                                  <a:pt x="-1709" y="2598045"/>
                                  <a:pt x="4101" y="2547086"/>
                                </a:cubicBezTo>
                                <a:cubicBezTo>
                                  <a:pt x="17055" y="2433644"/>
                                  <a:pt x="113829" y="2406878"/>
                                  <a:pt x="213746" y="2418594"/>
                                </a:cubicBezTo>
                                <a:lnTo>
                                  <a:pt x="213270" y="1022705"/>
                                </a:lnTo>
                                <a:cubicBezTo>
                                  <a:pt x="271944" y="-270885"/>
                                  <a:pt x="1990349" y="-355181"/>
                                  <a:pt x="2203138" y="871925"/>
                                </a:cubicBezTo>
                                <a:cubicBezTo>
                                  <a:pt x="2226189" y="1386465"/>
                                  <a:pt x="2208282" y="1903292"/>
                                  <a:pt x="2213806" y="2418594"/>
                                </a:cubicBezTo>
                                <a:cubicBezTo>
                                  <a:pt x="2313723" y="2406878"/>
                                  <a:pt x="2410497" y="2433644"/>
                                  <a:pt x="2423451" y="2547086"/>
                                </a:cubicBezTo>
                                <a:cubicBezTo>
                                  <a:pt x="2429071" y="2596045"/>
                                  <a:pt x="2430405" y="2757113"/>
                                  <a:pt x="2421260" y="2802166"/>
                                </a:cubicBezTo>
                                <a:cubicBezTo>
                                  <a:pt x="2412974" y="2842743"/>
                                  <a:pt x="2357919" y="2913894"/>
                                  <a:pt x="2313914" y="2913894"/>
                                </a:cubicBezTo>
                                <a:lnTo>
                                  <a:pt x="1994826" y="2913894"/>
                                </a:lnTo>
                                <a:cubicBezTo>
                                  <a:pt x="2017591" y="3057627"/>
                                  <a:pt x="1938629" y="3192501"/>
                                  <a:pt x="1785752" y="3200025"/>
                                </a:cubicBezTo>
                                <a:lnTo>
                                  <a:pt x="1785276" y="4185482"/>
                                </a:lnTo>
                                <a:cubicBezTo>
                                  <a:pt x="1783657" y="4282256"/>
                                  <a:pt x="1665737" y="4297210"/>
                                  <a:pt x="1641925" y="4205008"/>
                                </a:cubicBezTo>
                                <a:lnTo>
                                  <a:pt x="1642401" y="3199644"/>
                                </a:lnTo>
                                <a:cubicBezTo>
                                  <a:pt x="1482477" y="3196215"/>
                                  <a:pt x="1411134" y="3061818"/>
                                  <a:pt x="1423421" y="2913799"/>
                                </a:cubicBezTo>
                                <a:lnTo>
                                  <a:pt x="1004226" y="2913799"/>
                                </a:lnTo>
                                <a:cubicBezTo>
                                  <a:pt x="1014037" y="3062579"/>
                                  <a:pt x="947267" y="3195548"/>
                                  <a:pt x="785246" y="3199644"/>
                                </a:cubicBezTo>
                                <a:lnTo>
                                  <a:pt x="784961" y="4213771"/>
                                </a:lnTo>
                                <a:cubicBezTo>
                                  <a:pt x="745146" y="4301782"/>
                                  <a:pt x="638752" y="4274064"/>
                                  <a:pt x="641990" y="4176243"/>
                                </a:cubicBezTo>
                                <a:lnTo>
                                  <a:pt x="642943" y="3205073"/>
                                </a:lnTo>
                                <a:cubicBezTo>
                                  <a:pt x="489971" y="3184690"/>
                                  <a:pt x="410152" y="3065056"/>
                                  <a:pt x="432821" y="2913799"/>
                                </a:cubicBezTo>
                                <a:cubicBezTo>
                                  <a:pt x="336333" y="2902464"/>
                                  <a:pt x="205745" y="2929039"/>
                                  <a:pt x="113734" y="2913799"/>
                                </a:cubicBezTo>
                                <a:close/>
                                <a:moveTo>
                                  <a:pt x="1785276" y="2418499"/>
                                </a:moveTo>
                                <a:lnTo>
                                  <a:pt x="2056739" y="2418499"/>
                                </a:lnTo>
                                <a:cubicBezTo>
                                  <a:pt x="2064644" y="2418499"/>
                                  <a:pt x="2073598" y="2395448"/>
                                  <a:pt x="2071502" y="2385638"/>
                                </a:cubicBezTo>
                                <a:cubicBezTo>
                                  <a:pt x="2054262" y="1935677"/>
                                  <a:pt x="2092743" y="1470857"/>
                                  <a:pt x="2071502" y="1022705"/>
                                </a:cubicBezTo>
                                <a:cubicBezTo>
                                  <a:pt x="2044356" y="451015"/>
                                  <a:pt x="1597157" y="32677"/>
                                  <a:pt x="1013751" y="165741"/>
                                </a:cubicBezTo>
                                <a:cubicBezTo>
                                  <a:pt x="596747" y="260801"/>
                                  <a:pt x="375767" y="612178"/>
                                  <a:pt x="356240" y="1022705"/>
                                </a:cubicBezTo>
                                <a:cubicBezTo>
                                  <a:pt x="334904" y="1470857"/>
                                  <a:pt x="373385" y="1935677"/>
                                  <a:pt x="356240" y="2385638"/>
                                </a:cubicBezTo>
                                <a:cubicBezTo>
                                  <a:pt x="354145" y="2395353"/>
                                  <a:pt x="363098" y="2418499"/>
                                  <a:pt x="371004" y="2418499"/>
                                </a:cubicBezTo>
                                <a:lnTo>
                                  <a:pt x="642467" y="2418499"/>
                                </a:lnTo>
                                <a:lnTo>
                                  <a:pt x="642467" y="1689836"/>
                                </a:lnTo>
                                <a:cubicBezTo>
                                  <a:pt x="642467" y="1678311"/>
                                  <a:pt x="683615" y="1630019"/>
                                  <a:pt x="703903" y="1636973"/>
                                </a:cubicBezTo>
                                <a:cubicBezTo>
                                  <a:pt x="855636" y="1652689"/>
                                  <a:pt x="1043660" y="1617732"/>
                                  <a:pt x="1190631" y="1636973"/>
                                </a:cubicBezTo>
                                <a:cubicBezTo>
                                  <a:pt x="1306454" y="1652117"/>
                                  <a:pt x="1215777" y="1782134"/>
                                  <a:pt x="1187011" y="1834331"/>
                                </a:cubicBezTo>
                                <a:cubicBezTo>
                                  <a:pt x="1158436" y="1886242"/>
                                  <a:pt x="993082" y="2177707"/>
                                  <a:pt x="965459" y="2193804"/>
                                </a:cubicBezTo>
                                <a:cubicBezTo>
                                  <a:pt x="960983" y="2196471"/>
                                  <a:pt x="925645" y="2208949"/>
                                  <a:pt x="923454" y="2208949"/>
                                </a:cubicBezTo>
                                <a:lnTo>
                                  <a:pt x="785342" y="2208949"/>
                                </a:lnTo>
                                <a:lnTo>
                                  <a:pt x="785342" y="2418499"/>
                                </a:lnTo>
                                <a:lnTo>
                                  <a:pt x="1642592" y="2418499"/>
                                </a:lnTo>
                                <a:lnTo>
                                  <a:pt x="1642592" y="2208949"/>
                                </a:lnTo>
                                <a:lnTo>
                                  <a:pt x="1256829" y="2208949"/>
                                </a:lnTo>
                                <a:cubicBezTo>
                                  <a:pt x="1220253" y="2208949"/>
                                  <a:pt x="1166151" y="2161705"/>
                                  <a:pt x="1177486" y="2120843"/>
                                </a:cubicBezTo>
                                <a:lnTo>
                                  <a:pt x="1447044" y="1656213"/>
                                </a:lnTo>
                                <a:cubicBezTo>
                                  <a:pt x="1462093" y="1642878"/>
                                  <a:pt x="1475237" y="1639449"/>
                                  <a:pt x="1494764" y="1637258"/>
                                </a:cubicBezTo>
                                <a:cubicBezTo>
                                  <a:pt x="1537531" y="1632305"/>
                                  <a:pt x="1694122" y="1630400"/>
                                  <a:pt x="1732889" y="1637735"/>
                                </a:cubicBezTo>
                                <a:cubicBezTo>
                                  <a:pt x="1750319" y="1640973"/>
                                  <a:pt x="1785562" y="1676978"/>
                                  <a:pt x="1785562" y="1689836"/>
                                </a:cubicBezTo>
                                <a:lnTo>
                                  <a:pt x="1785562" y="2418499"/>
                                </a:lnTo>
                                <a:close/>
                                <a:moveTo>
                                  <a:pt x="1051851" y="1780324"/>
                                </a:moveTo>
                                <a:lnTo>
                                  <a:pt x="785151" y="1780324"/>
                                </a:lnTo>
                                <a:lnTo>
                                  <a:pt x="785151" y="2056549"/>
                                </a:lnTo>
                                <a:cubicBezTo>
                                  <a:pt x="817536" y="2052453"/>
                                  <a:pt x="869352" y="2066645"/>
                                  <a:pt x="895451" y="2047786"/>
                                </a:cubicBezTo>
                                <a:lnTo>
                                  <a:pt x="1051851" y="1780324"/>
                                </a:lnTo>
                                <a:close/>
                                <a:moveTo>
                                  <a:pt x="1642401" y="1780324"/>
                                </a:moveTo>
                                <a:cubicBezTo>
                                  <a:pt x="1610016" y="1784420"/>
                                  <a:pt x="1558295" y="1770227"/>
                                  <a:pt x="1532102" y="1789087"/>
                                </a:cubicBezTo>
                                <a:lnTo>
                                  <a:pt x="1375701" y="2056549"/>
                                </a:lnTo>
                                <a:lnTo>
                                  <a:pt x="1642401" y="2056549"/>
                                </a:lnTo>
                                <a:lnTo>
                                  <a:pt x="1642401" y="1780324"/>
                                </a:lnTo>
                                <a:close/>
                                <a:moveTo>
                                  <a:pt x="2280576" y="2561374"/>
                                </a:moveTo>
                                <a:lnTo>
                                  <a:pt x="146976" y="2561374"/>
                                </a:lnTo>
                                <a:lnTo>
                                  <a:pt x="146976" y="2770924"/>
                                </a:lnTo>
                                <a:lnTo>
                                  <a:pt x="2280576" y="2770924"/>
                                </a:lnTo>
                                <a:lnTo>
                                  <a:pt x="2280576" y="2561374"/>
                                </a:lnTo>
                                <a:close/>
                                <a:moveTo>
                                  <a:pt x="575601" y="2913799"/>
                                </a:moveTo>
                                <a:cubicBezTo>
                                  <a:pt x="577887" y="2963234"/>
                                  <a:pt x="558742" y="3026575"/>
                                  <a:pt x="616178" y="3049435"/>
                                </a:cubicBezTo>
                                <a:cubicBezTo>
                                  <a:pt x="648753" y="3062484"/>
                                  <a:pt x="807059" y="3064199"/>
                                  <a:pt x="832490" y="3042101"/>
                                </a:cubicBezTo>
                                <a:cubicBezTo>
                                  <a:pt x="857922" y="3020003"/>
                                  <a:pt x="875448" y="2913799"/>
                                  <a:pt x="847064" y="2913799"/>
                                </a:cubicBezTo>
                                <a:lnTo>
                                  <a:pt x="575601" y="2913799"/>
                                </a:lnTo>
                                <a:close/>
                                <a:moveTo>
                                  <a:pt x="1851951" y="2913799"/>
                                </a:moveTo>
                                <a:lnTo>
                                  <a:pt x="1580489" y="2913799"/>
                                </a:lnTo>
                                <a:cubicBezTo>
                                  <a:pt x="1552104" y="2913799"/>
                                  <a:pt x="1568773" y="3019431"/>
                                  <a:pt x="1595062" y="3042101"/>
                                </a:cubicBezTo>
                                <a:cubicBezTo>
                                  <a:pt x="1621351" y="3064770"/>
                                  <a:pt x="1778799" y="3062389"/>
                                  <a:pt x="1811375" y="3049435"/>
                                </a:cubicBezTo>
                                <a:cubicBezTo>
                                  <a:pt x="1868811" y="3026575"/>
                                  <a:pt x="1849665" y="2963234"/>
                                  <a:pt x="1851951" y="2913799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9525" cap="flat">
                            <a:noFill/>
                            <a:prstDash val="solid"/>
                            <a:miter/>
                          </a:ln>
                        </wps:spPr>
                        <wps:bodyPr/>
                      </wps:wsp>
                      <wpg:grpSp>
                        <wpg:cNvPr id="971838604" name="组合 1707"/>
                        <wpg:cNvGrpSpPr/>
                        <wpg:grpSpPr>
                          <a:xfrm>
                            <a:off x="0" y="0"/>
                            <a:ext cx="2547620" cy="1606550"/>
                            <a:chOff x="-1968" y="0"/>
                            <a:chExt cx="2548953" cy="1608432"/>
                          </a:xfrm>
                        </wpg:grpSpPr>
                        <wpg:grpSp>
                          <wpg:cNvPr id="320656653" name="组合 320656653"/>
                          <wpg:cNvGrpSpPr/>
                          <wpg:grpSpPr>
                            <a:xfrm>
                              <a:off x="381000" y="422047"/>
                              <a:ext cx="131444" cy="228279"/>
                              <a:chOff x="0" y="-35153"/>
                              <a:chExt cx="131444" cy="228279"/>
                            </a:xfrm>
                          </wpg:grpSpPr>
                          <wpg:grpSp>
                            <wpg:cNvPr id="1388950720" name="组合 5"/>
                            <wpg:cNvGrpSpPr/>
                            <wpg:grpSpPr>
                              <a:xfrm>
                                <a:off x="0" y="59776"/>
                                <a:ext cx="131444" cy="133350"/>
                                <a:chOff x="0" y="-16424"/>
                                <a:chExt cx="161541" cy="133350"/>
                              </a:xfrm>
                            </wpg:grpSpPr>
                            <wps:wsp>
                              <wps:cNvPr id="2099223841" name="等腰三角形 2"/>
                              <wps:cNvSpPr/>
                              <wps:spPr>
                                <a:xfrm rot="16200000" flipH="1">
                                  <a:off x="17183" y="-30349"/>
                                  <a:ext cx="127455" cy="161260"/>
                                </a:xfrm>
                                <a:prstGeom prst="triangl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4E9D507B" w14:textId="77777777" w:rsidR="009B5BEA" w:rsidRPr="00607FE4" w:rsidRDefault="009B5BEA" w:rsidP="00607FE4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2084328426" name="直接连接符 4"/>
                              <wps:cNvCnPr/>
                              <wps:spPr>
                                <a:xfrm>
                                  <a:off x="0" y="-16424"/>
                                  <a:ext cx="0" cy="13335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475054695" name="直接箭头连接符 475054695"/>
                            <wps:cNvCnPr/>
                            <wps:spPr>
                              <a:xfrm flipH="1" flipV="1">
                                <a:off x="48617" y="-35153"/>
                                <a:ext cx="47625" cy="81280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190671290" name="组合 12"/>
                          <wpg:cNvGrpSpPr/>
                          <wpg:grpSpPr>
                            <a:xfrm>
                              <a:off x="-1968" y="0"/>
                              <a:ext cx="2548953" cy="1608432"/>
                              <a:chOff x="-1968" y="0"/>
                              <a:chExt cx="2548953" cy="1608432"/>
                            </a:xfrm>
                          </wpg:grpSpPr>
                          <wps:wsp>
                            <wps:cNvPr id="1491014375" name="Rectangle 2257"/>
                            <wps:cNvSpPr/>
                            <wps:spPr>
                              <a:xfrm>
                                <a:off x="639112" y="1039310"/>
                                <a:ext cx="136135" cy="198174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AF7F95E" w14:textId="77777777" w:rsidR="009B5BEA" w:rsidRPr="00607FE4" w:rsidRDefault="009B5BEA" w:rsidP="00607FE4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607FE4">
                                    <w:rPr>
                                      <w:sz w:val="18"/>
                                      <w:szCs w:val="18"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g:grpSp>
                            <wpg:cNvPr id="1809378294" name="组合 11"/>
                            <wpg:cNvGrpSpPr/>
                            <wpg:grpSpPr>
                              <a:xfrm>
                                <a:off x="-1968" y="0"/>
                                <a:ext cx="2548953" cy="1608432"/>
                                <a:chOff x="-1968" y="0"/>
                                <a:chExt cx="2548953" cy="1608432"/>
                              </a:xfrm>
                            </wpg:grpSpPr>
                            <wpg:grpSp>
                              <wpg:cNvPr id="1705258023" name="组合 17"/>
                              <wpg:cNvGrpSpPr/>
                              <wpg:grpSpPr>
                                <a:xfrm>
                                  <a:off x="-1968" y="0"/>
                                  <a:ext cx="2548953" cy="1608432"/>
                                  <a:chOff x="-1969" y="0"/>
                                  <a:chExt cx="2549820" cy="1610421"/>
                                </a:xfrm>
                              </wpg:grpSpPr>
                              <wpg:grpSp>
                                <wpg:cNvPr id="125916079" name="组合 16"/>
                                <wpg:cNvGrpSpPr/>
                                <wpg:grpSpPr>
                                  <a:xfrm>
                                    <a:off x="-1969" y="0"/>
                                    <a:ext cx="2549820" cy="1610421"/>
                                    <a:chOff x="-1968" y="0"/>
                                    <a:chExt cx="2549820" cy="1610421"/>
                                  </a:xfrm>
                                </wpg:grpSpPr>
                                <wpg:grpSp>
                                  <wpg:cNvPr id="1856252248" name="组合 14"/>
                                  <wpg:cNvGrpSpPr/>
                                  <wpg:grpSpPr>
                                    <a:xfrm>
                                      <a:off x="-1968" y="106970"/>
                                      <a:ext cx="2201131" cy="1503451"/>
                                      <a:chOff x="1121818" y="241358"/>
                                      <a:chExt cx="1316620" cy="899081"/>
                                    </a:xfrm>
                                  </wpg:grpSpPr>
                                  <wps:wsp>
                                    <wps:cNvPr id="1668646606" name="Rectangle 2257"/>
                                    <wps:cNvSpPr/>
                                    <wps:spPr>
                                      <a:xfrm>
                                        <a:off x="1121818" y="557072"/>
                                        <a:ext cx="92477" cy="118657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5C44036" w14:textId="77777777" w:rsidR="009B5BEA" w:rsidRPr="00607FE4" w:rsidRDefault="009B5BEA" w:rsidP="00607FE4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607FE4"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horzOverflow="overflow" vert="horz" wrap="none" lIns="36000" tIns="0" rIns="36000" bIns="0" rtlCol="0">
                                      <a:spAutoFit/>
                                    </wps:bodyPr>
                                  </wps:wsp>
                                  <wpg:grpSp>
                                    <wpg:cNvPr id="2128284482" name="组合 13"/>
                                    <wpg:cNvGrpSpPr/>
                                    <wpg:grpSpPr>
                                      <a:xfrm>
                                        <a:off x="1124320" y="241358"/>
                                        <a:ext cx="528935" cy="723870"/>
                                        <a:chOff x="143175" y="241358"/>
                                        <a:chExt cx="528935" cy="723870"/>
                                      </a:xfrm>
                                    </wpg:grpSpPr>
                                    <wpg:grpSp>
                                      <wpg:cNvPr id="1790724565" name="组合 623"/>
                                      <wpg:cNvGrpSpPr/>
                                      <wpg:grpSpPr>
                                        <a:xfrm>
                                          <a:off x="143175" y="255298"/>
                                          <a:ext cx="528935" cy="709930"/>
                                          <a:chOff x="1416539" y="922729"/>
                                          <a:chExt cx="529083" cy="710554"/>
                                        </a:xfrm>
                                      </wpg:grpSpPr>
                                      <wpg:grpSp>
                                        <wpg:cNvPr id="1868637269" name="组合 1868637269"/>
                                        <wpg:cNvGrpSpPr/>
                                        <wpg:grpSpPr>
                                          <a:xfrm>
                                            <a:off x="1416539" y="922729"/>
                                            <a:ext cx="529083" cy="652921"/>
                                            <a:chOff x="1416539" y="922729"/>
                                            <a:chExt cx="529083" cy="652921"/>
                                          </a:xfrm>
                                        </wpg:grpSpPr>
                                        <wpg:grpSp>
                                          <wpg:cNvPr id="1299796581" name="组合 1299796581"/>
                                          <wpg:cNvGrpSpPr/>
                                          <wpg:grpSpPr>
                                            <a:xfrm>
                                              <a:off x="1457324" y="966533"/>
                                              <a:ext cx="478963" cy="609117"/>
                                              <a:chOff x="1457324" y="966533"/>
                                              <a:chExt cx="478963" cy="609117"/>
                                            </a:xfrm>
                                          </wpg:grpSpPr>
                                          <wpg:grpSp>
                                            <wpg:cNvPr id="786963227" name="组合 786963227"/>
                                            <wpg:cNvGrpSpPr/>
                                            <wpg:grpSpPr>
                                              <a:xfrm>
                                                <a:off x="1457324" y="966533"/>
                                                <a:ext cx="478963" cy="609117"/>
                                                <a:chOff x="1457324" y="966533"/>
                                                <a:chExt cx="478963" cy="609117"/>
                                              </a:xfrm>
                                            </wpg:grpSpPr>
                                            <wps:wsp>
                                              <wps:cNvPr id="1339243152" name="任意多边形: 形状 1339243152"/>
                                              <wps:cNvSpPr/>
                                              <wps:spPr>
                                                <a:xfrm>
                                                  <a:off x="1461384" y="966533"/>
                                                  <a:ext cx="182335" cy="277586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sX0" fmla="*/ 182335 w 182335"/>
                                                    <a:gd name="csY0" fmla="*/ 0 h 277586"/>
                                                    <a:gd name="csX1" fmla="*/ 0 w 182335"/>
                                                    <a:gd name="csY1" fmla="*/ 0 h 277586"/>
                                                    <a:gd name="csX2" fmla="*/ 0 w 182335"/>
                                                    <a:gd name="csY2" fmla="*/ 277586 h 277586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sX0" y="csY0"/>
                                                    </a:cxn>
                                                    <a:cxn ang="0">
                                                      <a:pos x="csX1" y="csY1"/>
                                                    </a:cxn>
                                                    <a:cxn ang="0">
                                                      <a:pos x="csX2" y="csY2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82335" h="277586">
                                                      <a:moveTo>
                                                        <a:pt x="182335" y="0"/>
                                                      </a:moveTo>
                                                      <a:lnTo>
                                                        <a:pt x="0" y="0"/>
                                                      </a:lnTo>
                                                      <a:lnTo>
                                                        <a:pt x="0" y="277586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wrap="square" lIns="36000" tIns="0" rIns="36000" bIns="0"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58467433" name="任意多边形: 形状 258467433"/>
                                              <wps:cNvSpPr/>
                                              <wps:spPr>
                                                <a:xfrm>
                                                  <a:off x="1703338" y="966533"/>
                                                  <a:ext cx="231321" cy="406419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sX0" fmla="*/ 29935 w 231321"/>
                                                    <a:gd name="csY0" fmla="*/ 0 h 406853"/>
                                                    <a:gd name="csX1" fmla="*/ 231321 w 231321"/>
                                                    <a:gd name="csY1" fmla="*/ 0 h 406853"/>
                                                    <a:gd name="csX2" fmla="*/ 231321 w 231321"/>
                                                    <a:gd name="csY2" fmla="*/ 315685 h 406853"/>
                                                    <a:gd name="csX3" fmla="*/ 0 w 231321"/>
                                                    <a:gd name="csY3" fmla="*/ 315685 h 406853"/>
                                                    <a:gd name="csX4" fmla="*/ 0 w 231321"/>
                                                    <a:gd name="csY4" fmla="*/ 406853 h 406853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sX0" y="csY0"/>
                                                    </a:cxn>
                                                    <a:cxn ang="0">
                                                      <a:pos x="csX1" y="csY1"/>
                                                    </a:cxn>
                                                    <a:cxn ang="0">
                                                      <a:pos x="csX2" y="csY2"/>
                                                    </a:cxn>
                                                    <a:cxn ang="0">
                                                      <a:pos x="csX3" y="csY3"/>
                                                    </a:cxn>
                                                    <a:cxn ang="0">
                                                      <a:pos x="csX4" y="csY4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231321" h="406853">
                                                      <a:moveTo>
                                                        <a:pt x="29935" y="0"/>
                                                      </a:moveTo>
                                                      <a:lnTo>
                                                        <a:pt x="231321" y="0"/>
                                                      </a:lnTo>
                                                      <a:lnTo>
                                                        <a:pt x="231321" y="315685"/>
                                                      </a:lnTo>
                                                      <a:lnTo>
                                                        <a:pt x="0" y="315685"/>
                                                      </a:lnTo>
                                                      <a:lnTo>
                                                        <a:pt x="0" y="406853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  <a:tailEnd type="triangle" w="sm" len="med"/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wrap="none" lIns="36000" tIns="0" rIns="36000" bIns="0"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539883879" name="任意多边形: 形状 539883879"/>
                                              <wps:cNvSpPr/>
                                              <wps:spPr>
                                                <a:xfrm>
                                                  <a:off x="1457324" y="1332565"/>
                                                  <a:ext cx="117022" cy="240846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sX0" fmla="*/ 0 w 117022"/>
                                                    <a:gd name="csY0" fmla="*/ 0 h 240846"/>
                                                    <a:gd name="csX1" fmla="*/ 0 w 117022"/>
                                                    <a:gd name="csY1" fmla="*/ 240846 h 240846"/>
                                                    <a:gd name="csX2" fmla="*/ 117022 w 117022"/>
                                                    <a:gd name="csY2" fmla="*/ 240846 h 240846"/>
                                                    <a:gd name="csX3" fmla="*/ 112940 w 117022"/>
                                                    <a:gd name="csY3" fmla="*/ 240846 h 240846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sX0" y="csY0"/>
                                                    </a:cxn>
                                                    <a:cxn ang="0">
                                                      <a:pos x="csX1" y="csY1"/>
                                                    </a:cxn>
                                                    <a:cxn ang="0">
                                                      <a:pos x="csX2" y="csY2"/>
                                                    </a:cxn>
                                                    <a:cxn ang="0">
                                                      <a:pos x="csX3" y="csY3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17022" h="240846">
                                                      <a:moveTo>
                                                        <a:pt x="0" y="0"/>
                                                      </a:moveTo>
                                                      <a:lnTo>
                                                        <a:pt x="0" y="240846"/>
                                                      </a:lnTo>
                                                      <a:lnTo>
                                                        <a:pt x="117022" y="240846"/>
                                                      </a:lnTo>
                                                      <a:lnTo>
                                                        <a:pt x="112940" y="240846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wrap="none" lIns="36000" tIns="0" rIns="36000" bIns="0"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197858056" name="任意多边形: 形状 1197858056"/>
                                              <wps:cNvSpPr/>
                                              <wps:spPr>
                                                <a:xfrm>
                                                  <a:off x="1602649" y="1523065"/>
                                                  <a:ext cx="208190" cy="51707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sX0" fmla="*/ 0 w 208190"/>
                                                    <a:gd name="csY0" fmla="*/ 51707 h 51707"/>
                                                    <a:gd name="csX1" fmla="*/ 137432 w 208190"/>
                                                    <a:gd name="csY1" fmla="*/ 51707 h 51707"/>
                                                    <a:gd name="csX2" fmla="*/ 208190 w 208190"/>
                                                    <a:gd name="csY2" fmla="*/ 0 h 51707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sX0" y="csY0"/>
                                                    </a:cxn>
                                                    <a:cxn ang="0">
                                                      <a:pos x="csX1" y="csY1"/>
                                                    </a:cxn>
                                                    <a:cxn ang="0">
                                                      <a:pos x="csX2" y="csY2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208190" h="51707">
                                                      <a:moveTo>
                                                        <a:pt x="0" y="51707"/>
                                                      </a:moveTo>
                                                      <a:lnTo>
                                                        <a:pt x="137432" y="51707"/>
                                                      </a:lnTo>
                                                      <a:lnTo>
                                                        <a:pt x="208190" y="0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wrap="none" lIns="36000" tIns="0" rIns="36000" bIns="0"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543065285" name="任意多边形: 形状 543065285"/>
                                              <wps:cNvSpPr/>
                                              <wps:spPr>
                                                <a:xfrm>
                                                  <a:off x="1774362" y="1401479"/>
                                                  <a:ext cx="161925" cy="174171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sX0" fmla="*/ 0 w 161925"/>
                                                    <a:gd name="csY0" fmla="*/ 0 h 174171"/>
                                                    <a:gd name="csX1" fmla="*/ 161925 w 161925"/>
                                                    <a:gd name="csY1" fmla="*/ 0 h 174171"/>
                                                    <a:gd name="csX2" fmla="*/ 161925 w 161925"/>
                                                    <a:gd name="csY2" fmla="*/ 174171 h 174171"/>
                                                    <a:gd name="csX3" fmla="*/ 59872 w 161925"/>
                                                    <a:gd name="csY3" fmla="*/ 174171 h 174171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sX0" y="csY0"/>
                                                    </a:cxn>
                                                    <a:cxn ang="0">
                                                      <a:pos x="csX1" y="csY1"/>
                                                    </a:cxn>
                                                    <a:cxn ang="0">
                                                      <a:pos x="csX2" y="csY2"/>
                                                    </a:cxn>
                                                    <a:cxn ang="0">
                                                      <a:pos x="csX3" y="csY3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61925" h="174171">
                                                      <a:moveTo>
                                                        <a:pt x="0" y="0"/>
                                                      </a:moveTo>
                                                      <a:lnTo>
                                                        <a:pt x="161925" y="0"/>
                                                      </a:lnTo>
                                                      <a:lnTo>
                                                        <a:pt x="161925" y="174171"/>
                                                      </a:lnTo>
                                                      <a:lnTo>
                                                        <a:pt x="59872" y="174171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wrap="none" lIns="36000" tIns="0" rIns="36000" bIns="0" rtlCol="0" anchor="ctr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2035055001" name="矩形 2035055001"/>
                                            <wps:cNvSpPr/>
                                            <wps:spPr>
                                              <a:xfrm>
                                                <a:off x="1632071" y="1374326"/>
                                                <a:ext cx="142291" cy="47321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>
                                                <a:solidFill>
                                                  <a:srgbClr val="000000"/>
                                                </a:solidFill>
                                                <a:prstDash val="solid"/>
                                                <a:miter/>
                                              </a:ln>
                                            </wps:spPr>
                                            <wps:bodyPr wrap="none" lIns="36000" tIns="0" rIns="36000" bIns="0"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1366471724" name="椭圆 1366471724"/>
                                          <wps:cNvSpPr/>
                                          <wps:spPr>
                                            <a:xfrm>
                                              <a:off x="1416539" y="1242497"/>
                                              <a:ext cx="90000" cy="9000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12700" cap="flat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miter/>
                                            </a:ln>
                                          </wps:spPr>
                                          <wps:bodyPr wrap="none" lIns="36000" tIns="0" rIns="36000" bIns="0">
                                            <a:noAutofit/>
                                          </wps:bodyPr>
                                        </wps:wsp>
                                        <wps:wsp>
                                          <wps:cNvPr id="1326082925" name="椭圆 1326082925"/>
                                          <wps:cNvSpPr/>
                                          <wps:spPr>
                                            <a:xfrm>
                                              <a:off x="1645499" y="922729"/>
                                              <a:ext cx="90000" cy="9000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12700" cap="flat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miter/>
                                            </a:ln>
                                          </wps:spPr>
                                          <wps:bodyPr wrap="none" lIns="36000" tIns="0" rIns="36000" bIns="0">
                                            <a:noAutofit/>
                                          </wps:bodyPr>
                                        </wps:wsp>
                                        <wps:wsp>
                                          <wps:cNvPr id="1541556989" name="椭圆 1541556989"/>
                                          <wps:cNvSpPr/>
                                          <wps:spPr>
                                            <a:xfrm>
                                              <a:off x="1922832" y="1183105"/>
                                              <a:ext cx="22790" cy="2279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>
                                              <a:noFill/>
                                              <a:prstDash val="solid"/>
                                              <a:miter/>
                                            </a:ln>
                                          </wps:spPr>
                                          <wps:bodyPr wrap="none" lIns="36000" tIns="0" rIns="36000" bIns="0">
                                            <a:noAutofit/>
                                          </wps:bodyPr>
                                        </wps:wsp>
                                        <wps:wsp>
                                          <wps:cNvPr id="806491558" name="椭圆 806491558"/>
                                          <wps:cNvSpPr/>
                                          <wps:spPr>
                                            <a:xfrm>
                                              <a:off x="1450661" y="1183278"/>
                                              <a:ext cx="22790" cy="2279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>
                                              <a:noFill/>
                                              <a:prstDash val="solid"/>
                                              <a:miter/>
                                            </a:ln>
                                          </wps:spPr>
                                          <wps:bodyPr wrap="none" lIns="36000" tIns="0" rIns="36000" bIns="0">
                                            <a:noAutofit/>
                                          </wps:bodyPr>
                                        </wps:wsp>
                                        <wps:wsp>
                                          <wps:cNvPr id="1810884919" name="椭圆 1810884919"/>
                                          <wps:cNvSpPr/>
                                          <wps:spPr>
                                            <a:xfrm>
                                              <a:off x="1445748" y="1386032"/>
                                              <a:ext cx="22790" cy="2279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>
                                              <a:noFill/>
                                              <a:prstDash val="solid"/>
                                              <a:miter/>
                                            </a:ln>
                                          </wps:spPr>
                                          <wps:bodyPr wrap="none" lIns="36000" tIns="0" rIns="36000" bIns="0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852685169" name="直接连接符 852685169"/>
                                        <wps:cNvCnPr/>
                                        <wps:spPr>
                                          <a:xfrm flipV="1">
                                            <a:off x="1572867" y="1541417"/>
                                            <a:ext cx="0" cy="6873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060525755" name="直接连接符 1060525755"/>
                                        <wps:cNvCnPr/>
                                        <wps:spPr>
                                          <a:xfrm flipV="1">
                                            <a:off x="1601079" y="1518284"/>
                                            <a:ext cx="0" cy="114999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99381160" name="直接连接符 99381160"/>
                                        <wps:cNvCnPr/>
                                        <wps:spPr>
                                          <a:xfrm>
                                            <a:off x="1454892" y="1397641"/>
                                            <a:ext cx="173449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s:wsp>
                                      <wps:cNvPr id="24583550" name="Rectangle 2257"/>
                                      <wps:cNvSpPr/>
                                      <wps:spPr>
                                        <a:xfrm>
                                          <a:off x="371078" y="241358"/>
                                          <a:ext cx="92476" cy="118657"/>
                                        </a:xfrm>
                                        <a:prstGeom prst="rect">
                                          <a:avLst/>
                                        </a:prstGeom>
                                        <a:ln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444104D" w14:textId="77777777" w:rsidR="009B5BEA" w:rsidRPr="00607FE4" w:rsidRDefault="009B5BEA" w:rsidP="00607FE4">
                                            <w:pPr>
                                              <w:rPr>
                                                <w:sz w:val="18"/>
                                                <w:szCs w:val="18"/>
                                              </w:rPr>
                                            </w:pPr>
                                            <w:r w:rsidRPr="00607FE4">
                                              <w:rPr>
                                                <w:sz w:val="18"/>
                                                <w:szCs w:val="18"/>
                                              </w:rPr>
                                              <w:t>V</w:t>
                                            </w:r>
                                          </w:p>
                                        </w:txbxContent>
                                      </wps:txbx>
                                      <wps:bodyPr horzOverflow="overflow" vert="horz" wrap="none" lIns="36000" tIns="0" rIns="36000" bIns="0" rtlCol="0">
                                        <a:spAutoFit/>
                                      </wps:bodyPr>
                                    </wps:wsp>
                                  </wpg:grpSp>
                                  <wps:wsp>
                                    <wps:cNvPr id="869725665" name="Rectangle 2257"/>
                                    <wps:cNvSpPr/>
                                    <wps:spPr>
                                      <a:xfrm>
                                        <a:off x="1421888" y="601453"/>
                                        <a:ext cx="81458" cy="118657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BD4FA68" w14:textId="77777777" w:rsidR="009B5BEA" w:rsidRPr="00607FE4" w:rsidRDefault="009B5BEA" w:rsidP="00607FE4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607FE4"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P</w:t>
                                          </w:r>
                                        </w:p>
                                      </w:txbxContent>
                                    </wps:txbx>
                                    <wps:bodyPr horzOverflow="overflow" vert="horz" wrap="none" lIns="36000" tIns="0" rIns="36000" bIns="0" rtlCol="0">
                                      <a:spAutoFit/>
                                    </wps:bodyPr>
                                  </wps:wsp>
                                  <wps:wsp>
                                    <wps:cNvPr id="1398898947" name="Rectangle 2257"/>
                                    <wps:cNvSpPr/>
                                    <wps:spPr>
                                      <a:xfrm>
                                        <a:off x="1408558" y="382136"/>
                                        <a:ext cx="176067" cy="118657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8BA8E12" w14:textId="77777777" w:rsidR="009B5BEA" w:rsidRPr="00607FE4" w:rsidRDefault="009B5BEA" w:rsidP="00607FE4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607FE4"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LED</w:t>
                                          </w:r>
                                        </w:p>
                                      </w:txbxContent>
                                    </wps:txbx>
                                    <wps:bodyPr horzOverflow="overflow" vert="horz" wrap="none" lIns="36000" tIns="0" rIns="36000" bIns="0" rtlCol="0">
                                      <a:spAutoFit/>
                                    </wps:bodyPr>
                                  </wps:wsp>
                                  <wps:wsp>
                                    <wps:cNvPr id="1794983734" name="Rectangle 2257"/>
                                    <wps:cNvSpPr/>
                                    <wps:spPr>
                                      <a:xfrm>
                                        <a:off x="1339793" y="1021558"/>
                                        <a:ext cx="210264" cy="118657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99E8988" w14:textId="43CF8DB1" w:rsidR="009B5BEA" w:rsidRPr="00607FE4" w:rsidRDefault="00607FE4" w:rsidP="00607FE4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rFonts w:hint="eastAsia"/>
                                              <w:sz w:val="18"/>
                                              <w:szCs w:val="18"/>
                                            </w:rPr>
                                            <w:t>（</w:t>
                                          </w:r>
                                          <w:r>
                                            <w:rPr>
                                              <w:rFonts w:hint="eastAsia"/>
                                              <w:sz w:val="18"/>
                                              <w:szCs w:val="18"/>
                                            </w:rPr>
                                            <w:t>a</w:t>
                                          </w:r>
                                          <w:r>
                                            <w:rPr>
                                              <w:rFonts w:hint="eastAsia"/>
                                              <w:sz w:val="18"/>
                                              <w:szCs w:val="18"/>
                                            </w:rPr>
                                            <w:t>）</w:t>
                                          </w:r>
                                        </w:p>
                                      </w:txbxContent>
                                    </wps:txbx>
                                    <wps:bodyPr horzOverflow="overflow" vert="horz" wrap="none" lIns="36000" tIns="0" rIns="36000" bIns="0" rtlCol="0">
                                      <a:spAutoFit/>
                                    </wps:bodyPr>
                                  </wps:wsp>
                                  <wps:wsp>
                                    <wps:cNvPr id="970449461" name="Rectangle 2257"/>
                                    <wps:cNvSpPr/>
                                    <wps:spPr>
                                      <a:xfrm>
                                        <a:off x="2200195" y="1021782"/>
                                        <a:ext cx="214443" cy="118657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4F95D83" w14:textId="023B7DFB" w:rsidR="009B5BEA" w:rsidRPr="00607FE4" w:rsidRDefault="00607FE4" w:rsidP="00607FE4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rFonts w:hint="eastAsia"/>
                                              <w:sz w:val="18"/>
                                              <w:szCs w:val="18"/>
                                            </w:rPr>
                                            <w:t>（</w:t>
                                          </w:r>
                                          <w:r>
                                            <w:rPr>
                                              <w:rFonts w:hint="eastAsia"/>
                                              <w:sz w:val="18"/>
                                              <w:szCs w:val="18"/>
                                            </w:rPr>
                                            <w:t>b</w:t>
                                          </w:r>
                                          <w:r>
                                            <w:rPr>
                                              <w:rFonts w:hint="eastAsia"/>
                                              <w:sz w:val="18"/>
                                              <w:szCs w:val="18"/>
                                            </w:rPr>
                                            <w:t>）</w:t>
                                          </w:r>
                                        </w:p>
                                      </w:txbxContent>
                                    </wps:txbx>
                                    <wps:bodyPr horzOverflow="overflow" vert="horz" wrap="none" lIns="36000" tIns="0" rIns="36000" bIns="0" rtlCol="0">
                                      <a:spAutoFit/>
                                    </wps:bodyPr>
                                  </wps:wsp>
                                  <wps:wsp>
                                    <wps:cNvPr id="2110349097" name="Rectangle 2257"/>
                                    <wps:cNvSpPr/>
                                    <wps:spPr>
                                      <a:xfrm>
                                        <a:off x="2262371" y="367443"/>
                                        <a:ext cx="176067" cy="118657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136ACBE" w14:textId="77777777" w:rsidR="009B5BEA" w:rsidRPr="00607FE4" w:rsidRDefault="009B5BEA" w:rsidP="00607FE4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607FE4"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LED</w:t>
                                          </w:r>
                                        </w:p>
                                      </w:txbxContent>
                                    </wps:txbx>
                                    <wps:bodyPr horzOverflow="overflow" vert="horz" wrap="none" lIns="36000" tIns="0" rIns="36000" bIns="0" rtlCol="0">
                                      <a:spAutoFit/>
                                    </wps:bodyPr>
                                  </wps:wsp>
                                </wpg:grpSp>
                                <wpg:grpSp>
                                  <wpg:cNvPr id="361996000" name="组合 1081"/>
                                  <wpg:cNvGrpSpPr/>
                                  <wpg:grpSpPr>
                                    <a:xfrm>
                                      <a:off x="1000357" y="0"/>
                                      <a:ext cx="1547495" cy="1318897"/>
                                      <a:chOff x="0" y="0"/>
                                      <a:chExt cx="3481121" cy="2966573"/>
                                    </a:xfrm>
                                  </wpg:grpSpPr>
                                  <wpg:grpSp>
                                    <wpg:cNvPr id="1037175372" name="组合 1037175372"/>
                                    <wpg:cNvGrpSpPr/>
                                    <wpg:grpSpPr>
                                      <a:xfrm>
                                        <a:off x="1044730" y="2248950"/>
                                        <a:ext cx="820864" cy="717623"/>
                                        <a:chOff x="1044735" y="2248953"/>
                                        <a:chExt cx="454025" cy="433810"/>
                                      </a:xfrm>
                                    </wpg:grpSpPr>
                                    <wpg:grpSp>
                                      <wpg:cNvPr id="296409770" name="Group 63"/>
                                      <wpg:cNvGrpSpPr>
                                        <a:grpSpLocks noChangeAspect="1"/>
                                      </wpg:cNvGrpSpPr>
                                      <wpg:grpSpPr>
                                        <a:xfrm>
                                          <a:off x="1044735" y="2355640"/>
                                          <a:ext cx="310515" cy="317497"/>
                                          <a:chOff x="1044735" y="2355640"/>
                                          <a:chExt cx="4725" cy="5013"/>
                                        </a:xfrm>
                                      </wpg:grpSpPr>
                                      <wpg:grpSp>
                                        <wpg:cNvPr id="873969968" name="Group 64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045061" y="2355640"/>
                                            <a:ext cx="4287" cy="702"/>
                                            <a:chOff x="1045061" y="2355640"/>
                                            <a:chExt cx="4287" cy="702"/>
                                          </a:xfrm>
                                        </wpg:grpSpPr>
                                        <wps:wsp>
                                          <wps:cNvPr id="1113375305" name="Freeform 65"/>
                                          <wps:cNvSpPr>
                                            <a:spLocks noChangeAspect="1"/>
                                          </wps:cNvSpPr>
                                          <wps:spPr bwMode="auto">
                                            <a:xfrm>
                                              <a:off x="1045061" y="2355787"/>
                                              <a:ext cx="987" cy="129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T0" fmla="*/ 0 w 987"/>
                                                <a:gd name="T1" fmla="*/ 0 h 129"/>
                                                <a:gd name="T2" fmla="*/ 987 w 987"/>
                                                <a:gd name="T3" fmla="*/ 129 h 129"/>
                                                <a:gd name="T4" fmla="*/ 0 60000 65536"/>
                                                <a:gd name="T5" fmla="*/ 0 60000 65536"/>
                                              </a:gdLst>
                                              <a:ahLst/>
                                              <a:cxnLst>
                                                <a:cxn ang="T4">
                                                  <a:pos x="T0" y="T1"/>
                                                </a:cxn>
                                                <a:cxn ang="T5">
                                                  <a:pos x="T2" y="T3"/>
                                                </a:cxn>
                                              </a:cxnLst>
                                              <a:rect l="0" t="0" r="r" b="b"/>
                                              <a:pathLst>
                                                <a:path w="987" h="129">
                                                  <a:moveTo>
                                                    <a:pt x="0" y="0"/>
                                                  </a:moveTo>
                                                  <a:lnTo>
                                                    <a:pt x="987" y="129"/>
                                                  </a:lnTo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438646235" name="Freeform 66"/>
                                          <wps:cNvSpPr>
                                            <a:spLocks noChangeAspect="1"/>
                                          </wps:cNvSpPr>
                                          <wps:spPr bwMode="auto">
                                            <a:xfrm>
                                              <a:off x="1045217" y="2355640"/>
                                              <a:ext cx="945" cy="126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T0" fmla="*/ 0 w 945"/>
                                                <a:gd name="T1" fmla="*/ 0 h 126"/>
                                                <a:gd name="T2" fmla="*/ 945 w 945"/>
                                                <a:gd name="T3" fmla="*/ 126 h 126"/>
                                                <a:gd name="T4" fmla="*/ 0 60000 65536"/>
                                                <a:gd name="T5" fmla="*/ 0 60000 65536"/>
                                              </a:gdLst>
                                              <a:ahLst/>
                                              <a:cxnLst>
                                                <a:cxn ang="T4">
                                                  <a:pos x="T0" y="T1"/>
                                                </a:cxn>
                                                <a:cxn ang="T5">
                                                  <a:pos x="T2" y="T3"/>
                                                </a:cxn>
                                              </a:cxnLst>
                                              <a:rect l="0" t="0" r="r" b="b"/>
                                              <a:pathLst>
                                                <a:path w="945" h="126">
                                                  <a:moveTo>
                                                    <a:pt x="0" y="0"/>
                                                  </a:moveTo>
                                                  <a:lnTo>
                                                    <a:pt x="945" y="126"/>
                                                  </a:lnTo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119141120" name="Freeform 67"/>
                                          <wps:cNvSpPr>
                                            <a:spLocks noChangeAspect="1"/>
                                          </wps:cNvSpPr>
                                          <wps:spPr bwMode="auto">
                                            <a:xfrm>
                                              <a:off x="1046603" y="2355988"/>
                                              <a:ext cx="1068" cy="138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T0" fmla="*/ 0 w 1068"/>
                                                <a:gd name="T1" fmla="*/ 0 h 138"/>
                                                <a:gd name="T2" fmla="*/ 1068 w 1068"/>
                                                <a:gd name="T3" fmla="*/ 138 h 138"/>
                                                <a:gd name="T4" fmla="*/ 0 60000 65536"/>
                                                <a:gd name="T5" fmla="*/ 0 60000 65536"/>
                                              </a:gdLst>
                                              <a:ahLst/>
                                              <a:cxnLst>
                                                <a:cxn ang="T4">
                                                  <a:pos x="T0" y="T1"/>
                                                </a:cxn>
                                                <a:cxn ang="T5">
                                                  <a:pos x="T2" y="T3"/>
                                                </a:cxn>
                                              </a:cxnLst>
                                              <a:rect l="0" t="0" r="r" b="b"/>
                                              <a:pathLst>
                                                <a:path w="1068" h="138">
                                                  <a:moveTo>
                                                    <a:pt x="0" y="0"/>
                                                  </a:moveTo>
                                                  <a:lnTo>
                                                    <a:pt x="1068" y="138"/>
                                                  </a:lnTo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528423805" name="Freeform 68"/>
                                          <wps:cNvSpPr>
                                            <a:spLocks noChangeAspect="1"/>
                                          </wps:cNvSpPr>
                                          <wps:spPr bwMode="auto">
                                            <a:xfrm>
                                              <a:off x="1046714" y="2355838"/>
                                              <a:ext cx="1056" cy="141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T0" fmla="*/ 0 w 1056"/>
                                                <a:gd name="T1" fmla="*/ 0 h 141"/>
                                                <a:gd name="T2" fmla="*/ 1056 w 1056"/>
                                                <a:gd name="T3" fmla="*/ 141 h 141"/>
                                                <a:gd name="T4" fmla="*/ 0 60000 65536"/>
                                                <a:gd name="T5" fmla="*/ 0 60000 65536"/>
                                              </a:gdLst>
                                              <a:ahLst/>
                                              <a:cxnLst>
                                                <a:cxn ang="T4">
                                                  <a:pos x="T0" y="T1"/>
                                                </a:cxn>
                                                <a:cxn ang="T5">
                                                  <a:pos x="T2" y="T3"/>
                                                </a:cxn>
                                              </a:cxnLst>
                                              <a:rect l="0" t="0" r="r" b="b"/>
                                              <a:pathLst>
                                                <a:path w="1056" h="141">
                                                  <a:moveTo>
                                                    <a:pt x="0" y="0"/>
                                                  </a:moveTo>
                                                  <a:lnTo>
                                                    <a:pt x="1056" y="141"/>
                                                  </a:lnTo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2129427535" name="Freeform 69"/>
                                          <wps:cNvSpPr>
                                            <a:spLocks noChangeAspect="1"/>
                                          </wps:cNvSpPr>
                                          <wps:spPr bwMode="auto">
                                            <a:xfrm>
                                              <a:off x="1048181" y="2356197"/>
                                              <a:ext cx="1092" cy="145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T0" fmla="*/ 0 w 1092"/>
                                                <a:gd name="T1" fmla="*/ 0 h 145"/>
                                                <a:gd name="T2" fmla="*/ 1092 w 1092"/>
                                                <a:gd name="T3" fmla="*/ 145 h 145"/>
                                                <a:gd name="T4" fmla="*/ 0 60000 65536"/>
                                                <a:gd name="T5" fmla="*/ 0 60000 65536"/>
                                              </a:gdLst>
                                              <a:ahLst/>
                                              <a:cxnLst>
                                                <a:cxn ang="T4">
                                                  <a:pos x="T0" y="T1"/>
                                                </a:cxn>
                                                <a:cxn ang="T5">
                                                  <a:pos x="T2" y="T3"/>
                                                </a:cxn>
                                              </a:cxnLst>
                                              <a:rect l="0" t="0" r="r" b="b"/>
                                              <a:pathLst>
                                                <a:path w="1092" h="145">
                                                  <a:moveTo>
                                                    <a:pt x="0" y="0"/>
                                                  </a:moveTo>
                                                  <a:lnTo>
                                                    <a:pt x="1092" y="145"/>
                                                  </a:lnTo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436604502" name="Freeform 70"/>
                                          <wps:cNvSpPr>
                                            <a:spLocks noChangeAspect="1"/>
                                          </wps:cNvSpPr>
                                          <wps:spPr bwMode="auto">
                                            <a:xfrm>
                                              <a:off x="1048307" y="2356051"/>
                                              <a:ext cx="1041" cy="135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T0" fmla="*/ 0 w 1041"/>
                                                <a:gd name="T1" fmla="*/ 0 h 135"/>
                                                <a:gd name="T2" fmla="*/ 1041 w 1041"/>
                                                <a:gd name="T3" fmla="*/ 135 h 135"/>
                                                <a:gd name="T4" fmla="*/ 0 60000 65536"/>
                                                <a:gd name="T5" fmla="*/ 0 60000 65536"/>
                                              </a:gdLst>
                                              <a:ahLst/>
                                              <a:cxnLst>
                                                <a:cxn ang="T4">
                                                  <a:pos x="T0" y="T1"/>
                                                </a:cxn>
                                                <a:cxn ang="T5">
                                                  <a:pos x="T2" y="T3"/>
                                                </a:cxn>
                                              </a:cxnLst>
                                              <a:rect l="0" t="0" r="r" b="b"/>
                                              <a:pathLst>
                                                <a:path w="1041" h="135">
                                                  <a:moveTo>
                                                    <a:pt x="0" y="0"/>
                                                  </a:moveTo>
                                                  <a:lnTo>
                                                    <a:pt x="1041" y="135"/>
                                                  </a:lnTo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2002029897" name="Group 71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044735" y="2360035"/>
                                            <a:ext cx="4725" cy="618"/>
                                            <a:chOff x="1044735" y="2360035"/>
                                            <a:chExt cx="4725" cy="618"/>
                                          </a:xfrm>
                                        </wpg:grpSpPr>
                                        <wps:wsp>
                                          <wps:cNvPr id="1566439870" name="Freeform 72"/>
                                          <wps:cNvSpPr>
                                            <a:spLocks noChangeAspect="1"/>
                                          </wps:cNvSpPr>
                                          <wps:spPr bwMode="auto">
                                            <a:xfrm rot="71349">
                                              <a:off x="1047990" y="2360482"/>
                                              <a:ext cx="1470" cy="171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T0" fmla="*/ 0 w 1470"/>
                                                <a:gd name="T1" fmla="*/ 0 h 171"/>
                                                <a:gd name="T2" fmla="*/ 36 w 1470"/>
                                                <a:gd name="T3" fmla="*/ 15 h 171"/>
                                                <a:gd name="T4" fmla="*/ 96 w 1470"/>
                                                <a:gd name="T5" fmla="*/ 27 h 171"/>
                                                <a:gd name="T6" fmla="*/ 1380 w 1470"/>
                                                <a:gd name="T7" fmla="*/ 171 h 171"/>
                                                <a:gd name="T8" fmla="*/ 1428 w 1470"/>
                                                <a:gd name="T9" fmla="*/ 171 h 171"/>
                                                <a:gd name="T10" fmla="*/ 1470 w 1470"/>
                                                <a:gd name="T11" fmla="*/ 159 h 171"/>
                                                <a:gd name="T12" fmla="*/ 0 60000 65536"/>
                                                <a:gd name="T13" fmla="*/ 0 60000 65536"/>
                                                <a:gd name="T14" fmla="*/ 0 60000 65536"/>
                                                <a:gd name="T15" fmla="*/ 0 60000 65536"/>
                                                <a:gd name="T16" fmla="*/ 0 60000 65536"/>
                                                <a:gd name="T17" fmla="*/ 0 60000 65536"/>
                                              </a:gdLst>
                                              <a:ahLst/>
                                              <a:cxnLst>
                                                <a:cxn ang="T12">
                                                  <a:pos x="T0" y="T1"/>
                                                </a:cxn>
                                                <a:cxn ang="T13">
                                                  <a:pos x="T2" y="T3"/>
                                                </a:cxn>
                                                <a:cxn ang="T14">
                                                  <a:pos x="T4" y="T5"/>
                                                </a:cxn>
                                                <a:cxn ang="T15">
                                                  <a:pos x="T6" y="T7"/>
                                                </a:cxn>
                                                <a:cxn ang="T16">
                                                  <a:pos x="T8" y="T9"/>
                                                </a:cxn>
                                                <a:cxn ang="T17">
                                                  <a:pos x="T10" y="T11"/>
                                                </a:cxn>
                                              </a:cxnLst>
                                              <a:rect l="0" t="0" r="r" b="b"/>
                                              <a:pathLst>
                                                <a:path w="1470" h="171">
                                                  <a:moveTo>
                                                    <a:pt x="0" y="0"/>
                                                  </a:moveTo>
                                                  <a:lnTo>
                                                    <a:pt x="36" y="15"/>
                                                  </a:lnTo>
                                                  <a:lnTo>
                                                    <a:pt x="96" y="27"/>
                                                  </a:lnTo>
                                                  <a:lnTo>
                                                    <a:pt x="1380" y="171"/>
                                                  </a:lnTo>
                                                  <a:lnTo>
                                                    <a:pt x="1428" y="171"/>
                                                  </a:lnTo>
                                                  <a:lnTo>
                                                    <a:pt x="1470" y="159"/>
                                                  </a:lnTo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689101952" name="Freeform 73"/>
                                          <wps:cNvSpPr>
                                            <a:spLocks noChangeAspect="1"/>
                                          </wps:cNvSpPr>
                                          <wps:spPr bwMode="auto">
                                            <a:xfrm rot="71349">
                                              <a:off x="1046356" y="2360262"/>
                                              <a:ext cx="1455" cy="177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T0" fmla="*/ 0 w 1455"/>
                                                <a:gd name="T1" fmla="*/ 0 h 177"/>
                                                <a:gd name="T2" fmla="*/ 36 w 1455"/>
                                                <a:gd name="T3" fmla="*/ 21 h 177"/>
                                                <a:gd name="T4" fmla="*/ 81 w 1455"/>
                                                <a:gd name="T5" fmla="*/ 33 h 177"/>
                                                <a:gd name="T6" fmla="*/ 1365 w 1455"/>
                                                <a:gd name="T7" fmla="*/ 177 h 177"/>
                                                <a:gd name="T8" fmla="*/ 1413 w 1455"/>
                                                <a:gd name="T9" fmla="*/ 177 h 177"/>
                                                <a:gd name="T10" fmla="*/ 1455 w 1455"/>
                                                <a:gd name="T11" fmla="*/ 165 h 177"/>
                                                <a:gd name="T12" fmla="*/ 0 60000 65536"/>
                                                <a:gd name="T13" fmla="*/ 0 60000 65536"/>
                                                <a:gd name="T14" fmla="*/ 0 60000 65536"/>
                                                <a:gd name="T15" fmla="*/ 0 60000 65536"/>
                                                <a:gd name="T16" fmla="*/ 0 60000 65536"/>
                                                <a:gd name="T17" fmla="*/ 0 60000 65536"/>
                                              </a:gdLst>
                                              <a:ahLst/>
                                              <a:cxnLst>
                                                <a:cxn ang="T12">
                                                  <a:pos x="T0" y="T1"/>
                                                </a:cxn>
                                                <a:cxn ang="T13">
                                                  <a:pos x="T2" y="T3"/>
                                                </a:cxn>
                                                <a:cxn ang="T14">
                                                  <a:pos x="T4" y="T5"/>
                                                </a:cxn>
                                                <a:cxn ang="T15">
                                                  <a:pos x="T6" y="T7"/>
                                                </a:cxn>
                                                <a:cxn ang="T16">
                                                  <a:pos x="T8" y="T9"/>
                                                </a:cxn>
                                                <a:cxn ang="T17">
                                                  <a:pos x="T10" y="T11"/>
                                                </a:cxn>
                                              </a:cxnLst>
                                              <a:rect l="0" t="0" r="r" b="b"/>
                                              <a:pathLst>
                                                <a:path w="1455" h="177">
                                                  <a:moveTo>
                                                    <a:pt x="0" y="0"/>
                                                  </a:moveTo>
                                                  <a:lnTo>
                                                    <a:pt x="36" y="21"/>
                                                  </a:lnTo>
                                                  <a:lnTo>
                                                    <a:pt x="81" y="33"/>
                                                  </a:lnTo>
                                                  <a:lnTo>
                                                    <a:pt x="1365" y="177"/>
                                                  </a:lnTo>
                                                  <a:lnTo>
                                                    <a:pt x="1413" y="177"/>
                                                  </a:lnTo>
                                                  <a:lnTo>
                                                    <a:pt x="1455" y="165"/>
                                                  </a:lnTo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625580238" name="Freeform 74"/>
                                          <wps:cNvSpPr>
                                            <a:spLocks noChangeAspect="1"/>
                                          </wps:cNvSpPr>
                                          <wps:spPr bwMode="auto">
                                            <a:xfrm rot="71349">
                                              <a:off x="1044735" y="2360035"/>
                                              <a:ext cx="1464" cy="189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T0" fmla="*/ 0 w 1464"/>
                                                <a:gd name="T1" fmla="*/ 0 h 186"/>
                                                <a:gd name="T2" fmla="*/ 30 w 1464"/>
                                                <a:gd name="T3" fmla="*/ 27 h 186"/>
                                                <a:gd name="T4" fmla="*/ 90 w 1464"/>
                                                <a:gd name="T5" fmla="*/ 46 h 186"/>
                                                <a:gd name="T6" fmla="*/ 1374 w 1464"/>
                                                <a:gd name="T7" fmla="*/ 198 h 186"/>
                                                <a:gd name="T8" fmla="*/ 1422 w 1464"/>
                                                <a:gd name="T9" fmla="*/ 198 h 186"/>
                                                <a:gd name="T10" fmla="*/ 1464 w 1464"/>
                                                <a:gd name="T11" fmla="*/ 186 h 186"/>
                                                <a:gd name="T12" fmla="*/ 0 60000 65536"/>
                                                <a:gd name="T13" fmla="*/ 0 60000 65536"/>
                                                <a:gd name="T14" fmla="*/ 0 60000 65536"/>
                                                <a:gd name="T15" fmla="*/ 0 60000 65536"/>
                                                <a:gd name="T16" fmla="*/ 0 60000 65536"/>
                                                <a:gd name="T17" fmla="*/ 0 60000 65536"/>
                                              </a:gdLst>
                                              <a:ahLst/>
                                              <a:cxnLst>
                                                <a:cxn ang="T12">
                                                  <a:pos x="T0" y="T1"/>
                                                </a:cxn>
                                                <a:cxn ang="T13">
                                                  <a:pos x="T2" y="T3"/>
                                                </a:cxn>
                                                <a:cxn ang="T14">
                                                  <a:pos x="T4" y="T5"/>
                                                </a:cxn>
                                                <a:cxn ang="T15">
                                                  <a:pos x="T6" y="T7"/>
                                                </a:cxn>
                                                <a:cxn ang="T16">
                                                  <a:pos x="T8" y="T9"/>
                                                </a:cxn>
                                                <a:cxn ang="T17">
                                                  <a:pos x="T10" y="T11"/>
                                                </a:cxn>
                                              </a:cxnLst>
                                              <a:rect l="0" t="0" r="r" b="b"/>
                                              <a:pathLst>
                                                <a:path w="1464" h="186">
                                                  <a:moveTo>
                                                    <a:pt x="0" y="0"/>
                                                  </a:moveTo>
                                                  <a:lnTo>
                                                    <a:pt x="30" y="27"/>
                                                  </a:lnTo>
                                                  <a:lnTo>
                                                    <a:pt x="90" y="42"/>
                                                  </a:lnTo>
                                                  <a:lnTo>
                                                    <a:pt x="1374" y="186"/>
                                                  </a:lnTo>
                                                  <a:lnTo>
                                                    <a:pt x="1422" y="186"/>
                                                  </a:lnTo>
                                                  <a:lnTo>
                                                    <a:pt x="1464" y="174"/>
                                                  </a:lnTo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1220211969" name="Group 75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044953" y="2356010"/>
                                            <a:ext cx="4260" cy="3910"/>
                                            <a:chOff x="1044953" y="2356010"/>
                                            <a:chExt cx="4260" cy="3910"/>
                                          </a:xfrm>
                                        </wpg:grpSpPr>
                                        <wpg:grpSp>
                                          <wpg:cNvPr id="1686287098" name="Group 76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044953" y="2356274"/>
                                              <a:ext cx="1009" cy="3426"/>
                                              <a:chOff x="1044953" y="2356274"/>
                                              <a:chExt cx="1253" cy="3390"/>
                                            </a:xfrm>
                                          </wpg:grpSpPr>
                                          <wps:wsp>
                                            <wps:cNvPr id="595106831" name="Freeform 77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044953" y="2356274"/>
                                                <a:ext cx="1253" cy="3390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1253"/>
                                                  <a:gd name="T1" fmla="*/ 3248 h 3390"/>
                                                  <a:gd name="T2" fmla="*/ 0 w 1253"/>
                                                  <a:gd name="T3" fmla="*/ 315 h 3390"/>
                                                  <a:gd name="T4" fmla="*/ 15 w 1253"/>
                                                  <a:gd name="T5" fmla="*/ 188 h 3390"/>
                                                  <a:gd name="T6" fmla="*/ 60 w 1253"/>
                                                  <a:gd name="T7" fmla="*/ 83 h 3390"/>
                                                  <a:gd name="T8" fmla="*/ 165 w 1253"/>
                                                  <a:gd name="T9" fmla="*/ 8 h 3390"/>
                                                  <a:gd name="T10" fmla="*/ 285 w 1253"/>
                                                  <a:gd name="T11" fmla="*/ 0 h 3390"/>
                                                  <a:gd name="T12" fmla="*/ 1005 w 1253"/>
                                                  <a:gd name="T13" fmla="*/ 83 h 3390"/>
                                                  <a:gd name="T14" fmla="*/ 1103 w 1253"/>
                                                  <a:gd name="T15" fmla="*/ 113 h 3390"/>
                                                  <a:gd name="T16" fmla="*/ 1193 w 1253"/>
                                                  <a:gd name="T17" fmla="*/ 180 h 3390"/>
                                                  <a:gd name="T18" fmla="*/ 1238 w 1253"/>
                                                  <a:gd name="T19" fmla="*/ 285 h 3390"/>
                                                  <a:gd name="T20" fmla="*/ 1253 w 1253"/>
                                                  <a:gd name="T21" fmla="*/ 405 h 3390"/>
                                                  <a:gd name="T22" fmla="*/ 1253 w 1253"/>
                                                  <a:gd name="T23" fmla="*/ 3390 h 3390"/>
                                                  <a:gd name="T24" fmla="*/ 0 60000 65536"/>
                                                  <a:gd name="T25" fmla="*/ 0 60000 65536"/>
                                                  <a:gd name="T26" fmla="*/ 0 60000 65536"/>
                                                  <a:gd name="T27" fmla="*/ 0 60000 65536"/>
                                                  <a:gd name="T28" fmla="*/ 0 60000 65536"/>
                                                  <a:gd name="T29" fmla="*/ 0 60000 65536"/>
                                                  <a:gd name="T30" fmla="*/ 0 60000 65536"/>
                                                  <a:gd name="T31" fmla="*/ 0 60000 65536"/>
                                                  <a:gd name="T32" fmla="*/ 0 60000 65536"/>
                                                  <a:gd name="T33" fmla="*/ 0 60000 65536"/>
                                                  <a:gd name="T34" fmla="*/ 0 60000 65536"/>
                                                  <a:gd name="T35" fmla="*/ 0 60000 65536"/>
                                                </a:gdLst>
                                                <a:ahLst/>
                                                <a:cxnLst>
                                                  <a:cxn ang="T24">
                                                    <a:pos x="T0" y="T1"/>
                                                  </a:cxn>
                                                  <a:cxn ang="T25">
                                                    <a:pos x="T2" y="T3"/>
                                                  </a:cxn>
                                                  <a:cxn ang="T26">
                                                    <a:pos x="T4" y="T5"/>
                                                  </a:cxn>
                                                  <a:cxn ang="T27">
                                                    <a:pos x="T6" y="T7"/>
                                                  </a:cxn>
                                                  <a:cxn ang="T28">
                                                    <a:pos x="T8" y="T9"/>
                                                  </a:cxn>
                                                  <a:cxn ang="T29">
                                                    <a:pos x="T10" y="T11"/>
                                                  </a:cxn>
                                                  <a:cxn ang="T30">
                                                    <a:pos x="T12" y="T13"/>
                                                  </a:cxn>
                                                  <a:cxn ang="T31">
                                                    <a:pos x="T14" y="T15"/>
                                                  </a:cxn>
                                                  <a:cxn ang="T32">
                                                    <a:pos x="T16" y="T17"/>
                                                  </a:cxn>
                                                  <a:cxn ang="T33">
                                                    <a:pos x="T18" y="T19"/>
                                                  </a:cxn>
                                                  <a:cxn ang="T34">
                                                    <a:pos x="T20" y="T21"/>
                                                  </a:cxn>
                                                  <a:cxn ang="T35">
                                                    <a:pos x="T22" y="T23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1253" h="3390">
                                                    <a:moveTo>
                                                      <a:pt x="0" y="3248"/>
                                                    </a:moveTo>
                                                    <a:lnTo>
                                                      <a:pt x="0" y="315"/>
                                                    </a:lnTo>
                                                    <a:lnTo>
                                                      <a:pt x="15" y="188"/>
                                                    </a:lnTo>
                                                    <a:cubicBezTo>
                                                      <a:pt x="25" y="149"/>
                                                      <a:pt x="35" y="113"/>
                                                      <a:pt x="60" y="83"/>
                                                    </a:cubicBezTo>
                                                    <a:cubicBezTo>
                                                      <a:pt x="85" y="53"/>
                                                      <a:pt x="128" y="22"/>
                                                      <a:pt x="165" y="8"/>
                                                    </a:cubicBezTo>
                                                    <a:lnTo>
                                                      <a:pt x="285" y="0"/>
                                                    </a:lnTo>
                                                    <a:lnTo>
                                                      <a:pt x="1005" y="83"/>
                                                    </a:lnTo>
                                                    <a:lnTo>
                                                      <a:pt x="1103" y="113"/>
                                                    </a:lnTo>
                                                    <a:cubicBezTo>
                                                      <a:pt x="1134" y="129"/>
                                                      <a:pt x="1171" y="152"/>
                                                      <a:pt x="1193" y="180"/>
                                                    </a:cubicBezTo>
                                                    <a:cubicBezTo>
                                                      <a:pt x="1215" y="210"/>
                                                      <a:pt x="1228" y="245"/>
                                                      <a:pt x="1238" y="285"/>
                                                    </a:cubicBezTo>
                                                    <a:lnTo>
                                                      <a:pt x="1253" y="405"/>
                                                    </a:lnTo>
                                                    <a:lnTo>
                                                      <a:pt x="1253" y="339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012429194" name="Line 78"/>
                                            <wps:cNvCnPr>
                                              <a:cxnSpLocks noChangeAspect="1" noChangeShapeType="1"/>
                                            </wps:cNvCnPr>
                                            <wps:spPr bwMode="auto">
                                              <a:xfrm>
                                                <a:off x="1045609" y="2356326"/>
                                                <a:ext cx="0" cy="3276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153906756" name="Line 79"/>
                                            <wps:cNvCnPr>
                                              <a:cxnSpLocks noChangeAspect="1" noChangeShapeType="1"/>
                                            </wps:cNvCnPr>
                                            <wps:spPr bwMode="auto">
                                              <a:xfrm>
                                                <a:off x="1045297" y="2356294"/>
                                                <a:ext cx="0" cy="3276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13719497" name="Line 80"/>
                                            <wps:cNvCnPr>
                                              <a:cxnSpLocks noChangeAspect="1" noChangeShapeType="1"/>
                                            </wps:cNvCnPr>
                                            <wps:spPr bwMode="auto">
                                              <a:xfrm>
                                                <a:off x="1045913" y="2356358"/>
                                                <a:ext cx="0" cy="3276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/>
                                          </wps:wsp>
                                        </wpg:grpSp>
                                        <wpg:grpSp>
                                          <wpg:cNvPr id="411371080" name="Group 81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046598" y="2356493"/>
                                              <a:ext cx="1010" cy="3427"/>
                                              <a:chOff x="1046598" y="2356493"/>
                                              <a:chExt cx="1010" cy="3427"/>
                                            </a:xfrm>
                                          </wpg:grpSpPr>
                                          <wps:wsp>
                                            <wps:cNvPr id="39477586" name="Freeform 82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046598" y="2356493"/>
                                                <a:ext cx="1010" cy="342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1253"/>
                                                  <a:gd name="T1" fmla="*/ 3392 h 3390"/>
                                                  <a:gd name="T2" fmla="*/ 0 w 1253"/>
                                                  <a:gd name="T3" fmla="*/ 329 h 3390"/>
                                                  <a:gd name="T4" fmla="*/ 6 w 1253"/>
                                                  <a:gd name="T5" fmla="*/ 196 h 3390"/>
                                                  <a:gd name="T6" fmla="*/ 25 w 1253"/>
                                                  <a:gd name="T7" fmla="*/ 87 h 3390"/>
                                                  <a:gd name="T8" fmla="*/ 69 w 1253"/>
                                                  <a:gd name="T9" fmla="*/ 8 h 3390"/>
                                                  <a:gd name="T10" fmla="*/ 120 w 1253"/>
                                                  <a:gd name="T11" fmla="*/ 0 h 3390"/>
                                                  <a:gd name="T12" fmla="*/ 424 w 1253"/>
                                                  <a:gd name="T13" fmla="*/ 87 h 3390"/>
                                                  <a:gd name="T14" fmla="*/ 466 w 1253"/>
                                                  <a:gd name="T15" fmla="*/ 117 h 3390"/>
                                                  <a:gd name="T16" fmla="*/ 504 w 1253"/>
                                                  <a:gd name="T17" fmla="*/ 188 h 3390"/>
                                                  <a:gd name="T18" fmla="*/ 522 w 1253"/>
                                                  <a:gd name="T19" fmla="*/ 297 h 3390"/>
                                                  <a:gd name="T20" fmla="*/ 529 w 1253"/>
                                                  <a:gd name="T21" fmla="*/ 423 h 3390"/>
                                                  <a:gd name="T22" fmla="*/ 529 w 1253"/>
                                                  <a:gd name="T23" fmla="*/ 3540 h 3390"/>
                                                  <a:gd name="T24" fmla="*/ 0 60000 65536"/>
                                                  <a:gd name="T25" fmla="*/ 0 60000 65536"/>
                                                  <a:gd name="T26" fmla="*/ 0 60000 65536"/>
                                                  <a:gd name="T27" fmla="*/ 0 60000 65536"/>
                                                  <a:gd name="T28" fmla="*/ 0 60000 65536"/>
                                                  <a:gd name="T29" fmla="*/ 0 60000 65536"/>
                                                  <a:gd name="T30" fmla="*/ 0 60000 65536"/>
                                                  <a:gd name="T31" fmla="*/ 0 60000 65536"/>
                                                  <a:gd name="T32" fmla="*/ 0 60000 65536"/>
                                                  <a:gd name="T33" fmla="*/ 0 60000 65536"/>
                                                  <a:gd name="T34" fmla="*/ 0 60000 65536"/>
                                                  <a:gd name="T35" fmla="*/ 0 60000 65536"/>
                                                </a:gdLst>
                                                <a:ahLst/>
                                                <a:cxnLst>
                                                  <a:cxn ang="T24">
                                                    <a:pos x="T0" y="T1"/>
                                                  </a:cxn>
                                                  <a:cxn ang="T25">
                                                    <a:pos x="T2" y="T3"/>
                                                  </a:cxn>
                                                  <a:cxn ang="T26">
                                                    <a:pos x="T4" y="T5"/>
                                                  </a:cxn>
                                                  <a:cxn ang="T27">
                                                    <a:pos x="T6" y="T7"/>
                                                  </a:cxn>
                                                  <a:cxn ang="T28">
                                                    <a:pos x="T8" y="T9"/>
                                                  </a:cxn>
                                                  <a:cxn ang="T29">
                                                    <a:pos x="T10" y="T11"/>
                                                  </a:cxn>
                                                  <a:cxn ang="T30">
                                                    <a:pos x="T12" y="T13"/>
                                                  </a:cxn>
                                                  <a:cxn ang="T31">
                                                    <a:pos x="T14" y="T15"/>
                                                  </a:cxn>
                                                  <a:cxn ang="T32">
                                                    <a:pos x="T16" y="T17"/>
                                                  </a:cxn>
                                                  <a:cxn ang="T33">
                                                    <a:pos x="T18" y="T19"/>
                                                  </a:cxn>
                                                  <a:cxn ang="T34">
                                                    <a:pos x="T20" y="T21"/>
                                                  </a:cxn>
                                                  <a:cxn ang="T35">
                                                    <a:pos x="T22" y="T23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1253" h="3390">
                                                    <a:moveTo>
                                                      <a:pt x="0" y="3248"/>
                                                    </a:moveTo>
                                                    <a:lnTo>
                                                      <a:pt x="0" y="315"/>
                                                    </a:lnTo>
                                                    <a:lnTo>
                                                      <a:pt x="15" y="188"/>
                                                    </a:lnTo>
                                                    <a:cubicBezTo>
                                                      <a:pt x="25" y="149"/>
                                                      <a:pt x="35" y="113"/>
                                                      <a:pt x="60" y="83"/>
                                                    </a:cubicBezTo>
                                                    <a:cubicBezTo>
                                                      <a:pt x="85" y="53"/>
                                                      <a:pt x="128" y="22"/>
                                                      <a:pt x="165" y="8"/>
                                                    </a:cubicBezTo>
                                                    <a:lnTo>
                                                      <a:pt x="285" y="0"/>
                                                    </a:lnTo>
                                                    <a:lnTo>
                                                      <a:pt x="1005" y="83"/>
                                                    </a:lnTo>
                                                    <a:lnTo>
                                                      <a:pt x="1103" y="113"/>
                                                    </a:lnTo>
                                                    <a:cubicBezTo>
                                                      <a:pt x="1134" y="129"/>
                                                      <a:pt x="1171" y="152"/>
                                                      <a:pt x="1193" y="180"/>
                                                    </a:cubicBezTo>
                                                    <a:cubicBezTo>
                                                      <a:pt x="1215" y="210"/>
                                                      <a:pt x="1228" y="245"/>
                                                      <a:pt x="1238" y="285"/>
                                                    </a:cubicBezTo>
                                                    <a:lnTo>
                                                      <a:pt x="1253" y="405"/>
                                                    </a:lnTo>
                                                    <a:lnTo>
                                                      <a:pt x="1253" y="339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18753618" name="Line 83"/>
                                            <wps:cNvCnPr>
                                              <a:cxnSpLocks noChangeAspect="1" noChangeShapeType="1"/>
                                            </wps:cNvCnPr>
                                            <wps:spPr bwMode="auto">
                                              <a:xfrm>
                                                <a:off x="1047127" y="2356546"/>
                                                <a:ext cx="0" cy="3311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471897629" name="Line 84"/>
                                            <wps:cNvCnPr>
                                              <a:cxnSpLocks noChangeAspect="1" noChangeShapeType="1"/>
                                            </wps:cNvCnPr>
                                            <wps:spPr bwMode="auto">
                                              <a:xfrm>
                                                <a:off x="1046875" y="2356513"/>
                                                <a:ext cx="0" cy="3312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057915671" name="Line 85"/>
                                            <wps:cNvCnPr>
                                              <a:cxnSpLocks noChangeAspect="1" noChangeShapeType="1"/>
                                            </wps:cNvCnPr>
                                            <wps:spPr bwMode="auto">
                                              <a:xfrm>
                                                <a:off x="1047372" y="2356578"/>
                                                <a:ext cx="0" cy="3312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/>
                                          </wps:wsp>
                                        </wpg:grpSp>
                                        <wpg:grpSp>
                                          <wpg:cNvPr id="1842508712" name="Group 86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048204" y="2356010"/>
                                              <a:ext cx="1009" cy="3425"/>
                                              <a:chOff x="1048204" y="2356705"/>
                                              <a:chExt cx="1253" cy="3390"/>
                                            </a:xfrm>
                                          </wpg:grpSpPr>
                                          <wps:wsp>
                                            <wps:cNvPr id="1978184181" name="Freeform 87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048204" y="2356705"/>
                                                <a:ext cx="1253" cy="3390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1253"/>
                                                  <a:gd name="T1" fmla="*/ 3248 h 3390"/>
                                                  <a:gd name="T2" fmla="*/ 0 w 1253"/>
                                                  <a:gd name="T3" fmla="*/ 315 h 3390"/>
                                                  <a:gd name="T4" fmla="*/ 15 w 1253"/>
                                                  <a:gd name="T5" fmla="*/ 188 h 3390"/>
                                                  <a:gd name="T6" fmla="*/ 60 w 1253"/>
                                                  <a:gd name="T7" fmla="*/ 83 h 3390"/>
                                                  <a:gd name="T8" fmla="*/ 165 w 1253"/>
                                                  <a:gd name="T9" fmla="*/ 8 h 3390"/>
                                                  <a:gd name="T10" fmla="*/ 285 w 1253"/>
                                                  <a:gd name="T11" fmla="*/ 0 h 3390"/>
                                                  <a:gd name="T12" fmla="*/ 1005 w 1253"/>
                                                  <a:gd name="T13" fmla="*/ 83 h 3390"/>
                                                  <a:gd name="T14" fmla="*/ 1103 w 1253"/>
                                                  <a:gd name="T15" fmla="*/ 113 h 3390"/>
                                                  <a:gd name="T16" fmla="*/ 1193 w 1253"/>
                                                  <a:gd name="T17" fmla="*/ 180 h 3390"/>
                                                  <a:gd name="T18" fmla="*/ 1238 w 1253"/>
                                                  <a:gd name="T19" fmla="*/ 285 h 3390"/>
                                                  <a:gd name="T20" fmla="*/ 1253 w 1253"/>
                                                  <a:gd name="T21" fmla="*/ 405 h 3390"/>
                                                  <a:gd name="T22" fmla="*/ 1253 w 1253"/>
                                                  <a:gd name="T23" fmla="*/ 3390 h 3390"/>
                                                  <a:gd name="T24" fmla="*/ 0 60000 65536"/>
                                                  <a:gd name="T25" fmla="*/ 0 60000 65536"/>
                                                  <a:gd name="T26" fmla="*/ 0 60000 65536"/>
                                                  <a:gd name="T27" fmla="*/ 0 60000 65536"/>
                                                  <a:gd name="T28" fmla="*/ 0 60000 65536"/>
                                                  <a:gd name="T29" fmla="*/ 0 60000 65536"/>
                                                  <a:gd name="T30" fmla="*/ 0 60000 65536"/>
                                                  <a:gd name="T31" fmla="*/ 0 60000 65536"/>
                                                  <a:gd name="T32" fmla="*/ 0 60000 65536"/>
                                                  <a:gd name="T33" fmla="*/ 0 60000 65536"/>
                                                  <a:gd name="T34" fmla="*/ 0 60000 65536"/>
                                                  <a:gd name="T35" fmla="*/ 0 60000 65536"/>
                                                </a:gdLst>
                                                <a:ahLst/>
                                                <a:cxnLst>
                                                  <a:cxn ang="T24">
                                                    <a:pos x="T0" y="T1"/>
                                                  </a:cxn>
                                                  <a:cxn ang="T25">
                                                    <a:pos x="T2" y="T3"/>
                                                  </a:cxn>
                                                  <a:cxn ang="T26">
                                                    <a:pos x="T4" y="T5"/>
                                                  </a:cxn>
                                                  <a:cxn ang="T27">
                                                    <a:pos x="T6" y="T7"/>
                                                  </a:cxn>
                                                  <a:cxn ang="T28">
                                                    <a:pos x="T8" y="T9"/>
                                                  </a:cxn>
                                                  <a:cxn ang="T29">
                                                    <a:pos x="T10" y="T11"/>
                                                  </a:cxn>
                                                  <a:cxn ang="T30">
                                                    <a:pos x="T12" y="T13"/>
                                                  </a:cxn>
                                                  <a:cxn ang="T31">
                                                    <a:pos x="T14" y="T15"/>
                                                  </a:cxn>
                                                  <a:cxn ang="T32">
                                                    <a:pos x="T16" y="T17"/>
                                                  </a:cxn>
                                                  <a:cxn ang="T33">
                                                    <a:pos x="T18" y="T19"/>
                                                  </a:cxn>
                                                  <a:cxn ang="T34">
                                                    <a:pos x="T20" y="T21"/>
                                                  </a:cxn>
                                                  <a:cxn ang="T35">
                                                    <a:pos x="T22" y="T23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1253" h="3390">
                                                    <a:moveTo>
                                                      <a:pt x="0" y="3248"/>
                                                    </a:moveTo>
                                                    <a:lnTo>
                                                      <a:pt x="0" y="315"/>
                                                    </a:lnTo>
                                                    <a:lnTo>
                                                      <a:pt x="15" y="188"/>
                                                    </a:lnTo>
                                                    <a:cubicBezTo>
                                                      <a:pt x="25" y="149"/>
                                                      <a:pt x="35" y="113"/>
                                                      <a:pt x="60" y="83"/>
                                                    </a:cubicBezTo>
                                                    <a:cubicBezTo>
                                                      <a:pt x="85" y="53"/>
                                                      <a:pt x="128" y="22"/>
                                                      <a:pt x="165" y="8"/>
                                                    </a:cubicBezTo>
                                                    <a:lnTo>
                                                      <a:pt x="285" y="0"/>
                                                    </a:lnTo>
                                                    <a:lnTo>
                                                      <a:pt x="1005" y="83"/>
                                                    </a:lnTo>
                                                    <a:lnTo>
                                                      <a:pt x="1103" y="113"/>
                                                    </a:lnTo>
                                                    <a:cubicBezTo>
                                                      <a:pt x="1134" y="129"/>
                                                      <a:pt x="1171" y="152"/>
                                                      <a:pt x="1193" y="180"/>
                                                    </a:cubicBezTo>
                                                    <a:cubicBezTo>
                                                      <a:pt x="1215" y="210"/>
                                                      <a:pt x="1228" y="245"/>
                                                      <a:pt x="1238" y="285"/>
                                                    </a:cubicBezTo>
                                                    <a:lnTo>
                                                      <a:pt x="1253" y="405"/>
                                                    </a:lnTo>
                                                    <a:lnTo>
                                                      <a:pt x="1253" y="339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66737345" name="Line 88"/>
                                            <wps:cNvCnPr>
                                              <a:cxnSpLocks noChangeAspect="1" noChangeShapeType="1"/>
                                            </wps:cNvCnPr>
                                            <wps:spPr bwMode="auto">
                                              <a:xfrm>
                                                <a:off x="1048860" y="2356757"/>
                                                <a:ext cx="0" cy="3276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046145020" name="Line 89"/>
                                            <wps:cNvCnPr>
                                              <a:cxnSpLocks noChangeAspect="1" noChangeShapeType="1"/>
                                            </wps:cNvCnPr>
                                            <wps:spPr bwMode="auto">
                                              <a:xfrm>
                                                <a:off x="1048548" y="2356725"/>
                                                <a:ext cx="0" cy="3276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427119701" name="Line 90"/>
                                            <wps:cNvCnPr>
                                              <a:cxnSpLocks noChangeAspect="1" noChangeShapeType="1"/>
                                            </wps:cNvCnPr>
                                            <wps:spPr bwMode="auto">
                                              <a:xfrm>
                                                <a:off x="1049164" y="2356789"/>
                                                <a:ext cx="0" cy="3276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/>
                                          </wps:wsp>
                                        </wpg:grpSp>
                                      </wpg:grpSp>
                                    </wpg:grpSp>
                                    <wps:wsp>
                                      <wps:cNvPr id="117122638" name="Freeform 91"/>
                                      <wps:cNvSpPr>
                                        <a:spLocks noChangeAspect="1"/>
                                      </wps:cNvSpPr>
                                      <wps:spPr bwMode="auto">
                                        <a:xfrm>
                                          <a:off x="1365748" y="2297275"/>
                                          <a:ext cx="122555" cy="383539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76 w 1860"/>
                                            <a:gd name="T1" fmla="*/ 0 h 6060"/>
                                            <a:gd name="T2" fmla="*/ 0 w 1860"/>
                                            <a:gd name="T3" fmla="*/ 73 h 6060"/>
                                            <a:gd name="T4" fmla="*/ 0 w 1860"/>
                                            <a:gd name="T5" fmla="*/ 73 h 6060"/>
                                            <a:gd name="T6" fmla="*/ 0 w 1860"/>
                                            <a:gd name="T7" fmla="*/ 73 h 6060"/>
                                            <a:gd name="T8" fmla="*/ 0 w 1860"/>
                                            <a:gd name="T9" fmla="*/ 73 h 6060"/>
                                            <a:gd name="T10" fmla="*/ 0 w 1860"/>
                                            <a:gd name="T11" fmla="*/ 73 h 6060"/>
                                            <a:gd name="T12" fmla="*/ 0 w 1860"/>
                                            <a:gd name="T13" fmla="*/ 73 h 6060"/>
                                            <a:gd name="T14" fmla="*/ 0 w 1860"/>
                                            <a:gd name="T15" fmla="*/ 73 h 6060"/>
                                            <a:gd name="T16" fmla="*/ 0 w 1860"/>
                                            <a:gd name="T17" fmla="*/ 73 h 6060"/>
                                            <a:gd name="T18" fmla="*/ 0 w 1860"/>
                                            <a:gd name="T19" fmla="*/ 73 h 6060"/>
                                            <a:gd name="T20" fmla="*/ 0 w 1860"/>
                                            <a:gd name="T21" fmla="*/ 220 h 6060"/>
                                            <a:gd name="T22" fmla="*/ 0 60000 65536"/>
                                            <a:gd name="T23" fmla="*/ 0 60000 65536"/>
                                            <a:gd name="T24" fmla="*/ 0 60000 65536"/>
                                            <a:gd name="T25" fmla="*/ 0 60000 65536"/>
                                            <a:gd name="T26" fmla="*/ 0 60000 65536"/>
                                            <a:gd name="T27" fmla="*/ 0 60000 65536"/>
                                            <a:gd name="T28" fmla="*/ 0 60000 65536"/>
                                            <a:gd name="T29" fmla="*/ 0 60000 65536"/>
                                            <a:gd name="T30" fmla="*/ 0 60000 65536"/>
                                            <a:gd name="T31" fmla="*/ 0 60000 65536"/>
                                            <a:gd name="T32" fmla="*/ 0 60000 65536"/>
                                          </a:gdLst>
                                          <a:ahLst/>
                                          <a:cxnLst>
                                            <a:cxn ang="T22">
                                              <a:pos x="T0" y="T1"/>
                                            </a:cxn>
                                            <a:cxn ang="T23">
                                              <a:pos x="T2" y="T3"/>
                                            </a:cxn>
                                            <a:cxn ang="T24">
                                              <a:pos x="T4" y="T5"/>
                                            </a:cxn>
                                            <a:cxn ang="T25">
                                              <a:pos x="T6" y="T7"/>
                                            </a:cxn>
                                            <a:cxn ang="T26">
                                              <a:pos x="T8" y="T9"/>
                                            </a:cxn>
                                            <a:cxn ang="T27">
                                              <a:pos x="T10" y="T11"/>
                                            </a:cxn>
                                            <a:cxn ang="T28">
                                              <a:pos x="T12" y="T13"/>
                                            </a:cxn>
                                            <a:cxn ang="T29">
                                              <a:pos x="T14" y="T15"/>
                                            </a:cxn>
                                            <a:cxn ang="T30">
                                              <a:pos x="T16" y="T17"/>
                                            </a:cxn>
                                            <a:cxn ang="T31">
                                              <a:pos x="T18" y="T19"/>
                                            </a:cxn>
                                            <a:cxn ang="T32">
                                              <a:pos x="T20" y="T21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1860" h="6060">
                                              <a:moveTo>
                                                <a:pt x="1860" y="0"/>
                                              </a:moveTo>
                                              <a:lnTo>
                                                <a:pt x="213" y="1482"/>
                                              </a:lnTo>
                                              <a:lnTo>
                                                <a:pt x="177" y="1515"/>
                                              </a:lnTo>
                                              <a:lnTo>
                                                <a:pt x="114" y="1590"/>
                                              </a:lnTo>
                                              <a:lnTo>
                                                <a:pt x="72" y="1662"/>
                                              </a:lnTo>
                                              <a:lnTo>
                                                <a:pt x="51" y="1716"/>
                                              </a:lnTo>
                                              <a:lnTo>
                                                <a:pt x="36" y="1770"/>
                                              </a:lnTo>
                                              <a:lnTo>
                                                <a:pt x="18" y="1857"/>
                                              </a:lnTo>
                                              <a:lnTo>
                                                <a:pt x="9" y="1950"/>
                                              </a:lnTo>
                                              <a:lnTo>
                                                <a:pt x="3" y="2046"/>
                                              </a:lnTo>
                                              <a:lnTo>
                                                <a:pt x="0" y="6060"/>
                                              </a:lnTo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201442344" name="Freeform 92"/>
                                      <wps:cNvSpPr>
                                        <a:spLocks noChangeAspect="1"/>
                                      </wps:cNvSpPr>
                                      <wps:spPr bwMode="auto">
                                        <a:xfrm>
                                          <a:off x="1376987" y="2318398"/>
                                          <a:ext cx="109855" cy="307975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1671"/>
                                            <a:gd name="T1" fmla="*/ 220 h 4876"/>
                                            <a:gd name="T2" fmla="*/ 0 w 1671"/>
                                            <a:gd name="T3" fmla="*/ 220 h 4876"/>
                                            <a:gd name="T4" fmla="*/ 0 w 1671"/>
                                            <a:gd name="T5" fmla="*/ 220 h 4876"/>
                                            <a:gd name="T6" fmla="*/ 0 w 1671"/>
                                            <a:gd name="T7" fmla="*/ 220 h 4876"/>
                                            <a:gd name="T8" fmla="*/ 0 w 1671"/>
                                            <a:gd name="T9" fmla="*/ 73 h 4876"/>
                                            <a:gd name="T10" fmla="*/ 0 w 1671"/>
                                            <a:gd name="T11" fmla="*/ 73 h 4876"/>
                                            <a:gd name="T12" fmla="*/ 0 w 1671"/>
                                            <a:gd name="T13" fmla="*/ 73 h 4876"/>
                                            <a:gd name="T14" fmla="*/ 0 w 1671"/>
                                            <a:gd name="T15" fmla="*/ 73 h 4876"/>
                                            <a:gd name="T16" fmla="*/ 0 w 1671"/>
                                            <a:gd name="T17" fmla="*/ 73 h 4876"/>
                                            <a:gd name="T18" fmla="*/ 0 w 1671"/>
                                            <a:gd name="T19" fmla="*/ 73 h 4876"/>
                                            <a:gd name="T20" fmla="*/ 0 w 1671"/>
                                            <a:gd name="T21" fmla="*/ 73 h 4876"/>
                                            <a:gd name="T22" fmla="*/ 0 w 1671"/>
                                            <a:gd name="T23" fmla="*/ 73 h 4876"/>
                                            <a:gd name="T24" fmla="*/ 0 w 1671"/>
                                            <a:gd name="T25" fmla="*/ 73 h 4876"/>
                                            <a:gd name="T26" fmla="*/ 76 w 1671"/>
                                            <a:gd name="T27" fmla="*/ 0 h 4876"/>
                                            <a:gd name="T28" fmla="*/ 76 w 1671"/>
                                            <a:gd name="T29" fmla="*/ 0 h 4876"/>
                                            <a:gd name="T30" fmla="*/ 76 w 1671"/>
                                            <a:gd name="T31" fmla="*/ 0 h 4876"/>
                                            <a:gd name="T32" fmla="*/ 76 w 1671"/>
                                            <a:gd name="T33" fmla="*/ 0 h 4876"/>
                                            <a:gd name="T34" fmla="*/ 76 w 1671"/>
                                            <a:gd name="T35" fmla="*/ 0 h 4876"/>
                                            <a:gd name="T36" fmla="*/ 76 w 1671"/>
                                            <a:gd name="T37" fmla="*/ 0 h 4876"/>
                                            <a:gd name="T38" fmla="*/ 76 w 1671"/>
                                            <a:gd name="T39" fmla="*/ 0 h 4876"/>
                                            <a:gd name="T40" fmla="*/ 76 w 1671"/>
                                            <a:gd name="T41" fmla="*/ 0 h 4876"/>
                                            <a:gd name="T42" fmla="*/ 76 w 1671"/>
                                            <a:gd name="T43" fmla="*/ 146 h 4876"/>
                                            <a:gd name="T44" fmla="*/ 76 w 1671"/>
                                            <a:gd name="T45" fmla="*/ 146 h 4876"/>
                                            <a:gd name="T46" fmla="*/ 76 w 1671"/>
                                            <a:gd name="T47" fmla="*/ 146 h 4876"/>
                                            <a:gd name="T48" fmla="*/ 76 w 1671"/>
                                            <a:gd name="T49" fmla="*/ 146 h 4876"/>
                                            <a:gd name="T50" fmla="*/ 0 w 1671"/>
                                            <a:gd name="T51" fmla="*/ 220 h 4876"/>
                                            <a:gd name="T52" fmla="*/ 0 w 1671"/>
                                            <a:gd name="T53" fmla="*/ 220 h 4876"/>
                                            <a:gd name="T54" fmla="*/ 0 w 1671"/>
                                            <a:gd name="T55" fmla="*/ 220 h 4876"/>
                                            <a:gd name="T56" fmla="*/ 0 w 1671"/>
                                            <a:gd name="T57" fmla="*/ 220 h 4876"/>
                                            <a:gd name="T58" fmla="*/ 0 60000 65536"/>
                                            <a:gd name="T59" fmla="*/ 0 60000 65536"/>
                                            <a:gd name="T60" fmla="*/ 0 60000 65536"/>
                                            <a:gd name="T61" fmla="*/ 0 60000 65536"/>
                                            <a:gd name="T62" fmla="*/ 0 60000 65536"/>
                                            <a:gd name="T63" fmla="*/ 0 60000 65536"/>
                                            <a:gd name="T64" fmla="*/ 0 60000 65536"/>
                                            <a:gd name="T65" fmla="*/ 0 60000 65536"/>
                                            <a:gd name="T66" fmla="*/ 0 60000 65536"/>
                                            <a:gd name="T67" fmla="*/ 0 60000 65536"/>
                                            <a:gd name="T68" fmla="*/ 0 60000 65536"/>
                                            <a:gd name="T69" fmla="*/ 0 60000 65536"/>
                                            <a:gd name="T70" fmla="*/ 0 60000 65536"/>
                                            <a:gd name="T71" fmla="*/ 0 60000 65536"/>
                                            <a:gd name="T72" fmla="*/ 0 60000 65536"/>
                                            <a:gd name="T73" fmla="*/ 0 60000 65536"/>
                                            <a:gd name="T74" fmla="*/ 0 60000 65536"/>
                                            <a:gd name="T75" fmla="*/ 0 60000 65536"/>
                                            <a:gd name="T76" fmla="*/ 0 60000 65536"/>
                                            <a:gd name="T77" fmla="*/ 0 60000 65536"/>
                                            <a:gd name="T78" fmla="*/ 0 60000 65536"/>
                                            <a:gd name="T79" fmla="*/ 0 60000 65536"/>
                                            <a:gd name="T80" fmla="*/ 0 60000 65536"/>
                                            <a:gd name="T81" fmla="*/ 0 60000 65536"/>
                                            <a:gd name="T82" fmla="*/ 0 60000 65536"/>
                                            <a:gd name="T83" fmla="*/ 0 60000 65536"/>
                                            <a:gd name="T84" fmla="*/ 0 60000 65536"/>
                                            <a:gd name="T85" fmla="*/ 0 60000 65536"/>
                                            <a:gd name="T86" fmla="*/ 0 60000 65536"/>
                                          </a:gdLst>
                                          <a:ahLst/>
                                          <a:cxnLst>
                                            <a:cxn ang="T58">
                                              <a:pos x="T0" y="T1"/>
                                            </a:cxn>
                                            <a:cxn ang="T59">
                                              <a:pos x="T2" y="T3"/>
                                            </a:cxn>
                                            <a:cxn ang="T60">
                                              <a:pos x="T4" y="T5"/>
                                            </a:cxn>
                                            <a:cxn ang="T61">
                                              <a:pos x="T6" y="T7"/>
                                            </a:cxn>
                                            <a:cxn ang="T62">
                                              <a:pos x="T8" y="T9"/>
                                            </a:cxn>
                                            <a:cxn ang="T63">
                                              <a:pos x="T10" y="T11"/>
                                            </a:cxn>
                                            <a:cxn ang="T64">
                                              <a:pos x="T12" y="T13"/>
                                            </a:cxn>
                                            <a:cxn ang="T65">
                                              <a:pos x="T14" y="T15"/>
                                            </a:cxn>
                                            <a:cxn ang="T66">
                                              <a:pos x="T16" y="T17"/>
                                            </a:cxn>
                                            <a:cxn ang="T67">
                                              <a:pos x="T18" y="T19"/>
                                            </a:cxn>
                                            <a:cxn ang="T68">
                                              <a:pos x="T20" y="T21"/>
                                            </a:cxn>
                                            <a:cxn ang="T69">
                                              <a:pos x="T22" y="T23"/>
                                            </a:cxn>
                                            <a:cxn ang="T70">
                                              <a:pos x="T24" y="T25"/>
                                            </a:cxn>
                                            <a:cxn ang="T71">
                                              <a:pos x="T26" y="T27"/>
                                            </a:cxn>
                                            <a:cxn ang="T72">
                                              <a:pos x="T28" y="T29"/>
                                            </a:cxn>
                                            <a:cxn ang="T73">
                                              <a:pos x="T30" y="T31"/>
                                            </a:cxn>
                                            <a:cxn ang="T74">
                                              <a:pos x="T32" y="T33"/>
                                            </a:cxn>
                                            <a:cxn ang="T75">
                                              <a:pos x="T34" y="T35"/>
                                            </a:cxn>
                                            <a:cxn ang="T76">
                                              <a:pos x="T36" y="T37"/>
                                            </a:cxn>
                                            <a:cxn ang="T77">
                                              <a:pos x="T38" y="T39"/>
                                            </a:cxn>
                                            <a:cxn ang="T78">
                                              <a:pos x="T40" y="T41"/>
                                            </a:cxn>
                                            <a:cxn ang="T79">
                                              <a:pos x="T42" y="T43"/>
                                            </a:cxn>
                                            <a:cxn ang="T80">
                                              <a:pos x="T44" y="T45"/>
                                            </a:cxn>
                                            <a:cxn ang="T81">
                                              <a:pos x="T46" y="T47"/>
                                            </a:cxn>
                                            <a:cxn ang="T82">
                                              <a:pos x="T48" y="T49"/>
                                            </a:cxn>
                                            <a:cxn ang="T83">
                                              <a:pos x="T50" y="T51"/>
                                            </a:cxn>
                                            <a:cxn ang="T84">
                                              <a:pos x="T52" y="T53"/>
                                            </a:cxn>
                                            <a:cxn ang="T85">
                                              <a:pos x="T54" y="T55"/>
                                            </a:cxn>
                                            <a:cxn ang="T86">
                                              <a:pos x="T56" y="T5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1671" h="4876">
                                              <a:moveTo>
                                                <a:pt x="35" y="4876"/>
                                              </a:moveTo>
                                              <a:lnTo>
                                                <a:pt x="15" y="4851"/>
                                              </a:lnTo>
                                              <a:lnTo>
                                                <a:pt x="10" y="4807"/>
                                              </a:lnTo>
                                              <a:lnTo>
                                                <a:pt x="4" y="4753"/>
                                              </a:lnTo>
                                              <a:lnTo>
                                                <a:pt x="0" y="1784"/>
                                              </a:lnTo>
                                              <a:lnTo>
                                                <a:pt x="6" y="1709"/>
                                              </a:lnTo>
                                              <a:lnTo>
                                                <a:pt x="9" y="1629"/>
                                              </a:lnTo>
                                              <a:lnTo>
                                                <a:pt x="18" y="1572"/>
                                              </a:lnTo>
                                              <a:lnTo>
                                                <a:pt x="36" y="1491"/>
                                              </a:lnTo>
                                              <a:lnTo>
                                                <a:pt x="72" y="1386"/>
                                              </a:lnTo>
                                              <a:lnTo>
                                                <a:pt x="120" y="1305"/>
                                              </a:lnTo>
                                              <a:lnTo>
                                                <a:pt x="198" y="1218"/>
                                              </a:lnTo>
                                              <a:lnTo>
                                                <a:pt x="309" y="1119"/>
                                              </a:lnTo>
                                              <a:lnTo>
                                                <a:pt x="1474" y="52"/>
                                              </a:lnTo>
                                              <a:lnTo>
                                                <a:pt x="1514" y="28"/>
                                              </a:lnTo>
                                              <a:lnTo>
                                                <a:pt x="1546" y="10"/>
                                              </a:lnTo>
                                              <a:lnTo>
                                                <a:pt x="1586" y="0"/>
                                              </a:lnTo>
                                              <a:lnTo>
                                                <a:pt x="1623" y="3"/>
                                              </a:lnTo>
                                              <a:lnTo>
                                                <a:pt x="1648" y="40"/>
                                              </a:lnTo>
                                              <a:lnTo>
                                                <a:pt x="1662" y="87"/>
                                              </a:lnTo>
                                              <a:lnTo>
                                                <a:pt x="1671" y="134"/>
                                              </a:lnTo>
                                              <a:lnTo>
                                                <a:pt x="1671" y="3144"/>
                                              </a:lnTo>
                                              <a:lnTo>
                                                <a:pt x="1665" y="3173"/>
                                              </a:lnTo>
                                              <a:lnTo>
                                                <a:pt x="1650" y="3213"/>
                                              </a:lnTo>
                                              <a:lnTo>
                                                <a:pt x="1596" y="3284"/>
                                              </a:lnTo>
                                              <a:lnTo>
                                                <a:pt x="165" y="4804"/>
                                              </a:lnTo>
                                              <a:lnTo>
                                                <a:pt x="115" y="4842"/>
                                              </a:lnTo>
                                              <a:lnTo>
                                                <a:pt x="64" y="4873"/>
                                              </a:lnTo>
                                              <a:lnTo>
                                                <a:pt x="35" y="4876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63847811" name="Freeform 93"/>
                                      <wps:cNvSpPr>
                                        <a:spLocks noChangeAspect="1"/>
                                      </wps:cNvSpPr>
                                      <wps:spPr bwMode="auto">
                                        <a:xfrm>
                                          <a:off x="1253881" y="2277821"/>
                                          <a:ext cx="135255" cy="383539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76 w 2052"/>
                                            <a:gd name="T1" fmla="*/ 0 h 6045"/>
                                            <a:gd name="T2" fmla="*/ 0 w 2052"/>
                                            <a:gd name="T3" fmla="*/ 73 h 6045"/>
                                            <a:gd name="T4" fmla="*/ 0 w 2052"/>
                                            <a:gd name="T5" fmla="*/ 73 h 6045"/>
                                            <a:gd name="T6" fmla="*/ 0 w 2052"/>
                                            <a:gd name="T7" fmla="*/ 73 h 6045"/>
                                            <a:gd name="T8" fmla="*/ 0 w 2052"/>
                                            <a:gd name="T9" fmla="*/ 73 h 6045"/>
                                            <a:gd name="T10" fmla="*/ 0 w 2052"/>
                                            <a:gd name="T11" fmla="*/ 73 h 6045"/>
                                            <a:gd name="T12" fmla="*/ 0 w 2052"/>
                                            <a:gd name="T13" fmla="*/ 73 h 6045"/>
                                            <a:gd name="T14" fmla="*/ 0 w 2052"/>
                                            <a:gd name="T15" fmla="*/ 73 h 6045"/>
                                            <a:gd name="T16" fmla="*/ 0 w 2052"/>
                                            <a:gd name="T17" fmla="*/ 73 h 6045"/>
                                            <a:gd name="T18" fmla="*/ 0 w 2052"/>
                                            <a:gd name="T19" fmla="*/ 73 h 6045"/>
                                            <a:gd name="T20" fmla="*/ 0 w 2052"/>
                                            <a:gd name="T21" fmla="*/ 220 h 6045"/>
                                            <a:gd name="T22" fmla="*/ 0 60000 65536"/>
                                            <a:gd name="T23" fmla="*/ 0 60000 65536"/>
                                            <a:gd name="T24" fmla="*/ 0 60000 65536"/>
                                            <a:gd name="T25" fmla="*/ 0 60000 65536"/>
                                            <a:gd name="T26" fmla="*/ 0 60000 65536"/>
                                            <a:gd name="T27" fmla="*/ 0 60000 65536"/>
                                            <a:gd name="T28" fmla="*/ 0 60000 65536"/>
                                            <a:gd name="T29" fmla="*/ 0 60000 65536"/>
                                            <a:gd name="T30" fmla="*/ 0 60000 65536"/>
                                            <a:gd name="T31" fmla="*/ 0 60000 65536"/>
                                            <a:gd name="T32" fmla="*/ 0 60000 65536"/>
                                          </a:gdLst>
                                          <a:ahLst/>
                                          <a:cxnLst>
                                            <a:cxn ang="T22">
                                              <a:pos x="T0" y="T1"/>
                                            </a:cxn>
                                            <a:cxn ang="T23">
                                              <a:pos x="T2" y="T3"/>
                                            </a:cxn>
                                            <a:cxn ang="T24">
                                              <a:pos x="T4" y="T5"/>
                                            </a:cxn>
                                            <a:cxn ang="T25">
                                              <a:pos x="T6" y="T7"/>
                                            </a:cxn>
                                            <a:cxn ang="T26">
                                              <a:pos x="T8" y="T9"/>
                                            </a:cxn>
                                            <a:cxn ang="T27">
                                              <a:pos x="T10" y="T11"/>
                                            </a:cxn>
                                            <a:cxn ang="T28">
                                              <a:pos x="T12" y="T13"/>
                                            </a:cxn>
                                            <a:cxn ang="T29">
                                              <a:pos x="T14" y="T15"/>
                                            </a:cxn>
                                            <a:cxn ang="T30">
                                              <a:pos x="T16" y="T17"/>
                                            </a:cxn>
                                            <a:cxn ang="T31">
                                              <a:pos x="T18" y="T19"/>
                                            </a:cxn>
                                            <a:cxn ang="T32">
                                              <a:pos x="T20" y="T21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052" h="6045">
                                              <a:moveTo>
                                                <a:pt x="2052" y="0"/>
                                              </a:moveTo>
                                              <a:lnTo>
                                                <a:pt x="248" y="1497"/>
                                              </a:lnTo>
                                              <a:lnTo>
                                                <a:pt x="192" y="1557"/>
                                              </a:lnTo>
                                              <a:lnTo>
                                                <a:pt x="147" y="1608"/>
                                              </a:lnTo>
                                              <a:lnTo>
                                                <a:pt x="87" y="1686"/>
                                              </a:lnTo>
                                              <a:lnTo>
                                                <a:pt x="63" y="1734"/>
                                              </a:lnTo>
                                              <a:lnTo>
                                                <a:pt x="42" y="1785"/>
                                              </a:lnTo>
                                              <a:lnTo>
                                                <a:pt x="30" y="1842"/>
                                              </a:lnTo>
                                              <a:lnTo>
                                                <a:pt x="12" y="1893"/>
                                              </a:lnTo>
                                              <a:lnTo>
                                                <a:pt x="0" y="2075"/>
                                              </a:lnTo>
                                              <a:lnTo>
                                                <a:pt x="0" y="6045"/>
                                              </a:lnTo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940002933" name="Freeform 94"/>
                                      <wps:cNvSpPr>
                                        <a:spLocks noChangeAspect="1"/>
                                      </wps:cNvSpPr>
                                      <wps:spPr bwMode="auto">
                                        <a:xfrm>
                                          <a:off x="1142012" y="2268093"/>
                                          <a:ext cx="146049" cy="385444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76 w 2214"/>
                                            <a:gd name="T1" fmla="*/ 0 h 6084"/>
                                            <a:gd name="T2" fmla="*/ 0 w 2214"/>
                                            <a:gd name="T3" fmla="*/ 73 h 6084"/>
                                            <a:gd name="T4" fmla="*/ 0 w 2214"/>
                                            <a:gd name="T5" fmla="*/ 73 h 6084"/>
                                            <a:gd name="T6" fmla="*/ 0 w 2214"/>
                                            <a:gd name="T7" fmla="*/ 73 h 6084"/>
                                            <a:gd name="T8" fmla="*/ 0 w 2214"/>
                                            <a:gd name="T9" fmla="*/ 73 h 6084"/>
                                            <a:gd name="T10" fmla="*/ 0 w 2214"/>
                                            <a:gd name="T11" fmla="*/ 73 h 6084"/>
                                            <a:gd name="T12" fmla="*/ 0 w 2214"/>
                                            <a:gd name="T13" fmla="*/ 73 h 6084"/>
                                            <a:gd name="T14" fmla="*/ 0 w 2214"/>
                                            <a:gd name="T15" fmla="*/ 73 h 6084"/>
                                            <a:gd name="T16" fmla="*/ 0 w 2214"/>
                                            <a:gd name="T17" fmla="*/ 73 h 6084"/>
                                            <a:gd name="T18" fmla="*/ 0 w 2214"/>
                                            <a:gd name="T19" fmla="*/ 73 h 6084"/>
                                            <a:gd name="T20" fmla="*/ 0 w 2214"/>
                                            <a:gd name="T21" fmla="*/ 73 h 6084"/>
                                            <a:gd name="T22" fmla="*/ 0 w 2214"/>
                                            <a:gd name="T23" fmla="*/ 220 h 6084"/>
                                            <a:gd name="T24" fmla="*/ 0 60000 65536"/>
                                            <a:gd name="T25" fmla="*/ 0 60000 65536"/>
                                            <a:gd name="T26" fmla="*/ 0 60000 65536"/>
                                            <a:gd name="T27" fmla="*/ 0 60000 65536"/>
                                            <a:gd name="T28" fmla="*/ 0 60000 65536"/>
                                            <a:gd name="T29" fmla="*/ 0 60000 65536"/>
                                            <a:gd name="T30" fmla="*/ 0 60000 65536"/>
                                            <a:gd name="T31" fmla="*/ 0 60000 65536"/>
                                            <a:gd name="T32" fmla="*/ 0 60000 65536"/>
                                            <a:gd name="T33" fmla="*/ 0 60000 65536"/>
                                            <a:gd name="T34" fmla="*/ 0 60000 65536"/>
                                            <a:gd name="T35" fmla="*/ 0 60000 65536"/>
                                          </a:gdLst>
                                          <a:ahLst/>
                                          <a:cxnLst>
                                            <a:cxn ang="T24">
                                              <a:pos x="T0" y="T1"/>
                                            </a:cxn>
                                            <a:cxn ang="T25">
                                              <a:pos x="T2" y="T3"/>
                                            </a:cxn>
                                            <a:cxn ang="T26">
                                              <a:pos x="T4" y="T5"/>
                                            </a:cxn>
                                            <a:cxn ang="T27">
                                              <a:pos x="T6" y="T7"/>
                                            </a:cxn>
                                            <a:cxn ang="T28">
                                              <a:pos x="T8" y="T9"/>
                                            </a:cxn>
                                            <a:cxn ang="T29">
                                              <a:pos x="T10" y="T11"/>
                                            </a:cxn>
                                            <a:cxn ang="T30">
                                              <a:pos x="T12" y="T13"/>
                                            </a:cxn>
                                            <a:cxn ang="T31">
                                              <a:pos x="T14" y="T15"/>
                                            </a:cxn>
                                            <a:cxn ang="T32">
                                              <a:pos x="T16" y="T17"/>
                                            </a:cxn>
                                            <a:cxn ang="T33">
                                              <a:pos x="T18" y="T19"/>
                                            </a:cxn>
                                            <a:cxn ang="T34">
                                              <a:pos x="T20" y="T21"/>
                                            </a:cxn>
                                            <a:cxn ang="T35">
                                              <a:pos x="T22" y="T23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214" h="6084">
                                              <a:moveTo>
                                                <a:pt x="2214" y="0"/>
                                              </a:moveTo>
                                              <a:lnTo>
                                                <a:pt x="213" y="1554"/>
                                              </a:lnTo>
                                              <a:lnTo>
                                                <a:pt x="156" y="1611"/>
                                              </a:lnTo>
                                              <a:lnTo>
                                                <a:pt x="117" y="1662"/>
                                              </a:lnTo>
                                              <a:lnTo>
                                                <a:pt x="87" y="1704"/>
                                              </a:lnTo>
                                              <a:lnTo>
                                                <a:pt x="72" y="1743"/>
                                              </a:lnTo>
                                              <a:lnTo>
                                                <a:pt x="54" y="1785"/>
                                              </a:lnTo>
                                              <a:lnTo>
                                                <a:pt x="39" y="1842"/>
                                              </a:lnTo>
                                              <a:lnTo>
                                                <a:pt x="24" y="1911"/>
                                              </a:lnTo>
                                              <a:lnTo>
                                                <a:pt x="12" y="1986"/>
                                              </a:lnTo>
                                              <a:lnTo>
                                                <a:pt x="6" y="2037"/>
                                              </a:lnTo>
                                              <a:lnTo>
                                                <a:pt x="0" y="6084"/>
                                              </a:lnTo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487388035" name="Freeform 95"/>
                                      <wps:cNvSpPr>
                                        <a:spLocks noChangeAspect="1"/>
                                      </wps:cNvSpPr>
                                      <wps:spPr bwMode="auto">
                                        <a:xfrm>
                                          <a:off x="1044735" y="2253504"/>
                                          <a:ext cx="454025" cy="429259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6891"/>
                                            <a:gd name="T1" fmla="*/ 220 h 6780"/>
                                            <a:gd name="T2" fmla="*/ 0 w 6891"/>
                                            <a:gd name="T3" fmla="*/ 220 h 6780"/>
                                            <a:gd name="T4" fmla="*/ 0 w 6891"/>
                                            <a:gd name="T5" fmla="*/ 220 h 6780"/>
                                            <a:gd name="T6" fmla="*/ 0 w 6891"/>
                                            <a:gd name="T7" fmla="*/ 220 h 6780"/>
                                            <a:gd name="T8" fmla="*/ 0 w 6891"/>
                                            <a:gd name="T9" fmla="*/ 73 h 6780"/>
                                            <a:gd name="T10" fmla="*/ 0 w 6891"/>
                                            <a:gd name="T11" fmla="*/ 73 h 6780"/>
                                            <a:gd name="T12" fmla="*/ 0 w 6891"/>
                                            <a:gd name="T13" fmla="*/ 73 h 6780"/>
                                            <a:gd name="T14" fmla="*/ 0 w 6891"/>
                                            <a:gd name="T15" fmla="*/ 73 h 6780"/>
                                            <a:gd name="T16" fmla="*/ 0 w 6891"/>
                                            <a:gd name="T17" fmla="*/ 73 h 6780"/>
                                            <a:gd name="T18" fmla="*/ 0 w 6891"/>
                                            <a:gd name="T19" fmla="*/ 73 h 6780"/>
                                            <a:gd name="T20" fmla="*/ 0 w 6891"/>
                                            <a:gd name="T21" fmla="*/ 73 h 6780"/>
                                            <a:gd name="T22" fmla="*/ 0 w 6891"/>
                                            <a:gd name="T23" fmla="*/ 73 h 6780"/>
                                            <a:gd name="T24" fmla="*/ 0 w 6891"/>
                                            <a:gd name="T25" fmla="*/ 73 h 6780"/>
                                            <a:gd name="T26" fmla="*/ 0 w 6891"/>
                                            <a:gd name="T27" fmla="*/ 73 h 6780"/>
                                            <a:gd name="T28" fmla="*/ 76 w 6891"/>
                                            <a:gd name="T29" fmla="*/ 0 h 6780"/>
                                            <a:gd name="T30" fmla="*/ 76 w 6891"/>
                                            <a:gd name="T31" fmla="*/ 0 h 6780"/>
                                            <a:gd name="T32" fmla="*/ 76 w 6891"/>
                                            <a:gd name="T33" fmla="*/ 0 h 6780"/>
                                            <a:gd name="T34" fmla="*/ 152 w 6891"/>
                                            <a:gd name="T35" fmla="*/ 0 h 6780"/>
                                            <a:gd name="T36" fmla="*/ 152 w 6891"/>
                                            <a:gd name="T37" fmla="*/ 0 h 6780"/>
                                            <a:gd name="T38" fmla="*/ 152 w 6891"/>
                                            <a:gd name="T39" fmla="*/ 0 h 6780"/>
                                            <a:gd name="T40" fmla="*/ 152 w 6891"/>
                                            <a:gd name="T41" fmla="*/ 0 h 6780"/>
                                            <a:gd name="T42" fmla="*/ 152 w 6891"/>
                                            <a:gd name="T43" fmla="*/ 0 h 6780"/>
                                            <a:gd name="T44" fmla="*/ 229 w 6891"/>
                                            <a:gd name="T45" fmla="*/ 0 h 6780"/>
                                            <a:gd name="T46" fmla="*/ 229 w 6891"/>
                                            <a:gd name="T47" fmla="*/ 0 h 6780"/>
                                            <a:gd name="T48" fmla="*/ 229 w 6891"/>
                                            <a:gd name="T49" fmla="*/ 0 h 6780"/>
                                            <a:gd name="T50" fmla="*/ 305 w 6891"/>
                                            <a:gd name="T51" fmla="*/ 0 h 6780"/>
                                            <a:gd name="T52" fmla="*/ 305 w 6891"/>
                                            <a:gd name="T53" fmla="*/ 0 h 6780"/>
                                            <a:gd name="T54" fmla="*/ 305 w 6891"/>
                                            <a:gd name="T55" fmla="*/ 0 h 6780"/>
                                            <a:gd name="T56" fmla="*/ 305 w 6891"/>
                                            <a:gd name="T57" fmla="*/ 0 h 6780"/>
                                            <a:gd name="T58" fmla="*/ 305 w 6891"/>
                                            <a:gd name="T59" fmla="*/ 0 h 6780"/>
                                            <a:gd name="T60" fmla="*/ 305 w 6891"/>
                                            <a:gd name="T61" fmla="*/ 0 h 6780"/>
                                            <a:gd name="T62" fmla="*/ 305 w 6891"/>
                                            <a:gd name="T63" fmla="*/ 220 h 6780"/>
                                            <a:gd name="T64" fmla="*/ 305 w 6891"/>
                                            <a:gd name="T65" fmla="*/ 220 h 6780"/>
                                            <a:gd name="T66" fmla="*/ 305 w 6891"/>
                                            <a:gd name="T67" fmla="*/ 220 h 6780"/>
                                            <a:gd name="T68" fmla="*/ 305 w 6891"/>
                                            <a:gd name="T69" fmla="*/ 220 h 6780"/>
                                            <a:gd name="T70" fmla="*/ 305 w 6891"/>
                                            <a:gd name="T71" fmla="*/ 220 h 6780"/>
                                            <a:gd name="T72" fmla="*/ 305 w 6891"/>
                                            <a:gd name="T73" fmla="*/ 220 h 6780"/>
                                            <a:gd name="T74" fmla="*/ 305 w 6891"/>
                                            <a:gd name="T75" fmla="*/ 220 h 6780"/>
                                            <a:gd name="T76" fmla="*/ 305 w 6891"/>
                                            <a:gd name="T77" fmla="*/ 220 h 6780"/>
                                            <a:gd name="T78" fmla="*/ 305 w 6891"/>
                                            <a:gd name="T79" fmla="*/ 220 h 6780"/>
                                            <a:gd name="T80" fmla="*/ 229 w 6891"/>
                                            <a:gd name="T81" fmla="*/ 293 h 6780"/>
                                            <a:gd name="T82" fmla="*/ 229 w 6891"/>
                                            <a:gd name="T83" fmla="*/ 293 h 6780"/>
                                            <a:gd name="T84" fmla="*/ 229 w 6891"/>
                                            <a:gd name="T85" fmla="*/ 293 h 6780"/>
                                            <a:gd name="T86" fmla="*/ 229 w 6891"/>
                                            <a:gd name="T87" fmla="*/ 293 h 6780"/>
                                            <a:gd name="T88" fmla="*/ 229 w 6891"/>
                                            <a:gd name="T89" fmla="*/ 293 h 6780"/>
                                            <a:gd name="T90" fmla="*/ 229 w 6891"/>
                                            <a:gd name="T91" fmla="*/ 293 h 6780"/>
                                            <a:gd name="T92" fmla="*/ 229 w 6891"/>
                                            <a:gd name="T93" fmla="*/ 293 h 6780"/>
                                            <a:gd name="T94" fmla="*/ 152 w 6891"/>
                                            <a:gd name="T95" fmla="*/ 293 h 6780"/>
                                            <a:gd name="T96" fmla="*/ 152 w 6891"/>
                                            <a:gd name="T97" fmla="*/ 293 h 6780"/>
                                            <a:gd name="T98" fmla="*/ 152 w 6891"/>
                                            <a:gd name="T99" fmla="*/ 293 h 6780"/>
                                            <a:gd name="T100" fmla="*/ 76 w 6891"/>
                                            <a:gd name="T101" fmla="*/ 293 h 6780"/>
                                            <a:gd name="T102" fmla="*/ 76 w 6891"/>
                                            <a:gd name="T103" fmla="*/ 293 h 6780"/>
                                            <a:gd name="T104" fmla="*/ 76 w 6891"/>
                                            <a:gd name="T105" fmla="*/ 293 h 6780"/>
                                            <a:gd name="T106" fmla="*/ 0 w 6891"/>
                                            <a:gd name="T107" fmla="*/ 220 h 6780"/>
                                            <a:gd name="T108" fmla="*/ 0 w 6891"/>
                                            <a:gd name="T109" fmla="*/ 220 h 6780"/>
                                            <a:gd name="T110" fmla="*/ 0 w 6891"/>
                                            <a:gd name="T111" fmla="*/ 220 h 6780"/>
                                            <a:gd name="T112" fmla="*/ 0 w 6891"/>
                                            <a:gd name="T113" fmla="*/ 220 h 6780"/>
                                            <a:gd name="T114" fmla="*/ 0 60000 65536"/>
                                            <a:gd name="T115" fmla="*/ 0 60000 65536"/>
                                            <a:gd name="T116" fmla="*/ 0 60000 65536"/>
                                            <a:gd name="T117" fmla="*/ 0 60000 65536"/>
                                            <a:gd name="T118" fmla="*/ 0 60000 65536"/>
                                            <a:gd name="T119" fmla="*/ 0 60000 65536"/>
                                            <a:gd name="T120" fmla="*/ 0 60000 65536"/>
                                            <a:gd name="T121" fmla="*/ 0 60000 65536"/>
                                            <a:gd name="T122" fmla="*/ 0 60000 65536"/>
                                            <a:gd name="T123" fmla="*/ 0 60000 65536"/>
                                            <a:gd name="T124" fmla="*/ 0 60000 65536"/>
                                            <a:gd name="T125" fmla="*/ 0 60000 65536"/>
                                            <a:gd name="T126" fmla="*/ 0 60000 65536"/>
                                            <a:gd name="T127" fmla="*/ 0 60000 65536"/>
                                            <a:gd name="T128" fmla="*/ 0 60000 65536"/>
                                            <a:gd name="T129" fmla="*/ 0 60000 65536"/>
                                            <a:gd name="T130" fmla="*/ 0 60000 65536"/>
                                            <a:gd name="T131" fmla="*/ 0 60000 65536"/>
                                            <a:gd name="T132" fmla="*/ 0 60000 65536"/>
                                            <a:gd name="T133" fmla="*/ 0 60000 65536"/>
                                            <a:gd name="T134" fmla="*/ 0 60000 65536"/>
                                            <a:gd name="T135" fmla="*/ 0 60000 65536"/>
                                            <a:gd name="T136" fmla="*/ 0 60000 65536"/>
                                            <a:gd name="T137" fmla="*/ 0 60000 65536"/>
                                            <a:gd name="T138" fmla="*/ 0 60000 65536"/>
                                            <a:gd name="T139" fmla="*/ 0 60000 65536"/>
                                            <a:gd name="T140" fmla="*/ 0 60000 65536"/>
                                            <a:gd name="T141" fmla="*/ 0 60000 65536"/>
                                            <a:gd name="T142" fmla="*/ 0 60000 65536"/>
                                            <a:gd name="T143" fmla="*/ 0 60000 65536"/>
                                            <a:gd name="T144" fmla="*/ 0 60000 65536"/>
                                            <a:gd name="T145" fmla="*/ 0 60000 65536"/>
                                            <a:gd name="T146" fmla="*/ 0 60000 65536"/>
                                            <a:gd name="T147" fmla="*/ 0 60000 65536"/>
                                            <a:gd name="T148" fmla="*/ 0 60000 65536"/>
                                            <a:gd name="T149" fmla="*/ 0 60000 65536"/>
                                            <a:gd name="T150" fmla="*/ 0 60000 65536"/>
                                            <a:gd name="T151" fmla="*/ 0 60000 65536"/>
                                            <a:gd name="T152" fmla="*/ 0 60000 65536"/>
                                            <a:gd name="T153" fmla="*/ 0 60000 65536"/>
                                            <a:gd name="T154" fmla="*/ 0 60000 65536"/>
                                            <a:gd name="T155" fmla="*/ 0 60000 65536"/>
                                            <a:gd name="T156" fmla="*/ 0 60000 65536"/>
                                            <a:gd name="T157" fmla="*/ 0 60000 65536"/>
                                            <a:gd name="T158" fmla="*/ 0 60000 65536"/>
                                            <a:gd name="T159" fmla="*/ 0 60000 65536"/>
                                            <a:gd name="T160" fmla="*/ 0 60000 65536"/>
                                            <a:gd name="T161" fmla="*/ 0 60000 65536"/>
                                            <a:gd name="T162" fmla="*/ 0 60000 65536"/>
                                            <a:gd name="T163" fmla="*/ 0 60000 65536"/>
                                            <a:gd name="T164" fmla="*/ 0 60000 65536"/>
                                            <a:gd name="T165" fmla="*/ 0 60000 65536"/>
                                            <a:gd name="T166" fmla="*/ 0 60000 65536"/>
                                            <a:gd name="T167" fmla="*/ 0 60000 65536"/>
                                            <a:gd name="T168" fmla="*/ 0 60000 65536"/>
                                            <a:gd name="T169" fmla="*/ 0 60000 65536"/>
                                            <a:gd name="T170" fmla="*/ 0 60000 65536"/>
                                          </a:gdLst>
                                          <a:ahLst/>
                                          <a:cxnLst>
                                            <a:cxn ang="T114">
                                              <a:pos x="T0" y="T1"/>
                                            </a:cxn>
                                            <a:cxn ang="T115">
                                              <a:pos x="T2" y="T3"/>
                                            </a:cxn>
                                            <a:cxn ang="T116">
                                              <a:pos x="T4" y="T5"/>
                                            </a:cxn>
                                            <a:cxn ang="T117">
                                              <a:pos x="T6" y="T7"/>
                                            </a:cxn>
                                            <a:cxn ang="T118">
                                              <a:pos x="T8" y="T9"/>
                                            </a:cxn>
                                            <a:cxn ang="T119">
                                              <a:pos x="T10" y="T11"/>
                                            </a:cxn>
                                            <a:cxn ang="T120">
                                              <a:pos x="T12" y="T13"/>
                                            </a:cxn>
                                            <a:cxn ang="T121">
                                              <a:pos x="T14" y="T15"/>
                                            </a:cxn>
                                            <a:cxn ang="T122">
                                              <a:pos x="T16" y="T17"/>
                                            </a:cxn>
                                            <a:cxn ang="T123">
                                              <a:pos x="T18" y="T19"/>
                                            </a:cxn>
                                            <a:cxn ang="T124">
                                              <a:pos x="T20" y="T21"/>
                                            </a:cxn>
                                            <a:cxn ang="T125">
                                              <a:pos x="T22" y="T23"/>
                                            </a:cxn>
                                            <a:cxn ang="T126">
                                              <a:pos x="T24" y="T25"/>
                                            </a:cxn>
                                            <a:cxn ang="T127">
                                              <a:pos x="T26" y="T27"/>
                                            </a:cxn>
                                            <a:cxn ang="T128">
                                              <a:pos x="T28" y="T29"/>
                                            </a:cxn>
                                            <a:cxn ang="T129">
                                              <a:pos x="T30" y="T31"/>
                                            </a:cxn>
                                            <a:cxn ang="T130">
                                              <a:pos x="T32" y="T33"/>
                                            </a:cxn>
                                            <a:cxn ang="T131">
                                              <a:pos x="T34" y="T35"/>
                                            </a:cxn>
                                            <a:cxn ang="T132">
                                              <a:pos x="T36" y="T37"/>
                                            </a:cxn>
                                            <a:cxn ang="T133">
                                              <a:pos x="T38" y="T39"/>
                                            </a:cxn>
                                            <a:cxn ang="T134">
                                              <a:pos x="T40" y="T41"/>
                                            </a:cxn>
                                            <a:cxn ang="T135">
                                              <a:pos x="T42" y="T43"/>
                                            </a:cxn>
                                            <a:cxn ang="T136">
                                              <a:pos x="T44" y="T45"/>
                                            </a:cxn>
                                            <a:cxn ang="T137">
                                              <a:pos x="T46" y="T47"/>
                                            </a:cxn>
                                            <a:cxn ang="T138">
                                              <a:pos x="T48" y="T49"/>
                                            </a:cxn>
                                            <a:cxn ang="T139">
                                              <a:pos x="T50" y="T51"/>
                                            </a:cxn>
                                            <a:cxn ang="T140">
                                              <a:pos x="T52" y="T53"/>
                                            </a:cxn>
                                            <a:cxn ang="T141">
                                              <a:pos x="T54" y="T55"/>
                                            </a:cxn>
                                            <a:cxn ang="T142">
                                              <a:pos x="T56" y="T57"/>
                                            </a:cxn>
                                            <a:cxn ang="T143">
                                              <a:pos x="T58" y="T59"/>
                                            </a:cxn>
                                            <a:cxn ang="T144">
                                              <a:pos x="T60" y="T61"/>
                                            </a:cxn>
                                            <a:cxn ang="T145">
                                              <a:pos x="T62" y="T63"/>
                                            </a:cxn>
                                            <a:cxn ang="T146">
                                              <a:pos x="T64" y="T65"/>
                                            </a:cxn>
                                            <a:cxn ang="T147">
                                              <a:pos x="T66" y="T67"/>
                                            </a:cxn>
                                            <a:cxn ang="T148">
                                              <a:pos x="T68" y="T69"/>
                                            </a:cxn>
                                            <a:cxn ang="T149">
                                              <a:pos x="T70" y="T71"/>
                                            </a:cxn>
                                            <a:cxn ang="T150">
                                              <a:pos x="T72" y="T73"/>
                                            </a:cxn>
                                            <a:cxn ang="T151">
                                              <a:pos x="T74" y="T75"/>
                                            </a:cxn>
                                            <a:cxn ang="T152">
                                              <a:pos x="T76" y="T77"/>
                                            </a:cxn>
                                            <a:cxn ang="T153">
                                              <a:pos x="T78" y="T79"/>
                                            </a:cxn>
                                            <a:cxn ang="T154">
                                              <a:pos x="T80" y="T81"/>
                                            </a:cxn>
                                            <a:cxn ang="T155">
                                              <a:pos x="T82" y="T83"/>
                                            </a:cxn>
                                            <a:cxn ang="T156">
                                              <a:pos x="T84" y="T85"/>
                                            </a:cxn>
                                            <a:cxn ang="T157">
                                              <a:pos x="T86" y="T87"/>
                                            </a:cxn>
                                            <a:cxn ang="T158">
                                              <a:pos x="T88" y="T89"/>
                                            </a:cxn>
                                            <a:cxn ang="T159">
                                              <a:pos x="T90" y="T91"/>
                                            </a:cxn>
                                            <a:cxn ang="T160">
                                              <a:pos x="T92" y="T93"/>
                                            </a:cxn>
                                            <a:cxn ang="T161">
                                              <a:pos x="T94" y="T95"/>
                                            </a:cxn>
                                            <a:cxn ang="T162">
                                              <a:pos x="T96" y="T97"/>
                                            </a:cxn>
                                            <a:cxn ang="T163">
                                              <a:pos x="T98" y="T99"/>
                                            </a:cxn>
                                            <a:cxn ang="T164">
                                              <a:pos x="T100" y="T101"/>
                                            </a:cxn>
                                            <a:cxn ang="T165">
                                              <a:pos x="T102" y="T103"/>
                                            </a:cxn>
                                            <a:cxn ang="T166">
                                              <a:pos x="T104" y="T105"/>
                                            </a:cxn>
                                            <a:cxn ang="T167">
                                              <a:pos x="T106" y="T107"/>
                                            </a:cxn>
                                            <a:cxn ang="T168">
                                              <a:pos x="T108" y="T109"/>
                                            </a:cxn>
                                            <a:cxn ang="T169">
                                              <a:pos x="T110" y="T111"/>
                                            </a:cxn>
                                            <a:cxn ang="T170">
                                              <a:pos x="T112" y="T113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6891" h="6780">
                                              <a:moveTo>
                                                <a:pt x="24" y="6152"/>
                                              </a:moveTo>
                                              <a:cubicBezTo>
                                                <a:pt x="19" y="6142"/>
                                                <a:pt x="9" y="6121"/>
                                                <a:pt x="6" y="6102"/>
                                              </a:cubicBezTo>
                                              <a:cubicBezTo>
                                                <a:pt x="3" y="6084"/>
                                                <a:pt x="3" y="6050"/>
                                                <a:pt x="3" y="6040"/>
                                              </a:cubicBezTo>
                                              <a:lnTo>
                                                <a:pt x="0" y="2307"/>
                                              </a:lnTo>
                                              <a:lnTo>
                                                <a:pt x="3" y="2214"/>
                                              </a:lnTo>
                                              <a:lnTo>
                                                <a:pt x="9" y="2133"/>
                                              </a:lnTo>
                                              <a:lnTo>
                                                <a:pt x="21" y="2034"/>
                                              </a:lnTo>
                                              <a:cubicBezTo>
                                                <a:pt x="26" y="2005"/>
                                                <a:pt x="34" y="1983"/>
                                                <a:pt x="39" y="1959"/>
                                              </a:cubicBezTo>
                                              <a:cubicBezTo>
                                                <a:pt x="45" y="1935"/>
                                                <a:pt x="47" y="1912"/>
                                                <a:pt x="54" y="1890"/>
                                              </a:cubicBezTo>
                                              <a:cubicBezTo>
                                                <a:pt x="62" y="1867"/>
                                                <a:pt x="73" y="1844"/>
                                                <a:pt x="87" y="1818"/>
                                              </a:cubicBezTo>
                                              <a:cubicBezTo>
                                                <a:pt x="101" y="1792"/>
                                                <a:pt x="119" y="1760"/>
                                                <a:pt x="138" y="1734"/>
                                              </a:cubicBezTo>
                                              <a:lnTo>
                                                <a:pt x="201" y="1662"/>
                                              </a:lnTo>
                                              <a:lnTo>
                                                <a:pt x="255" y="1620"/>
                                              </a:lnTo>
                                              <a:lnTo>
                                                <a:pt x="2172" y="93"/>
                                              </a:lnTo>
                                              <a:lnTo>
                                                <a:pt x="2229" y="53"/>
                                              </a:lnTo>
                                              <a:cubicBezTo>
                                                <a:pt x="2255" y="40"/>
                                                <a:pt x="2301" y="21"/>
                                                <a:pt x="2331" y="14"/>
                                              </a:cubicBezTo>
                                              <a:cubicBezTo>
                                                <a:pt x="2366" y="0"/>
                                                <a:pt x="2355" y="11"/>
                                                <a:pt x="2412" y="11"/>
                                              </a:cubicBezTo>
                                              <a:cubicBezTo>
                                                <a:pt x="2469" y="11"/>
                                                <a:pt x="2505" y="11"/>
                                                <a:pt x="2505" y="11"/>
                                              </a:cubicBezTo>
                                              <a:lnTo>
                                                <a:pt x="3765" y="175"/>
                                              </a:lnTo>
                                              <a:lnTo>
                                                <a:pt x="3828" y="207"/>
                                              </a:lnTo>
                                              <a:lnTo>
                                                <a:pt x="3918" y="197"/>
                                              </a:lnTo>
                                              <a:lnTo>
                                                <a:pt x="5223" y="363"/>
                                              </a:lnTo>
                                              <a:lnTo>
                                                <a:pt x="5274" y="408"/>
                                              </a:lnTo>
                                              <a:lnTo>
                                                <a:pt x="5385" y="387"/>
                                              </a:lnTo>
                                              <a:lnTo>
                                                <a:pt x="6627" y="552"/>
                                              </a:lnTo>
                                              <a:lnTo>
                                                <a:pt x="6726" y="573"/>
                                              </a:lnTo>
                                              <a:lnTo>
                                                <a:pt x="6789" y="591"/>
                                              </a:lnTo>
                                              <a:lnTo>
                                                <a:pt x="6840" y="615"/>
                                              </a:lnTo>
                                              <a:lnTo>
                                                <a:pt x="6873" y="657"/>
                                              </a:lnTo>
                                              <a:lnTo>
                                                <a:pt x="6891" y="705"/>
                                              </a:lnTo>
                                              <a:lnTo>
                                                <a:pt x="6891" y="4508"/>
                                              </a:lnTo>
                                              <a:lnTo>
                                                <a:pt x="6888" y="4587"/>
                                              </a:lnTo>
                                              <a:lnTo>
                                                <a:pt x="6873" y="4649"/>
                                              </a:lnTo>
                                              <a:lnTo>
                                                <a:pt x="6846" y="4695"/>
                                              </a:lnTo>
                                              <a:lnTo>
                                                <a:pt x="6801" y="4747"/>
                                              </a:lnTo>
                                              <a:lnTo>
                                                <a:pt x="6741" y="4819"/>
                                              </a:lnTo>
                                              <a:lnTo>
                                                <a:pt x="5820" y="5795"/>
                                              </a:lnTo>
                                              <a:lnTo>
                                                <a:pt x="5640" y="5736"/>
                                              </a:lnTo>
                                              <a:lnTo>
                                                <a:pt x="5559" y="6066"/>
                                              </a:lnTo>
                                              <a:lnTo>
                                                <a:pt x="4950" y="6708"/>
                                              </a:lnTo>
                                              <a:lnTo>
                                                <a:pt x="4923" y="6731"/>
                                              </a:lnTo>
                                              <a:lnTo>
                                                <a:pt x="4887" y="6754"/>
                                              </a:lnTo>
                                              <a:lnTo>
                                                <a:pt x="4863" y="6764"/>
                                              </a:lnTo>
                                              <a:lnTo>
                                                <a:pt x="4833" y="6773"/>
                                              </a:lnTo>
                                              <a:lnTo>
                                                <a:pt x="4800" y="6777"/>
                                              </a:lnTo>
                                              <a:lnTo>
                                                <a:pt x="4749" y="6780"/>
                                              </a:lnTo>
                                              <a:cubicBezTo>
                                                <a:pt x="4509" y="6749"/>
                                                <a:pt x="3611" y="6647"/>
                                                <a:pt x="3360" y="6591"/>
                                              </a:cubicBezTo>
                                              <a:cubicBezTo>
                                                <a:pt x="3288" y="6579"/>
                                                <a:pt x="3240" y="6441"/>
                                                <a:pt x="3240" y="6441"/>
                                              </a:cubicBezTo>
                                              <a:cubicBezTo>
                                                <a:pt x="3240" y="6441"/>
                                                <a:pt x="3159" y="6552"/>
                                                <a:pt x="3084" y="6561"/>
                                              </a:cubicBezTo>
                                              <a:cubicBezTo>
                                                <a:pt x="2820" y="6534"/>
                                                <a:pt x="2016" y="6429"/>
                                                <a:pt x="1761" y="6396"/>
                                              </a:cubicBezTo>
                                              <a:cubicBezTo>
                                                <a:pt x="1704" y="6387"/>
                                                <a:pt x="1632" y="6315"/>
                                                <a:pt x="1620" y="6289"/>
                                              </a:cubicBezTo>
                                              <a:cubicBezTo>
                                                <a:pt x="1620" y="6289"/>
                                                <a:pt x="1494" y="6360"/>
                                                <a:pt x="1440" y="6351"/>
                                              </a:cubicBezTo>
                                              <a:cubicBezTo>
                                                <a:pt x="766" y="6263"/>
                                                <a:pt x="111" y="6184"/>
                                                <a:pt x="111" y="6184"/>
                                              </a:cubicBezTo>
                                              <a:lnTo>
                                                <a:pt x="63" y="6174"/>
                                              </a:lnTo>
                                              <a:lnTo>
                                                <a:pt x="45" y="6165"/>
                                              </a:lnTo>
                                              <a:cubicBezTo>
                                                <a:pt x="39" y="6161"/>
                                                <a:pt x="29" y="6161"/>
                                                <a:pt x="24" y="6152"/>
                                              </a:cubicBez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g:grpSp>
                                      <wpg:cNvPr id="1589959511" name="Group 96"/>
                                      <wpg:cNvGrpSpPr>
                                        <a:grpSpLocks noChangeAspect="1"/>
                                      </wpg:cNvGrpSpPr>
                                      <wpg:grpSpPr>
                                        <a:xfrm>
                                          <a:off x="1185786" y="2248953"/>
                                          <a:ext cx="158115" cy="56835"/>
                                          <a:chOff x="1185786" y="2248953"/>
                                          <a:chExt cx="2404" cy="902"/>
                                        </a:xfrm>
                                      </wpg:grpSpPr>
                                      <wpg:grpSp>
                                        <wpg:cNvPr id="2064096975" name="Group 97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185786" y="2249243"/>
                                            <a:ext cx="2404" cy="612"/>
                                            <a:chOff x="1185786" y="2249243"/>
                                            <a:chExt cx="2404" cy="612"/>
                                          </a:xfrm>
                                        </wpg:grpSpPr>
                                        <wps:wsp>
                                          <wps:cNvPr id="602920852" name="Freeform 98"/>
                                          <wps:cNvSpPr>
                                            <a:spLocks noChangeAspect="1"/>
                                          </wps:cNvSpPr>
                                          <wps:spPr bwMode="auto">
                                            <a:xfrm>
                                              <a:off x="1185786" y="2249243"/>
                                              <a:ext cx="2404" cy="612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T0" fmla="*/ 558 w 2337"/>
                                                <a:gd name="T1" fmla="*/ 26 h 609"/>
                                                <a:gd name="T2" fmla="*/ 374 w 2337"/>
                                                <a:gd name="T3" fmla="*/ 3 h 609"/>
                                                <a:gd name="T4" fmla="*/ 282 w 2337"/>
                                                <a:gd name="T5" fmla="*/ 0 h 609"/>
                                                <a:gd name="T6" fmla="*/ 205 w 2337"/>
                                                <a:gd name="T7" fmla="*/ 6 h 609"/>
                                                <a:gd name="T8" fmla="*/ 154 w 2337"/>
                                                <a:gd name="T9" fmla="*/ 12 h 609"/>
                                                <a:gd name="T10" fmla="*/ 89 w 2337"/>
                                                <a:gd name="T11" fmla="*/ 33 h 609"/>
                                                <a:gd name="T12" fmla="*/ 52 w 2337"/>
                                                <a:gd name="T13" fmla="*/ 72 h 609"/>
                                                <a:gd name="T14" fmla="*/ 15 w 2337"/>
                                                <a:gd name="T15" fmla="*/ 124 h 609"/>
                                                <a:gd name="T16" fmla="*/ 0 w 2337"/>
                                                <a:gd name="T17" fmla="*/ 184 h 609"/>
                                                <a:gd name="T18" fmla="*/ 6 w 2337"/>
                                                <a:gd name="T19" fmla="*/ 247 h 609"/>
                                                <a:gd name="T20" fmla="*/ 22 w 2337"/>
                                                <a:gd name="T21" fmla="*/ 301 h 609"/>
                                                <a:gd name="T22" fmla="*/ 65 w 2337"/>
                                                <a:gd name="T23" fmla="*/ 353 h 609"/>
                                                <a:gd name="T24" fmla="*/ 110 w 2337"/>
                                                <a:gd name="T25" fmla="*/ 379 h 609"/>
                                                <a:gd name="T26" fmla="*/ 151 w 2337"/>
                                                <a:gd name="T27" fmla="*/ 389 h 609"/>
                                                <a:gd name="T28" fmla="*/ 214 w 2337"/>
                                                <a:gd name="T29" fmla="*/ 401 h 609"/>
                                                <a:gd name="T30" fmla="*/ 2062 w 2337"/>
                                                <a:gd name="T31" fmla="*/ 615 h 609"/>
                                                <a:gd name="T32" fmla="*/ 2193 w 2337"/>
                                                <a:gd name="T33" fmla="*/ 621 h 609"/>
                                                <a:gd name="T34" fmla="*/ 2284 w 2337"/>
                                                <a:gd name="T35" fmla="*/ 621 h 609"/>
                                                <a:gd name="T36" fmla="*/ 2365 w 2337"/>
                                                <a:gd name="T37" fmla="*/ 615 h 609"/>
                                                <a:gd name="T38" fmla="*/ 2449 w 2337"/>
                                                <a:gd name="T39" fmla="*/ 594 h 609"/>
                                                <a:gd name="T40" fmla="*/ 2509 w 2337"/>
                                                <a:gd name="T41" fmla="*/ 570 h 609"/>
                                                <a:gd name="T42" fmla="*/ 2555 w 2337"/>
                                                <a:gd name="T43" fmla="*/ 543 h 609"/>
                                                <a:gd name="T44" fmla="*/ 2599 w 2337"/>
                                                <a:gd name="T45" fmla="*/ 491 h 609"/>
                                                <a:gd name="T46" fmla="*/ 2617 w 2337"/>
                                                <a:gd name="T47" fmla="*/ 446 h 609"/>
                                                <a:gd name="T48" fmla="*/ 2616 w 2337"/>
                                                <a:gd name="T49" fmla="*/ 394 h 609"/>
                                                <a:gd name="T50" fmla="*/ 2611 w 2337"/>
                                                <a:gd name="T51" fmla="*/ 350 h 609"/>
                                                <a:gd name="T52" fmla="*/ 2590 w 2337"/>
                                                <a:gd name="T53" fmla="*/ 297 h 609"/>
                                                <a:gd name="T54" fmla="*/ 2543 w 2337"/>
                                                <a:gd name="T55" fmla="*/ 262 h 609"/>
                                                <a:gd name="T56" fmla="*/ 2431 w 2337"/>
                                                <a:gd name="T57" fmla="*/ 232 h 609"/>
                                                <a:gd name="T58" fmla="*/ 558 w 2337"/>
                                                <a:gd name="T59" fmla="*/ 26 h 609"/>
                                                <a:gd name="T60" fmla="*/ 0 60000 65536"/>
                                                <a:gd name="T61" fmla="*/ 0 60000 65536"/>
                                                <a:gd name="T62" fmla="*/ 0 60000 65536"/>
                                                <a:gd name="T63" fmla="*/ 0 60000 65536"/>
                                                <a:gd name="T64" fmla="*/ 0 60000 65536"/>
                                                <a:gd name="T65" fmla="*/ 0 60000 65536"/>
                                                <a:gd name="T66" fmla="*/ 0 60000 65536"/>
                                                <a:gd name="T67" fmla="*/ 0 60000 65536"/>
                                                <a:gd name="T68" fmla="*/ 0 60000 65536"/>
                                                <a:gd name="T69" fmla="*/ 0 60000 65536"/>
                                                <a:gd name="T70" fmla="*/ 0 60000 65536"/>
                                                <a:gd name="T71" fmla="*/ 0 60000 65536"/>
                                                <a:gd name="T72" fmla="*/ 0 60000 65536"/>
                                                <a:gd name="T73" fmla="*/ 0 60000 65536"/>
                                                <a:gd name="T74" fmla="*/ 0 60000 65536"/>
                                                <a:gd name="T75" fmla="*/ 0 60000 65536"/>
                                                <a:gd name="T76" fmla="*/ 0 60000 65536"/>
                                                <a:gd name="T77" fmla="*/ 0 60000 65536"/>
                                                <a:gd name="T78" fmla="*/ 0 60000 65536"/>
                                                <a:gd name="T79" fmla="*/ 0 60000 65536"/>
                                                <a:gd name="T80" fmla="*/ 0 60000 65536"/>
                                                <a:gd name="T81" fmla="*/ 0 60000 65536"/>
                                                <a:gd name="T82" fmla="*/ 0 60000 65536"/>
                                                <a:gd name="T83" fmla="*/ 0 60000 65536"/>
                                                <a:gd name="T84" fmla="*/ 0 60000 65536"/>
                                                <a:gd name="T85" fmla="*/ 0 60000 65536"/>
                                                <a:gd name="T86" fmla="*/ 0 60000 65536"/>
                                                <a:gd name="T87" fmla="*/ 0 60000 65536"/>
                                                <a:gd name="T88" fmla="*/ 0 60000 65536"/>
                                                <a:gd name="T89" fmla="*/ 0 60000 65536"/>
                                              </a:gdLst>
                                              <a:ahLst/>
                                              <a:cxnLst>
                                                <a:cxn ang="T60">
                                                  <a:pos x="T0" y="T1"/>
                                                </a:cxn>
                                                <a:cxn ang="T61">
                                                  <a:pos x="T2" y="T3"/>
                                                </a:cxn>
                                                <a:cxn ang="T62">
                                                  <a:pos x="T4" y="T5"/>
                                                </a:cxn>
                                                <a:cxn ang="T63">
                                                  <a:pos x="T6" y="T7"/>
                                                </a:cxn>
                                                <a:cxn ang="T64">
                                                  <a:pos x="T8" y="T9"/>
                                                </a:cxn>
                                                <a:cxn ang="T65">
                                                  <a:pos x="T10" y="T11"/>
                                                </a:cxn>
                                                <a:cxn ang="T66">
                                                  <a:pos x="T12" y="T13"/>
                                                </a:cxn>
                                                <a:cxn ang="T67">
                                                  <a:pos x="T14" y="T15"/>
                                                </a:cxn>
                                                <a:cxn ang="T68">
                                                  <a:pos x="T16" y="T17"/>
                                                </a:cxn>
                                                <a:cxn ang="T69">
                                                  <a:pos x="T18" y="T19"/>
                                                </a:cxn>
                                                <a:cxn ang="T70">
                                                  <a:pos x="T20" y="T21"/>
                                                </a:cxn>
                                                <a:cxn ang="T71">
                                                  <a:pos x="T22" y="T23"/>
                                                </a:cxn>
                                                <a:cxn ang="T72">
                                                  <a:pos x="T24" y="T25"/>
                                                </a:cxn>
                                                <a:cxn ang="T73">
                                                  <a:pos x="T26" y="T27"/>
                                                </a:cxn>
                                                <a:cxn ang="T74">
                                                  <a:pos x="T28" y="T29"/>
                                                </a:cxn>
                                                <a:cxn ang="T75">
                                                  <a:pos x="T30" y="T31"/>
                                                </a:cxn>
                                                <a:cxn ang="T76">
                                                  <a:pos x="T32" y="T33"/>
                                                </a:cxn>
                                                <a:cxn ang="T77">
                                                  <a:pos x="T34" y="T35"/>
                                                </a:cxn>
                                                <a:cxn ang="T78">
                                                  <a:pos x="T36" y="T37"/>
                                                </a:cxn>
                                                <a:cxn ang="T79">
                                                  <a:pos x="T38" y="T39"/>
                                                </a:cxn>
                                                <a:cxn ang="T80">
                                                  <a:pos x="T40" y="T41"/>
                                                </a:cxn>
                                                <a:cxn ang="T81">
                                                  <a:pos x="T42" y="T43"/>
                                                </a:cxn>
                                                <a:cxn ang="T82">
                                                  <a:pos x="T44" y="T45"/>
                                                </a:cxn>
                                                <a:cxn ang="T83">
                                                  <a:pos x="T46" y="T47"/>
                                                </a:cxn>
                                                <a:cxn ang="T84">
                                                  <a:pos x="T48" y="T49"/>
                                                </a:cxn>
                                                <a:cxn ang="T85">
                                                  <a:pos x="T50" y="T51"/>
                                                </a:cxn>
                                                <a:cxn ang="T86">
                                                  <a:pos x="T52" y="T53"/>
                                                </a:cxn>
                                                <a:cxn ang="T87">
                                                  <a:pos x="T54" y="T55"/>
                                                </a:cxn>
                                                <a:cxn ang="T88">
                                                  <a:pos x="T56" y="T57"/>
                                                </a:cxn>
                                                <a:cxn ang="T89">
                                                  <a:pos x="T58" y="T59"/>
                                                </a:cxn>
                                              </a:cxnLst>
                                              <a:rect l="0" t="0" r="r" b="b"/>
                                              <a:pathLst>
                                                <a:path w="2337" h="609">
                                                  <a:moveTo>
                                                    <a:pt x="498" y="26"/>
                                                  </a:moveTo>
                                                  <a:lnTo>
                                                    <a:pt x="334" y="3"/>
                                                  </a:lnTo>
                                                  <a:lnTo>
                                                    <a:pt x="252" y="0"/>
                                                  </a:lnTo>
                                                  <a:lnTo>
                                                    <a:pt x="183" y="6"/>
                                                  </a:lnTo>
                                                  <a:lnTo>
                                                    <a:pt x="138" y="12"/>
                                                  </a:lnTo>
                                                  <a:lnTo>
                                                    <a:pt x="81" y="33"/>
                                                  </a:lnTo>
                                                  <a:lnTo>
                                                    <a:pt x="48" y="72"/>
                                                  </a:lnTo>
                                                  <a:lnTo>
                                                    <a:pt x="15" y="120"/>
                                                  </a:lnTo>
                                                  <a:lnTo>
                                                    <a:pt x="0" y="180"/>
                                                  </a:lnTo>
                                                  <a:lnTo>
                                                    <a:pt x="6" y="243"/>
                                                  </a:lnTo>
                                                  <a:lnTo>
                                                    <a:pt x="18" y="297"/>
                                                  </a:lnTo>
                                                  <a:lnTo>
                                                    <a:pt x="57" y="345"/>
                                                  </a:lnTo>
                                                  <a:lnTo>
                                                    <a:pt x="98" y="371"/>
                                                  </a:lnTo>
                                                  <a:lnTo>
                                                    <a:pt x="135" y="381"/>
                                                  </a:lnTo>
                                                  <a:lnTo>
                                                    <a:pt x="191" y="393"/>
                                                  </a:lnTo>
                                                  <a:lnTo>
                                                    <a:pt x="1842" y="603"/>
                                                  </a:lnTo>
                                                  <a:lnTo>
                                                    <a:pt x="1959" y="609"/>
                                                  </a:lnTo>
                                                  <a:lnTo>
                                                    <a:pt x="2040" y="609"/>
                                                  </a:lnTo>
                                                  <a:lnTo>
                                                    <a:pt x="2112" y="603"/>
                                                  </a:lnTo>
                                                  <a:lnTo>
                                                    <a:pt x="2187" y="582"/>
                                                  </a:lnTo>
                                                  <a:lnTo>
                                                    <a:pt x="2241" y="558"/>
                                                  </a:lnTo>
                                                  <a:lnTo>
                                                    <a:pt x="2283" y="531"/>
                                                  </a:lnTo>
                                                  <a:lnTo>
                                                    <a:pt x="2322" y="483"/>
                                                  </a:lnTo>
                                                  <a:lnTo>
                                                    <a:pt x="2337" y="438"/>
                                                  </a:lnTo>
                                                  <a:lnTo>
                                                    <a:pt x="2336" y="386"/>
                                                  </a:lnTo>
                                                  <a:lnTo>
                                                    <a:pt x="2331" y="342"/>
                                                  </a:lnTo>
                                                  <a:lnTo>
                                                    <a:pt x="2314" y="293"/>
                                                  </a:lnTo>
                                                  <a:lnTo>
                                                    <a:pt x="2271" y="258"/>
                                                  </a:lnTo>
                                                  <a:lnTo>
                                                    <a:pt x="2171" y="228"/>
                                                  </a:lnTo>
                                                  <a:lnTo>
                                                    <a:pt x="498" y="26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solidFill>
                                              <a:srgbClr val="EAEAEA"/>
                                            </a:solidFill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405100847" name="Freeform 99"/>
                                          <wps:cNvSpPr>
                                            <a:spLocks noChangeAspect="1"/>
                                          </wps:cNvSpPr>
                                          <wps:spPr bwMode="auto">
                                            <a:xfrm rot="10876">
                                              <a:off x="1185895" y="2249255"/>
                                              <a:ext cx="2228" cy="509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T0" fmla="*/ 412 w 2337"/>
                                                <a:gd name="T1" fmla="*/ 13 h 609"/>
                                                <a:gd name="T2" fmla="*/ 276 w 2337"/>
                                                <a:gd name="T3" fmla="*/ 3 h 609"/>
                                                <a:gd name="T4" fmla="*/ 208 w 2337"/>
                                                <a:gd name="T5" fmla="*/ 0 h 609"/>
                                                <a:gd name="T6" fmla="*/ 151 w 2337"/>
                                                <a:gd name="T7" fmla="*/ 3 h 609"/>
                                                <a:gd name="T8" fmla="*/ 114 w 2337"/>
                                                <a:gd name="T9" fmla="*/ 6 h 609"/>
                                                <a:gd name="T10" fmla="*/ 67 w 2337"/>
                                                <a:gd name="T11" fmla="*/ 16 h 609"/>
                                                <a:gd name="T12" fmla="*/ 40 w 2337"/>
                                                <a:gd name="T13" fmla="*/ 35 h 609"/>
                                                <a:gd name="T14" fmla="*/ 11 w 2337"/>
                                                <a:gd name="T15" fmla="*/ 59 h 609"/>
                                                <a:gd name="T16" fmla="*/ 0 w 2337"/>
                                                <a:gd name="T17" fmla="*/ 87 h 609"/>
                                                <a:gd name="T18" fmla="*/ 6 w 2337"/>
                                                <a:gd name="T19" fmla="*/ 119 h 609"/>
                                                <a:gd name="T20" fmla="*/ 14 w 2337"/>
                                                <a:gd name="T21" fmla="*/ 145 h 609"/>
                                                <a:gd name="T22" fmla="*/ 47 w 2337"/>
                                                <a:gd name="T23" fmla="*/ 168 h 609"/>
                                                <a:gd name="T24" fmla="*/ 81 w 2337"/>
                                                <a:gd name="T25" fmla="*/ 181 h 609"/>
                                                <a:gd name="T26" fmla="*/ 112 w 2337"/>
                                                <a:gd name="T27" fmla="*/ 186 h 609"/>
                                                <a:gd name="T28" fmla="*/ 158 w 2337"/>
                                                <a:gd name="T29" fmla="*/ 191 h 609"/>
                                                <a:gd name="T30" fmla="*/ 1522 w 2337"/>
                                                <a:gd name="T31" fmla="*/ 294 h 609"/>
                                                <a:gd name="T32" fmla="*/ 1619 w 2337"/>
                                                <a:gd name="T33" fmla="*/ 297 h 609"/>
                                                <a:gd name="T34" fmla="*/ 1686 w 2337"/>
                                                <a:gd name="T35" fmla="*/ 297 h 609"/>
                                                <a:gd name="T36" fmla="*/ 1744 w 2337"/>
                                                <a:gd name="T37" fmla="*/ 294 h 609"/>
                                                <a:gd name="T38" fmla="*/ 1807 w 2337"/>
                                                <a:gd name="T39" fmla="*/ 283 h 609"/>
                                                <a:gd name="T40" fmla="*/ 1850 w 2337"/>
                                                <a:gd name="T41" fmla="*/ 272 h 609"/>
                                                <a:gd name="T42" fmla="*/ 1886 w 2337"/>
                                                <a:gd name="T43" fmla="*/ 259 h 609"/>
                                                <a:gd name="T44" fmla="*/ 1919 w 2337"/>
                                                <a:gd name="T45" fmla="*/ 236 h 609"/>
                                                <a:gd name="T46" fmla="*/ 1931 w 2337"/>
                                                <a:gd name="T47" fmla="*/ 214 h 609"/>
                                                <a:gd name="T48" fmla="*/ 1930 w 2337"/>
                                                <a:gd name="T49" fmla="*/ 189 h 609"/>
                                                <a:gd name="T50" fmla="*/ 1925 w 2337"/>
                                                <a:gd name="T51" fmla="*/ 167 h 609"/>
                                                <a:gd name="T52" fmla="*/ 1911 w 2337"/>
                                                <a:gd name="T53" fmla="*/ 143 h 609"/>
                                                <a:gd name="T54" fmla="*/ 1876 w 2337"/>
                                                <a:gd name="T55" fmla="*/ 126 h 609"/>
                                                <a:gd name="T56" fmla="*/ 1793 w 2337"/>
                                                <a:gd name="T57" fmla="*/ 112 h 609"/>
                                                <a:gd name="T58" fmla="*/ 412 w 2337"/>
                                                <a:gd name="T59" fmla="*/ 13 h 609"/>
                                                <a:gd name="T60" fmla="*/ 0 60000 65536"/>
                                                <a:gd name="T61" fmla="*/ 0 60000 65536"/>
                                                <a:gd name="T62" fmla="*/ 0 60000 65536"/>
                                                <a:gd name="T63" fmla="*/ 0 60000 65536"/>
                                                <a:gd name="T64" fmla="*/ 0 60000 65536"/>
                                                <a:gd name="T65" fmla="*/ 0 60000 65536"/>
                                                <a:gd name="T66" fmla="*/ 0 60000 65536"/>
                                                <a:gd name="T67" fmla="*/ 0 60000 65536"/>
                                                <a:gd name="T68" fmla="*/ 0 60000 65536"/>
                                                <a:gd name="T69" fmla="*/ 0 60000 65536"/>
                                                <a:gd name="T70" fmla="*/ 0 60000 65536"/>
                                                <a:gd name="T71" fmla="*/ 0 60000 65536"/>
                                                <a:gd name="T72" fmla="*/ 0 60000 65536"/>
                                                <a:gd name="T73" fmla="*/ 0 60000 65536"/>
                                                <a:gd name="T74" fmla="*/ 0 60000 65536"/>
                                                <a:gd name="T75" fmla="*/ 0 60000 65536"/>
                                                <a:gd name="T76" fmla="*/ 0 60000 65536"/>
                                                <a:gd name="T77" fmla="*/ 0 60000 65536"/>
                                                <a:gd name="T78" fmla="*/ 0 60000 65536"/>
                                                <a:gd name="T79" fmla="*/ 0 60000 65536"/>
                                                <a:gd name="T80" fmla="*/ 0 60000 65536"/>
                                                <a:gd name="T81" fmla="*/ 0 60000 65536"/>
                                                <a:gd name="T82" fmla="*/ 0 60000 65536"/>
                                                <a:gd name="T83" fmla="*/ 0 60000 65536"/>
                                                <a:gd name="T84" fmla="*/ 0 60000 65536"/>
                                                <a:gd name="T85" fmla="*/ 0 60000 65536"/>
                                                <a:gd name="T86" fmla="*/ 0 60000 65536"/>
                                                <a:gd name="T87" fmla="*/ 0 60000 65536"/>
                                                <a:gd name="T88" fmla="*/ 0 60000 65536"/>
                                                <a:gd name="T89" fmla="*/ 0 60000 65536"/>
                                              </a:gdLst>
                                              <a:ahLst/>
                                              <a:cxnLst>
                                                <a:cxn ang="T60">
                                                  <a:pos x="T0" y="T1"/>
                                                </a:cxn>
                                                <a:cxn ang="T61">
                                                  <a:pos x="T2" y="T3"/>
                                                </a:cxn>
                                                <a:cxn ang="T62">
                                                  <a:pos x="T4" y="T5"/>
                                                </a:cxn>
                                                <a:cxn ang="T63">
                                                  <a:pos x="T6" y="T7"/>
                                                </a:cxn>
                                                <a:cxn ang="T64">
                                                  <a:pos x="T8" y="T9"/>
                                                </a:cxn>
                                                <a:cxn ang="T65">
                                                  <a:pos x="T10" y="T11"/>
                                                </a:cxn>
                                                <a:cxn ang="T66">
                                                  <a:pos x="T12" y="T13"/>
                                                </a:cxn>
                                                <a:cxn ang="T67">
                                                  <a:pos x="T14" y="T15"/>
                                                </a:cxn>
                                                <a:cxn ang="T68">
                                                  <a:pos x="T16" y="T17"/>
                                                </a:cxn>
                                                <a:cxn ang="T69">
                                                  <a:pos x="T18" y="T19"/>
                                                </a:cxn>
                                                <a:cxn ang="T70">
                                                  <a:pos x="T20" y="T21"/>
                                                </a:cxn>
                                                <a:cxn ang="T71">
                                                  <a:pos x="T22" y="T23"/>
                                                </a:cxn>
                                                <a:cxn ang="T72">
                                                  <a:pos x="T24" y="T25"/>
                                                </a:cxn>
                                                <a:cxn ang="T73">
                                                  <a:pos x="T26" y="T27"/>
                                                </a:cxn>
                                                <a:cxn ang="T74">
                                                  <a:pos x="T28" y="T29"/>
                                                </a:cxn>
                                                <a:cxn ang="T75">
                                                  <a:pos x="T30" y="T31"/>
                                                </a:cxn>
                                                <a:cxn ang="T76">
                                                  <a:pos x="T32" y="T33"/>
                                                </a:cxn>
                                                <a:cxn ang="T77">
                                                  <a:pos x="T34" y="T35"/>
                                                </a:cxn>
                                                <a:cxn ang="T78">
                                                  <a:pos x="T36" y="T37"/>
                                                </a:cxn>
                                                <a:cxn ang="T79">
                                                  <a:pos x="T38" y="T39"/>
                                                </a:cxn>
                                                <a:cxn ang="T80">
                                                  <a:pos x="T40" y="T41"/>
                                                </a:cxn>
                                                <a:cxn ang="T81">
                                                  <a:pos x="T42" y="T43"/>
                                                </a:cxn>
                                                <a:cxn ang="T82">
                                                  <a:pos x="T44" y="T45"/>
                                                </a:cxn>
                                                <a:cxn ang="T83">
                                                  <a:pos x="T46" y="T47"/>
                                                </a:cxn>
                                                <a:cxn ang="T84">
                                                  <a:pos x="T48" y="T49"/>
                                                </a:cxn>
                                                <a:cxn ang="T85">
                                                  <a:pos x="T50" y="T51"/>
                                                </a:cxn>
                                                <a:cxn ang="T86">
                                                  <a:pos x="T52" y="T53"/>
                                                </a:cxn>
                                                <a:cxn ang="T87">
                                                  <a:pos x="T54" y="T55"/>
                                                </a:cxn>
                                                <a:cxn ang="T88">
                                                  <a:pos x="T56" y="T57"/>
                                                </a:cxn>
                                                <a:cxn ang="T89">
                                                  <a:pos x="T58" y="T59"/>
                                                </a:cxn>
                                              </a:cxnLst>
                                              <a:rect l="0" t="0" r="r" b="b"/>
                                              <a:pathLst>
                                                <a:path w="2337" h="609">
                                                  <a:moveTo>
                                                    <a:pt x="498" y="26"/>
                                                  </a:moveTo>
                                                  <a:lnTo>
                                                    <a:pt x="334" y="3"/>
                                                  </a:lnTo>
                                                  <a:lnTo>
                                                    <a:pt x="252" y="0"/>
                                                  </a:lnTo>
                                                  <a:lnTo>
                                                    <a:pt x="183" y="6"/>
                                                  </a:lnTo>
                                                  <a:lnTo>
                                                    <a:pt x="138" y="12"/>
                                                  </a:lnTo>
                                                  <a:lnTo>
                                                    <a:pt x="81" y="33"/>
                                                  </a:lnTo>
                                                  <a:lnTo>
                                                    <a:pt x="48" y="72"/>
                                                  </a:lnTo>
                                                  <a:lnTo>
                                                    <a:pt x="15" y="120"/>
                                                  </a:lnTo>
                                                  <a:lnTo>
                                                    <a:pt x="0" y="180"/>
                                                  </a:lnTo>
                                                  <a:lnTo>
                                                    <a:pt x="6" y="243"/>
                                                  </a:lnTo>
                                                  <a:lnTo>
                                                    <a:pt x="18" y="297"/>
                                                  </a:lnTo>
                                                  <a:lnTo>
                                                    <a:pt x="57" y="345"/>
                                                  </a:lnTo>
                                                  <a:lnTo>
                                                    <a:pt x="98" y="371"/>
                                                  </a:lnTo>
                                                  <a:lnTo>
                                                    <a:pt x="135" y="381"/>
                                                  </a:lnTo>
                                                  <a:lnTo>
                                                    <a:pt x="191" y="393"/>
                                                  </a:lnTo>
                                                  <a:lnTo>
                                                    <a:pt x="1842" y="603"/>
                                                  </a:lnTo>
                                                  <a:lnTo>
                                                    <a:pt x="1959" y="609"/>
                                                  </a:lnTo>
                                                  <a:lnTo>
                                                    <a:pt x="2040" y="609"/>
                                                  </a:lnTo>
                                                  <a:lnTo>
                                                    <a:pt x="2112" y="603"/>
                                                  </a:lnTo>
                                                  <a:lnTo>
                                                    <a:pt x="2187" y="582"/>
                                                  </a:lnTo>
                                                  <a:lnTo>
                                                    <a:pt x="2241" y="558"/>
                                                  </a:lnTo>
                                                  <a:lnTo>
                                                    <a:pt x="2283" y="531"/>
                                                  </a:lnTo>
                                                  <a:lnTo>
                                                    <a:pt x="2322" y="483"/>
                                                  </a:lnTo>
                                                  <a:lnTo>
                                                    <a:pt x="2337" y="438"/>
                                                  </a:lnTo>
                                                  <a:lnTo>
                                                    <a:pt x="2336" y="386"/>
                                                  </a:lnTo>
                                                  <a:lnTo>
                                                    <a:pt x="2331" y="342"/>
                                                  </a:lnTo>
                                                  <a:lnTo>
                                                    <a:pt x="2314" y="293"/>
                                                  </a:lnTo>
                                                  <a:lnTo>
                                                    <a:pt x="2271" y="258"/>
                                                  </a:lnTo>
                                                  <a:lnTo>
                                                    <a:pt x="2171" y="228"/>
                                                  </a:lnTo>
                                                  <a:lnTo>
                                                    <a:pt x="498" y="26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solidFill>
                                              <a:srgbClr val="FFFFFF"/>
                                            </a:solidFill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753905456" name="Group 100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185953" y="2248953"/>
                                            <a:ext cx="369" cy="603"/>
                                            <a:chOff x="1185953" y="2248953"/>
                                            <a:chExt cx="216" cy="351"/>
                                          </a:xfrm>
                                        </wpg:grpSpPr>
                                        <wpg:grpSp>
                                          <wpg:cNvPr id="551077590" name="Group 101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185953" y="2249128"/>
                                              <a:ext cx="216" cy="176"/>
                                              <a:chOff x="1185953" y="2249128"/>
                                              <a:chExt cx="216" cy="176"/>
                                            </a:xfrm>
                                          </wpg:grpSpPr>
                                          <wps:wsp>
                                            <wps:cNvPr id="1547969868" name="Freeform 102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185953" y="2249187"/>
                                                <a:ext cx="216" cy="11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216"/>
                                                  <a:gd name="T1" fmla="*/ 3 h 117"/>
                                                  <a:gd name="T2" fmla="*/ 0 w 216"/>
                                                  <a:gd name="T3" fmla="*/ 75 h 117"/>
                                                  <a:gd name="T4" fmla="*/ 10 w 216"/>
                                                  <a:gd name="T5" fmla="*/ 85 h 117"/>
                                                  <a:gd name="T6" fmla="*/ 22 w 216"/>
                                                  <a:gd name="T7" fmla="*/ 94 h 117"/>
                                                  <a:gd name="T8" fmla="*/ 37 w 216"/>
                                                  <a:gd name="T9" fmla="*/ 104 h 117"/>
                                                  <a:gd name="T10" fmla="*/ 51 w 216"/>
                                                  <a:gd name="T11" fmla="*/ 108 h 117"/>
                                                  <a:gd name="T12" fmla="*/ 72 w 216"/>
                                                  <a:gd name="T13" fmla="*/ 113 h 117"/>
                                                  <a:gd name="T14" fmla="*/ 100 w 216"/>
                                                  <a:gd name="T15" fmla="*/ 117 h 117"/>
                                                  <a:gd name="T16" fmla="*/ 124 w 216"/>
                                                  <a:gd name="T17" fmla="*/ 115 h 117"/>
                                                  <a:gd name="T18" fmla="*/ 151 w 216"/>
                                                  <a:gd name="T19" fmla="*/ 111 h 117"/>
                                                  <a:gd name="T20" fmla="*/ 176 w 216"/>
                                                  <a:gd name="T21" fmla="*/ 104 h 117"/>
                                                  <a:gd name="T22" fmla="*/ 198 w 216"/>
                                                  <a:gd name="T23" fmla="*/ 93 h 117"/>
                                                  <a:gd name="T24" fmla="*/ 215 w 216"/>
                                                  <a:gd name="T25" fmla="*/ 75 h 117"/>
                                                  <a:gd name="T26" fmla="*/ 216 w 216"/>
                                                  <a:gd name="T27" fmla="*/ 0 h 117"/>
                                                  <a:gd name="T28" fmla="*/ 0 60000 65536"/>
                                                  <a:gd name="T29" fmla="*/ 0 60000 65536"/>
                                                  <a:gd name="T30" fmla="*/ 0 60000 65536"/>
                                                  <a:gd name="T31" fmla="*/ 0 60000 65536"/>
                                                  <a:gd name="T32" fmla="*/ 0 60000 65536"/>
                                                  <a:gd name="T33" fmla="*/ 0 60000 65536"/>
                                                  <a:gd name="T34" fmla="*/ 0 60000 65536"/>
                                                  <a:gd name="T35" fmla="*/ 0 60000 65536"/>
                                                  <a:gd name="T36" fmla="*/ 0 60000 65536"/>
                                                  <a:gd name="T37" fmla="*/ 0 60000 65536"/>
                                                  <a:gd name="T38" fmla="*/ 0 60000 65536"/>
                                                  <a:gd name="T39" fmla="*/ 0 60000 65536"/>
                                                  <a:gd name="T40" fmla="*/ 0 60000 65536"/>
                                                  <a:gd name="T41" fmla="*/ 0 60000 65536"/>
                                                </a:gdLst>
                                                <a:ahLst/>
                                                <a:cxnLst>
                                                  <a:cxn ang="T28">
                                                    <a:pos x="T0" y="T1"/>
                                                  </a:cxn>
                                                  <a:cxn ang="T29">
                                                    <a:pos x="T2" y="T3"/>
                                                  </a:cxn>
                                                  <a:cxn ang="T30">
                                                    <a:pos x="T4" y="T5"/>
                                                  </a:cxn>
                                                  <a:cxn ang="T31">
                                                    <a:pos x="T6" y="T7"/>
                                                  </a:cxn>
                                                  <a:cxn ang="T32">
                                                    <a:pos x="T8" y="T9"/>
                                                  </a:cxn>
                                                  <a:cxn ang="T33">
                                                    <a:pos x="T10" y="T11"/>
                                                  </a:cxn>
                                                  <a:cxn ang="T34">
                                                    <a:pos x="T12" y="T13"/>
                                                  </a:cxn>
                                                  <a:cxn ang="T35">
                                                    <a:pos x="T14" y="T15"/>
                                                  </a:cxn>
                                                  <a:cxn ang="T36">
                                                    <a:pos x="T16" y="T17"/>
                                                  </a:cxn>
                                                  <a:cxn ang="T37">
                                                    <a:pos x="T18" y="T19"/>
                                                  </a:cxn>
                                                  <a:cxn ang="T38">
                                                    <a:pos x="T20" y="T21"/>
                                                  </a:cxn>
                                                  <a:cxn ang="T39">
                                                    <a:pos x="T22" y="T23"/>
                                                  </a:cxn>
                                                  <a:cxn ang="T40">
                                                    <a:pos x="T24" y="T25"/>
                                                  </a:cxn>
                                                  <a:cxn ang="T41">
                                                    <a:pos x="T26" y="T27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216" h="117">
                                                    <a:moveTo>
                                                      <a:pt x="0" y="3"/>
                                                    </a:moveTo>
                                                    <a:lnTo>
                                                      <a:pt x="0" y="75"/>
                                                    </a:lnTo>
                                                    <a:lnTo>
                                                      <a:pt x="10" y="85"/>
                                                    </a:lnTo>
                                                    <a:lnTo>
                                                      <a:pt x="22" y="94"/>
                                                    </a:lnTo>
                                                    <a:lnTo>
                                                      <a:pt x="37" y="104"/>
                                                    </a:lnTo>
                                                    <a:lnTo>
                                                      <a:pt x="51" y="108"/>
                                                    </a:lnTo>
                                                    <a:lnTo>
                                                      <a:pt x="72" y="113"/>
                                                    </a:lnTo>
                                                    <a:lnTo>
                                                      <a:pt x="100" y="117"/>
                                                    </a:lnTo>
                                                    <a:lnTo>
                                                      <a:pt x="124" y="115"/>
                                                    </a:lnTo>
                                                    <a:lnTo>
                                                      <a:pt x="151" y="111"/>
                                                    </a:lnTo>
                                                    <a:lnTo>
                                                      <a:pt x="176" y="104"/>
                                                    </a:lnTo>
                                                    <a:lnTo>
                                                      <a:pt x="198" y="93"/>
                                                    </a:lnTo>
                                                    <a:lnTo>
                                                      <a:pt x="215" y="75"/>
                                                    </a:lnTo>
                                                    <a:lnTo>
                                                      <a:pt x="216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166045243" name="Oval 103"/>
                                            <wps:cNvSpPr>
                                              <a:spLocks noChangeAspect="1" noChangeArrowheads="1"/>
                                            </wps:cNvSpPr>
                                            <wps:spPr bwMode="auto">
                                              <a:xfrm>
                                                <a:off x="1185953" y="2249128"/>
                                                <a:ext cx="215" cy="95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1954679619" name="Group 104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186005" y="2249025"/>
                                              <a:ext cx="113" cy="170"/>
                                              <a:chOff x="1186005" y="2249025"/>
                                              <a:chExt cx="540" cy="681"/>
                                            </a:xfrm>
                                          </wpg:grpSpPr>
                                          <wps:wsp>
                                            <wps:cNvPr id="1837568822" name="Freeform 105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186005" y="2249136"/>
                                                <a:ext cx="540" cy="570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540"/>
                                                  <a:gd name="T1" fmla="*/ 0 h 570"/>
                                                  <a:gd name="T2" fmla="*/ 0 w 540"/>
                                                  <a:gd name="T3" fmla="*/ 468 h 570"/>
                                                  <a:gd name="T4" fmla="*/ 24 w 540"/>
                                                  <a:gd name="T5" fmla="*/ 492 h 570"/>
                                                  <a:gd name="T6" fmla="*/ 54 w 540"/>
                                                  <a:gd name="T7" fmla="*/ 513 h 570"/>
                                                  <a:gd name="T8" fmla="*/ 93 w 540"/>
                                                  <a:gd name="T9" fmla="*/ 537 h 570"/>
                                                  <a:gd name="T10" fmla="*/ 129 w 540"/>
                                                  <a:gd name="T11" fmla="*/ 549 h 570"/>
                                                  <a:gd name="T12" fmla="*/ 180 w 540"/>
                                                  <a:gd name="T13" fmla="*/ 561 h 570"/>
                                                  <a:gd name="T14" fmla="*/ 252 w 540"/>
                                                  <a:gd name="T15" fmla="*/ 570 h 570"/>
                                                  <a:gd name="T16" fmla="*/ 312 w 540"/>
                                                  <a:gd name="T17" fmla="*/ 564 h 570"/>
                                                  <a:gd name="T18" fmla="*/ 378 w 540"/>
                                                  <a:gd name="T19" fmla="*/ 555 h 570"/>
                                                  <a:gd name="T20" fmla="*/ 441 w 540"/>
                                                  <a:gd name="T21" fmla="*/ 537 h 570"/>
                                                  <a:gd name="T22" fmla="*/ 498 w 540"/>
                                                  <a:gd name="T23" fmla="*/ 510 h 570"/>
                                                  <a:gd name="T24" fmla="*/ 540 w 540"/>
                                                  <a:gd name="T25" fmla="*/ 468 h 570"/>
                                                  <a:gd name="T26" fmla="*/ 540 w 540"/>
                                                  <a:gd name="T27" fmla="*/ 0 h 570"/>
                                                  <a:gd name="T28" fmla="*/ 0 60000 65536"/>
                                                  <a:gd name="T29" fmla="*/ 0 60000 65536"/>
                                                  <a:gd name="T30" fmla="*/ 0 60000 65536"/>
                                                  <a:gd name="T31" fmla="*/ 0 60000 65536"/>
                                                  <a:gd name="T32" fmla="*/ 0 60000 65536"/>
                                                  <a:gd name="T33" fmla="*/ 0 60000 65536"/>
                                                  <a:gd name="T34" fmla="*/ 0 60000 65536"/>
                                                  <a:gd name="T35" fmla="*/ 0 60000 65536"/>
                                                  <a:gd name="T36" fmla="*/ 0 60000 65536"/>
                                                  <a:gd name="T37" fmla="*/ 0 60000 65536"/>
                                                  <a:gd name="T38" fmla="*/ 0 60000 65536"/>
                                                  <a:gd name="T39" fmla="*/ 0 60000 65536"/>
                                                  <a:gd name="T40" fmla="*/ 0 60000 65536"/>
                                                  <a:gd name="T41" fmla="*/ 0 60000 65536"/>
                                                </a:gdLst>
                                                <a:ahLst/>
                                                <a:cxnLst>
                                                  <a:cxn ang="T28">
                                                    <a:pos x="T0" y="T1"/>
                                                  </a:cxn>
                                                  <a:cxn ang="T29">
                                                    <a:pos x="T2" y="T3"/>
                                                  </a:cxn>
                                                  <a:cxn ang="T30">
                                                    <a:pos x="T4" y="T5"/>
                                                  </a:cxn>
                                                  <a:cxn ang="T31">
                                                    <a:pos x="T6" y="T7"/>
                                                  </a:cxn>
                                                  <a:cxn ang="T32">
                                                    <a:pos x="T8" y="T9"/>
                                                  </a:cxn>
                                                  <a:cxn ang="T33">
                                                    <a:pos x="T10" y="T11"/>
                                                  </a:cxn>
                                                  <a:cxn ang="T34">
                                                    <a:pos x="T12" y="T13"/>
                                                  </a:cxn>
                                                  <a:cxn ang="T35">
                                                    <a:pos x="T14" y="T15"/>
                                                  </a:cxn>
                                                  <a:cxn ang="T36">
                                                    <a:pos x="T16" y="T17"/>
                                                  </a:cxn>
                                                  <a:cxn ang="T37">
                                                    <a:pos x="T18" y="T19"/>
                                                  </a:cxn>
                                                  <a:cxn ang="T38">
                                                    <a:pos x="T20" y="T21"/>
                                                  </a:cxn>
                                                  <a:cxn ang="T39">
                                                    <a:pos x="T22" y="T23"/>
                                                  </a:cxn>
                                                  <a:cxn ang="T40">
                                                    <a:pos x="T24" y="T25"/>
                                                  </a:cxn>
                                                  <a:cxn ang="T41">
                                                    <a:pos x="T26" y="T27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540" h="570">
                                                    <a:moveTo>
                                                      <a:pt x="0" y="0"/>
                                                    </a:moveTo>
                                                    <a:lnTo>
                                                      <a:pt x="0" y="468"/>
                                                    </a:lnTo>
                                                    <a:lnTo>
                                                      <a:pt x="24" y="492"/>
                                                    </a:lnTo>
                                                    <a:lnTo>
                                                      <a:pt x="54" y="513"/>
                                                    </a:lnTo>
                                                    <a:lnTo>
                                                      <a:pt x="93" y="537"/>
                                                    </a:lnTo>
                                                    <a:lnTo>
                                                      <a:pt x="129" y="549"/>
                                                    </a:lnTo>
                                                    <a:lnTo>
                                                      <a:pt x="180" y="561"/>
                                                    </a:lnTo>
                                                    <a:lnTo>
                                                      <a:pt x="252" y="570"/>
                                                    </a:lnTo>
                                                    <a:lnTo>
                                                      <a:pt x="312" y="564"/>
                                                    </a:lnTo>
                                                    <a:lnTo>
                                                      <a:pt x="378" y="555"/>
                                                    </a:lnTo>
                                                    <a:lnTo>
                                                      <a:pt x="441" y="537"/>
                                                    </a:lnTo>
                                                    <a:lnTo>
                                                      <a:pt x="498" y="510"/>
                                                    </a:lnTo>
                                                    <a:lnTo>
                                                      <a:pt x="540" y="468"/>
                                                    </a:lnTo>
                                                    <a:lnTo>
                                                      <a:pt x="540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780136637" name="Oval 106"/>
                                            <wps:cNvSpPr>
                                              <a:spLocks noChangeAspect="1" noChangeArrowheads="1"/>
                                            </wps:cNvSpPr>
                                            <wps:spPr bwMode="auto">
                                              <a:xfrm>
                                                <a:off x="1186005" y="2249025"/>
                                                <a:ext cx="540" cy="238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41130550" name="Group 107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185953" y="2248953"/>
                                              <a:ext cx="216" cy="215"/>
                                              <a:chOff x="1185953" y="2248953"/>
                                              <a:chExt cx="216" cy="215"/>
                                            </a:xfrm>
                                          </wpg:grpSpPr>
                                          <wps:wsp>
                                            <wps:cNvPr id="2072929459" name="Freeform 108" descr="浅色竖线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185953" y="2249006"/>
                                                <a:ext cx="216" cy="162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216"/>
                                                  <a:gd name="T1" fmla="*/ 3 h 162"/>
                                                  <a:gd name="T2" fmla="*/ 0 w 216"/>
                                                  <a:gd name="T3" fmla="*/ 120 h 162"/>
                                                  <a:gd name="T4" fmla="*/ 10 w 216"/>
                                                  <a:gd name="T5" fmla="*/ 130 h 162"/>
                                                  <a:gd name="T6" fmla="*/ 22 w 216"/>
                                                  <a:gd name="T7" fmla="*/ 139 h 162"/>
                                                  <a:gd name="T8" fmla="*/ 37 w 216"/>
                                                  <a:gd name="T9" fmla="*/ 149 h 162"/>
                                                  <a:gd name="T10" fmla="*/ 51 w 216"/>
                                                  <a:gd name="T11" fmla="*/ 153 h 162"/>
                                                  <a:gd name="T12" fmla="*/ 72 w 216"/>
                                                  <a:gd name="T13" fmla="*/ 158 h 162"/>
                                                  <a:gd name="T14" fmla="*/ 100 w 216"/>
                                                  <a:gd name="T15" fmla="*/ 162 h 162"/>
                                                  <a:gd name="T16" fmla="*/ 124 w 216"/>
                                                  <a:gd name="T17" fmla="*/ 160 h 162"/>
                                                  <a:gd name="T18" fmla="*/ 151 w 216"/>
                                                  <a:gd name="T19" fmla="*/ 156 h 162"/>
                                                  <a:gd name="T20" fmla="*/ 176 w 216"/>
                                                  <a:gd name="T21" fmla="*/ 149 h 162"/>
                                                  <a:gd name="T22" fmla="*/ 198 w 216"/>
                                                  <a:gd name="T23" fmla="*/ 138 h 162"/>
                                                  <a:gd name="T24" fmla="*/ 215 w 216"/>
                                                  <a:gd name="T25" fmla="*/ 120 h 162"/>
                                                  <a:gd name="T26" fmla="*/ 216 w 216"/>
                                                  <a:gd name="T27" fmla="*/ 0 h 162"/>
                                                  <a:gd name="T28" fmla="*/ 0 60000 65536"/>
                                                  <a:gd name="T29" fmla="*/ 0 60000 65536"/>
                                                  <a:gd name="T30" fmla="*/ 0 60000 65536"/>
                                                  <a:gd name="T31" fmla="*/ 0 60000 65536"/>
                                                  <a:gd name="T32" fmla="*/ 0 60000 65536"/>
                                                  <a:gd name="T33" fmla="*/ 0 60000 65536"/>
                                                  <a:gd name="T34" fmla="*/ 0 60000 65536"/>
                                                  <a:gd name="T35" fmla="*/ 0 60000 65536"/>
                                                  <a:gd name="T36" fmla="*/ 0 60000 65536"/>
                                                  <a:gd name="T37" fmla="*/ 0 60000 65536"/>
                                                  <a:gd name="T38" fmla="*/ 0 60000 65536"/>
                                                  <a:gd name="T39" fmla="*/ 0 60000 65536"/>
                                                  <a:gd name="T40" fmla="*/ 0 60000 65536"/>
                                                  <a:gd name="T41" fmla="*/ 0 60000 65536"/>
                                                </a:gdLst>
                                                <a:ahLst/>
                                                <a:cxnLst>
                                                  <a:cxn ang="T28">
                                                    <a:pos x="T0" y="T1"/>
                                                  </a:cxn>
                                                  <a:cxn ang="T29">
                                                    <a:pos x="T2" y="T3"/>
                                                  </a:cxn>
                                                  <a:cxn ang="T30">
                                                    <a:pos x="T4" y="T5"/>
                                                  </a:cxn>
                                                  <a:cxn ang="T31">
                                                    <a:pos x="T6" y="T7"/>
                                                  </a:cxn>
                                                  <a:cxn ang="T32">
                                                    <a:pos x="T8" y="T9"/>
                                                  </a:cxn>
                                                  <a:cxn ang="T33">
                                                    <a:pos x="T10" y="T11"/>
                                                  </a:cxn>
                                                  <a:cxn ang="T34">
                                                    <a:pos x="T12" y="T13"/>
                                                  </a:cxn>
                                                  <a:cxn ang="T35">
                                                    <a:pos x="T14" y="T15"/>
                                                  </a:cxn>
                                                  <a:cxn ang="T36">
                                                    <a:pos x="T16" y="T17"/>
                                                  </a:cxn>
                                                  <a:cxn ang="T37">
                                                    <a:pos x="T18" y="T19"/>
                                                  </a:cxn>
                                                  <a:cxn ang="T38">
                                                    <a:pos x="T20" y="T21"/>
                                                  </a:cxn>
                                                  <a:cxn ang="T39">
                                                    <a:pos x="T22" y="T23"/>
                                                  </a:cxn>
                                                  <a:cxn ang="T40">
                                                    <a:pos x="T24" y="T25"/>
                                                  </a:cxn>
                                                  <a:cxn ang="T41">
                                                    <a:pos x="T26" y="T27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216" h="162">
                                                    <a:moveTo>
                                                      <a:pt x="0" y="3"/>
                                                    </a:moveTo>
                                                    <a:lnTo>
                                                      <a:pt x="0" y="120"/>
                                                    </a:lnTo>
                                                    <a:lnTo>
                                                      <a:pt x="10" y="130"/>
                                                    </a:lnTo>
                                                    <a:lnTo>
                                                      <a:pt x="22" y="139"/>
                                                    </a:lnTo>
                                                    <a:lnTo>
                                                      <a:pt x="37" y="149"/>
                                                    </a:lnTo>
                                                    <a:lnTo>
                                                      <a:pt x="51" y="153"/>
                                                    </a:lnTo>
                                                    <a:lnTo>
                                                      <a:pt x="72" y="158"/>
                                                    </a:lnTo>
                                                    <a:lnTo>
                                                      <a:pt x="100" y="162"/>
                                                    </a:lnTo>
                                                    <a:lnTo>
                                                      <a:pt x="124" y="160"/>
                                                    </a:lnTo>
                                                    <a:lnTo>
                                                      <a:pt x="151" y="156"/>
                                                    </a:lnTo>
                                                    <a:lnTo>
                                                      <a:pt x="176" y="149"/>
                                                    </a:lnTo>
                                                    <a:lnTo>
                                                      <a:pt x="198" y="138"/>
                                                    </a:lnTo>
                                                    <a:lnTo>
                                                      <a:pt x="215" y="120"/>
                                                    </a:lnTo>
                                                    <a:lnTo>
                                                      <a:pt x="216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pattFill prst="ltVert">
                                                <a:fgClr>
                                                  <a:srgbClr val="000000"/>
                                                </a:fgClr>
                                                <a:bgClr>
                                                  <a:srgbClr val="FFFFFF"/>
                                                </a:bgClr>
                                              </a:patt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031521269" name="Oval 109"/>
                                            <wps:cNvSpPr>
                                              <a:spLocks noChangeAspect="1" noChangeArrowheads="1"/>
                                            </wps:cNvSpPr>
                                            <wps:spPr bwMode="auto">
                                              <a:xfrm>
                                                <a:off x="1185953" y="2248953"/>
                                                <a:ext cx="215" cy="95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  <wpg:grpSp>
                                        <wpg:cNvPr id="1535790310" name="Group 110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187685" y="2249129"/>
                                            <a:ext cx="369" cy="603"/>
                                            <a:chOff x="1187685" y="2249129"/>
                                            <a:chExt cx="216" cy="351"/>
                                          </a:xfrm>
                                        </wpg:grpSpPr>
                                        <wpg:grpSp>
                                          <wpg:cNvPr id="709341312" name="Group 111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187685" y="2249304"/>
                                              <a:ext cx="216" cy="176"/>
                                              <a:chOff x="1187685" y="2249304"/>
                                              <a:chExt cx="216" cy="176"/>
                                            </a:xfrm>
                                          </wpg:grpSpPr>
                                          <wps:wsp>
                                            <wps:cNvPr id="1040006413" name="Freeform 112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187685" y="2249363"/>
                                                <a:ext cx="216" cy="11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216"/>
                                                  <a:gd name="T1" fmla="*/ 3 h 117"/>
                                                  <a:gd name="T2" fmla="*/ 0 w 216"/>
                                                  <a:gd name="T3" fmla="*/ 75 h 117"/>
                                                  <a:gd name="T4" fmla="*/ 10 w 216"/>
                                                  <a:gd name="T5" fmla="*/ 85 h 117"/>
                                                  <a:gd name="T6" fmla="*/ 22 w 216"/>
                                                  <a:gd name="T7" fmla="*/ 94 h 117"/>
                                                  <a:gd name="T8" fmla="*/ 37 w 216"/>
                                                  <a:gd name="T9" fmla="*/ 104 h 117"/>
                                                  <a:gd name="T10" fmla="*/ 51 w 216"/>
                                                  <a:gd name="T11" fmla="*/ 108 h 117"/>
                                                  <a:gd name="T12" fmla="*/ 72 w 216"/>
                                                  <a:gd name="T13" fmla="*/ 113 h 117"/>
                                                  <a:gd name="T14" fmla="*/ 100 w 216"/>
                                                  <a:gd name="T15" fmla="*/ 117 h 117"/>
                                                  <a:gd name="T16" fmla="*/ 124 w 216"/>
                                                  <a:gd name="T17" fmla="*/ 115 h 117"/>
                                                  <a:gd name="T18" fmla="*/ 151 w 216"/>
                                                  <a:gd name="T19" fmla="*/ 111 h 117"/>
                                                  <a:gd name="T20" fmla="*/ 176 w 216"/>
                                                  <a:gd name="T21" fmla="*/ 104 h 117"/>
                                                  <a:gd name="T22" fmla="*/ 198 w 216"/>
                                                  <a:gd name="T23" fmla="*/ 93 h 117"/>
                                                  <a:gd name="T24" fmla="*/ 215 w 216"/>
                                                  <a:gd name="T25" fmla="*/ 75 h 117"/>
                                                  <a:gd name="T26" fmla="*/ 216 w 216"/>
                                                  <a:gd name="T27" fmla="*/ 0 h 117"/>
                                                  <a:gd name="T28" fmla="*/ 0 60000 65536"/>
                                                  <a:gd name="T29" fmla="*/ 0 60000 65536"/>
                                                  <a:gd name="T30" fmla="*/ 0 60000 65536"/>
                                                  <a:gd name="T31" fmla="*/ 0 60000 65536"/>
                                                  <a:gd name="T32" fmla="*/ 0 60000 65536"/>
                                                  <a:gd name="T33" fmla="*/ 0 60000 65536"/>
                                                  <a:gd name="T34" fmla="*/ 0 60000 65536"/>
                                                  <a:gd name="T35" fmla="*/ 0 60000 65536"/>
                                                  <a:gd name="T36" fmla="*/ 0 60000 65536"/>
                                                  <a:gd name="T37" fmla="*/ 0 60000 65536"/>
                                                  <a:gd name="T38" fmla="*/ 0 60000 65536"/>
                                                  <a:gd name="T39" fmla="*/ 0 60000 65536"/>
                                                  <a:gd name="T40" fmla="*/ 0 60000 65536"/>
                                                  <a:gd name="T41" fmla="*/ 0 60000 65536"/>
                                                </a:gdLst>
                                                <a:ahLst/>
                                                <a:cxnLst>
                                                  <a:cxn ang="T28">
                                                    <a:pos x="T0" y="T1"/>
                                                  </a:cxn>
                                                  <a:cxn ang="T29">
                                                    <a:pos x="T2" y="T3"/>
                                                  </a:cxn>
                                                  <a:cxn ang="T30">
                                                    <a:pos x="T4" y="T5"/>
                                                  </a:cxn>
                                                  <a:cxn ang="T31">
                                                    <a:pos x="T6" y="T7"/>
                                                  </a:cxn>
                                                  <a:cxn ang="T32">
                                                    <a:pos x="T8" y="T9"/>
                                                  </a:cxn>
                                                  <a:cxn ang="T33">
                                                    <a:pos x="T10" y="T11"/>
                                                  </a:cxn>
                                                  <a:cxn ang="T34">
                                                    <a:pos x="T12" y="T13"/>
                                                  </a:cxn>
                                                  <a:cxn ang="T35">
                                                    <a:pos x="T14" y="T15"/>
                                                  </a:cxn>
                                                  <a:cxn ang="T36">
                                                    <a:pos x="T16" y="T17"/>
                                                  </a:cxn>
                                                  <a:cxn ang="T37">
                                                    <a:pos x="T18" y="T19"/>
                                                  </a:cxn>
                                                  <a:cxn ang="T38">
                                                    <a:pos x="T20" y="T21"/>
                                                  </a:cxn>
                                                  <a:cxn ang="T39">
                                                    <a:pos x="T22" y="T23"/>
                                                  </a:cxn>
                                                  <a:cxn ang="T40">
                                                    <a:pos x="T24" y="T25"/>
                                                  </a:cxn>
                                                  <a:cxn ang="T41">
                                                    <a:pos x="T26" y="T27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216" h="117">
                                                    <a:moveTo>
                                                      <a:pt x="0" y="3"/>
                                                    </a:moveTo>
                                                    <a:lnTo>
                                                      <a:pt x="0" y="75"/>
                                                    </a:lnTo>
                                                    <a:lnTo>
                                                      <a:pt x="10" y="85"/>
                                                    </a:lnTo>
                                                    <a:lnTo>
                                                      <a:pt x="22" y="94"/>
                                                    </a:lnTo>
                                                    <a:lnTo>
                                                      <a:pt x="37" y="104"/>
                                                    </a:lnTo>
                                                    <a:lnTo>
                                                      <a:pt x="51" y="108"/>
                                                    </a:lnTo>
                                                    <a:lnTo>
                                                      <a:pt x="72" y="113"/>
                                                    </a:lnTo>
                                                    <a:lnTo>
                                                      <a:pt x="100" y="117"/>
                                                    </a:lnTo>
                                                    <a:lnTo>
                                                      <a:pt x="124" y="115"/>
                                                    </a:lnTo>
                                                    <a:lnTo>
                                                      <a:pt x="151" y="111"/>
                                                    </a:lnTo>
                                                    <a:lnTo>
                                                      <a:pt x="176" y="104"/>
                                                    </a:lnTo>
                                                    <a:lnTo>
                                                      <a:pt x="198" y="93"/>
                                                    </a:lnTo>
                                                    <a:lnTo>
                                                      <a:pt x="215" y="75"/>
                                                    </a:lnTo>
                                                    <a:lnTo>
                                                      <a:pt x="216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747516298" name="Oval 113"/>
                                            <wps:cNvSpPr>
                                              <a:spLocks noChangeAspect="1" noChangeArrowheads="1"/>
                                            </wps:cNvSpPr>
                                            <wps:spPr bwMode="auto">
                                              <a:xfrm>
                                                <a:off x="1187685" y="2249304"/>
                                                <a:ext cx="215" cy="95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1789920552" name="Group 114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187737" y="2249201"/>
                                              <a:ext cx="113" cy="170"/>
                                              <a:chOff x="1187737" y="2249201"/>
                                              <a:chExt cx="540" cy="681"/>
                                            </a:xfrm>
                                          </wpg:grpSpPr>
                                          <wps:wsp>
                                            <wps:cNvPr id="647585524" name="Freeform 115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187737" y="2249312"/>
                                                <a:ext cx="540" cy="570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540"/>
                                                  <a:gd name="T1" fmla="*/ 0 h 570"/>
                                                  <a:gd name="T2" fmla="*/ 0 w 540"/>
                                                  <a:gd name="T3" fmla="*/ 468 h 570"/>
                                                  <a:gd name="T4" fmla="*/ 24 w 540"/>
                                                  <a:gd name="T5" fmla="*/ 492 h 570"/>
                                                  <a:gd name="T6" fmla="*/ 54 w 540"/>
                                                  <a:gd name="T7" fmla="*/ 513 h 570"/>
                                                  <a:gd name="T8" fmla="*/ 93 w 540"/>
                                                  <a:gd name="T9" fmla="*/ 537 h 570"/>
                                                  <a:gd name="T10" fmla="*/ 129 w 540"/>
                                                  <a:gd name="T11" fmla="*/ 549 h 570"/>
                                                  <a:gd name="T12" fmla="*/ 180 w 540"/>
                                                  <a:gd name="T13" fmla="*/ 561 h 570"/>
                                                  <a:gd name="T14" fmla="*/ 252 w 540"/>
                                                  <a:gd name="T15" fmla="*/ 570 h 570"/>
                                                  <a:gd name="T16" fmla="*/ 312 w 540"/>
                                                  <a:gd name="T17" fmla="*/ 564 h 570"/>
                                                  <a:gd name="T18" fmla="*/ 378 w 540"/>
                                                  <a:gd name="T19" fmla="*/ 555 h 570"/>
                                                  <a:gd name="T20" fmla="*/ 441 w 540"/>
                                                  <a:gd name="T21" fmla="*/ 537 h 570"/>
                                                  <a:gd name="T22" fmla="*/ 498 w 540"/>
                                                  <a:gd name="T23" fmla="*/ 510 h 570"/>
                                                  <a:gd name="T24" fmla="*/ 540 w 540"/>
                                                  <a:gd name="T25" fmla="*/ 468 h 570"/>
                                                  <a:gd name="T26" fmla="*/ 540 w 540"/>
                                                  <a:gd name="T27" fmla="*/ 0 h 570"/>
                                                  <a:gd name="T28" fmla="*/ 0 60000 65536"/>
                                                  <a:gd name="T29" fmla="*/ 0 60000 65536"/>
                                                  <a:gd name="T30" fmla="*/ 0 60000 65536"/>
                                                  <a:gd name="T31" fmla="*/ 0 60000 65536"/>
                                                  <a:gd name="T32" fmla="*/ 0 60000 65536"/>
                                                  <a:gd name="T33" fmla="*/ 0 60000 65536"/>
                                                  <a:gd name="T34" fmla="*/ 0 60000 65536"/>
                                                  <a:gd name="T35" fmla="*/ 0 60000 65536"/>
                                                  <a:gd name="T36" fmla="*/ 0 60000 65536"/>
                                                  <a:gd name="T37" fmla="*/ 0 60000 65536"/>
                                                  <a:gd name="T38" fmla="*/ 0 60000 65536"/>
                                                  <a:gd name="T39" fmla="*/ 0 60000 65536"/>
                                                  <a:gd name="T40" fmla="*/ 0 60000 65536"/>
                                                  <a:gd name="T41" fmla="*/ 0 60000 65536"/>
                                                </a:gdLst>
                                                <a:ahLst/>
                                                <a:cxnLst>
                                                  <a:cxn ang="T28">
                                                    <a:pos x="T0" y="T1"/>
                                                  </a:cxn>
                                                  <a:cxn ang="T29">
                                                    <a:pos x="T2" y="T3"/>
                                                  </a:cxn>
                                                  <a:cxn ang="T30">
                                                    <a:pos x="T4" y="T5"/>
                                                  </a:cxn>
                                                  <a:cxn ang="T31">
                                                    <a:pos x="T6" y="T7"/>
                                                  </a:cxn>
                                                  <a:cxn ang="T32">
                                                    <a:pos x="T8" y="T9"/>
                                                  </a:cxn>
                                                  <a:cxn ang="T33">
                                                    <a:pos x="T10" y="T11"/>
                                                  </a:cxn>
                                                  <a:cxn ang="T34">
                                                    <a:pos x="T12" y="T13"/>
                                                  </a:cxn>
                                                  <a:cxn ang="T35">
                                                    <a:pos x="T14" y="T15"/>
                                                  </a:cxn>
                                                  <a:cxn ang="T36">
                                                    <a:pos x="T16" y="T17"/>
                                                  </a:cxn>
                                                  <a:cxn ang="T37">
                                                    <a:pos x="T18" y="T19"/>
                                                  </a:cxn>
                                                  <a:cxn ang="T38">
                                                    <a:pos x="T20" y="T21"/>
                                                  </a:cxn>
                                                  <a:cxn ang="T39">
                                                    <a:pos x="T22" y="T23"/>
                                                  </a:cxn>
                                                  <a:cxn ang="T40">
                                                    <a:pos x="T24" y="T25"/>
                                                  </a:cxn>
                                                  <a:cxn ang="T41">
                                                    <a:pos x="T26" y="T27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540" h="570">
                                                    <a:moveTo>
                                                      <a:pt x="0" y="0"/>
                                                    </a:moveTo>
                                                    <a:lnTo>
                                                      <a:pt x="0" y="468"/>
                                                    </a:lnTo>
                                                    <a:lnTo>
                                                      <a:pt x="24" y="492"/>
                                                    </a:lnTo>
                                                    <a:lnTo>
                                                      <a:pt x="54" y="513"/>
                                                    </a:lnTo>
                                                    <a:lnTo>
                                                      <a:pt x="93" y="537"/>
                                                    </a:lnTo>
                                                    <a:lnTo>
                                                      <a:pt x="129" y="549"/>
                                                    </a:lnTo>
                                                    <a:lnTo>
                                                      <a:pt x="180" y="561"/>
                                                    </a:lnTo>
                                                    <a:lnTo>
                                                      <a:pt x="252" y="570"/>
                                                    </a:lnTo>
                                                    <a:lnTo>
                                                      <a:pt x="312" y="564"/>
                                                    </a:lnTo>
                                                    <a:lnTo>
                                                      <a:pt x="378" y="555"/>
                                                    </a:lnTo>
                                                    <a:lnTo>
                                                      <a:pt x="441" y="537"/>
                                                    </a:lnTo>
                                                    <a:lnTo>
                                                      <a:pt x="498" y="510"/>
                                                    </a:lnTo>
                                                    <a:lnTo>
                                                      <a:pt x="540" y="468"/>
                                                    </a:lnTo>
                                                    <a:lnTo>
                                                      <a:pt x="540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26725720" name="Oval 116"/>
                                            <wps:cNvSpPr>
                                              <a:spLocks noChangeAspect="1" noChangeArrowheads="1"/>
                                            </wps:cNvSpPr>
                                            <wps:spPr bwMode="auto">
                                              <a:xfrm>
                                                <a:off x="1187737" y="2249201"/>
                                                <a:ext cx="540" cy="238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2135932222" name="Group 117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187685" y="2249129"/>
                                              <a:ext cx="216" cy="215"/>
                                              <a:chOff x="1187685" y="2249129"/>
                                              <a:chExt cx="216" cy="215"/>
                                            </a:xfrm>
                                          </wpg:grpSpPr>
                                          <wps:wsp>
                                            <wps:cNvPr id="185107457" name="Freeform 118" descr="浅色竖线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187685" y="2249182"/>
                                                <a:ext cx="216" cy="162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216"/>
                                                  <a:gd name="T1" fmla="*/ 3 h 162"/>
                                                  <a:gd name="T2" fmla="*/ 0 w 216"/>
                                                  <a:gd name="T3" fmla="*/ 120 h 162"/>
                                                  <a:gd name="T4" fmla="*/ 10 w 216"/>
                                                  <a:gd name="T5" fmla="*/ 130 h 162"/>
                                                  <a:gd name="T6" fmla="*/ 22 w 216"/>
                                                  <a:gd name="T7" fmla="*/ 139 h 162"/>
                                                  <a:gd name="T8" fmla="*/ 37 w 216"/>
                                                  <a:gd name="T9" fmla="*/ 149 h 162"/>
                                                  <a:gd name="T10" fmla="*/ 51 w 216"/>
                                                  <a:gd name="T11" fmla="*/ 153 h 162"/>
                                                  <a:gd name="T12" fmla="*/ 72 w 216"/>
                                                  <a:gd name="T13" fmla="*/ 158 h 162"/>
                                                  <a:gd name="T14" fmla="*/ 100 w 216"/>
                                                  <a:gd name="T15" fmla="*/ 162 h 162"/>
                                                  <a:gd name="T16" fmla="*/ 124 w 216"/>
                                                  <a:gd name="T17" fmla="*/ 160 h 162"/>
                                                  <a:gd name="T18" fmla="*/ 151 w 216"/>
                                                  <a:gd name="T19" fmla="*/ 156 h 162"/>
                                                  <a:gd name="T20" fmla="*/ 176 w 216"/>
                                                  <a:gd name="T21" fmla="*/ 149 h 162"/>
                                                  <a:gd name="T22" fmla="*/ 198 w 216"/>
                                                  <a:gd name="T23" fmla="*/ 138 h 162"/>
                                                  <a:gd name="T24" fmla="*/ 215 w 216"/>
                                                  <a:gd name="T25" fmla="*/ 120 h 162"/>
                                                  <a:gd name="T26" fmla="*/ 216 w 216"/>
                                                  <a:gd name="T27" fmla="*/ 0 h 162"/>
                                                  <a:gd name="T28" fmla="*/ 0 60000 65536"/>
                                                  <a:gd name="T29" fmla="*/ 0 60000 65536"/>
                                                  <a:gd name="T30" fmla="*/ 0 60000 65536"/>
                                                  <a:gd name="T31" fmla="*/ 0 60000 65536"/>
                                                  <a:gd name="T32" fmla="*/ 0 60000 65536"/>
                                                  <a:gd name="T33" fmla="*/ 0 60000 65536"/>
                                                  <a:gd name="T34" fmla="*/ 0 60000 65536"/>
                                                  <a:gd name="T35" fmla="*/ 0 60000 65536"/>
                                                  <a:gd name="T36" fmla="*/ 0 60000 65536"/>
                                                  <a:gd name="T37" fmla="*/ 0 60000 65536"/>
                                                  <a:gd name="T38" fmla="*/ 0 60000 65536"/>
                                                  <a:gd name="T39" fmla="*/ 0 60000 65536"/>
                                                  <a:gd name="T40" fmla="*/ 0 60000 65536"/>
                                                  <a:gd name="T41" fmla="*/ 0 60000 65536"/>
                                                </a:gdLst>
                                                <a:ahLst/>
                                                <a:cxnLst>
                                                  <a:cxn ang="T28">
                                                    <a:pos x="T0" y="T1"/>
                                                  </a:cxn>
                                                  <a:cxn ang="T29">
                                                    <a:pos x="T2" y="T3"/>
                                                  </a:cxn>
                                                  <a:cxn ang="T30">
                                                    <a:pos x="T4" y="T5"/>
                                                  </a:cxn>
                                                  <a:cxn ang="T31">
                                                    <a:pos x="T6" y="T7"/>
                                                  </a:cxn>
                                                  <a:cxn ang="T32">
                                                    <a:pos x="T8" y="T9"/>
                                                  </a:cxn>
                                                  <a:cxn ang="T33">
                                                    <a:pos x="T10" y="T11"/>
                                                  </a:cxn>
                                                  <a:cxn ang="T34">
                                                    <a:pos x="T12" y="T13"/>
                                                  </a:cxn>
                                                  <a:cxn ang="T35">
                                                    <a:pos x="T14" y="T15"/>
                                                  </a:cxn>
                                                  <a:cxn ang="T36">
                                                    <a:pos x="T16" y="T17"/>
                                                  </a:cxn>
                                                  <a:cxn ang="T37">
                                                    <a:pos x="T18" y="T19"/>
                                                  </a:cxn>
                                                  <a:cxn ang="T38">
                                                    <a:pos x="T20" y="T21"/>
                                                  </a:cxn>
                                                  <a:cxn ang="T39">
                                                    <a:pos x="T22" y="T23"/>
                                                  </a:cxn>
                                                  <a:cxn ang="T40">
                                                    <a:pos x="T24" y="T25"/>
                                                  </a:cxn>
                                                  <a:cxn ang="T41">
                                                    <a:pos x="T26" y="T27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216" h="162">
                                                    <a:moveTo>
                                                      <a:pt x="0" y="3"/>
                                                    </a:moveTo>
                                                    <a:lnTo>
                                                      <a:pt x="0" y="120"/>
                                                    </a:lnTo>
                                                    <a:lnTo>
                                                      <a:pt x="10" y="130"/>
                                                    </a:lnTo>
                                                    <a:lnTo>
                                                      <a:pt x="22" y="139"/>
                                                    </a:lnTo>
                                                    <a:lnTo>
                                                      <a:pt x="37" y="149"/>
                                                    </a:lnTo>
                                                    <a:lnTo>
                                                      <a:pt x="51" y="153"/>
                                                    </a:lnTo>
                                                    <a:lnTo>
                                                      <a:pt x="72" y="158"/>
                                                    </a:lnTo>
                                                    <a:lnTo>
                                                      <a:pt x="100" y="162"/>
                                                    </a:lnTo>
                                                    <a:lnTo>
                                                      <a:pt x="124" y="160"/>
                                                    </a:lnTo>
                                                    <a:lnTo>
                                                      <a:pt x="151" y="156"/>
                                                    </a:lnTo>
                                                    <a:lnTo>
                                                      <a:pt x="176" y="149"/>
                                                    </a:lnTo>
                                                    <a:lnTo>
                                                      <a:pt x="198" y="138"/>
                                                    </a:lnTo>
                                                    <a:lnTo>
                                                      <a:pt x="215" y="120"/>
                                                    </a:lnTo>
                                                    <a:lnTo>
                                                      <a:pt x="216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pattFill prst="ltVert">
                                                <a:fgClr>
                                                  <a:srgbClr val="000000"/>
                                                </a:fgClr>
                                                <a:bgClr>
                                                  <a:srgbClr val="FFFFFF"/>
                                                </a:bgClr>
                                              </a:patt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552478723" name="Oval 119"/>
                                            <wps:cNvSpPr>
                                              <a:spLocks noChangeAspect="1" noChangeArrowheads="1"/>
                                            </wps:cNvSpPr>
                                            <wps:spPr bwMode="auto">
                                              <a:xfrm>
                                                <a:off x="1187685" y="2249129"/>
                                                <a:ext cx="215" cy="95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</wpg:grpSp>
                                    <wpg:grpSp>
                                      <wpg:cNvPr id="471563350" name="Group 120"/>
                                      <wpg:cNvGrpSpPr>
                                        <a:grpSpLocks noChangeAspect="1"/>
                                      </wpg:cNvGrpSpPr>
                                      <wpg:grpSpPr>
                                        <a:xfrm>
                                          <a:off x="1404658" y="2268093"/>
                                          <a:ext cx="23495" cy="37465"/>
                                          <a:chOff x="1404658" y="2268093"/>
                                          <a:chExt cx="216" cy="351"/>
                                        </a:xfrm>
                                      </wpg:grpSpPr>
                                      <wpg:grpSp>
                                        <wpg:cNvPr id="1747606531" name="Group 121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404658" y="2268268"/>
                                            <a:ext cx="216" cy="176"/>
                                            <a:chOff x="1404658" y="2268268"/>
                                            <a:chExt cx="216" cy="176"/>
                                          </a:xfrm>
                                        </wpg:grpSpPr>
                                        <wps:wsp>
                                          <wps:cNvPr id="637688839" name="Freeform 122"/>
                                          <wps:cNvSpPr>
                                            <a:spLocks noChangeAspect="1"/>
                                          </wps:cNvSpPr>
                                          <wps:spPr bwMode="auto">
                                            <a:xfrm>
                                              <a:off x="1404658" y="2268327"/>
                                              <a:ext cx="216" cy="117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T0" fmla="*/ 0 w 216"/>
                                                <a:gd name="T1" fmla="*/ 3 h 117"/>
                                                <a:gd name="T2" fmla="*/ 0 w 216"/>
                                                <a:gd name="T3" fmla="*/ 75 h 117"/>
                                                <a:gd name="T4" fmla="*/ 10 w 216"/>
                                                <a:gd name="T5" fmla="*/ 85 h 117"/>
                                                <a:gd name="T6" fmla="*/ 22 w 216"/>
                                                <a:gd name="T7" fmla="*/ 94 h 117"/>
                                                <a:gd name="T8" fmla="*/ 37 w 216"/>
                                                <a:gd name="T9" fmla="*/ 104 h 117"/>
                                                <a:gd name="T10" fmla="*/ 51 w 216"/>
                                                <a:gd name="T11" fmla="*/ 108 h 117"/>
                                                <a:gd name="T12" fmla="*/ 72 w 216"/>
                                                <a:gd name="T13" fmla="*/ 113 h 117"/>
                                                <a:gd name="T14" fmla="*/ 100 w 216"/>
                                                <a:gd name="T15" fmla="*/ 117 h 117"/>
                                                <a:gd name="T16" fmla="*/ 124 w 216"/>
                                                <a:gd name="T17" fmla="*/ 115 h 117"/>
                                                <a:gd name="T18" fmla="*/ 151 w 216"/>
                                                <a:gd name="T19" fmla="*/ 111 h 117"/>
                                                <a:gd name="T20" fmla="*/ 176 w 216"/>
                                                <a:gd name="T21" fmla="*/ 104 h 117"/>
                                                <a:gd name="T22" fmla="*/ 198 w 216"/>
                                                <a:gd name="T23" fmla="*/ 93 h 117"/>
                                                <a:gd name="T24" fmla="*/ 215 w 216"/>
                                                <a:gd name="T25" fmla="*/ 75 h 117"/>
                                                <a:gd name="T26" fmla="*/ 216 w 216"/>
                                                <a:gd name="T27" fmla="*/ 0 h 117"/>
                                                <a:gd name="T28" fmla="*/ 0 60000 65536"/>
                                                <a:gd name="T29" fmla="*/ 0 60000 65536"/>
                                                <a:gd name="T30" fmla="*/ 0 60000 65536"/>
                                                <a:gd name="T31" fmla="*/ 0 60000 65536"/>
                                                <a:gd name="T32" fmla="*/ 0 60000 65536"/>
                                                <a:gd name="T33" fmla="*/ 0 60000 65536"/>
                                                <a:gd name="T34" fmla="*/ 0 60000 65536"/>
                                                <a:gd name="T35" fmla="*/ 0 60000 65536"/>
                                                <a:gd name="T36" fmla="*/ 0 60000 65536"/>
                                                <a:gd name="T37" fmla="*/ 0 60000 65536"/>
                                                <a:gd name="T38" fmla="*/ 0 60000 65536"/>
                                                <a:gd name="T39" fmla="*/ 0 60000 65536"/>
                                                <a:gd name="T40" fmla="*/ 0 60000 65536"/>
                                                <a:gd name="T41" fmla="*/ 0 60000 65536"/>
                                              </a:gdLst>
                                              <a:ahLst/>
                                              <a:cxnLst>
                                                <a:cxn ang="T28">
                                                  <a:pos x="T0" y="T1"/>
                                                </a:cxn>
                                                <a:cxn ang="T29">
                                                  <a:pos x="T2" y="T3"/>
                                                </a:cxn>
                                                <a:cxn ang="T30">
                                                  <a:pos x="T4" y="T5"/>
                                                </a:cxn>
                                                <a:cxn ang="T31">
                                                  <a:pos x="T6" y="T7"/>
                                                </a:cxn>
                                                <a:cxn ang="T32">
                                                  <a:pos x="T8" y="T9"/>
                                                </a:cxn>
                                                <a:cxn ang="T33">
                                                  <a:pos x="T10" y="T11"/>
                                                </a:cxn>
                                                <a:cxn ang="T34">
                                                  <a:pos x="T12" y="T13"/>
                                                </a:cxn>
                                                <a:cxn ang="T35">
                                                  <a:pos x="T14" y="T15"/>
                                                </a:cxn>
                                                <a:cxn ang="T36">
                                                  <a:pos x="T16" y="T17"/>
                                                </a:cxn>
                                                <a:cxn ang="T37">
                                                  <a:pos x="T18" y="T19"/>
                                                </a:cxn>
                                                <a:cxn ang="T38">
                                                  <a:pos x="T20" y="T21"/>
                                                </a:cxn>
                                                <a:cxn ang="T39">
                                                  <a:pos x="T22" y="T23"/>
                                                </a:cxn>
                                                <a:cxn ang="T40">
                                                  <a:pos x="T24" y="T25"/>
                                                </a:cxn>
                                                <a:cxn ang="T41">
                                                  <a:pos x="T26" y="T27"/>
                                                </a:cxn>
                                              </a:cxnLst>
                                              <a:rect l="0" t="0" r="r" b="b"/>
                                              <a:pathLst>
                                                <a:path w="216" h="117">
                                                  <a:moveTo>
                                                    <a:pt x="0" y="3"/>
                                                  </a:moveTo>
                                                  <a:lnTo>
                                                    <a:pt x="0" y="75"/>
                                                  </a:lnTo>
                                                  <a:lnTo>
                                                    <a:pt x="10" y="85"/>
                                                  </a:lnTo>
                                                  <a:lnTo>
                                                    <a:pt x="22" y="94"/>
                                                  </a:lnTo>
                                                  <a:lnTo>
                                                    <a:pt x="37" y="104"/>
                                                  </a:lnTo>
                                                  <a:lnTo>
                                                    <a:pt x="51" y="108"/>
                                                  </a:lnTo>
                                                  <a:lnTo>
                                                    <a:pt x="72" y="113"/>
                                                  </a:lnTo>
                                                  <a:lnTo>
                                                    <a:pt x="100" y="117"/>
                                                  </a:lnTo>
                                                  <a:lnTo>
                                                    <a:pt x="124" y="115"/>
                                                  </a:lnTo>
                                                  <a:lnTo>
                                                    <a:pt x="151" y="111"/>
                                                  </a:lnTo>
                                                  <a:lnTo>
                                                    <a:pt x="176" y="104"/>
                                                  </a:lnTo>
                                                  <a:lnTo>
                                                    <a:pt x="198" y="93"/>
                                                  </a:lnTo>
                                                  <a:lnTo>
                                                    <a:pt x="215" y="75"/>
                                                  </a:lnTo>
                                                  <a:lnTo>
                                                    <a:pt x="216" y="0"/>
                                                  </a:lnTo>
                                                </a:path>
                                              </a:pathLst>
                                            </a:custGeom>
                                            <a:solidFill>
                                              <a:srgbClr val="FFFFFF"/>
                                            </a:solidFill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208293806" name="Oval 123"/>
                                          <wps:cNvSpPr>
                                            <a:spLocks noChangeAspect="1" noChangeArrowheads="1"/>
                                          </wps:cNvSpPr>
                                          <wps:spPr bwMode="auto">
                                            <a:xfrm>
                                              <a:off x="1404658" y="2268268"/>
                                              <a:ext cx="215" cy="9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2087542985" name="Group 124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404710" y="2268165"/>
                                            <a:ext cx="113" cy="170"/>
                                            <a:chOff x="1404710" y="2268165"/>
                                            <a:chExt cx="540" cy="681"/>
                                          </a:xfrm>
                                        </wpg:grpSpPr>
                                        <wps:wsp>
                                          <wps:cNvPr id="2048095684" name="Freeform 125"/>
                                          <wps:cNvSpPr>
                                            <a:spLocks noChangeAspect="1"/>
                                          </wps:cNvSpPr>
                                          <wps:spPr bwMode="auto">
                                            <a:xfrm>
                                              <a:off x="1404710" y="2268276"/>
                                              <a:ext cx="540" cy="570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T0" fmla="*/ 0 w 540"/>
                                                <a:gd name="T1" fmla="*/ 0 h 570"/>
                                                <a:gd name="T2" fmla="*/ 0 w 540"/>
                                                <a:gd name="T3" fmla="*/ 468 h 570"/>
                                                <a:gd name="T4" fmla="*/ 24 w 540"/>
                                                <a:gd name="T5" fmla="*/ 492 h 570"/>
                                                <a:gd name="T6" fmla="*/ 54 w 540"/>
                                                <a:gd name="T7" fmla="*/ 513 h 570"/>
                                                <a:gd name="T8" fmla="*/ 93 w 540"/>
                                                <a:gd name="T9" fmla="*/ 537 h 570"/>
                                                <a:gd name="T10" fmla="*/ 129 w 540"/>
                                                <a:gd name="T11" fmla="*/ 549 h 570"/>
                                                <a:gd name="T12" fmla="*/ 180 w 540"/>
                                                <a:gd name="T13" fmla="*/ 561 h 570"/>
                                                <a:gd name="T14" fmla="*/ 252 w 540"/>
                                                <a:gd name="T15" fmla="*/ 570 h 570"/>
                                                <a:gd name="T16" fmla="*/ 312 w 540"/>
                                                <a:gd name="T17" fmla="*/ 564 h 570"/>
                                                <a:gd name="T18" fmla="*/ 378 w 540"/>
                                                <a:gd name="T19" fmla="*/ 555 h 570"/>
                                                <a:gd name="T20" fmla="*/ 441 w 540"/>
                                                <a:gd name="T21" fmla="*/ 537 h 570"/>
                                                <a:gd name="T22" fmla="*/ 498 w 540"/>
                                                <a:gd name="T23" fmla="*/ 510 h 570"/>
                                                <a:gd name="T24" fmla="*/ 540 w 540"/>
                                                <a:gd name="T25" fmla="*/ 468 h 570"/>
                                                <a:gd name="T26" fmla="*/ 540 w 540"/>
                                                <a:gd name="T27" fmla="*/ 0 h 570"/>
                                                <a:gd name="T28" fmla="*/ 0 60000 65536"/>
                                                <a:gd name="T29" fmla="*/ 0 60000 65536"/>
                                                <a:gd name="T30" fmla="*/ 0 60000 65536"/>
                                                <a:gd name="T31" fmla="*/ 0 60000 65536"/>
                                                <a:gd name="T32" fmla="*/ 0 60000 65536"/>
                                                <a:gd name="T33" fmla="*/ 0 60000 65536"/>
                                                <a:gd name="T34" fmla="*/ 0 60000 65536"/>
                                                <a:gd name="T35" fmla="*/ 0 60000 65536"/>
                                                <a:gd name="T36" fmla="*/ 0 60000 65536"/>
                                                <a:gd name="T37" fmla="*/ 0 60000 65536"/>
                                                <a:gd name="T38" fmla="*/ 0 60000 65536"/>
                                                <a:gd name="T39" fmla="*/ 0 60000 65536"/>
                                                <a:gd name="T40" fmla="*/ 0 60000 65536"/>
                                                <a:gd name="T41" fmla="*/ 0 60000 65536"/>
                                              </a:gdLst>
                                              <a:ahLst/>
                                              <a:cxnLst>
                                                <a:cxn ang="T28">
                                                  <a:pos x="T0" y="T1"/>
                                                </a:cxn>
                                                <a:cxn ang="T29">
                                                  <a:pos x="T2" y="T3"/>
                                                </a:cxn>
                                                <a:cxn ang="T30">
                                                  <a:pos x="T4" y="T5"/>
                                                </a:cxn>
                                                <a:cxn ang="T31">
                                                  <a:pos x="T6" y="T7"/>
                                                </a:cxn>
                                                <a:cxn ang="T32">
                                                  <a:pos x="T8" y="T9"/>
                                                </a:cxn>
                                                <a:cxn ang="T33">
                                                  <a:pos x="T10" y="T11"/>
                                                </a:cxn>
                                                <a:cxn ang="T34">
                                                  <a:pos x="T12" y="T13"/>
                                                </a:cxn>
                                                <a:cxn ang="T35">
                                                  <a:pos x="T14" y="T15"/>
                                                </a:cxn>
                                                <a:cxn ang="T36">
                                                  <a:pos x="T16" y="T17"/>
                                                </a:cxn>
                                                <a:cxn ang="T37">
                                                  <a:pos x="T18" y="T19"/>
                                                </a:cxn>
                                                <a:cxn ang="T38">
                                                  <a:pos x="T20" y="T21"/>
                                                </a:cxn>
                                                <a:cxn ang="T39">
                                                  <a:pos x="T22" y="T23"/>
                                                </a:cxn>
                                                <a:cxn ang="T40">
                                                  <a:pos x="T24" y="T25"/>
                                                </a:cxn>
                                                <a:cxn ang="T41">
                                                  <a:pos x="T26" y="T27"/>
                                                </a:cxn>
                                              </a:cxnLst>
                                              <a:rect l="0" t="0" r="r" b="b"/>
                                              <a:pathLst>
                                                <a:path w="540" h="570">
                                                  <a:moveTo>
                                                    <a:pt x="0" y="0"/>
                                                  </a:moveTo>
                                                  <a:lnTo>
                                                    <a:pt x="0" y="468"/>
                                                  </a:lnTo>
                                                  <a:lnTo>
                                                    <a:pt x="24" y="492"/>
                                                  </a:lnTo>
                                                  <a:lnTo>
                                                    <a:pt x="54" y="513"/>
                                                  </a:lnTo>
                                                  <a:lnTo>
                                                    <a:pt x="93" y="537"/>
                                                  </a:lnTo>
                                                  <a:lnTo>
                                                    <a:pt x="129" y="549"/>
                                                  </a:lnTo>
                                                  <a:lnTo>
                                                    <a:pt x="180" y="561"/>
                                                  </a:lnTo>
                                                  <a:lnTo>
                                                    <a:pt x="252" y="570"/>
                                                  </a:lnTo>
                                                  <a:lnTo>
                                                    <a:pt x="312" y="564"/>
                                                  </a:lnTo>
                                                  <a:lnTo>
                                                    <a:pt x="378" y="555"/>
                                                  </a:lnTo>
                                                  <a:lnTo>
                                                    <a:pt x="441" y="537"/>
                                                  </a:lnTo>
                                                  <a:lnTo>
                                                    <a:pt x="498" y="510"/>
                                                  </a:lnTo>
                                                  <a:lnTo>
                                                    <a:pt x="540" y="468"/>
                                                  </a:lnTo>
                                                  <a:lnTo>
                                                    <a:pt x="540" y="0"/>
                                                  </a:lnTo>
                                                </a:path>
                                              </a:pathLst>
                                            </a:custGeom>
                                            <a:solidFill>
                                              <a:srgbClr val="FFFFFF"/>
                                            </a:solidFill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194235910" name="Oval 126"/>
                                          <wps:cNvSpPr>
                                            <a:spLocks noChangeAspect="1" noChangeArrowheads="1"/>
                                          </wps:cNvSpPr>
                                          <wps:spPr bwMode="auto">
                                            <a:xfrm>
                                              <a:off x="1404710" y="2268165"/>
                                              <a:ext cx="540" cy="238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911067620" name="Group 127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404658" y="2268093"/>
                                            <a:ext cx="216" cy="215"/>
                                            <a:chOff x="1404658" y="2268093"/>
                                            <a:chExt cx="216" cy="215"/>
                                          </a:xfrm>
                                        </wpg:grpSpPr>
                                        <wps:wsp>
                                          <wps:cNvPr id="1741368540" name="Freeform 128" descr="浅色竖线"/>
                                          <wps:cNvSpPr>
                                            <a:spLocks noChangeAspect="1"/>
                                          </wps:cNvSpPr>
                                          <wps:spPr bwMode="auto">
                                            <a:xfrm>
                                              <a:off x="1404658" y="2268146"/>
                                              <a:ext cx="216" cy="162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T0" fmla="*/ 0 w 216"/>
                                                <a:gd name="T1" fmla="*/ 3 h 162"/>
                                                <a:gd name="T2" fmla="*/ 0 w 216"/>
                                                <a:gd name="T3" fmla="*/ 120 h 162"/>
                                                <a:gd name="T4" fmla="*/ 10 w 216"/>
                                                <a:gd name="T5" fmla="*/ 130 h 162"/>
                                                <a:gd name="T6" fmla="*/ 22 w 216"/>
                                                <a:gd name="T7" fmla="*/ 139 h 162"/>
                                                <a:gd name="T8" fmla="*/ 37 w 216"/>
                                                <a:gd name="T9" fmla="*/ 149 h 162"/>
                                                <a:gd name="T10" fmla="*/ 51 w 216"/>
                                                <a:gd name="T11" fmla="*/ 153 h 162"/>
                                                <a:gd name="T12" fmla="*/ 72 w 216"/>
                                                <a:gd name="T13" fmla="*/ 158 h 162"/>
                                                <a:gd name="T14" fmla="*/ 100 w 216"/>
                                                <a:gd name="T15" fmla="*/ 162 h 162"/>
                                                <a:gd name="T16" fmla="*/ 124 w 216"/>
                                                <a:gd name="T17" fmla="*/ 160 h 162"/>
                                                <a:gd name="T18" fmla="*/ 151 w 216"/>
                                                <a:gd name="T19" fmla="*/ 156 h 162"/>
                                                <a:gd name="T20" fmla="*/ 176 w 216"/>
                                                <a:gd name="T21" fmla="*/ 149 h 162"/>
                                                <a:gd name="T22" fmla="*/ 198 w 216"/>
                                                <a:gd name="T23" fmla="*/ 138 h 162"/>
                                                <a:gd name="T24" fmla="*/ 215 w 216"/>
                                                <a:gd name="T25" fmla="*/ 120 h 162"/>
                                                <a:gd name="T26" fmla="*/ 216 w 216"/>
                                                <a:gd name="T27" fmla="*/ 0 h 162"/>
                                                <a:gd name="T28" fmla="*/ 0 60000 65536"/>
                                                <a:gd name="T29" fmla="*/ 0 60000 65536"/>
                                                <a:gd name="T30" fmla="*/ 0 60000 65536"/>
                                                <a:gd name="T31" fmla="*/ 0 60000 65536"/>
                                                <a:gd name="T32" fmla="*/ 0 60000 65536"/>
                                                <a:gd name="T33" fmla="*/ 0 60000 65536"/>
                                                <a:gd name="T34" fmla="*/ 0 60000 65536"/>
                                                <a:gd name="T35" fmla="*/ 0 60000 65536"/>
                                                <a:gd name="T36" fmla="*/ 0 60000 65536"/>
                                                <a:gd name="T37" fmla="*/ 0 60000 65536"/>
                                                <a:gd name="T38" fmla="*/ 0 60000 65536"/>
                                                <a:gd name="T39" fmla="*/ 0 60000 65536"/>
                                                <a:gd name="T40" fmla="*/ 0 60000 65536"/>
                                                <a:gd name="T41" fmla="*/ 0 60000 65536"/>
                                              </a:gdLst>
                                              <a:ahLst/>
                                              <a:cxnLst>
                                                <a:cxn ang="T28">
                                                  <a:pos x="T0" y="T1"/>
                                                </a:cxn>
                                                <a:cxn ang="T29">
                                                  <a:pos x="T2" y="T3"/>
                                                </a:cxn>
                                                <a:cxn ang="T30">
                                                  <a:pos x="T4" y="T5"/>
                                                </a:cxn>
                                                <a:cxn ang="T31">
                                                  <a:pos x="T6" y="T7"/>
                                                </a:cxn>
                                                <a:cxn ang="T32">
                                                  <a:pos x="T8" y="T9"/>
                                                </a:cxn>
                                                <a:cxn ang="T33">
                                                  <a:pos x="T10" y="T11"/>
                                                </a:cxn>
                                                <a:cxn ang="T34">
                                                  <a:pos x="T12" y="T13"/>
                                                </a:cxn>
                                                <a:cxn ang="T35">
                                                  <a:pos x="T14" y="T15"/>
                                                </a:cxn>
                                                <a:cxn ang="T36">
                                                  <a:pos x="T16" y="T17"/>
                                                </a:cxn>
                                                <a:cxn ang="T37">
                                                  <a:pos x="T18" y="T19"/>
                                                </a:cxn>
                                                <a:cxn ang="T38">
                                                  <a:pos x="T20" y="T21"/>
                                                </a:cxn>
                                                <a:cxn ang="T39">
                                                  <a:pos x="T22" y="T23"/>
                                                </a:cxn>
                                                <a:cxn ang="T40">
                                                  <a:pos x="T24" y="T25"/>
                                                </a:cxn>
                                                <a:cxn ang="T41">
                                                  <a:pos x="T26" y="T27"/>
                                                </a:cxn>
                                              </a:cxnLst>
                                              <a:rect l="0" t="0" r="r" b="b"/>
                                              <a:pathLst>
                                                <a:path w="216" h="162">
                                                  <a:moveTo>
                                                    <a:pt x="0" y="3"/>
                                                  </a:moveTo>
                                                  <a:lnTo>
                                                    <a:pt x="0" y="120"/>
                                                  </a:lnTo>
                                                  <a:lnTo>
                                                    <a:pt x="10" y="130"/>
                                                  </a:lnTo>
                                                  <a:lnTo>
                                                    <a:pt x="22" y="139"/>
                                                  </a:lnTo>
                                                  <a:lnTo>
                                                    <a:pt x="37" y="149"/>
                                                  </a:lnTo>
                                                  <a:lnTo>
                                                    <a:pt x="51" y="153"/>
                                                  </a:lnTo>
                                                  <a:lnTo>
                                                    <a:pt x="72" y="158"/>
                                                  </a:lnTo>
                                                  <a:lnTo>
                                                    <a:pt x="100" y="162"/>
                                                  </a:lnTo>
                                                  <a:lnTo>
                                                    <a:pt x="124" y="160"/>
                                                  </a:lnTo>
                                                  <a:lnTo>
                                                    <a:pt x="151" y="156"/>
                                                  </a:lnTo>
                                                  <a:lnTo>
                                                    <a:pt x="176" y="149"/>
                                                  </a:lnTo>
                                                  <a:lnTo>
                                                    <a:pt x="198" y="138"/>
                                                  </a:lnTo>
                                                  <a:lnTo>
                                                    <a:pt x="215" y="120"/>
                                                  </a:lnTo>
                                                  <a:lnTo>
                                                    <a:pt x="216" y="0"/>
                                                  </a:lnTo>
                                                </a:path>
                                              </a:pathLst>
                                            </a:custGeom>
                                            <a:pattFill prst="ltVert">
                                              <a:fgClr>
                                                <a:srgbClr val="000000"/>
                                              </a:fgClr>
                                              <a:bgClr>
                                                <a:srgbClr val="FFFFFF"/>
                                              </a:bgClr>
                                            </a:pattFill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2019420474" name="Oval 129"/>
                                          <wps:cNvSpPr>
                                            <a:spLocks noChangeAspect="1" noChangeArrowheads="1"/>
                                          </wps:cNvSpPr>
                                          <wps:spPr bwMode="auto">
                                            <a:xfrm>
                                              <a:off x="1404658" y="2268093"/>
                                              <a:ext cx="215" cy="9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  <wpg:grpSp>
                                      <wpg:cNvPr id="1731364718" name="Group 130"/>
                                      <wpg:cNvGrpSpPr>
                                        <a:grpSpLocks noChangeAspect="1"/>
                                      </wpg:cNvGrpSpPr>
                                      <wpg:grpSpPr>
                                        <a:xfrm>
                                          <a:off x="1107965" y="2307004"/>
                                          <a:ext cx="23495" cy="39370"/>
                                          <a:chOff x="1107965" y="2307004"/>
                                          <a:chExt cx="216" cy="351"/>
                                        </a:xfrm>
                                      </wpg:grpSpPr>
                                      <wpg:grpSp>
                                        <wpg:cNvPr id="588797874" name="Group 131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107965" y="2307179"/>
                                            <a:ext cx="216" cy="176"/>
                                            <a:chOff x="1107965" y="2307179"/>
                                            <a:chExt cx="216" cy="176"/>
                                          </a:xfrm>
                                        </wpg:grpSpPr>
                                        <wps:wsp>
                                          <wps:cNvPr id="105221993" name="Freeform 132"/>
                                          <wps:cNvSpPr>
                                            <a:spLocks noChangeAspect="1"/>
                                          </wps:cNvSpPr>
                                          <wps:spPr bwMode="auto">
                                            <a:xfrm>
                                              <a:off x="1107965" y="2307238"/>
                                              <a:ext cx="216" cy="117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T0" fmla="*/ 0 w 216"/>
                                                <a:gd name="T1" fmla="*/ 3 h 117"/>
                                                <a:gd name="T2" fmla="*/ 0 w 216"/>
                                                <a:gd name="T3" fmla="*/ 75 h 117"/>
                                                <a:gd name="T4" fmla="*/ 10 w 216"/>
                                                <a:gd name="T5" fmla="*/ 85 h 117"/>
                                                <a:gd name="T6" fmla="*/ 22 w 216"/>
                                                <a:gd name="T7" fmla="*/ 94 h 117"/>
                                                <a:gd name="T8" fmla="*/ 37 w 216"/>
                                                <a:gd name="T9" fmla="*/ 104 h 117"/>
                                                <a:gd name="T10" fmla="*/ 51 w 216"/>
                                                <a:gd name="T11" fmla="*/ 108 h 117"/>
                                                <a:gd name="T12" fmla="*/ 72 w 216"/>
                                                <a:gd name="T13" fmla="*/ 113 h 117"/>
                                                <a:gd name="T14" fmla="*/ 100 w 216"/>
                                                <a:gd name="T15" fmla="*/ 117 h 117"/>
                                                <a:gd name="T16" fmla="*/ 124 w 216"/>
                                                <a:gd name="T17" fmla="*/ 115 h 117"/>
                                                <a:gd name="T18" fmla="*/ 151 w 216"/>
                                                <a:gd name="T19" fmla="*/ 111 h 117"/>
                                                <a:gd name="T20" fmla="*/ 176 w 216"/>
                                                <a:gd name="T21" fmla="*/ 104 h 117"/>
                                                <a:gd name="T22" fmla="*/ 198 w 216"/>
                                                <a:gd name="T23" fmla="*/ 93 h 117"/>
                                                <a:gd name="T24" fmla="*/ 215 w 216"/>
                                                <a:gd name="T25" fmla="*/ 75 h 117"/>
                                                <a:gd name="T26" fmla="*/ 216 w 216"/>
                                                <a:gd name="T27" fmla="*/ 0 h 117"/>
                                                <a:gd name="T28" fmla="*/ 0 60000 65536"/>
                                                <a:gd name="T29" fmla="*/ 0 60000 65536"/>
                                                <a:gd name="T30" fmla="*/ 0 60000 65536"/>
                                                <a:gd name="T31" fmla="*/ 0 60000 65536"/>
                                                <a:gd name="T32" fmla="*/ 0 60000 65536"/>
                                                <a:gd name="T33" fmla="*/ 0 60000 65536"/>
                                                <a:gd name="T34" fmla="*/ 0 60000 65536"/>
                                                <a:gd name="T35" fmla="*/ 0 60000 65536"/>
                                                <a:gd name="T36" fmla="*/ 0 60000 65536"/>
                                                <a:gd name="T37" fmla="*/ 0 60000 65536"/>
                                                <a:gd name="T38" fmla="*/ 0 60000 65536"/>
                                                <a:gd name="T39" fmla="*/ 0 60000 65536"/>
                                                <a:gd name="T40" fmla="*/ 0 60000 65536"/>
                                                <a:gd name="T41" fmla="*/ 0 60000 65536"/>
                                              </a:gdLst>
                                              <a:ahLst/>
                                              <a:cxnLst>
                                                <a:cxn ang="T28">
                                                  <a:pos x="T0" y="T1"/>
                                                </a:cxn>
                                                <a:cxn ang="T29">
                                                  <a:pos x="T2" y="T3"/>
                                                </a:cxn>
                                                <a:cxn ang="T30">
                                                  <a:pos x="T4" y="T5"/>
                                                </a:cxn>
                                                <a:cxn ang="T31">
                                                  <a:pos x="T6" y="T7"/>
                                                </a:cxn>
                                                <a:cxn ang="T32">
                                                  <a:pos x="T8" y="T9"/>
                                                </a:cxn>
                                                <a:cxn ang="T33">
                                                  <a:pos x="T10" y="T11"/>
                                                </a:cxn>
                                                <a:cxn ang="T34">
                                                  <a:pos x="T12" y="T13"/>
                                                </a:cxn>
                                                <a:cxn ang="T35">
                                                  <a:pos x="T14" y="T15"/>
                                                </a:cxn>
                                                <a:cxn ang="T36">
                                                  <a:pos x="T16" y="T17"/>
                                                </a:cxn>
                                                <a:cxn ang="T37">
                                                  <a:pos x="T18" y="T19"/>
                                                </a:cxn>
                                                <a:cxn ang="T38">
                                                  <a:pos x="T20" y="T21"/>
                                                </a:cxn>
                                                <a:cxn ang="T39">
                                                  <a:pos x="T22" y="T23"/>
                                                </a:cxn>
                                                <a:cxn ang="T40">
                                                  <a:pos x="T24" y="T25"/>
                                                </a:cxn>
                                                <a:cxn ang="T41">
                                                  <a:pos x="T26" y="T27"/>
                                                </a:cxn>
                                              </a:cxnLst>
                                              <a:rect l="0" t="0" r="r" b="b"/>
                                              <a:pathLst>
                                                <a:path w="216" h="117">
                                                  <a:moveTo>
                                                    <a:pt x="0" y="3"/>
                                                  </a:moveTo>
                                                  <a:lnTo>
                                                    <a:pt x="0" y="75"/>
                                                  </a:lnTo>
                                                  <a:lnTo>
                                                    <a:pt x="10" y="85"/>
                                                  </a:lnTo>
                                                  <a:lnTo>
                                                    <a:pt x="22" y="94"/>
                                                  </a:lnTo>
                                                  <a:lnTo>
                                                    <a:pt x="37" y="104"/>
                                                  </a:lnTo>
                                                  <a:lnTo>
                                                    <a:pt x="51" y="108"/>
                                                  </a:lnTo>
                                                  <a:lnTo>
                                                    <a:pt x="72" y="113"/>
                                                  </a:lnTo>
                                                  <a:lnTo>
                                                    <a:pt x="100" y="117"/>
                                                  </a:lnTo>
                                                  <a:lnTo>
                                                    <a:pt x="124" y="115"/>
                                                  </a:lnTo>
                                                  <a:lnTo>
                                                    <a:pt x="151" y="111"/>
                                                  </a:lnTo>
                                                  <a:lnTo>
                                                    <a:pt x="176" y="104"/>
                                                  </a:lnTo>
                                                  <a:lnTo>
                                                    <a:pt x="198" y="93"/>
                                                  </a:lnTo>
                                                  <a:lnTo>
                                                    <a:pt x="215" y="75"/>
                                                  </a:lnTo>
                                                  <a:lnTo>
                                                    <a:pt x="216" y="0"/>
                                                  </a:lnTo>
                                                </a:path>
                                              </a:pathLst>
                                            </a:custGeom>
                                            <a:solidFill>
                                              <a:srgbClr val="FFFFFF"/>
                                            </a:solidFill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975955364" name="Oval 133"/>
                                          <wps:cNvSpPr>
                                            <a:spLocks noChangeAspect="1" noChangeArrowheads="1"/>
                                          </wps:cNvSpPr>
                                          <wps:spPr bwMode="auto">
                                            <a:xfrm>
                                              <a:off x="1107965" y="2307179"/>
                                              <a:ext cx="215" cy="9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2115084537" name="Group 134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108017" y="2307076"/>
                                            <a:ext cx="113" cy="170"/>
                                            <a:chOff x="1108017" y="2307076"/>
                                            <a:chExt cx="540" cy="681"/>
                                          </a:xfrm>
                                        </wpg:grpSpPr>
                                        <wps:wsp>
                                          <wps:cNvPr id="1874358467" name="Freeform 135"/>
                                          <wps:cNvSpPr>
                                            <a:spLocks noChangeAspect="1"/>
                                          </wps:cNvSpPr>
                                          <wps:spPr bwMode="auto">
                                            <a:xfrm>
                                              <a:off x="1108017" y="2307187"/>
                                              <a:ext cx="540" cy="570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T0" fmla="*/ 0 w 540"/>
                                                <a:gd name="T1" fmla="*/ 0 h 570"/>
                                                <a:gd name="T2" fmla="*/ 0 w 540"/>
                                                <a:gd name="T3" fmla="*/ 468 h 570"/>
                                                <a:gd name="T4" fmla="*/ 24 w 540"/>
                                                <a:gd name="T5" fmla="*/ 492 h 570"/>
                                                <a:gd name="T6" fmla="*/ 54 w 540"/>
                                                <a:gd name="T7" fmla="*/ 513 h 570"/>
                                                <a:gd name="T8" fmla="*/ 93 w 540"/>
                                                <a:gd name="T9" fmla="*/ 537 h 570"/>
                                                <a:gd name="T10" fmla="*/ 129 w 540"/>
                                                <a:gd name="T11" fmla="*/ 549 h 570"/>
                                                <a:gd name="T12" fmla="*/ 180 w 540"/>
                                                <a:gd name="T13" fmla="*/ 561 h 570"/>
                                                <a:gd name="T14" fmla="*/ 252 w 540"/>
                                                <a:gd name="T15" fmla="*/ 570 h 570"/>
                                                <a:gd name="T16" fmla="*/ 312 w 540"/>
                                                <a:gd name="T17" fmla="*/ 564 h 570"/>
                                                <a:gd name="T18" fmla="*/ 378 w 540"/>
                                                <a:gd name="T19" fmla="*/ 555 h 570"/>
                                                <a:gd name="T20" fmla="*/ 441 w 540"/>
                                                <a:gd name="T21" fmla="*/ 537 h 570"/>
                                                <a:gd name="T22" fmla="*/ 498 w 540"/>
                                                <a:gd name="T23" fmla="*/ 510 h 570"/>
                                                <a:gd name="T24" fmla="*/ 540 w 540"/>
                                                <a:gd name="T25" fmla="*/ 468 h 570"/>
                                                <a:gd name="T26" fmla="*/ 540 w 540"/>
                                                <a:gd name="T27" fmla="*/ 0 h 570"/>
                                                <a:gd name="T28" fmla="*/ 0 60000 65536"/>
                                                <a:gd name="T29" fmla="*/ 0 60000 65536"/>
                                                <a:gd name="T30" fmla="*/ 0 60000 65536"/>
                                                <a:gd name="T31" fmla="*/ 0 60000 65536"/>
                                                <a:gd name="T32" fmla="*/ 0 60000 65536"/>
                                                <a:gd name="T33" fmla="*/ 0 60000 65536"/>
                                                <a:gd name="T34" fmla="*/ 0 60000 65536"/>
                                                <a:gd name="T35" fmla="*/ 0 60000 65536"/>
                                                <a:gd name="T36" fmla="*/ 0 60000 65536"/>
                                                <a:gd name="T37" fmla="*/ 0 60000 65536"/>
                                                <a:gd name="T38" fmla="*/ 0 60000 65536"/>
                                                <a:gd name="T39" fmla="*/ 0 60000 65536"/>
                                                <a:gd name="T40" fmla="*/ 0 60000 65536"/>
                                                <a:gd name="T41" fmla="*/ 0 60000 65536"/>
                                              </a:gdLst>
                                              <a:ahLst/>
                                              <a:cxnLst>
                                                <a:cxn ang="T28">
                                                  <a:pos x="T0" y="T1"/>
                                                </a:cxn>
                                                <a:cxn ang="T29">
                                                  <a:pos x="T2" y="T3"/>
                                                </a:cxn>
                                                <a:cxn ang="T30">
                                                  <a:pos x="T4" y="T5"/>
                                                </a:cxn>
                                                <a:cxn ang="T31">
                                                  <a:pos x="T6" y="T7"/>
                                                </a:cxn>
                                                <a:cxn ang="T32">
                                                  <a:pos x="T8" y="T9"/>
                                                </a:cxn>
                                                <a:cxn ang="T33">
                                                  <a:pos x="T10" y="T11"/>
                                                </a:cxn>
                                                <a:cxn ang="T34">
                                                  <a:pos x="T12" y="T13"/>
                                                </a:cxn>
                                                <a:cxn ang="T35">
                                                  <a:pos x="T14" y="T15"/>
                                                </a:cxn>
                                                <a:cxn ang="T36">
                                                  <a:pos x="T16" y="T17"/>
                                                </a:cxn>
                                                <a:cxn ang="T37">
                                                  <a:pos x="T18" y="T19"/>
                                                </a:cxn>
                                                <a:cxn ang="T38">
                                                  <a:pos x="T20" y="T21"/>
                                                </a:cxn>
                                                <a:cxn ang="T39">
                                                  <a:pos x="T22" y="T23"/>
                                                </a:cxn>
                                                <a:cxn ang="T40">
                                                  <a:pos x="T24" y="T25"/>
                                                </a:cxn>
                                                <a:cxn ang="T41">
                                                  <a:pos x="T26" y="T27"/>
                                                </a:cxn>
                                              </a:cxnLst>
                                              <a:rect l="0" t="0" r="r" b="b"/>
                                              <a:pathLst>
                                                <a:path w="540" h="570">
                                                  <a:moveTo>
                                                    <a:pt x="0" y="0"/>
                                                  </a:moveTo>
                                                  <a:lnTo>
                                                    <a:pt x="0" y="468"/>
                                                  </a:lnTo>
                                                  <a:lnTo>
                                                    <a:pt x="24" y="492"/>
                                                  </a:lnTo>
                                                  <a:lnTo>
                                                    <a:pt x="54" y="513"/>
                                                  </a:lnTo>
                                                  <a:lnTo>
                                                    <a:pt x="93" y="537"/>
                                                  </a:lnTo>
                                                  <a:lnTo>
                                                    <a:pt x="129" y="549"/>
                                                  </a:lnTo>
                                                  <a:lnTo>
                                                    <a:pt x="180" y="561"/>
                                                  </a:lnTo>
                                                  <a:lnTo>
                                                    <a:pt x="252" y="570"/>
                                                  </a:lnTo>
                                                  <a:lnTo>
                                                    <a:pt x="312" y="564"/>
                                                  </a:lnTo>
                                                  <a:lnTo>
                                                    <a:pt x="378" y="555"/>
                                                  </a:lnTo>
                                                  <a:lnTo>
                                                    <a:pt x="441" y="537"/>
                                                  </a:lnTo>
                                                  <a:lnTo>
                                                    <a:pt x="498" y="510"/>
                                                  </a:lnTo>
                                                  <a:lnTo>
                                                    <a:pt x="540" y="468"/>
                                                  </a:lnTo>
                                                  <a:lnTo>
                                                    <a:pt x="540" y="0"/>
                                                  </a:lnTo>
                                                </a:path>
                                              </a:pathLst>
                                            </a:custGeom>
                                            <a:solidFill>
                                              <a:srgbClr val="FFFFFF"/>
                                            </a:solidFill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20752258" name="Oval 136"/>
                                          <wps:cNvSpPr>
                                            <a:spLocks noChangeAspect="1" noChangeArrowheads="1"/>
                                          </wps:cNvSpPr>
                                          <wps:spPr bwMode="auto">
                                            <a:xfrm>
                                              <a:off x="1108017" y="2307076"/>
                                              <a:ext cx="540" cy="238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1265460757" name="Group 137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107965" y="2307004"/>
                                            <a:ext cx="216" cy="215"/>
                                            <a:chOff x="1107965" y="2307004"/>
                                            <a:chExt cx="216" cy="215"/>
                                          </a:xfrm>
                                        </wpg:grpSpPr>
                                        <wps:wsp>
                                          <wps:cNvPr id="784925507" name="Freeform 138" descr="浅色竖线"/>
                                          <wps:cNvSpPr>
                                            <a:spLocks noChangeAspect="1"/>
                                          </wps:cNvSpPr>
                                          <wps:spPr bwMode="auto">
                                            <a:xfrm>
                                              <a:off x="1107965" y="2307057"/>
                                              <a:ext cx="216" cy="162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T0" fmla="*/ 0 w 216"/>
                                                <a:gd name="T1" fmla="*/ 3 h 162"/>
                                                <a:gd name="T2" fmla="*/ 0 w 216"/>
                                                <a:gd name="T3" fmla="*/ 120 h 162"/>
                                                <a:gd name="T4" fmla="*/ 10 w 216"/>
                                                <a:gd name="T5" fmla="*/ 130 h 162"/>
                                                <a:gd name="T6" fmla="*/ 22 w 216"/>
                                                <a:gd name="T7" fmla="*/ 139 h 162"/>
                                                <a:gd name="T8" fmla="*/ 37 w 216"/>
                                                <a:gd name="T9" fmla="*/ 149 h 162"/>
                                                <a:gd name="T10" fmla="*/ 51 w 216"/>
                                                <a:gd name="T11" fmla="*/ 153 h 162"/>
                                                <a:gd name="T12" fmla="*/ 72 w 216"/>
                                                <a:gd name="T13" fmla="*/ 158 h 162"/>
                                                <a:gd name="T14" fmla="*/ 100 w 216"/>
                                                <a:gd name="T15" fmla="*/ 162 h 162"/>
                                                <a:gd name="T16" fmla="*/ 124 w 216"/>
                                                <a:gd name="T17" fmla="*/ 160 h 162"/>
                                                <a:gd name="T18" fmla="*/ 151 w 216"/>
                                                <a:gd name="T19" fmla="*/ 156 h 162"/>
                                                <a:gd name="T20" fmla="*/ 176 w 216"/>
                                                <a:gd name="T21" fmla="*/ 149 h 162"/>
                                                <a:gd name="T22" fmla="*/ 198 w 216"/>
                                                <a:gd name="T23" fmla="*/ 138 h 162"/>
                                                <a:gd name="T24" fmla="*/ 215 w 216"/>
                                                <a:gd name="T25" fmla="*/ 120 h 162"/>
                                                <a:gd name="T26" fmla="*/ 216 w 216"/>
                                                <a:gd name="T27" fmla="*/ 0 h 162"/>
                                                <a:gd name="T28" fmla="*/ 0 60000 65536"/>
                                                <a:gd name="T29" fmla="*/ 0 60000 65536"/>
                                                <a:gd name="T30" fmla="*/ 0 60000 65536"/>
                                                <a:gd name="T31" fmla="*/ 0 60000 65536"/>
                                                <a:gd name="T32" fmla="*/ 0 60000 65536"/>
                                                <a:gd name="T33" fmla="*/ 0 60000 65536"/>
                                                <a:gd name="T34" fmla="*/ 0 60000 65536"/>
                                                <a:gd name="T35" fmla="*/ 0 60000 65536"/>
                                                <a:gd name="T36" fmla="*/ 0 60000 65536"/>
                                                <a:gd name="T37" fmla="*/ 0 60000 65536"/>
                                                <a:gd name="T38" fmla="*/ 0 60000 65536"/>
                                                <a:gd name="T39" fmla="*/ 0 60000 65536"/>
                                                <a:gd name="T40" fmla="*/ 0 60000 65536"/>
                                                <a:gd name="T41" fmla="*/ 0 60000 65536"/>
                                              </a:gdLst>
                                              <a:ahLst/>
                                              <a:cxnLst>
                                                <a:cxn ang="T28">
                                                  <a:pos x="T0" y="T1"/>
                                                </a:cxn>
                                                <a:cxn ang="T29">
                                                  <a:pos x="T2" y="T3"/>
                                                </a:cxn>
                                                <a:cxn ang="T30">
                                                  <a:pos x="T4" y="T5"/>
                                                </a:cxn>
                                                <a:cxn ang="T31">
                                                  <a:pos x="T6" y="T7"/>
                                                </a:cxn>
                                                <a:cxn ang="T32">
                                                  <a:pos x="T8" y="T9"/>
                                                </a:cxn>
                                                <a:cxn ang="T33">
                                                  <a:pos x="T10" y="T11"/>
                                                </a:cxn>
                                                <a:cxn ang="T34">
                                                  <a:pos x="T12" y="T13"/>
                                                </a:cxn>
                                                <a:cxn ang="T35">
                                                  <a:pos x="T14" y="T15"/>
                                                </a:cxn>
                                                <a:cxn ang="T36">
                                                  <a:pos x="T16" y="T17"/>
                                                </a:cxn>
                                                <a:cxn ang="T37">
                                                  <a:pos x="T18" y="T19"/>
                                                </a:cxn>
                                                <a:cxn ang="T38">
                                                  <a:pos x="T20" y="T21"/>
                                                </a:cxn>
                                                <a:cxn ang="T39">
                                                  <a:pos x="T22" y="T23"/>
                                                </a:cxn>
                                                <a:cxn ang="T40">
                                                  <a:pos x="T24" y="T25"/>
                                                </a:cxn>
                                                <a:cxn ang="T41">
                                                  <a:pos x="T26" y="T27"/>
                                                </a:cxn>
                                              </a:cxnLst>
                                              <a:rect l="0" t="0" r="r" b="b"/>
                                              <a:pathLst>
                                                <a:path w="216" h="162">
                                                  <a:moveTo>
                                                    <a:pt x="0" y="3"/>
                                                  </a:moveTo>
                                                  <a:lnTo>
                                                    <a:pt x="0" y="120"/>
                                                  </a:lnTo>
                                                  <a:lnTo>
                                                    <a:pt x="10" y="130"/>
                                                  </a:lnTo>
                                                  <a:lnTo>
                                                    <a:pt x="22" y="139"/>
                                                  </a:lnTo>
                                                  <a:lnTo>
                                                    <a:pt x="37" y="149"/>
                                                  </a:lnTo>
                                                  <a:lnTo>
                                                    <a:pt x="51" y="153"/>
                                                  </a:lnTo>
                                                  <a:lnTo>
                                                    <a:pt x="72" y="158"/>
                                                  </a:lnTo>
                                                  <a:lnTo>
                                                    <a:pt x="100" y="162"/>
                                                  </a:lnTo>
                                                  <a:lnTo>
                                                    <a:pt x="124" y="160"/>
                                                  </a:lnTo>
                                                  <a:lnTo>
                                                    <a:pt x="151" y="156"/>
                                                  </a:lnTo>
                                                  <a:lnTo>
                                                    <a:pt x="176" y="149"/>
                                                  </a:lnTo>
                                                  <a:lnTo>
                                                    <a:pt x="198" y="138"/>
                                                  </a:lnTo>
                                                  <a:lnTo>
                                                    <a:pt x="215" y="120"/>
                                                  </a:lnTo>
                                                  <a:lnTo>
                                                    <a:pt x="216" y="0"/>
                                                  </a:lnTo>
                                                </a:path>
                                              </a:pathLst>
                                            </a:custGeom>
                                            <a:pattFill prst="ltVert">
                                              <a:fgClr>
                                                <a:srgbClr val="000000"/>
                                              </a:fgClr>
                                              <a:bgClr>
                                                <a:srgbClr val="FFFFFF"/>
                                              </a:bgClr>
                                            </a:pattFill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997812981" name="Oval 139"/>
                                          <wps:cNvSpPr>
                                            <a:spLocks noChangeAspect="1" noChangeArrowheads="1"/>
                                          </wps:cNvSpPr>
                                          <wps:spPr bwMode="auto">
                                            <a:xfrm>
                                              <a:off x="1107965" y="2307004"/>
                                              <a:ext cx="215" cy="9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  <wps:wsp>
                                      <wps:cNvPr id="1364636509" name="Oval 140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1258743" y="2311869"/>
                                          <a:ext cx="31115" cy="11429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FFFFFF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g:grpSp>
                                      <wpg:cNvPr id="474130081" name="Group 141"/>
                                      <wpg:cNvGrpSpPr>
                                        <a:grpSpLocks noChangeAspect="1"/>
                                      </wpg:cNvGrpSpPr>
                                      <wpg:grpSpPr>
                                        <a:xfrm rot="120000">
                                          <a:off x="1214873" y="2329352"/>
                                          <a:ext cx="158750" cy="56206"/>
                                          <a:chOff x="1214964" y="2326775"/>
                                          <a:chExt cx="2404" cy="902"/>
                                        </a:xfrm>
                                      </wpg:grpSpPr>
                                      <wpg:grpSp>
                                        <wpg:cNvPr id="1716184828" name="Group 142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 rot="-60000">
                                            <a:off x="1214964" y="2327065"/>
                                            <a:ext cx="2404" cy="612"/>
                                            <a:chOff x="1214964" y="2327065"/>
                                            <a:chExt cx="2404" cy="612"/>
                                          </a:xfrm>
                                        </wpg:grpSpPr>
                                        <wps:wsp>
                                          <wps:cNvPr id="1734813388" name="Freeform 143"/>
                                          <wps:cNvSpPr>
                                            <a:spLocks noChangeAspect="1"/>
                                          </wps:cNvSpPr>
                                          <wps:spPr bwMode="auto">
                                            <a:xfrm>
                                              <a:off x="1214964" y="2327065"/>
                                              <a:ext cx="2404" cy="612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T0" fmla="*/ 558 w 2337"/>
                                                <a:gd name="T1" fmla="*/ 26 h 609"/>
                                                <a:gd name="T2" fmla="*/ 374 w 2337"/>
                                                <a:gd name="T3" fmla="*/ 3 h 609"/>
                                                <a:gd name="T4" fmla="*/ 282 w 2337"/>
                                                <a:gd name="T5" fmla="*/ 0 h 609"/>
                                                <a:gd name="T6" fmla="*/ 205 w 2337"/>
                                                <a:gd name="T7" fmla="*/ 6 h 609"/>
                                                <a:gd name="T8" fmla="*/ 154 w 2337"/>
                                                <a:gd name="T9" fmla="*/ 12 h 609"/>
                                                <a:gd name="T10" fmla="*/ 89 w 2337"/>
                                                <a:gd name="T11" fmla="*/ 33 h 609"/>
                                                <a:gd name="T12" fmla="*/ 52 w 2337"/>
                                                <a:gd name="T13" fmla="*/ 72 h 609"/>
                                                <a:gd name="T14" fmla="*/ 15 w 2337"/>
                                                <a:gd name="T15" fmla="*/ 124 h 609"/>
                                                <a:gd name="T16" fmla="*/ 0 w 2337"/>
                                                <a:gd name="T17" fmla="*/ 184 h 609"/>
                                                <a:gd name="T18" fmla="*/ 6 w 2337"/>
                                                <a:gd name="T19" fmla="*/ 247 h 609"/>
                                                <a:gd name="T20" fmla="*/ 22 w 2337"/>
                                                <a:gd name="T21" fmla="*/ 301 h 609"/>
                                                <a:gd name="T22" fmla="*/ 65 w 2337"/>
                                                <a:gd name="T23" fmla="*/ 353 h 609"/>
                                                <a:gd name="T24" fmla="*/ 110 w 2337"/>
                                                <a:gd name="T25" fmla="*/ 379 h 609"/>
                                                <a:gd name="T26" fmla="*/ 151 w 2337"/>
                                                <a:gd name="T27" fmla="*/ 389 h 609"/>
                                                <a:gd name="T28" fmla="*/ 214 w 2337"/>
                                                <a:gd name="T29" fmla="*/ 401 h 609"/>
                                                <a:gd name="T30" fmla="*/ 2062 w 2337"/>
                                                <a:gd name="T31" fmla="*/ 615 h 609"/>
                                                <a:gd name="T32" fmla="*/ 2193 w 2337"/>
                                                <a:gd name="T33" fmla="*/ 621 h 609"/>
                                                <a:gd name="T34" fmla="*/ 2284 w 2337"/>
                                                <a:gd name="T35" fmla="*/ 621 h 609"/>
                                                <a:gd name="T36" fmla="*/ 2365 w 2337"/>
                                                <a:gd name="T37" fmla="*/ 615 h 609"/>
                                                <a:gd name="T38" fmla="*/ 2449 w 2337"/>
                                                <a:gd name="T39" fmla="*/ 594 h 609"/>
                                                <a:gd name="T40" fmla="*/ 2509 w 2337"/>
                                                <a:gd name="T41" fmla="*/ 570 h 609"/>
                                                <a:gd name="T42" fmla="*/ 2555 w 2337"/>
                                                <a:gd name="T43" fmla="*/ 543 h 609"/>
                                                <a:gd name="T44" fmla="*/ 2599 w 2337"/>
                                                <a:gd name="T45" fmla="*/ 491 h 609"/>
                                                <a:gd name="T46" fmla="*/ 2617 w 2337"/>
                                                <a:gd name="T47" fmla="*/ 446 h 609"/>
                                                <a:gd name="T48" fmla="*/ 2616 w 2337"/>
                                                <a:gd name="T49" fmla="*/ 394 h 609"/>
                                                <a:gd name="T50" fmla="*/ 2611 w 2337"/>
                                                <a:gd name="T51" fmla="*/ 350 h 609"/>
                                                <a:gd name="T52" fmla="*/ 2590 w 2337"/>
                                                <a:gd name="T53" fmla="*/ 297 h 609"/>
                                                <a:gd name="T54" fmla="*/ 2543 w 2337"/>
                                                <a:gd name="T55" fmla="*/ 262 h 609"/>
                                                <a:gd name="T56" fmla="*/ 2431 w 2337"/>
                                                <a:gd name="T57" fmla="*/ 232 h 609"/>
                                                <a:gd name="T58" fmla="*/ 558 w 2337"/>
                                                <a:gd name="T59" fmla="*/ 26 h 609"/>
                                                <a:gd name="T60" fmla="*/ 0 60000 65536"/>
                                                <a:gd name="T61" fmla="*/ 0 60000 65536"/>
                                                <a:gd name="T62" fmla="*/ 0 60000 65536"/>
                                                <a:gd name="T63" fmla="*/ 0 60000 65536"/>
                                                <a:gd name="T64" fmla="*/ 0 60000 65536"/>
                                                <a:gd name="T65" fmla="*/ 0 60000 65536"/>
                                                <a:gd name="T66" fmla="*/ 0 60000 65536"/>
                                                <a:gd name="T67" fmla="*/ 0 60000 65536"/>
                                                <a:gd name="T68" fmla="*/ 0 60000 65536"/>
                                                <a:gd name="T69" fmla="*/ 0 60000 65536"/>
                                                <a:gd name="T70" fmla="*/ 0 60000 65536"/>
                                                <a:gd name="T71" fmla="*/ 0 60000 65536"/>
                                                <a:gd name="T72" fmla="*/ 0 60000 65536"/>
                                                <a:gd name="T73" fmla="*/ 0 60000 65536"/>
                                                <a:gd name="T74" fmla="*/ 0 60000 65536"/>
                                                <a:gd name="T75" fmla="*/ 0 60000 65536"/>
                                                <a:gd name="T76" fmla="*/ 0 60000 65536"/>
                                                <a:gd name="T77" fmla="*/ 0 60000 65536"/>
                                                <a:gd name="T78" fmla="*/ 0 60000 65536"/>
                                                <a:gd name="T79" fmla="*/ 0 60000 65536"/>
                                                <a:gd name="T80" fmla="*/ 0 60000 65536"/>
                                                <a:gd name="T81" fmla="*/ 0 60000 65536"/>
                                                <a:gd name="T82" fmla="*/ 0 60000 65536"/>
                                                <a:gd name="T83" fmla="*/ 0 60000 65536"/>
                                                <a:gd name="T84" fmla="*/ 0 60000 65536"/>
                                                <a:gd name="T85" fmla="*/ 0 60000 65536"/>
                                                <a:gd name="T86" fmla="*/ 0 60000 65536"/>
                                                <a:gd name="T87" fmla="*/ 0 60000 65536"/>
                                                <a:gd name="T88" fmla="*/ 0 60000 65536"/>
                                                <a:gd name="T89" fmla="*/ 0 60000 65536"/>
                                              </a:gdLst>
                                              <a:ahLst/>
                                              <a:cxnLst>
                                                <a:cxn ang="T60">
                                                  <a:pos x="T0" y="T1"/>
                                                </a:cxn>
                                                <a:cxn ang="T61">
                                                  <a:pos x="T2" y="T3"/>
                                                </a:cxn>
                                                <a:cxn ang="T62">
                                                  <a:pos x="T4" y="T5"/>
                                                </a:cxn>
                                                <a:cxn ang="T63">
                                                  <a:pos x="T6" y="T7"/>
                                                </a:cxn>
                                                <a:cxn ang="T64">
                                                  <a:pos x="T8" y="T9"/>
                                                </a:cxn>
                                                <a:cxn ang="T65">
                                                  <a:pos x="T10" y="T11"/>
                                                </a:cxn>
                                                <a:cxn ang="T66">
                                                  <a:pos x="T12" y="T13"/>
                                                </a:cxn>
                                                <a:cxn ang="T67">
                                                  <a:pos x="T14" y="T15"/>
                                                </a:cxn>
                                                <a:cxn ang="T68">
                                                  <a:pos x="T16" y="T17"/>
                                                </a:cxn>
                                                <a:cxn ang="T69">
                                                  <a:pos x="T18" y="T19"/>
                                                </a:cxn>
                                                <a:cxn ang="T70">
                                                  <a:pos x="T20" y="T21"/>
                                                </a:cxn>
                                                <a:cxn ang="T71">
                                                  <a:pos x="T22" y="T23"/>
                                                </a:cxn>
                                                <a:cxn ang="T72">
                                                  <a:pos x="T24" y="T25"/>
                                                </a:cxn>
                                                <a:cxn ang="T73">
                                                  <a:pos x="T26" y="T27"/>
                                                </a:cxn>
                                                <a:cxn ang="T74">
                                                  <a:pos x="T28" y="T29"/>
                                                </a:cxn>
                                                <a:cxn ang="T75">
                                                  <a:pos x="T30" y="T31"/>
                                                </a:cxn>
                                                <a:cxn ang="T76">
                                                  <a:pos x="T32" y="T33"/>
                                                </a:cxn>
                                                <a:cxn ang="T77">
                                                  <a:pos x="T34" y="T35"/>
                                                </a:cxn>
                                                <a:cxn ang="T78">
                                                  <a:pos x="T36" y="T37"/>
                                                </a:cxn>
                                                <a:cxn ang="T79">
                                                  <a:pos x="T38" y="T39"/>
                                                </a:cxn>
                                                <a:cxn ang="T80">
                                                  <a:pos x="T40" y="T41"/>
                                                </a:cxn>
                                                <a:cxn ang="T81">
                                                  <a:pos x="T42" y="T43"/>
                                                </a:cxn>
                                                <a:cxn ang="T82">
                                                  <a:pos x="T44" y="T45"/>
                                                </a:cxn>
                                                <a:cxn ang="T83">
                                                  <a:pos x="T46" y="T47"/>
                                                </a:cxn>
                                                <a:cxn ang="T84">
                                                  <a:pos x="T48" y="T49"/>
                                                </a:cxn>
                                                <a:cxn ang="T85">
                                                  <a:pos x="T50" y="T51"/>
                                                </a:cxn>
                                                <a:cxn ang="T86">
                                                  <a:pos x="T52" y="T53"/>
                                                </a:cxn>
                                                <a:cxn ang="T87">
                                                  <a:pos x="T54" y="T55"/>
                                                </a:cxn>
                                                <a:cxn ang="T88">
                                                  <a:pos x="T56" y="T57"/>
                                                </a:cxn>
                                                <a:cxn ang="T89">
                                                  <a:pos x="T58" y="T59"/>
                                                </a:cxn>
                                              </a:cxnLst>
                                              <a:rect l="0" t="0" r="r" b="b"/>
                                              <a:pathLst>
                                                <a:path w="2337" h="609">
                                                  <a:moveTo>
                                                    <a:pt x="498" y="26"/>
                                                  </a:moveTo>
                                                  <a:lnTo>
                                                    <a:pt x="334" y="3"/>
                                                  </a:lnTo>
                                                  <a:lnTo>
                                                    <a:pt x="252" y="0"/>
                                                  </a:lnTo>
                                                  <a:lnTo>
                                                    <a:pt x="183" y="6"/>
                                                  </a:lnTo>
                                                  <a:lnTo>
                                                    <a:pt x="138" y="12"/>
                                                  </a:lnTo>
                                                  <a:lnTo>
                                                    <a:pt x="81" y="33"/>
                                                  </a:lnTo>
                                                  <a:lnTo>
                                                    <a:pt x="48" y="72"/>
                                                  </a:lnTo>
                                                  <a:lnTo>
                                                    <a:pt x="15" y="120"/>
                                                  </a:lnTo>
                                                  <a:lnTo>
                                                    <a:pt x="0" y="180"/>
                                                  </a:lnTo>
                                                  <a:lnTo>
                                                    <a:pt x="6" y="243"/>
                                                  </a:lnTo>
                                                  <a:lnTo>
                                                    <a:pt x="18" y="297"/>
                                                  </a:lnTo>
                                                  <a:lnTo>
                                                    <a:pt x="57" y="345"/>
                                                  </a:lnTo>
                                                  <a:lnTo>
                                                    <a:pt x="98" y="371"/>
                                                  </a:lnTo>
                                                  <a:lnTo>
                                                    <a:pt x="135" y="381"/>
                                                  </a:lnTo>
                                                  <a:lnTo>
                                                    <a:pt x="191" y="393"/>
                                                  </a:lnTo>
                                                  <a:lnTo>
                                                    <a:pt x="1842" y="603"/>
                                                  </a:lnTo>
                                                  <a:lnTo>
                                                    <a:pt x="1959" y="609"/>
                                                  </a:lnTo>
                                                  <a:lnTo>
                                                    <a:pt x="2040" y="609"/>
                                                  </a:lnTo>
                                                  <a:lnTo>
                                                    <a:pt x="2112" y="603"/>
                                                  </a:lnTo>
                                                  <a:lnTo>
                                                    <a:pt x="2187" y="582"/>
                                                  </a:lnTo>
                                                  <a:lnTo>
                                                    <a:pt x="2241" y="558"/>
                                                  </a:lnTo>
                                                  <a:lnTo>
                                                    <a:pt x="2283" y="531"/>
                                                  </a:lnTo>
                                                  <a:lnTo>
                                                    <a:pt x="2322" y="483"/>
                                                  </a:lnTo>
                                                  <a:lnTo>
                                                    <a:pt x="2337" y="438"/>
                                                  </a:lnTo>
                                                  <a:lnTo>
                                                    <a:pt x="2336" y="386"/>
                                                  </a:lnTo>
                                                  <a:lnTo>
                                                    <a:pt x="2331" y="342"/>
                                                  </a:lnTo>
                                                  <a:lnTo>
                                                    <a:pt x="2314" y="293"/>
                                                  </a:lnTo>
                                                  <a:lnTo>
                                                    <a:pt x="2271" y="258"/>
                                                  </a:lnTo>
                                                  <a:lnTo>
                                                    <a:pt x="2171" y="228"/>
                                                  </a:lnTo>
                                                  <a:lnTo>
                                                    <a:pt x="498" y="26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solidFill>
                                              <a:srgbClr val="EAEAEA"/>
                                            </a:solidFill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333053397" name="Freeform 144"/>
                                          <wps:cNvSpPr>
                                            <a:spLocks noChangeAspect="1"/>
                                          </wps:cNvSpPr>
                                          <wps:spPr bwMode="auto">
                                            <a:xfrm rot="10876">
                                              <a:off x="1215073" y="2327077"/>
                                              <a:ext cx="2228" cy="509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T0" fmla="*/ 412 w 2337"/>
                                                <a:gd name="T1" fmla="*/ 13 h 609"/>
                                                <a:gd name="T2" fmla="*/ 276 w 2337"/>
                                                <a:gd name="T3" fmla="*/ 3 h 609"/>
                                                <a:gd name="T4" fmla="*/ 208 w 2337"/>
                                                <a:gd name="T5" fmla="*/ 0 h 609"/>
                                                <a:gd name="T6" fmla="*/ 151 w 2337"/>
                                                <a:gd name="T7" fmla="*/ 3 h 609"/>
                                                <a:gd name="T8" fmla="*/ 114 w 2337"/>
                                                <a:gd name="T9" fmla="*/ 6 h 609"/>
                                                <a:gd name="T10" fmla="*/ 67 w 2337"/>
                                                <a:gd name="T11" fmla="*/ 16 h 609"/>
                                                <a:gd name="T12" fmla="*/ 40 w 2337"/>
                                                <a:gd name="T13" fmla="*/ 35 h 609"/>
                                                <a:gd name="T14" fmla="*/ 11 w 2337"/>
                                                <a:gd name="T15" fmla="*/ 59 h 609"/>
                                                <a:gd name="T16" fmla="*/ 0 w 2337"/>
                                                <a:gd name="T17" fmla="*/ 87 h 609"/>
                                                <a:gd name="T18" fmla="*/ 6 w 2337"/>
                                                <a:gd name="T19" fmla="*/ 119 h 609"/>
                                                <a:gd name="T20" fmla="*/ 14 w 2337"/>
                                                <a:gd name="T21" fmla="*/ 145 h 609"/>
                                                <a:gd name="T22" fmla="*/ 47 w 2337"/>
                                                <a:gd name="T23" fmla="*/ 168 h 609"/>
                                                <a:gd name="T24" fmla="*/ 81 w 2337"/>
                                                <a:gd name="T25" fmla="*/ 181 h 609"/>
                                                <a:gd name="T26" fmla="*/ 112 w 2337"/>
                                                <a:gd name="T27" fmla="*/ 186 h 609"/>
                                                <a:gd name="T28" fmla="*/ 158 w 2337"/>
                                                <a:gd name="T29" fmla="*/ 191 h 609"/>
                                                <a:gd name="T30" fmla="*/ 1522 w 2337"/>
                                                <a:gd name="T31" fmla="*/ 294 h 609"/>
                                                <a:gd name="T32" fmla="*/ 1619 w 2337"/>
                                                <a:gd name="T33" fmla="*/ 297 h 609"/>
                                                <a:gd name="T34" fmla="*/ 1686 w 2337"/>
                                                <a:gd name="T35" fmla="*/ 297 h 609"/>
                                                <a:gd name="T36" fmla="*/ 1744 w 2337"/>
                                                <a:gd name="T37" fmla="*/ 294 h 609"/>
                                                <a:gd name="T38" fmla="*/ 1807 w 2337"/>
                                                <a:gd name="T39" fmla="*/ 283 h 609"/>
                                                <a:gd name="T40" fmla="*/ 1850 w 2337"/>
                                                <a:gd name="T41" fmla="*/ 272 h 609"/>
                                                <a:gd name="T42" fmla="*/ 1886 w 2337"/>
                                                <a:gd name="T43" fmla="*/ 259 h 609"/>
                                                <a:gd name="T44" fmla="*/ 1919 w 2337"/>
                                                <a:gd name="T45" fmla="*/ 236 h 609"/>
                                                <a:gd name="T46" fmla="*/ 1931 w 2337"/>
                                                <a:gd name="T47" fmla="*/ 214 h 609"/>
                                                <a:gd name="T48" fmla="*/ 1930 w 2337"/>
                                                <a:gd name="T49" fmla="*/ 189 h 609"/>
                                                <a:gd name="T50" fmla="*/ 1925 w 2337"/>
                                                <a:gd name="T51" fmla="*/ 167 h 609"/>
                                                <a:gd name="T52" fmla="*/ 1911 w 2337"/>
                                                <a:gd name="T53" fmla="*/ 143 h 609"/>
                                                <a:gd name="T54" fmla="*/ 1876 w 2337"/>
                                                <a:gd name="T55" fmla="*/ 126 h 609"/>
                                                <a:gd name="T56" fmla="*/ 1793 w 2337"/>
                                                <a:gd name="T57" fmla="*/ 112 h 609"/>
                                                <a:gd name="T58" fmla="*/ 412 w 2337"/>
                                                <a:gd name="T59" fmla="*/ 13 h 609"/>
                                                <a:gd name="T60" fmla="*/ 0 60000 65536"/>
                                                <a:gd name="T61" fmla="*/ 0 60000 65536"/>
                                                <a:gd name="T62" fmla="*/ 0 60000 65536"/>
                                                <a:gd name="T63" fmla="*/ 0 60000 65536"/>
                                                <a:gd name="T64" fmla="*/ 0 60000 65536"/>
                                                <a:gd name="T65" fmla="*/ 0 60000 65536"/>
                                                <a:gd name="T66" fmla="*/ 0 60000 65536"/>
                                                <a:gd name="T67" fmla="*/ 0 60000 65536"/>
                                                <a:gd name="T68" fmla="*/ 0 60000 65536"/>
                                                <a:gd name="T69" fmla="*/ 0 60000 65536"/>
                                                <a:gd name="T70" fmla="*/ 0 60000 65536"/>
                                                <a:gd name="T71" fmla="*/ 0 60000 65536"/>
                                                <a:gd name="T72" fmla="*/ 0 60000 65536"/>
                                                <a:gd name="T73" fmla="*/ 0 60000 65536"/>
                                                <a:gd name="T74" fmla="*/ 0 60000 65536"/>
                                                <a:gd name="T75" fmla="*/ 0 60000 65536"/>
                                                <a:gd name="T76" fmla="*/ 0 60000 65536"/>
                                                <a:gd name="T77" fmla="*/ 0 60000 65536"/>
                                                <a:gd name="T78" fmla="*/ 0 60000 65536"/>
                                                <a:gd name="T79" fmla="*/ 0 60000 65536"/>
                                                <a:gd name="T80" fmla="*/ 0 60000 65536"/>
                                                <a:gd name="T81" fmla="*/ 0 60000 65536"/>
                                                <a:gd name="T82" fmla="*/ 0 60000 65536"/>
                                                <a:gd name="T83" fmla="*/ 0 60000 65536"/>
                                                <a:gd name="T84" fmla="*/ 0 60000 65536"/>
                                                <a:gd name="T85" fmla="*/ 0 60000 65536"/>
                                                <a:gd name="T86" fmla="*/ 0 60000 65536"/>
                                                <a:gd name="T87" fmla="*/ 0 60000 65536"/>
                                                <a:gd name="T88" fmla="*/ 0 60000 65536"/>
                                                <a:gd name="T89" fmla="*/ 0 60000 65536"/>
                                              </a:gdLst>
                                              <a:ahLst/>
                                              <a:cxnLst>
                                                <a:cxn ang="T60">
                                                  <a:pos x="T0" y="T1"/>
                                                </a:cxn>
                                                <a:cxn ang="T61">
                                                  <a:pos x="T2" y="T3"/>
                                                </a:cxn>
                                                <a:cxn ang="T62">
                                                  <a:pos x="T4" y="T5"/>
                                                </a:cxn>
                                                <a:cxn ang="T63">
                                                  <a:pos x="T6" y="T7"/>
                                                </a:cxn>
                                                <a:cxn ang="T64">
                                                  <a:pos x="T8" y="T9"/>
                                                </a:cxn>
                                                <a:cxn ang="T65">
                                                  <a:pos x="T10" y="T11"/>
                                                </a:cxn>
                                                <a:cxn ang="T66">
                                                  <a:pos x="T12" y="T13"/>
                                                </a:cxn>
                                                <a:cxn ang="T67">
                                                  <a:pos x="T14" y="T15"/>
                                                </a:cxn>
                                                <a:cxn ang="T68">
                                                  <a:pos x="T16" y="T17"/>
                                                </a:cxn>
                                                <a:cxn ang="T69">
                                                  <a:pos x="T18" y="T19"/>
                                                </a:cxn>
                                                <a:cxn ang="T70">
                                                  <a:pos x="T20" y="T21"/>
                                                </a:cxn>
                                                <a:cxn ang="T71">
                                                  <a:pos x="T22" y="T23"/>
                                                </a:cxn>
                                                <a:cxn ang="T72">
                                                  <a:pos x="T24" y="T25"/>
                                                </a:cxn>
                                                <a:cxn ang="T73">
                                                  <a:pos x="T26" y="T27"/>
                                                </a:cxn>
                                                <a:cxn ang="T74">
                                                  <a:pos x="T28" y="T29"/>
                                                </a:cxn>
                                                <a:cxn ang="T75">
                                                  <a:pos x="T30" y="T31"/>
                                                </a:cxn>
                                                <a:cxn ang="T76">
                                                  <a:pos x="T32" y="T33"/>
                                                </a:cxn>
                                                <a:cxn ang="T77">
                                                  <a:pos x="T34" y="T35"/>
                                                </a:cxn>
                                                <a:cxn ang="T78">
                                                  <a:pos x="T36" y="T37"/>
                                                </a:cxn>
                                                <a:cxn ang="T79">
                                                  <a:pos x="T38" y="T39"/>
                                                </a:cxn>
                                                <a:cxn ang="T80">
                                                  <a:pos x="T40" y="T41"/>
                                                </a:cxn>
                                                <a:cxn ang="T81">
                                                  <a:pos x="T42" y="T43"/>
                                                </a:cxn>
                                                <a:cxn ang="T82">
                                                  <a:pos x="T44" y="T45"/>
                                                </a:cxn>
                                                <a:cxn ang="T83">
                                                  <a:pos x="T46" y="T47"/>
                                                </a:cxn>
                                                <a:cxn ang="T84">
                                                  <a:pos x="T48" y="T49"/>
                                                </a:cxn>
                                                <a:cxn ang="T85">
                                                  <a:pos x="T50" y="T51"/>
                                                </a:cxn>
                                                <a:cxn ang="T86">
                                                  <a:pos x="T52" y="T53"/>
                                                </a:cxn>
                                                <a:cxn ang="T87">
                                                  <a:pos x="T54" y="T55"/>
                                                </a:cxn>
                                                <a:cxn ang="T88">
                                                  <a:pos x="T56" y="T57"/>
                                                </a:cxn>
                                                <a:cxn ang="T89">
                                                  <a:pos x="T58" y="T59"/>
                                                </a:cxn>
                                              </a:cxnLst>
                                              <a:rect l="0" t="0" r="r" b="b"/>
                                              <a:pathLst>
                                                <a:path w="2337" h="609">
                                                  <a:moveTo>
                                                    <a:pt x="498" y="26"/>
                                                  </a:moveTo>
                                                  <a:lnTo>
                                                    <a:pt x="334" y="3"/>
                                                  </a:lnTo>
                                                  <a:lnTo>
                                                    <a:pt x="252" y="0"/>
                                                  </a:lnTo>
                                                  <a:lnTo>
                                                    <a:pt x="183" y="6"/>
                                                  </a:lnTo>
                                                  <a:lnTo>
                                                    <a:pt x="138" y="12"/>
                                                  </a:lnTo>
                                                  <a:lnTo>
                                                    <a:pt x="81" y="33"/>
                                                  </a:lnTo>
                                                  <a:lnTo>
                                                    <a:pt x="48" y="72"/>
                                                  </a:lnTo>
                                                  <a:lnTo>
                                                    <a:pt x="15" y="120"/>
                                                  </a:lnTo>
                                                  <a:lnTo>
                                                    <a:pt x="0" y="180"/>
                                                  </a:lnTo>
                                                  <a:lnTo>
                                                    <a:pt x="6" y="243"/>
                                                  </a:lnTo>
                                                  <a:lnTo>
                                                    <a:pt x="18" y="297"/>
                                                  </a:lnTo>
                                                  <a:lnTo>
                                                    <a:pt x="57" y="345"/>
                                                  </a:lnTo>
                                                  <a:lnTo>
                                                    <a:pt x="98" y="371"/>
                                                  </a:lnTo>
                                                  <a:lnTo>
                                                    <a:pt x="135" y="381"/>
                                                  </a:lnTo>
                                                  <a:lnTo>
                                                    <a:pt x="191" y="393"/>
                                                  </a:lnTo>
                                                  <a:lnTo>
                                                    <a:pt x="1842" y="603"/>
                                                  </a:lnTo>
                                                  <a:lnTo>
                                                    <a:pt x="1959" y="609"/>
                                                  </a:lnTo>
                                                  <a:lnTo>
                                                    <a:pt x="2040" y="609"/>
                                                  </a:lnTo>
                                                  <a:lnTo>
                                                    <a:pt x="2112" y="603"/>
                                                  </a:lnTo>
                                                  <a:lnTo>
                                                    <a:pt x="2187" y="582"/>
                                                  </a:lnTo>
                                                  <a:lnTo>
                                                    <a:pt x="2241" y="558"/>
                                                  </a:lnTo>
                                                  <a:lnTo>
                                                    <a:pt x="2283" y="531"/>
                                                  </a:lnTo>
                                                  <a:lnTo>
                                                    <a:pt x="2322" y="483"/>
                                                  </a:lnTo>
                                                  <a:lnTo>
                                                    <a:pt x="2337" y="438"/>
                                                  </a:lnTo>
                                                  <a:lnTo>
                                                    <a:pt x="2336" y="386"/>
                                                  </a:lnTo>
                                                  <a:lnTo>
                                                    <a:pt x="2331" y="342"/>
                                                  </a:lnTo>
                                                  <a:lnTo>
                                                    <a:pt x="2314" y="293"/>
                                                  </a:lnTo>
                                                  <a:lnTo>
                                                    <a:pt x="2271" y="258"/>
                                                  </a:lnTo>
                                                  <a:lnTo>
                                                    <a:pt x="2171" y="228"/>
                                                  </a:lnTo>
                                                  <a:lnTo>
                                                    <a:pt x="498" y="26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solidFill>
                                              <a:srgbClr val="FFFFFF"/>
                                            </a:solidFill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1832118845" name="Group 145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215128" y="2326775"/>
                                            <a:ext cx="369" cy="603"/>
                                            <a:chOff x="1215128" y="2326775"/>
                                            <a:chExt cx="216" cy="351"/>
                                          </a:xfrm>
                                        </wpg:grpSpPr>
                                        <wpg:grpSp>
                                          <wpg:cNvPr id="973454187" name="Group 146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215128" y="2326950"/>
                                              <a:ext cx="216" cy="176"/>
                                              <a:chOff x="1215128" y="2326950"/>
                                              <a:chExt cx="216" cy="176"/>
                                            </a:xfrm>
                                          </wpg:grpSpPr>
                                          <wps:wsp>
                                            <wps:cNvPr id="1484915603" name="Freeform 147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215128" y="2327009"/>
                                                <a:ext cx="216" cy="11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216"/>
                                                  <a:gd name="T1" fmla="*/ 3 h 117"/>
                                                  <a:gd name="T2" fmla="*/ 0 w 216"/>
                                                  <a:gd name="T3" fmla="*/ 75 h 117"/>
                                                  <a:gd name="T4" fmla="*/ 10 w 216"/>
                                                  <a:gd name="T5" fmla="*/ 85 h 117"/>
                                                  <a:gd name="T6" fmla="*/ 22 w 216"/>
                                                  <a:gd name="T7" fmla="*/ 94 h 117"/>
                                                  <a:gd name="T8" fmla="*/ 37 w 216"/>
                                                  <a:gd name="T9" fmla="*/ 104 h 117"/>
                                                  <a:gd name="T10" fmla="*/ 51 w 216"/>
                                                  <a:gd name="T11" fmla="*/ 108 h 117"/>
                                                  <a:gd name="T12" fmla="*/ 72 w 216"/>
                                                  <a:gd name="T13" fmla="*/ 113 h 117"/>
                                                  <a:gd name="T14" fmla="*/ 100 w 216"/>
                                                  <a:gd name="T15" fmla="*/ 117 h 117"/>
                                                  <a:gd name="T16" fmla="*/ 124 w 216"/>
                                                  <a:gd name="T17" fmla="*/ 115 h 117"/>
                                                  <a:gd name="T18" fmla="*/ 151 w 216"/>
                                                  <a:gd name="T19" fmla="*/ 111 h 117"/>
                                                  <a:gd name="T20" fmla="*/ 176 w 216"/>
                                                  <a:gd name="T21" fmla="*/ 104 h 117"/>
                                                  <a:gd name="T22" fmla="*/ 198 w 216"/>
                                                  <a:gd name="T23" fmla="*/ 93 h 117"/>
                                                  <a:gd name="T24" fmla="*/ 215 w 216"/>
                                                  <a:gd name="T25" fmla="*/ 75 h 117"/>
                                                  <a:gd name="T26" fmla="*/ 216 w 216"/>
                                                  <a:gd name="T27" fmla="*/ 0 h 117"/>
                                                  <a:gd name="T28" fmla="*/ 0 60000 65536"/>
                                                  <a:gd name="T29" fmla="*/ 0 60000 65536"/>
                                                  <a:gd name="T30" fmla="*/ 0 60000 65536"/>
                                                  <a:gd name="T31" fmla="*/ 0 60000 65536"/>
                                                  <a:gd name="T32" fmla="*/ 0 60000 65536"/>
                                                  <a:gd name="T33" fmla="*/ 0 60000 65536"/>
                                                  <a:gd name="T34" fmla="*/ 0 60000 65536"/>
                                                  <a:gd name="T35" fmla="*/ 0 60000 65536"/>
                                                  <a:gd name="T36" fmla="*/ 0 60000 65536"/>
                                                  <a:gd name="T37" fmla="*/ 0 60000 65536"/>
                                                  <a:gd name="T38" fmla="*/ 0 60000 65536"/>
                                                  <a:gd name="T39" fmla="*/ 0 60000 65536"/>
                                                  <a:gd name="T40" fmla="*/ 0 60000 65536"/>
                                                  <a:gd name="T41" fmla="*/ 0 60000 65536"/>
                                                </a:gdLst>
                                                <a:ahLst/>
                                                <a:cxnLst>
                                                  <a:cxn ang="T28">
                                                    <a:pos x="T0" y="T1"/>
                                                  </a:cxn>
                                                  <a:cxn ang="T29">
                                                    <a:pos x="T2" y="T3"/>
                                                  </a:cxn>
                                                  <a:cxn ang="T30">
                                                    <a:pos x="T4" y="T5"/>
                                                  </a:cxn>
                                                  <a:cxn ang="T31">
                                                    <a:pos x="T6" y="T7"/>
                                                  </a:cxn>
                                                  <a:cxn ang="T32">
                                                    <a:pos x="T8" y="T9"/>
                                                  </a:cxn>
                                                  <a:cxn ang="T33">
                                                    <a:pos x="T10" y="T11"/>
                                                  </a:cxn>
                                                  <a:cxn ang="T34">
                                                    <a:pos x="T12" y="T13"/>
                                                  </a:cxn>
                                                  <a:cxn ang="T35">
                                                    <a:pos x="T14" y="T15"/>
                                                  </a:cxn>
                                                  <a:cxn ang="T36">
                                                    <a:pos x="T16" y="T17"/>
                                                  </a:cxn>
                                                  <a:cxn ang="T37">
                                                    <a:pos x="T18" y="T19"/>
                                                  </a:cxn>
                                                  <a:cxn ang="T38">
                                                    <a:pos x="T20" y="T21"/>
                                                  </a:cxn>
                                                  <a:cxn ang="T39">
                                                    <a:pos x="T22" y="T23"/>
                                                  </a:cxn>
                                                  <a:cxn ang="T40">
                                                    <a:pos x="T24" y="T25"/>
                                                  </a:cxn>
                                                  <a:cxn ang="T41">
                                                    <a:pos x="T26" y="T27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216" h="117">
                                                    <a:moveTo>
                                                      <a:pt x="0" y="3"/>
                                                    </a:moveTo>
                                                    <a:lnTo>
                                                      <a:pt x="0" y="75"/>
                                                    </a:lnTo>
                                                    <a:lnTo>
                                                      <a:pt x="10" y="85"/>
                                                    </a:lnTo>
                                                    <a:lnTo>
                                                      <a:pt x="22" y="94"/>
                                                    </a:lnTo>
                                                    <a:lnTo>
                                                      <a:pt x="37" y="104"/>
                                                    </a:lnTo>
                                                    <a:lnTo>
                                                      <a:pt x="51" y="108"/>
                                                    </a:lnTo>
                                                    <a:lnTo>
                                                      <a:pt x="72" y="113"/>
                                                    </a:lnTo>
                                                    <a:lnTo>
                                                      <a:pt x="100" y="117"/>
                                                    </a:lnTo>
                                                    <a:lnTo>
                                                      <a:pt x="124" y="115"/>
                                                    </a:lnTo>
                                                    <a:lnTo>
                                                      <a:pt x="151" y="111"/>
                                                    </a:lnTo>
                                                    <a:lnTo>
                                                      <a:pt x="176" y="104"/>
                                                    </a:lnTo>
                                                    <a:lnTo>
                                                      <a:pt x="198" y="93"/>
                                                    </a:lnTo>
                                                    <a:lnTo>
                                                      <a:pt x="215" y="75"/>
                                                    </a:lnTo>
                                                    <a:lnTo>
                                                      <a:pt x="216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402293992" name="Oval 148"/>
                                            <wps:cNvSpPr>
                                              <a:spLocks noChangeAspect="1" noChangeArrowheads="1"/>
                                            </wps:cNvSpPr>
                                            <wps:spPr bwMode="auto">
                                              <a:xfrm>
                                                <a:off x="1215128" y="2326950"/>
                                                <a:ext cx="215" cy="95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1453471989" name="Group 149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215180" y="2326847"/>
                                              <a:ext cx="113" cy="170"/>
                                              <a:chOff x="1215180" y="2326847"/>
                                              <a:chExt cx="540" cy="681"/>
                                            </a:xfrm>
                                          </wpg:grpSpPr>
                                          <wps:wsp>
                                            <wps:cNvPr id="763305862" name="Freeform 150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215180" y="2326958"/>
                                                <a:ext cx="540" cy="570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540"/>
                                                  <a:gd name="T1" fmla="*/ 0 h 570"/>
                                                  <a:gd name="T2" fmla="*/ 0 w 540"/>
                                                  <a:gd name="T3" fmla="*/ 468 h 570"/>
                                                  <a:gd name="T4" fmla="*/ 24 w 540"/>
                                                  <a:gd name="T5" fmla="*/ 492 h 570"/>
                                                  <a:gd name="T6" fmla="*/ 54 w 540"/>
                                                  <a:gd name="T7" fmla="*/ 513 h 570"/>
                                                  <a:gd name="T8" fmla="*/ 93 w 540"/>
                                                  <a:gd name="T9" fmla="*/ 537 h 570"/>
                                                  <a:gd name="T10" fmla="*/ 129 w 540"/>
                                                  <a:gd name="T11" fmla="*/ 549 h 570"/>
                                                  <a:gd name="T12" fmla="*/ 180 w 540"/>
                                                  <a:gd name="T13" fmla="*/ 561 h 570"/>
                                                  <a:gd name="T14" fmla="*/ 252 w 540"/>
                                                  <a:gd name="T15" fmla="*/ 570 h 570"/>
                                                  <a:gd name="T16" fmla="*/ 312 w 540"/>
                                                  <a:gd name="T17" fmla="*/ 564 h 570"/>
                                                  <a:gd name="T18" fmla="*/ 378 w 540"/>
                                                  <a:gd name="T19" fmla="*/ 555 h 570"/>
                                                  <a:gd name="T20" fmla="*/ 441 w 540"/>
                                                  <a:gd name="T21" fmla="*/ 537 h 570"/>
                                                  <a:gd name="T22" fmla="*/ 498 w 540"/>
                                                  <a:gd name="T23" fmla="*/ 510 h 570"/>
                                                  <a:gd name="T24" fmla="*/ 540 w 540"/>
                                                  <a:gd name="T25" fmla="*/ 468 h 570"/>
                                                  <a:gd name="T26" fmla="*/ 540 w 540"/>
                                                  <a:gd name="T27" fmla="*/ 0 h 570"/>
                                                  <a:gd name="T28" fmla="*/ 0 60000 65536"/>
                                                  <a:gd name="T29" fmla="*/ 0 60000 65536"/>
                                                  <a:gd name="T30" fmla="*/ 0 60000 65536"/>
                                                  <a:gd name="T31" fmla="*/ 0 60000 65536"/>
                                                  <a:gd name="T32" fmla="*/ 0 60000 65536"/>
                                                  <a:gd name="T33" fmla="*/ 0 60000 65536"/>
                                                  <a:gd name="T34" fmla="*/ 0 60000 65536"/>
                                                  <a:gd name="T35" fmla="*/ 0 60000 65536"/>
                                                  <a:gd name="T36" fmla="*/ 0 60000 65536"/>
                                                  <a:gd name="T37" fmla="*/ 0 60000 65536"/>
                                                  <a:gd name="T38" fmla="*/ 0 60000 65536"/>
                                                  <a:gd name="T39" fmla="*/ 0 60000 65536"/>
                                                  <a:gd name="T40" fmla="*/ 0 60000 65536"/>
                                                  <a:gd name="T41" fmla="*/ 0 60000 65536"/>
                                                </a:gdLst>
                                                <a:ahLst/>
                                                <a:cxnLst>
                                                  <a:cxn ang="T28">
                                                    <a:pos x="T0" y="T1"/>
                                                  </a:cxn>
                                                  <a:cxn ang="T29">
                                                    <a:pos x="T2" y="T3"/>
                                                  </a:cxn>
                                                  <a:cxn ang="T30">
                                                    <a:pos x="T4" y="T5"/>
                                                  </a:cxn>
                                                  <a:cxn ang="T31">
                                                    <a:pos x="T6" y="T7"/>
                                                  </a:cxn>
                                                  <a:cxn ang="T32">
                                                    <a:pos x="T8" y="T9"/>
                                                  </a:cxn>
                                                  <a:cxn ang="T33">
                                                    <a:pos x="T10" y="T11"/>
                                                  </a:cxn>
                                                  <a:cxn ang="T34">
                                                    <a:pos x="T12" y="T13"/>
                                                  </a:cxn>
                                                  <a:cxn ang="T35">
                                                    <a:pos x="T14" y="T15"/>
                                                  </a:cxn>
                                                  <a:cxn ang="T36">
                                                    <a:pos x="T16" y="T17"/>
                                                  </a:cxn>
                                                  <a:cxn ang="T37">
                                                    <a:pos x="T18" y="T19"/>
                                                  </a:cxn>
                                                  <a:cxn ang="T38">
                                                    <a:pos x="T20" y="T21"/>
                                                  </a:cxn>
                                                  <a:cxn ang="T39">
                                                    <a:pos x="T22" y="T23"/>
                                                  </a:cxn>
                                                  <a:cxn ang="T40">
                                                    <a:pos x="T24" y="T25"/>
                                                  </a:cxn>
                                                  <a:cxn ang="T41">
                                                    <a:pos x="T26" y="T27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540" h="570">
                                                    <a:moveTo>
                                                      <a:pt x="0" y="0"/>
                                                    </a:moveTo>
                                                    <a:lnTo>
                                                      <a:pt x="0" y="468"/>
                                                    </a:lnTo>
                                                    <a:lnTo>
                                                      <a:pt x="24" y="492"/>
                                                    </a:lnTo>
                                                    <a:lnTo>
                                                      <a:pt x="54" y="513"/>
                                                    </a:lnTo>
                                                    <a:lnTo>
                                                      <a:pt x="93" y="537"/>
                                                    </a:lnTo>
                                                    <a:lnTo>
                                                      <a:pt x="129" y="549"/>
                                                    </a:lnTo>
                                                    <a:lnTo>
                                                      <a:pt x="180" y="561"/>
                                                    </a:lnTo>
                                                    <a:lnTo>
                                                      <a:pt x="252" y="570"/>
                                                    </a:lnTo>
                                                    <a:lnTo>
                                                      <a:pt x="312" y="564"/>
                                                    </a:lnTo>
                                                    <a:lnTo>
                                                      <a:pt x="378" y="555"/>
                                                    </a:lnTo>
                                                    <a:lnTo>
                                                      <a:pt x="441" y="537"/>
                                                    </a:lnTo>
                                                    <a:lnTo>
                                                      <a:pt x="498" y="510"/>
                                                    </a:lnTo>
                                                    <a:lnTo>
                                                      <a:pt x="540" y="468"/>
                                                    </a:lnTo>
                                                    <a:lnTo>
                                                      <a:pt x="540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84154326" name="Oval 151"/>
                                            <wps:cNvSpPr>
                                              <a:spLocks noChangeAspect="1" noChangeArrowheads="1"/>
                                            </wps:cNvSpPr>
                                            <wps:spPr bwMode="auto">
                                              <a:xfrm>
                                                <a:off x="1215180" y="2326847"/>
                                                <a:ext cx="540" cy="238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1951310456" name="Group 152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215128" y="2326775"/>
                                              <a:ext cx="216" cy="215"/>
                                              <a:chOff x="1215128" y="2326775"/>
                                              <a:chExt cx="216" cy="215"/>
                                            </a:xfrm>
                                          </wpg:grpSpPr>
                                          <wps:wsp>
                                            <wps:cNvPr id="1552920028" name="Freeform 153" descr="浅色竖线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215128" y="2326828"/>
                                                <a:ext cx="216" cy="162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216"/>
                                                  <a:gd name="T1" fmla="*/ 3 h 162"/>
                                                  <a:gd name="T2" fmla="*/ 0 w 216"/>
                                                  <a:gd name="T3" fmla="*/ 120 h 162"/>
                                                  <a:gd name="T4" fmla="*/ 10 w 216"/>
                                                  <a:gd name="T5" fmla="*/ 130 h 162"/>
                                                  <a:gd name="T6" fmla="*/ 22 w 216"/>
                                                  <a:gd name="T7" fmla="*/ 139 h 162"/>
                                                  <a:gd name="T8" fmla="*/ 37 w 216"/>
                                                  <a:gd name="T9" fmla="*/ 149 h 162"/>
                                                  <a:gd name="T10" fmla="*/ 51 w 216"/>
                                                  <a:gd name="T11" fmla="*/ 153 h 162"/>
                                                  <a:gd name="T12" fmla="*/ 72 w 216"/>
                                                  <a:gd name="T13" fmla="*/ 158 h 162"/>
                                                  <a:gd name="T14" fmla="*/ 100 w 216"/>
                                                  <a:gd name="T15" fmla="*/ 162 h 162"/>
                                                  <a:gd name="T16" fmla="*/ 124 w 216"/>
                                                  <a:gd name="T17" fmla="*/ 160 h 162"/>
                                                  <a:gd name="T18" fmla="*/ 151 w 216"/>
                                                  <a:gd name="T19" fmla="*/ 156 h 162"/>
                                                  <a:gd name="T20" fmla="*/ 176 w 216"/>
                                                  <a:gd name="T21" fmla="*/ 149 h 162"/>
                                                  <a:gd name="T22" fmla="*/ 198 w 216"/>
                                                  <a:gd name="T23" fmla="*/ 138 h 162"/>
                                                  <a:gd name="T24" fmla="*/ 215 w 216"/>
                                                  <a:gd name="T25" fmla="*/ 120 h 162"/>
                                                  <a:gd name="T26" fmla="*/ 216 w 216"/>
                                                  <a:gd name="T27" fmla="*/ 0 h 162"/>
                                                  <a:gd name="T28" fmla="*/ 0 60000 65536"/>
                                                  <a:gd name="T29" fmla="*/ 0 60000 65536"/>
                                                  <a:gd name="T30" fmla="*/ 0 60000 65536"/>
                                                  <a:gd name="T31" fmla="*/ 0 60000 65536"/>
                                                  <a:gd name="T32" fmla="*/ 0 60000 65536"/>
                                                  <a:gd name="T33" fmla="*/ 0 60000 65536"/>
                                                  <a:gd name="T34" fmla="*/ 0 60000 65536"/>
                                                  <a:gd name="T35" fmla="*/ 0 60000 65536"/>
                                                  <a:gd name="T36" fmla="*/ 0 60000 65536"/>
                                                  <a:gd name="T37" fmla="*/ 0 60000 65536"/>
                                                  <a:gd name="T38" fmla="*/ 0 60000 65536"/>
                                                  <a:gd name="T39" fmla="*/ 0 60000 65536"/>
                                                  <a:gd name="T40" fmla="*/ 0 60000 65536"/>
                                                  <a:gd name="T41" fmla="*/ 0 60000 65536"/>
                                                </a:gdLst>
                                                <a:ahLst/>
                                                <a:cxnLst>
                                                  <a:cxn ang="T28">
                                                    <a:pos x="T0" y="T1"/>
                                                  </a:cxn>
                                                  <a:cxn ang="T29">
                                                    <a:pos x="T2" y="T3"/>
                                                  </a:cxn>
                                                  <a:cxn ang="T30">
                                                    <a:pos x="T4" y="T5"/>
                                                  </a:cxn>
                                                  <a:cxn ang="T31">
                                                    <a:pos x="T6" y="T7"/>
                                                  </a:cxn>
                                                  <a:cxn ang="T32">
                                                    <a:pos x="T8" y="T9"/>
                                                  </a:cxn>
                                                  <a:cxn ang="T33">
                                                    <a:pos x="T10" y="T11"/>
                                                  </a:cxn>
                                                  <a:cxn ang="T34">
                                                    <a:pos x="T12" y="T13"/>
                                                  </a:cxn>
                                                  <a:cxn ang="T35">
                                                    <a:pos x="T14" y="T15"/>
                                                  </a:cxn>
                                                  <a:cxn ang="T36">
                                                    <a:pos x="T16" y="T17"/>
                                                  </a:cxn>
                                                  <a:cxn ang="T37">
                                                    <a:pos x="T18" y="T19"/>
                                                  </a:cxn>
                                                  <a:cxn ang="T38">
                                                    <a:pos x="T20" y="T21"/>
                                                  </a:cxn>
                                                  <a:cxn ang="T39">
                                                    <a:pos x="T22" y="T23"/>
                                                  </a:cxn>
                                                  <a:cxn ang="T40">
                                                    <a:pos x="T24" y="T25"/>
                                                  </a:cxn>
                                                  <a:cxn ang="T41">
                                                    <a:pos x="T26" y="T27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216" h="162">
                                                    <a:moveTo>
                                                      <a:pt x="0" y="3"/>
                                                    </a:moveTo>
                                                    <a:lnTo>
                                                      <a:pt x="0" y="120"/>
                                                    </a:lnTo>
                                                    <a:lnTo>
                                                      <a:pt x="10" y="130"/>
                                                    </a:lnTo>
                                                    <a:lnTo>
                                                      <a:pt x="22" y="139"/>
                                                    </a:lnTo>
                                                    <a:lnTo>
                                                      <a:pt x="37" y="149"/>
                                                    </a:lnTo>
                                                    <a:lnTo>
                                                      <a:pt x="51" y="153"/>
                                                    </a:lnTo>
                                                    <a:lnTo>
                                                      <a:pt x="72" y="158"/>
                                                    </a:lnTo>
                                                    <a:lnTo>
                                                      <a:pt x="100" y="162"/>
                                                    </a:lnTo>
                                                    <a:lnTo>
                                                      <a:pt x="124" y="160"/>
                                                    </a:lnTo>
                                                    <a:lnTo>
                                                      <a:pt x="151" y="156"/>
                                                    </a:lnTo>
                                                    <a:lnTo>
                                                      <a:pt x="176" y="149"/>
                                                    </a:lnTo>
                                                    <a:lnTo>
                                                      <a:pt x="198" y="138"/>
                                                    </a:lnTo>
                                                    <a:lnTo>
                                                      <a:pt x="215" y="120"/>
                                                    </a:lnTo>
                                                    <a:lnTo>
                                                      <a:pt x="216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pattFill prst="ltVert">
                                                <a:fgClr>
                                                  <a:srgbClr val="000000"/>
                                                </a:fgClr>
                                                <a:bgClr>
                                                  <a:srgbClr val="FFFFFF"/>
                                                </a:bgClr>
                                              </a:patt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669825504" name="Oval 154"/>
                                            <wps:cNvSpPr>
                                              <a:spLocks noChangeAspect="1" noChangeArrowheads="1"/>
                                            </wps:cNvSpPr>
                                            <wps:spPr bwMode="auto">
                                              <a:xfrm>
                                                <a:off x="1215128" y="2326775"/>
                                                <a:ext cx="215" cy="95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  <wpg:grpSp>
                                        <wpg:cNvPr id="1578331199" name="Group 155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216860" y="2326951"/>
                                            <a:ext cx="369" cy="603"/>
                                            <a:chOff x="1216860" y="2326951"/>
                                            <a:chExt cx="216" cy="351"/>
                                          </a:xfrm>
                                        </wpg:grpSpPr>
                                        <wpg:grpSp>
                                          <wpg:cNvPr id="592520236" name="Group 156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216860" y="2327126"/>
                                              <a:ext cx="216" cy="176"/>
                                              <a:chOff x="1216860" y="2327126"/>
                                              <a:chExt cx="216" cy="176"/>
                                            </a:xfrm>
                                          </wpg:grpSpPr>
                                          <wps:wsp>
                                            <wps:cNvPr id="1325151060" name="Freeform 157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216860" y="2327185"/>
                                                <a:ext cx="216" cy="11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216"/>
                                                  <a:gd name="T1" fmla="*/ 3 h 117"/>
                                                  <a:gd name="T2" fmla="*/ 0 w 216"/>
                                                  <a:gd name="T3" fmla="*/ 75 h 117"/>
                                                  <a:gd name="T4" fmla="*/ 10 w 216"/>
                                                  <a:gd name="T5" fmla="*/ 85 h 117"/>
                                                  <a:gd name="T6" fmla="*/ 22 w 216"/>
                                                  <a:gd name="T7" fmla="*/ 94 h 117"/>
                                                  <a:gd name="T8" fmla="*/ 37 w 216"/>
                                                  <a:gd name="T9" fmla="*/ 104 h 117"/>
                                                  <a:gd name="T10" fmla="*/ 51 w 216"/>
                                                  <a:gd name="T11" fmla="*/ 108 h 117"/>
                                                  <a:gd name="T12" fmla="*/ 72 w 216"/>
                                                  <a:gd name="T13" fmla="*/ 113 h 117"/>
                                                  <a:gd name="T14" fmla="*/ 100 w 216"/>
                                                  <a:gd name="T15" fmla="*/ 117 h 117"/>
                                                  <a:gd name="T16" fmla="*/ 124 w 216"/>
                                                  <a:gd name="T17" fmla="*/ 115 h 117"/>
                                                  <a:gd name="T18" fmla="*/ 151 w 216"/>
                                                  <a:gd name="T19" fmla="*/ 111 h 117"/>
                                                  <a:gd name="T20" fmla="*/ 176 w 216"/>
                                                  <a:gd name="T21" fmla="*/ 104 h 117"/>
                                                  <a:gd name="T22" fmla="*/ 198 w 216"/>
                                                  <a:gd name="T23" fmla="*/ 93 h 117"/>
                                                  <a:gd name="T24" fmla="*/ 215 w 216"/>
                                                  <a:gd name="T25" fmla="*/ 75 h 117"/>
                                                  <a:gd name="T26" fmla="*/ 216 w 216"/>
                                                  <a:gd name="T27" fmla="*/ 0 h 117"/>
                                                  <a:gd name="T28" fmla="*/ 0 60000 65536"/>
                                                  <a:gd name="T29" fmla="*/ 0 60000 65536"/>
                                                  <a:gd name="T30" fmla="*/ 0 60000 65536"/>
                                                  <a:gd name="T31" fmla="*/ 0 60000 65536"/>
                                                  <a:gd name="T32" fmla="*/ 0 60000 65536"/>
                                                  <a:gd name="T33" fmla="*/ 0 60000 65536"/>
                                                  <a:gd name="T34" fmla="*/ 0 60000 65536"/>
                                                  <a:gd name="T35" fmla="*/ 0 60000 65536"/>
                                                  <a:gd name="T36" fmla="*/ 0 60000 65536"/>
                                                  <a:gd name="T37" fmla="*/ 0 60000 65536"/>
                                                  <a:gd name="T38" fmla="*/ 0 60000 65536"/>
                                                  <a:gd name="T39" fmla="*/ 0 60000 65536"/>
                                                  <a:gd name="T40" fmla="*/ 0 60000 65536"/>
                                                  <a:gd name="T41" fmla="*/ 0 60000 65536"/>
                                                </a:gdLst>
                                                <a:ahLst/>
                                                <a:cxnLst>
                                                  <a:cxn ang="T28">
                                                    <a:pos x="T0" y="T1"/>
                                                  </a:cxn>
                                                  <a:cxn ang="T29">
                                                    <a:pos x="T2" y="T3"/>
                                                  </a:cxn>
                                                  <a:cxn ang="T30">
                                                    <a:pos x="T4" y="T5"/>
                                                  </a:cxn>
                                                  <a:cxn ang="T31">
                                                    <a:pos x="T6" y="T7"/>
                                                  </a:cxn>
                                                  <a:cxn ang="T32">
                                                    <a:pos x="T8" y="T9"/>
                                                  </a:cxn>
                                                  <a:cxn ang="T33">
                                                    <a:pos x="T10" y="T11"/>
                                                  </a:cxn>
                                                  <a:cxn ang="T34">
                                                    <a:pos x="T12" y="T13"/>
                                                  </a:cxn>
                                                  <a:cxn ang="T35">
                                                    <a:pos x="T14" y="T15"/>
                                                  </a:cxn>
                                                  <a:cxn ang="T36">
                                                    <a:pos x="T16" y="T17"/>
                                                  </a:cxn>
                                                  <a:cxn ang="T37">
                                                    <a:pos x="T18" y="T19"/>
                                                  </a:cxn>
                                                  <a:cxn ang="T38">
                                                    <a:pos x="T20" y="T21"/>
                                                  </a:cxn>
                                                  <a:cxn ang="T39">
                                                    <a:pos x="T22" y="T23"/>
                                                  </a:cxn>
                                                  <a:cxn ang="T40">
                                                    <a:pos x="T24" y="T25"/>
                                                  </a:cxn>
                                                  <a:cxn ang="T41">
                                                    <a:pos x="T26" y="T27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216" h="117">
                                                    <a:moveTo>
                                                      <a:pt x="0" y="3"/>
                                                    </a:moveTo>
                                                    <a:lnTo>
                                                      <a:pt x="0" y="75"/>
                                                    </a:lnTo>
                                                    <a:lnTo>
                                                      <a:pt x="10" y="85"/>
                                                    </a:lnTo>
                                                    <a:lnTo>
                                                      <a:pt x="22" y="94"/>
                                                    </a:lnTo>
                                                    <a:lnTo>
                                                      <a:pt x="37" y="104"/>
                                                    </a:lnTo>
                                                    <a:lnTo>
                                                      <a:pt x="51" y="108"/>
                                                    </a:lnTo>
                                                    <a:lnTo>
                                                      <a:pt x="72" y="113"/>
                                                    </a:lnTo>
                                                    <a:lnTo>
                                                      <a:pt x="100" y="117"/>
                                                    </a:lnTo>
                                                    <a:lnTo>
                                                      <a:pt x="124" y="115"/>
                                                    </a:lnTo>
                                                    <a:lnTo>
                                                      <a:pt x="151" y="111"/>
                                                    </a:lnTo>
                                                    <a:lnTo>
                                                      <a:pt x="176" y="104"/>
                                                    </a:lnTo>
                                                    <a:lnTo>
                                                      <a:pt x="198" y="93"/>
                                                    </a:lnTo>
                                                    <a:lnTo>
                                                      <a:pt x="215" y="75"/>
                                                    </a:lnTo>
                                                    <a:lnTo>
                                                      <a:pt x="216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306663441" name="Oval 158"/>
                                            <wps:cNvSpPr>
                                              <a:spLocks noChangeAspect="1" noChangeArrowheads="1"/>
                                            </wps:cNvSpPr>
                                            <wps:spPr bwMode="auto">
                                              <a:xfrm>
                                                <a:off x="1216860" y="2327126"/>
                                                <a:ext cx="215" cy="95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281493543" name="Group 159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216912" y="2327023"/>
                                              <a:ext cx="113" cy="170"/>
                                              <a:chOff x="1216912" y="2327023"/>
                                              <a:chExt cx="540" cy="681"/>
                                            </a:xfrm>
                                          </wpg:grpSpPr>
                                          <wps:wsp>
                                            <wps:cNvPr id="206506719" name="Freeform 160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216912" y="2327134"/>
                                                <a:ext cx="540" cy="570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540"/>
                                                  <a:gd name="T1" fmla="*/ 0 h 570"/>
                                                  <a:gd name="T2" fmla="*/ 0 w 540"/>
                                                  <a:gd name="T3" fmla="*/ 468 h 570"/>
                                                  <a:gd name="T4" fmla="*/ 24 w 540"/>
                                                  <a:gd name="T5" fmla="*/ 492 h 570"/>
                                                  <a:gd name="T6" fmla="*/ 54 w 540"/>
                                                  <a:gd name="T7" fmla="*/ 513 h 570"/>
                                                  <a:gd name="T8" fmla="*/ 93 w 540"/>
                                                  <a:gd name="T9" fmla="*/ 537 h 570"/>
                                                  <a:gd name="T10" fmla="*/ 129 w 540"/>
                                                  <a:gd name="T11" fmla="*/ 549 h 570"/>
                                                  <a:gd name="T12" fmla="*/ 180 w 540"/>
                                                  <a:gd name="T13" fmla="*/ 561 h 570"/>
                                                  <a:gd name="T14" fmla="*/ 252 w 540"/>
                                                  <a:gd name="T15" fmla="*/ 570 h 570"/>
                                                  <a:gd name="T16" fmla="*/ 312 w 540"/>
                                                  <a:gd name="T17" fmla="*/ 564 h 570"/>
                                                  <a:gd name="T18" fmla="*/ 378 w 540"/>
                                                  <a:gd name="T19" fmla="*/ 555 h 570"/>
                                                  <a:gd name="T20" fmla="*/ 441 w 540"/>
                                                  <a:gd name="T21" fmla="*/ 537 h 570"/>
                                                  <a:gd name="T22" fmla="*/ 498 w 540"/>
                                                  <a:gd name="T23" fmla="*/ 510 h 570"/>
                                                  <a:gd name="T24" fmla="*/ 540 w 540"/>
                                                  <a:gd name="T25" fmla="*/ 468 h 570"/>
                                                  <a:gd name="T26" fmla="*/ 540 w 540"/>
                                                  <a:gd name="T27" fmla="*/ 0 h 570"/>
                                                  <a:gd name="T28" fmla="*/ 0 60000 65536"/>
                                                  <a:gd name="T29" fmla="*/ 0 60000 65536"/>
                                                  <a:gd name="T30" fmla="*/ 0 60000 65536"/>
                                                  <a:gd name="T31" fmla="*/ 0 60000 65536"/>
                                                  <a:gd name="T32" fmla="*/ 0 60000 65536"/>
                                                  <a:gd name="T33" fmla="*/ 0 60000 65536"/>
                                                  <a:gd name="T34" fmla="*/ 0 60000 65536"/>
                                                  <a:gd name="T35" fmla="*/ 0 60000 65536"/>
                                                  <a:gd name="T36" fmla="*/ 0 60000 65536"/>
                                                  <a:gd name="T37" fmla="*/ 0 60000 65536"/>
                                                  <a:gd name="T38" fmla="*/ 0 60000 65536"/>
                                                  <a:gd name="T39" fmla="*/ 0 60000 65536"/>
                                                  <a:gd name="T40" fmla="*/ 0 60000 65536"/>
                                                  <a:gd name="T41" fmla="*/ 0 60000 65536"/>
                                                </a:gdLst>
                                                <a:ahLst/>
                                                <a:cxnLst>
                                                  <a:cxn ang="T28">
                                                    <a:pos x="T0" y="T1"/>
                                                  </a:cxn>
                                                  <a:cxn ang="T29">
                                                    <a:pos x="T2" y="T3"/>
                                                  </a:cxn>
                                                  <a:cxn ang="T30">
                                                    <a:pos x="T4" y="T5"/>
                                                  </a:cxn>
                                                  <a:cxn ang="T31">
                                                    <a:pos x="T6" y="T7"/>
                                                  </a:cxn>
                                                  <a:cxn ang="T32">
                                                    <a:pos x="T8" y="T9"/>
                                                  </a:cxn>
                                                  <a:cxn ang="T33">
                                                    <a:pos x="T10" y="T11"/>
                                                  </a:cxn>
                                                  <a:cxn ang="T34">
                                                    <a:pos x="T12" y="T13"/>
                                                  </a:cxn>
                                                  <a:cxn ang="T35">
                                                    <a:pos x="T14" y="T15"/>
                                                  </a:cxn>
                                                  <a:cxn ang="T36">
                                                    <a:pos x="T16" y="T17"/>
                                                  </a:cxn>
                                                  <a:cxn ang="T37">
                                                    <a:pos x="T18" y="T19"/>
                                                  </a:cxn>
                                                  <a:cxn ang="T38">
                                                    <a:pos x="T20" y="T21"/>
                                                  </a:cxn>
                                                  <a:cxn ang="T39">
                                                    <a:pos x="T22" y="T23"/>
                                                  </a:cxn>
                                                  <a:cxn ang="T40">
                                                    <a:pos x="T24" y="T25"/>
                                                  </a:cxn>
                                                  <a:cxn ang="T41">
                                                    <a:pos x="T26" y="T27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540" h="570">
                                                    <a:moveTo>
                                                      <a:pt x="0" y="0"/>
                                                    </a:moveTo>
                                                    <a:lnTo>
                                                      <a:pt x="0" y="468"/>
                                                    </a:lnTo>
                                                    <a:lnTo>
                                                      <a:pt x="24" y="492"/>
                                                    </a:lnTo>
                                                    <a:lnTo>
                                                      <a:pt x="54" y="513"/>
                                                    </a:lnTo>
                                                    <a:lnTo>
                                                      <a:pt x="93" y="537"/>
                                                    </a:lnTo>
                                                    <a:lnTo>
                                                      <a:pt x="129" y="549"/>
                                                    </a:lnTo>
                                                    <a:lnTo>
                                                      <a:pt x="180" y="561"/>
                                                    </a:lnTo>
                                                    <a:lnTo>
                                                      <a:pt x="252" y="570"/>
                                                    </a:lnTo>
                                                    <a:lnTo>
                                                      <a:pt x="312" y="564"/>
                                                    </a:lnTo>
                                                    <a:lnTo>
                                                      <a:pt x="378" y="555"/>
                                                    </a:lnTo>
                                                    <a:lnTo>
                                                      <a:pt x="441" y="537"/>
                                                    </a:lnTo>
                                                    <a:lnTo>
                                                      <a:pt x="498" y="510"/>
                                                    </a:lnTo>
                                                    <a:lnTo>
                                                      <a:pt x="540" y="468"/>
                                                    </a:lnTo>
                                                    <a:lnTo>
                                                      <a:pt x="540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091140559" name="Oval 161"/>
                                            <wps:cNvSpPr>
                                              <a:spLocks noChangeAspect="1" noChangeArrowheads="1"/>
                                            </wps:cNvSpPr>
                                            <wps:spPr bwMode="auto">
                                              <a:xfrm>
                                                <a:off x="1216912" y="2327023"/>
                                                <a:ext cx="540" cy="238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1616232542" name="Group 162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216860" y="2326951"/>
                                              <a:ext cx="216" cy="215"/>
                                              <a:chOff x="1216860" y="2326951"/>
                                              <a:chExt cx="216" cy="215"/>
                                            </a:xfrm>
                                          </wpg:grpSpPr>
                                          <wps:wsp>
                                            <wps:cNvPr id="942323903" name="Freeform 163" descr="浅色竖线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216860" y="2327004"/>
                                                <a:ext cx="216" cy="162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216"/>
                                                  <a:gd name="T1" fmla="*/ 3 h 162"/>
                                                  <a:gd name="T2" fmla="*/ 0 w 216"/>
                                                  <a:gd name="T3" fmla="*/ 120 h 162"/>
                                                  <a:gd name="T4" fmla="*/ 10 w 216"/>
                                                  <a:gd name="T5" fmla="*/ 130 h 162"/>
                                                  <a:gd name="T6" fmla="*/ 22 w 216"/>
                                                  <a:gd name="T7" fmla="*/ 139 h 162"/>
                                                  <a:gd name="T8" fmla="*/ 37 w 216"/>
                                                  <a:gd name="T9" fmla="*/ 149 h 162"/>
                                                  <a:gd name="T10" fmla="*/ 51 w 216"/>
                                                  <a:gd name="T11" fmla="*/ 153 h 162"/>
                                                  <a:gd name="T12" fmla="*/ 72 w 216"/>
                                                  <a:gd name="T13" fmla="*/ 158 h 162"/>
                                                  <a:gd name="T14" fmla="*/ 100 w 216"/>
                                                  <a:gd name="T15" fmla="*/ 162 h 162"/>
                                                  <a:gd name="T16" fmla="*/ 124 w 216"/>
                                                  <a:gd name="T17" fmla="*/ 160 h 162"/>
                                                  <a:gd name="T18" fmla="*/ 151 w 216"/>
                                                  <a:gd name="T19" fmla="*/ 156 h 162"/>
                                                  <a:gd name="T20" fmla="*/ 176 w 216"/>
                                                  <a:gd name="T21" fmla="*/ 149 h 162"/>
                                                  <a:gd name="T22" fmla="*/ 198 w 216"/>
                                                  <a:gd name="T23" fmla="*/ 138 h 162"/>
                                                  <a:gd name="T24" fmla="*/ 215 w 216"/>
                                                  <a:gd name="T25" fmla="*/ 120 h 162"/>
                                                  <a:gd name="T26" fmla="*/ 216 w 216"/>
                                                  <a:gd name="T27" fmla="*/ 0 h 162"/>
                                                  <a:gd name="T28" fmla="*/ 0 60000 65536"/>
                                                  <a:gd name="T29" fmla="*/ 0 60000 65536"/>
                                                  <a:gd name="T30" fmla="*/ 0 60000 65536"/>
                                                  <a:gd name="T31" fmla="*/ 0 60000 65536"/>
                                                  <a:gd name="T32" fmla="*/ 0 60000 65536"/>
                                                  <a:gd name="T33" fmla="*/ 0 60000 65536"/>
                                                  <a:gd name="T34" fmla="*/ 0 60000 65536"/>
                                                  <a:gd name="T35" fmla="*/ 0 60000 65536"/>
                                                  <a:gd name="T36" fmla="*/ 0 60000 65536"/>
                                                  <a:gd name="T37" fmla="*/ 0 60000 65536"/>
                                                  <a:gd name="T38" fmla="*/ 0 60000 65536"/>
                                                  <a:gd name="T39" fmla="*/ 0 60000 65536"/>
                                                  <a:gd name="T40" fmla="*/ 0 60000 65536"/>
                                                  <a:gd name="T41" fmla="*/ 0 60000 65536"/>
                                                </a:gdLst>
                                                <a:ahLst/>
                                                <a:cxnLst>
                                                  <a:cxn ang="T28">
                                                    <a:pos x="T0" y="T1"/>
                                                  </a:cxn>
                                                  <a:cxn ang="T29">
                                                    <a:pos x="T2" y="T3"/>
                                                  </a:cxn>
                                                  <a:cxn ang="T30">
                                                    <a:pos x="T4" y="T5"/>
                                                  </a:cxn>
                                                  <a:cxn ang="T31">
                                                    <a:pos x="T6" y="T7"/>
                                                  </a:cxn>
                                                  <a:cxn ang="T32">
                                                    <a:pos x="T8" y="T9"/>
                                                  </a:cxn>
                                                  <a:cxn ang="T33">
                                                    <a:pos x="T10" y="T11"/>
                                                  </a:cxn>
                                                  <a:cxn ang="T34">
                                                    <a:pos x="T12" y="T13"/>
                                                  </a:cxn>
                                                  <a:cxn ang="T35">
                                                    <a:pos x="T14" y="T15"/>
                                                  </a:cxn>
                                                  <a:cxn ang="T36">
                                                    <a:pos x="T16" y="T17"/>
                                                  </a:cxn>
                                                  <a:cxn ang="T37">
                                                    <a:pos x="T18" y="T19"/>
                                                  </a:cxn>
                                                  <a:cxn ang="T38">
                                                    <a:pos x="T20" y="T21"/>
                                                  </a:cxn>
                                                  <a:cxn ang="T39">
                                                    <a:pos x="T22" y="T23"/>
                                                  </a:cxn>
                                                  <a:cxn ang="T40">
                                                    <a:pos x="T24" y="T25"/>
                                                  </a:cxn>
                                                  <a:cxn ang="T41">
                                                    <a:pos x="T26" y="T27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216" h="162">
                                                    <a:moveTo>
                                                      <a:pt x="0" y="3"/>
                                                    </a:moveTo>
                                                    <a:lnTo>
                                                      <a:pt x="0" y="120"/>
                                                    </a:lnTo>
                                                    <a:lnTo>
                                                      <a:pt x="10" y="130"/>
                                                    </a:lnTo>
                                                    <a:lnTo>
                                                      <a:pt x="22" y="139"/>
                                                    </a:lnTo>
                                                    <a:lnTo>
                                                      <a:pt x="37" y="149"/>
                                                    </a:lnTo>
                                                    <a:lnTo>
                                                      <a:pt x="51" y="153"/>
                                                    </a:lnTo>
                                                    <a:lnTo>
                                                      <a:pt x="72" y="158"/>
                                                    </a:lnTo>
                                                    <a:lnTo>
                                                      <a:pt x="100" y="162"/>
                                                    </a:lnTo>
                                                    <a:lnTo>
                                                      <a:pt x="124" y="160"/>
                                                    </a:lnTo>
                                                    <a:lnTo>
                                                      <a:pt x="151" y="156"/>
                                                    </a:lnTo>
                                                    <a:lnTo>
                                                      <a:pt x="176" y="149"/>
                                                    </a:lnTo>
                                                    <a:lnTo>
                                                      <a:pt x="198" y="138"/>
                                                    </a:lnTo>
                                                    <a:lnTo>
                                                      <a:pt x="215" y="120"/>
                                                    </a:lnTo>
                                                    <a:lnTo>
                                                      <a:pt x="216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pattFill prst="ltVert">
                                                <a:fgClr>
                                                  <a:srgbClr val="000000"/>
                                                </a:fgClr>
                                                <a:bgClr>
                                                  <a:srgbClr val="FFFFFF"/>
                                                </a:bgClr>
                                              </a:patt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730616945" name="Oval 164"/>
                                            <wps:cNvSpPr>
                                              <a:spLocks noChangeAspect="1" noChangeArrowheads="1"/>
                                            </wps:cNvSpPr>
                                            <wps:spPr bwMode="auto">
                                              <a:xfrm>
                                                <a:off x="1216860" y="2326951"/>
                                                <a:ext cx="215" cy="95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</wpg:grpSp>
                                    <wpg:grpSp>
                                      <wpg:cNvPr id="1052230827" name="Group 165"/>
                                      <wpg:cNvGrpSpPr>
                                        <a:grpSpLocks noChangeAspect="1"/>
                                      </wpg:cNvGrpSpPr>
                                      <wpg:grpSpPr>
                                        <a:xfrm>
                                          <a:off x="1151739" y="2297276"/>
                                          <a:ext cx="43815" cy="18415"/>
                                          <a:chOff x="1151739" y="2297276"/>
                                          <a:chExt cx="120" cy="52"/>
                                        </a:xfrm>
                                      </wpg:grpSpPr>
                                      <wps:wsp>
                                        <wps:cNvPr id="1197044161" name="Oval 166"/>
                                        <wps:cNvSpPr>
                                          <a:spLocks noChangeAspect="1" noChangeArrowheads="1"/>
                                        </wps:cNvSpPr>
                                        <wps:spPr bwMode="auto">
                                          <a:xfrm>
                                            <a:off x="1151739" y="2297276"/>
                                            <a:ext cx="120" cy="48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noFill/>
                                          <a:ln w="190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 rot="0" vert="horz" wrap="square" lIns="36000" tIns="0" rIns="36000" bIns="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365285814" name="Oval 167"/>
                                        <wps:cNvSpPr>
                                          <a:spLocks noChangeAspect="1" noChangeArrowheads="1"/>
                                        </wps:cNvSpPr>
                                        <wps:spPr bwMode="auto">
                                          <a:xfrm>
                                            <a:off x="1151746" y="2297285"/>
                                            <a:ext cx="107" cy="43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solidFill>
                                              <a:srgbClr val="FFFFFF"/>
                                            </a:solidFill>
                                            <a:round/>
                                          </a:ln>
                                        </wps:spPr>
                                        <wps:bodyPr rot="0" vert="horz" wrap="square" lIns="36000" tIns="0" rIns="36000" bIns="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1761880804" name="Oval 168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1253881" y="2311869"/>
                                          <a:ext cx="44450" cy="17145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37821610" name="Oval 169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1255826" y="2313997"/>
                                          <a:ext cx="39369" cy="1587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FFFFFF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04042217" name="Oval 170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1356020" y="2321597"/>
                                          <a:ext cx="43815" cy="16510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655625196" name="Oval 171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1357965" y="2323724"/>
                                          <a:ext cx="39369" cy="15240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FFFFFF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1857667135" name="组合 1857667135"/>
                                    <wpg:cNvGrpSpPr/>
                                    <wpg:grpSpPr>
                                      <a:xfrm>
                                        <a:off x="0" y="0"/>
                                        <a:ext cx="3481121" cy="2862613"/>
                                        <a:chOff x="0" y="0"/>
                                        <a:chExt cx="3481121" cy="2862613"/>
                                      </a:xfrm>
                                    </wpg:grpSpPr>
                                    <wpg:grpSp>
                                      <wpg:cNvPr id="1550719878" name="组合 1550719878"/>
                                      <wpg:cNvGrpSpPr/>
                                      <wpg:grpSpPr>
                                        <a:xfrm>
                                          <a:off x="2056427" y="0"/>
                                          <a:ext cx="876918" cy="788296"/>
                                          <a:chOff x="2056427" y="0"/>
                                          <a:chExt cx="1678641" cy="1508996"/>
                                        </a:xfrm>
                                      </wpg:grpSpPr>
                                      <wpg:grpSp>
                                        <wpg:cNvPr id="1519742297" name="组合 1519742297"/>
                                        <wpg:cNvGrpSpPr/>
                                        <wpg:grpSpPr>
                                          <a:xfrm>
                                            <a:off x="2056427" y="0"/>
                                            <a:ext cx="1678641" cy="1508996"/>
                                            <a:chOff x="2056427" y="0"/>
                                            <a:chExt cx="1678641" cy="1508996"/>
                                          </a:xfrm>
                                        </wpg:grpSpPr>
                                        <wpg:grpSp>
                                          <wpg:cNvPr id="303750331" name="组合 303750331"/>
                                          <wpg:cNvGrpSpPr/>
                                          <wpg:grpSpPr>
                                            <a:xfrm>
                                              <a:off x="2056427" y="0"/>
                                              <a:ext cx="1678641" cy="1508996"/>
                                              <a:chOff x="2056427" y="0"/>
                                              <a:chExt cx="1678641" cy="1508996"/>
                                            </a:xfrm>
                                          </wpg:grpSpPr>
                                          <wpg:grpSp>
                                            <wpg:cNvPr id="1110390788" name="组合 1110390788"/>
                                            <wpg:cNvGrpSpPr/>
                                            <wpg:grpSpPr>
                                              <a:xfrm>
                                                <a:off x="2056427" y="0"/>
                                                <a:ext cx="1678641" cy="1508996"/>
                                                <a:chOff x="2056427" y="0"/>
                                                <a:chExt cx="1678641" cy="1508996"/>
                                              </a:xfrm>
                                            </wpg:grpSpPr>
                                            <wpg:grpSp>
                                              <wpg:cNvPr id="1467688414" name="组合 1467688414"/>
                                              <wpg:cNvGrpSpPr/>
                                              <wpg:grpSpPr>
                                                <a:xfrm>
                                                  <a:off x="2056427" y="0"/>
                                                  <a:ext cx="1678641" cy="1508996"/>
                                                  <a:chOff x="2056427" y="0"/>
                                                  <a:chExt cx="1678641" cy="1508996"/>
                                                </a:xfrm>
                                              </wpg:grpSpPr>
                                              <wpg:grpSp>
                                                <wpg:cNvPr id="1443195979" name="组合 1443195979"/>
                                                <wpg:cNvGrpSpPr/>
                                                <wpg:grpSpPr>
                                                  <a:xfrm>
                                                    <a:off x="2056427" y="0"/>
                                                    <a:ext cx="1678641" cy="1508996"/>
                                                    <a:chOff x="2056427" y="0"/>
                                                    <a:chExt cx="1678641" cy="1508996"/>
                                                  </a:xfrm>
                                                </wpg:grpSpPr>
                                                <wpg:grpSp>
                                                  <wpg:cNvPr id="188794055" name="组合 188794055"/>
                                                  <wpg:cNvGrpSpPr/>
                                                  <wpg:grpSpPr>
                                                    <a:xfrm>
                                                      <a:off x="2056427" y="0"/>
                                                      <a:ext cx="1678641" cy="1508996"/>
                                                      <a:chOff x="2056427" y="0"/>
                                                      <a:chExt cx="1678641" cy="1508996"/>
                                                    </a:xfrm>
                                                  </wpg:grpSpPr>
                                                  <wps:wsp>
                                                    <wps:cNvPr id="983176085" name="任意多边形: 形状 983176085"/>
                                                    <wps:cNvSpPr/>
                                                    <wps:spPr>
                                                      <a:xfrm>
                                                        <a:off x="2056427" y="0"/>
                                                        <a:ext cx="1678641" cy="1508315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484094 w 1678641"/>
                                                          <a:gd name="connsiteY0" fmla="*/ 22412 h 1508312"/>
                                                          <a:gd name="connsiteX1" fmla="*/ 1559859 w 1678641"/>
                                                          <a:gd name="connsiteY1" fmla="*/ 0 h 1508312"/>
                                                          <a:gd name="connsiteX2" fmla="*/ 1678641 w 1678641"/>
                                                          <a:gd name="connsiteY2" fmla="*/ 226359 h 1508312"/>
                                                          <a:gd name="connsiteX3" fmla="*/ 1678641 w 1678641"/>
                                                          <a:gd name="connsiteY3" fmla="*/ 1185583 h 1508312"/>
                                                          <a:gd name="connsiteX4" fmla="*/ 1633818 w 1678641"/>
                                                          <a:gd name="connsiteY4" fmla="*/ 1246095 h 1508312"/>
                                                          <a:gd name="connsiteX5" fmla="*/ 1584512 w 1678641"/>
                                                          <a:gd name="connsiteY5" fmla="*/ 1237130 h 1508312"/>
                                                          <a:gd name="connsiteX6" fmla="*/ 1447800 w 1678641"/>
                                                          <a:gd name="connsiteY6" fmla="*/ 1396253 h 1508312"/>
                                                          <a:gd name="connsiteX7" fmla="*/ 1452282 w 1678641"/>
                                                          <a:gd name="connsiteY7" fmla="*/ 1445559 h 1508312"/>
                                                          <a:gd name="connsiteX8" fmla="*/ 1414182 w 1678641"/>
                                                          <a:gd name="connsiteY8" fmla="*/ 1506070 h 1508312"/>
                                                          <a:gd name="connsiteX9" fmla="*/ 1311088 w 1678641"/>
                                                          <a:gd name="connsiteY9" fmla="*/ 1508312 h 1508312"/>
                                                          <a:gd name="connsiteX10" fmla="*/ 1284194 w 1678641"/>
                                                          <a:gd name="connsiteY10" fmla="*/ 1470212 h 1508312"/>
                                                          <a:gd name="connsiteX11" fmla="*/ 336176 w 1678641"/>
                                                          <a:gd name="connsiteY11" fmla="*/ 1429871 h 1508312"/>
                                                          <a:gd name="connsiteX12" fmla="*/ 322729 w 1678641"/>
                                                          <a:gd name="connsiteY12" fmla="*/ 1461248 h 1508312"/>
                                                          <a:gd name="connsiteX13" fmla="*/ 219635 w 1678641"/>
                                                          <a:gd name="connsiteY13" fmla="*/ 1456765 h 1508312"/>
                                                          <a:gd name="connsiteX14" fmla="*/ 0 w 1678641"/>
                                                          <a:gd name="connsiteY14" fmla="*/ 1230406 h 1508312"/>
                                                          <a:gd name="connsiteX15" fmla="*/ 62753 w 1678641"/>
                                                          <a:gd name="connsiteY15" fmla="*/ 1158689 h 1508312"/>
                                                          <a:gd name="connsiteX16" fmla="*/ 237565 w 1678641"/>
                                                          <a:gd name="connsiteY16" fmla="*/ 1006289 h 1508312"/>
                                                          <a:gd name="connsiteX17" fmla="*/ 237565 w 1678641"/>
                                                          <a:gd name="connsiteY17" fmla="*/ 833718 h 1508312"/>
                                                          <a:gd name="connsiteX18" fmla="*/ 484094 w 1678641"/>
                                                          <a:gd name="connsiteY18" fmla="*/ 22412 h 1508312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  <a:cxn ang="0">
                                                            <a:pos x="connsiteX3" y="connsiteY3"/>
                                                          </a:cxn>
                                                          <a:cxn ang="0">
                                                            <a:pos x="connsiteX4" y="connsiteY4"/>
                                                          </a:cxn>
                                                          <a:cxn ang="0">
                                                            <a:pos x="connsiteX5" y="connsiteY5"/>
                                                          </a:cxn>
                                                          <a:cxn ang="0">
                                                            <a:pos x="connsiteX6" y="connsiteY6"/>
                                                          </a:cxn>
                                                          <a:cxn ang="0">
                                                            <a:pos x="connsiteX7" y="connsiteY7"/>
                                                          </a:cxn>
                                                          <a:cxn ang="0">
                                                            <a:pos x="connsiteX8" y="connsiteY8"/>
                                                          </a:cxn>
                                                          <a:cxn ang="0">
                                                            <a:pos x="connsiteX9" y="connsiteY9"/>
                                                          </a:cxn>
                                                          <a:cxn ang="0">
                                                            <a:pos x="connsiteX10" y="connsiteY10"/>
                                                          </a:cxn>
                                                          <a:cxn ang="0">
                                                            <a:pos x="connsiteX11" y="connsiteY11"/>
                                                          </a:cxn>
                                                          <a:cxn ang="0">
                                                            <a:pos x="connsiteX12" y="connsiteY12"/>
                                                          </a:cxn>
                                                          <a:cxn ang="0">
                                                            <a:pos x="connsiteX13" y="connsiteY13"/>
                                                          </a:cxn>
                                                          <a:cxn ang="0">
                                                            <a:pos x="connsiteX14" y="connsiteY14"/>
                                                          </a:cxn>
                                                          <a:cxn ang="0">
                                                            <a:pos x="connsiteX15" y="connsiteY15"/>
                                                          </a:cxn>
                                                          <a:cxn ang="0">
                                                            <a:pos x="connsiteX16" y="connsiteY16"/>
                                                          </a:cxn>
                                                          <a:cxn ang="0">
                                                            <a:pos x="connsiteX17" y="connsiteY17"/>
                                                          </a:cxn>
                                                          <a:cxn ang="0">
                                                            <a:pos x="connsiteX18" y="connsiteY18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1678641" h="1508312">
                                                            <a:moveTo>
                                                              <a:pt x="484094" y="22412"/>
                                                            </a:moveTo>
                                                            <a:lnTo>
                                                              <a:pt x="1559859" y="0"/>
                                                            </a:lnTo>
                                                            <a:lnTo>
                                                              <a:pt x="1678641" y="226359"/>
                                                            </a:lnTo>
                                                            <a:lnTo>
                                                              <a:pt x="1678641" y="1185583"/>
                                                            </a:lnTo>
                                                            <a:lnTo>
                                                              <a:pt x="1633818" y="1246095"/>
                                                            </a:lnTo>
                                                            <a:lnTo>
                                                              <a:pt x="1584512" y="1237130"/>
                                                            </a:lnTo>
                                                            <a:lnTo>
                                                              <a:pt x="1447800" y="1396253"/>
                                                            </a:lnTo>
                                                            <a:lnTo>
                                                              <a:pt x="1452282" y="1445559"/>
                                                            </a:lnTo>
                                                            <a:lnTo>
                                                              <a:pt x="1414182" y="1506070"/>
                                                            </a:lnTo>
                                                            <a:lnTo>
                                                              <a:pt x="1311088" y="1508312"/>
                                                            </a:lnTo>
                                                            <a:lnTo>
                                                              <a:pt x="1284194" y="1470212"/>
                                                            </a:lnTo>
                                                            <a:lnTo>
                                                              <a:pt x="336176" y="1429871"/>
                                                            </a:lnTo>
                                                            <a:lnTo>
                                                              <a:pt x="322729" y="1461248"/>
                                                            </a:lnTo>
                                                            <a:lnTo>
                                                              <a:pt x="219635" y="1456765"/>
                                                            </a:lnTo>
                                                            <a:lnTo>
                                                              <a:pt x="0" y="1230406"/>
                                                            </a:lnTo>
                                                            <a:lnTo>
                                                              <a:pt x="62753" y="1158689"/>
                                                            </a:lnTo>
                                                            <a:lnTo>
                                                              <a:pt x="237565" y="1006289"/>
                                                            </a:lnTo>
                                                            <a:lnTo>
                                                              <a:pt x="237565" y="833718"/>
                                                            </a:lnTo>
                                                            <a:lnTo>
                                                              <a:pt x="484094" y="22412"/>
                                                            </a:lnTo>
                                                            <a:close/>
                                                          </a:path>
                                                        </a:pathLst>
                                                      </a:custGeom>
                                                      <a:noFill/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50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317243197" name="任意多边形: 形状 317243197"/>
                                                    <wps:cNvSpPr/>
                                                    <wps:spPr>
                                                      <a:xfrm>
                                                        <a:off x="2411654" y="46080"/>
                                                        <a:ext cx="1138514" cy="56925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172846 w 1118464"/>
                                                          <a:gd name="connsiteY0" fmla="*/ 20170 h 569258"/>
                                                          <a:gd name="connsiteX1" fmla="*/ 1118464 w 1118464"/>
                                                          <a:gd name="connsiteY1" fmla="*/ 0 h 569258"/>
                                                          <a:gd name="connsiteX2" fmla="*/ 950256 w 1118464"/>
                                                          <a:gd name="connsiteY2" fmla="*/ 562535 h 569258"/>
                                                          <a:gd name="connsiteX3" fmla="*/ 0 w 1118464"/>
                                                          <a:gd name="connsiteY3" fmla="*/ 569258 h 569258"/>
                                                          <a:gd name="connsiteX4" fmla="*/ 172846 w 1118464"/>
                                                          <a:gd name="connsiteY4" fmla="*/ 20170 h 56925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  <a:cxn ang="0">
                                                            <a:pos x="connsiteX3" y="connsiteY3"/>
                                                          </a:cxn>
                                                          <a:cxn ang="0">
                                                            <a:pos x="connsiteX4" y="connsiteY4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1118464" h="569258">
                                                            <a:moveTo>
                                                              <a:pt x="172846" y="20170"/>
                                                            </a:moveTo>
                                                            <a:lnTo>
                                                              <a:pt x="1118464" y="0"/>
                                                            </a:lnTo>
                                                            <a:lnTo>
                                                              <a:pt x="950256" y="562535"/>
                                                            </a:lnTo>
                                                            <a:lnTo>
                                                              <a:pt x="0" y="569258"/>
                                                            </a:lnTo>
                                                            <a:lnTo>
                                                              <a:pt x="172846" y="20170"/>
                                                            </a:lnTo>
                                                            <a:close/>
                                                          </a:path>
                                                        </a:pathLst>
                                                      </a:custGeom>
                                                      <a:noFill/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50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148035529" name="任意多边形: 形状 148035529"/>
                                                    <wps:cNvSpPr/>
                                                    <wps:spPr>
                                                      <a:xfrm>
                                                        <a:off x="2295112" y="0"/>
                                                        <a:ext cx="1317814" cy="822926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1340223 w 1340223"/>
                                                          <a:gd name="connsiteY0" fmla="*/ 0 h 831476"/>
                                                          <a:gd name="connsiteX1" fmla="*/ 1109382 w 1340223"/>
                                                          <a:gd name="connsiteY1" fmla="*/ 831476 h 831476"/>
                                                          <a:gd name="connsiteX2" fmla="*/ 0 w 1340223"/>
                                                          <a:gd name="connsiteY2" fmla="*/ 831476 h 831476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1340223" h="831476">
                                                            <a:moveTo>
                                                              <a:pt x="1340223" y="0"/>
                                                            </a:moveTo>
                                                            <a:lnTo>
                                                              <a:pt x="1109382" y="831476"/>
                                                            </a:lnTo>
                                                            <a:lnTo>
                                                              <a:pt x="0" y="831476"/>
                                                            </a:lnTo>
                                                          </a:path>
                                                        </a:pathLst>
                                                      </a:custGeom>
                                                      <a:noFill/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50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635166349" name="任意多边形: 形状 635166349"/>
                                                    <wps:cNvSpPr/>
                                                    <wps:spPr>
                                                      <a:xfrm>
                                                        <a:off x="2058667" y="1225796"/>
                                                        <a:ext cx="1408041" cy="283200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1408040"/>
                                                          <a:gd name="connsiteY0" fmla="*/ 0 h 283197"/>
                                                          <a:gd name="connsiteX1" fmla="*/ 1172136 w 1408040"/>
                                                          <a:gd name="connsiteY1" fmla="*/ 20170 h 283197"/>
                                                          <a:gd name="connsiteX2" fmla="*/ 1408040 w 1408040"/>
                                                          <a:gd name="connsiteY2" fmla="*/ 283197 h 283197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1408040" h="283197">
                                                            <a:moveTo>
                                                              <a:pt x="0" y="0"/>
                                                            </a:moveTo>
                                                            <a:lnTo>
                                                              <a:pt x="1172136" y="20170"/>
                                                            </a:lnTo>
                                                            <a:cubicBezTo>
                                                              <a:pt x="1251324" y="103094"/>
                                                              <a:pt x="1328852" y="200273"/>
                                                              <a:pt x="1408040" y="283197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noFill/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50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1824152960" name="任意多边形: 形状 1824152960"/>
                                                    <wps:cNvSpPr/>
                                                    <wps:spPr>
                                                      <a:xfrm>
                                                        <a:off x="2462872" y="79681"/>
                                                        <a:ext cx="1084734" cy="537883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172846 w 1118464"/>
                                                          <a:gd name="connsiteY0" fmla="*/ 20170 h 569258"/>
                                                          <a:gd name="connsiteX1" fmla="*/ 1118464 w 1118464"/>
                                                          <a:gd name="connsiteY1" fmla="*/ 0 h 569258"/>
                                                          <a:gd name="connsiteX2" fmla="*/ 950256 w 1118464"/>
                                                          <a:gd name="connsiteY2" fmla="*/ 562535 h 569258"/>
                                                          <a:gd name="connsiteX3" fmla="*/ 0 w 1118464"/>
                                                          <a:gd name="connsiteY3" fmla="*/ 569258 h 569258"/>
                                                          <a:gd name="connsiteX4" fmla="*/ 172846 w 1118464"/>
                                                          <a:gd name="connsiteY4" fmla="*/ 20170 h 56925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  <a:cxn ang="0">
                                                            <a:pos x="connsiteX3" y="connsiteY3"/>
                                                          </a:cxn>
                                                          <a:cxn ang="0">
                                                            <a:pos x="connsiteX4" y="connsiteY4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1118464" h="569258">
                                                            <a:moveTo>
                                                              <a:pt x="172846" y="20170"/>
                                                            </a:moveTo>
                                                            <a:lnTo>
                                                              <a:pt x="1118464" y="0"/>
                                                            </a:lnTo>
                                                            <a:lnTo>
                                                              <a:pt x="950256" y="562535"/>
                                                            </a:lnTo>
                                                            <a:lnTo>
                                                              <a:pt x="0" y="569258"/>
                                                            </a:lnTo>
                                                            <a:lnTo>
                                                              <a:pt x="172846" y="20170"/>
                                                            </a:lnTo>
                                                            <a:close/>
                                                          </a:path>
                                                        </a:pathLst>
                                                      </a:custGeom>
                                                      <a:solidFill>
                                                        <a:schemeClr val="bg1"/>
                                                      </a:solidFill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50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  <wps:wsp>
                                                  <wps:cNvPr id="605622757" name="直接连接符 605622757"/>
                                                  <wps:cNvCnPr/>
                                                  <wps:spPr>
                                                    <a:xfrm>
                                                      <a:off x="3385945" y="822925"/>
                                                      <a:ext cx="49925" cy="19681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1845994395" name="直接连接符 1845994395"/>
                                                  <wps:cNvCnPr/>
                                                  <wps:spPr>
                                                    <a:xfrm flipH="1">
                                                      <a:off x="3230804" y="1019735"/>
                                                      <a:ext cx="205066" cy="226229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2014144943" name="直接连接符 2014144943"/>
                                                  <wps:cNvCnPr/>
                                                  <wps:spPr>
                                                    <a:xfrm>
                                                      <a:off x="2592243" y="66098"/>
                                                      <a:ext cx="38262" cy="32636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</wpg:grpSp>
                                              <wps:wsp>
                                                <wps:cNvPr id="1187902312" name="椭圆 1187902312"/>
                                                <wps:cNvSpPr/>
                                                <wps:spPr>
                                                  <a:xfrm rot="280814">
                                                    <a:off x="2817306" y="653230"/>
                                                    <a:ext cx="100854" cy="109819"/>
                                                  </a:xfrm>
                                                  <a:prstGeom prst="ellipse">
                                                    <a:avLst/>
                                                  </a:prstGeom>
                                                  <a:noFill/>
                                                  <a:ln w="3175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tlCol="0" anchor="ctr"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1947665185" name="任意多边形: 形状 1947665185"/>
                                              <wps:cNvSpPr/>
                                              <wps:spPr>
                                                <a:xfrm>
                                                  <a:off x="2114287" y="1021514"/>
                                                  <a:ext cx="1228836" cy="179698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0 w 1220219"/>
                                                    <a:gd name="connsiteY0" fmla="*/ 146794 h 174317"/>
                                                    <a:gd name="connsiteX1" fmla="*/ 1055077 w 1220219"/>
                                                    <a:gd name="connsiteY1" fmla="*/ 174317 h 174317"/>
                                                    <a:gd name="connsiteX2" fmla="*/ 1220219 w 1220219"/>
                                                    <a:gd name="connsiteY2" fmla="*/ 0 h 174317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220219" h="174317">
                                                      <a:moveTo>
                                                        <a:pt x="0" y="146794"/>
                                                      </a:moveTo>
                                                      <a:lnTo>
                                                        <a:pt x="1055077" y="174317"/>
                                                      </a:lnTo>
                                                      <a:lnTo>
                                                        <a:pt x="1220219" y="0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2080528748" name="任意多边形: 形状 2080528748"/>
                                            <wps:cNvSpPr/>
                                            <wps:spPr>
                                              <a:xfrm>
                                                <a:off x="2295112" y="114299"/>
                                                <a:ext cx="1376083" cy="905438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1376083 w 1376083"/>
                                                  <a:gd name="connsiteY0" fmla="*/ 0 h 905435"/>
                                                  <a:gd name="connsiteX1" fmla="*/ 1140759 w 1376083"/>
                                                  <a:gd name="connsiteY1" fmla="*/ 905435 h 905435"/>
                                                  <a:gd name="connsiteX2" fmla="*/ 0 w 1376083"/>
                                                  <a:gd name="connsiteY2" fmla="*/ 891988 h 905435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1376083" h="905435">
                                                    <a:moveTo>
                                                      <a:pt x="1376083" y="0"/>
                                                    </a:moveTo>
                                                    <a:lnTo>
                                                      <a:pt x="1140759" y="905435"/>
                                                    </a:lnTo>
                                                    <a:lnTo>
                                                      <a:pt x="0" y="891988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2131510435" name="组合 2131510435"/>
                                          <wpg:cNvGrpSpPr/>
                                          <wpg:grpSpPr>
                                            <a:xfrm>
                                              <a:off x="2360017" y="802996"/>
                                              <a:ext cx="767094" cy="326600"/>
                                              <a:chOff x="2360017" y="802996"/>
                                              <a:chExt cx="767094" cy="326600"/>
                                            </a:xfrm>
                                          </wpg:grpSpPr>
                                          <wpg:grpSp>
                                            <wpg:cNvPr id="1976799403" name="组合 1976799403"/>
                                            <wpg:cNvGrpSpPr/>
                                            <wpg:grpSpPr>
                                              <a:xfrm>
                                                <a:off x="2360017" y="802996"/>
                                                <a:ext cx="767094" cy="326600"/>
                                                <a:chOff x="2360017" y="802996"/>
                                                <a:chExt cx="767094" cy="326600"/>
                                              </a:xfrm>
                                            </wpg:grpSpPr>
                                            <wps:wsp>
                                              <wps:cNvPr id="609170225" name="直接连接符 609170225"/>
                                              <wps:cNvCnPr/>
                                              <wps:spPr>
                                                <a:xfrm>
                                                  <a:off x="3038168" y="1038224"/>
                                                  <a:ext cx="0" cy="50958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914552623" name="任意多边形: 形状 914552623"/>
                                              <wps:cNvSpPr/>
                                              <wps:spPr>
                                                <a:xfrm>
                                                  <a:off x="2947518" y="1047255"/>
                                                  <a:ext cx="179593" cy="82341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0 w 205902"/>
                                                    <a:gd name="connsiteY0" fmla="*/ 77821 h 82685"/>
                                                    <a:gd name="connsiteX1" fmla="*/ 131323 w 205902"/>
                                                    <a:gd name="connsiteY1" fmla="*/ 82685 h 82685"/>
                                                    <a:gd name="connsiteX2" fmla="*/ 205902 w 205902"/>
                                                    <a:gd name="connsiteY2" fmla="*/ 3242 h 82685"/>
                                                    <a:gd name="connsiteX3" fmla="*/ 72957 w 205902"/>
                                                    <a:gd name="connsiteY3" fmla="*/ 0 h 82685"/>
                                                    <a:gd name="connsiteX4" fmla="*/ 0 w 205902"/>
                                                    <a:gd name="connsiteY4" fmla="*/ 77821 h 82685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205902" h="82685">
                                                      <a:moveTo>
                                                        <a:pt x="0" y="77821"/>
                                                      </a:moveTo>
                                                      <a:lnTo>
                                                        <a:pt x="131323" y="82685"/>
                                                      </a:lnTo>
                                                      <a:lnTo>
                                                        <a:pt x="205902" y="3242"/>
                                                      </a:lnTo>
                                                      <a:lnTo>
                                                        <a:pt x="72957" y="0"/>
                                                      </a:lnTo>
                                                      <a:lnTo>
                                                        <a:pt x="0" y="77821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  <wpg:grpSp>
                                              <wpg:cNvPr id="257250233" name="组合 257250233"/>
                                              <wpg:cNvGrpSpPr/>
                                              <wpg:grpSpPr>
                                                <a:xfrm>
                                                  <a:off x="2977661" y="802996"/>
                                                  <a:ext cx="121954" cy="244544"/>
                                                  <a:chOff x="2977661" y="802996"/>
                                                  <a:chExt cx="376494" cy="754950"/>
                                                </a:xfrm>
                                              </wpg:grpSpPr>
                                              <wps:wsp>
                                                <wps:cNvPr id="862482738" name="任意多边形: 形状 862482738"/>
                                                <wps:cNvSpPr/>
                                                <wps:spPr>
                                                  <a:xfrm>
                                                    <a:off x="2977661" y="802996"/>
                                                    <a:ext cx="376494" cy="754950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onnsiteX0" fmla="*/ 91285 w 182572"/>
                                                      <a:gd name="connsiteY0" fmla="*/ 1 h 293653"/>
                                                      <a:gd name="connsiteX1" fmla="*/ 169205 w 182572"/>
                                                      <a:gd name="connsiteY1" fmla="*/ 26705 h 293653"/>
                                                      <a:gd name="connsiteX2" fmla="*/ 182571 w 182572"/>
                                                      <a:gd name="connsiteY2" fmla="*/ 241610 h 293653"/>
                                                      <a:gd name="connsiteX3" fmla="*/ 180509 w 182572"/>
                                                      <a:gd name="connsiteY3" fmla="*/ 241610 h 293653"/>
                                                      <a:gd name="connsiteX4" fmla="*/ 182572 w 182572"/>
                                                      <a:gd name="connsiteY4" fmla="*/ 246850 h 293653"/>
                                                      <a:gd name="connsiteX5" fmla="*/ 91286 w 182572"/>
                                                      <a:gd name="connsiteY5" fmla="*/ 293653 h 293653"/>
                                                      <a:gd name="connsiteX6" fmla="*/ 0 w 182572"/>
                                                      <a:gd name="connsiteY6" fmla="*/ 246850 h 293653"/>
                                                      <a:gd name="connsiteX7" fmla="*/ 2063 w 182572"/>
                                                      <a:gd name="connsiteY7" fmla="*/ 241610 h 293653"/>
                                                      <a:gd name="connsiteX8" fmla="*/ 0 w 182572"/>
                                                      <a:gd name="connsiteY8" fmla="*/ 241610 h 293653"/>
                                                      <a:gd name="connsiteX9" fmla="*/ 17364 w 182572"/>
                                                      <a:gd name="connsiteY9" fmla="*/ 22861 h 293653"/>
                                                      <a:gd name="connsiteX10" fmla="*/ 91285 w 182572"/>
                                                      <a:gd name="connsiteY10" fmla="*/ 1 h 293653"/>
                                                      <a:gd name="connsiteX11" fmla="*/ 91285 w 182572"/>
                                                      <a:gd name="connsiteY11" fmla="*/ 0 h 293652"/>
                                                      <a:gd name="connsiteX12" fmla="*/ 91285 w 182572"/>
                                                      <a:gd name="connsiteY12" fmla="*/ 0 h 293652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onnsiteX0" y="connsiteY0"/>
                                                      </a:cxn>
                                                      <a:cxn ang="0">
                                                        <a:pos x="connsiteX1" y="connsiteY1"/>
                                                      </a:cxn>
                                                      <a:cxn ang="0">
                                                        <a:pos x="connsiteX2" y="connsiteY2"/>
                                                      </a:cxn>
                                                      <a:cxn ang="0">
                                                        <a:pos x="connsiteX3" y="connsiteY3"/>
                                                      </a:cxn>
                                                      <a:cxn ang="0">
                                                        <a:pos x="connsiteX4" y="connsiteY4"/>
                                                      </a:cxn>
                                                      <a:cxn ang="0">
                                                        <a:pos x="connsiteX5" y="connsiteY5"/>
                                                      </a:cxn>
                                                      <a:cxn ang="0">
                                                        <a:pos x="connsiteX6" y="connsiteY6"/>
                                                      </a:cxn>
                                                      <a:cxn ang="0">
                                                        <a:pos x="connsiteX7" y="connsiteY7"/>
                                                      </a:cxn>
                                                      <a:cxn ang="0">
                                                        <a:pos x="connsiteX8" y="connsiteY8"/>
                                                      </a:cxn>
                                                      <a:cxn ang="0">
                                                        <a:pos x="connsiteX9" y="connsiteY9"/>
                                                      </a:cxn>
                                                      <a:cxn ang="0">
                                                        <a:pos x="connsiteX10" y="connsiteY10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182572" h="293653">
                                                        <a:moveTo>
                                                          <a:pt x="91285" y="1"/>
                                                        </a:moveTo>
                                                        <a:cubicBezTo>
                                                          <a:pt x="138605" y="12"/>
                                                          <a:pt x="169205" y="14080"/>
                                                          <a:pt x="169205" y="26705"/>
                                                        </a:cubicBezTo>
                                                        <a:lnTo>
                                                          <a:pt x="182571" y="241610"/>
                                                        </a:lnTo>
                                                        <a:lnTo>
                                                          <a:pt x="180509" y="241610"/>
                                                        </a:lnTo>
                                                        <a:lnTo>
                                                          <a:pt x="182572" y="246850"/>
                                                        </a:lnTo>
                                                        <a:cubicBezTo>
                                                          <a:pt x="182572" y="272699"/>
                                                          <a:pt x="141702" y="293653"/>
                                                          <a:pt x="91286" y="293653"/>
                                                        </a:cubicBezTo>
                                                        <a:cubicBezTo>
                                                          <a:pt x="40870" y="293653"/>
                                                          <a:pt x="0" y="272699"/>
                                                          <a:pt x="0" y="246850"/>
                                                        </a:cubicBezTo>
                                                        <a:lnTo>
                                                          <a:pt x="2063" y="241610"/>
                                                        </a:lnTo>
                                                        <a:lnTo>
                                                          <a:pt x="0" y="241610"/>
                                                        </a:lnTo>
                                                        <a:lnTo>
                                                          <a:pt x="17364" y="22861"/>
                                                        </a:lnTo>
                                                        <a:cubicBezTo>
                                                          <a:pt x="19213" y="11458"/>
                                                          <a:pt x="43965" y="-10"/>
                                                          <a:pt x="91285" y="1"/>
                                                        </a:cubicBezTo>
                                                        <a:close/>
                                                      </a:path>
                                                    </a:pathLst>
                                                  </a:custGeom>
                                                  <a:solidFill>
                                                    <a:schemeClr val="bg1"/>
                                                  </a:solidFill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wrap="square" rtlCol="0" anchor="ctr">
                                                  <a:noAutofit/>
                                                </wps:bodyPr>
                                              </wps:wsp>
                                              <wps:wsp>
                                                <wps:cNvPr id="604671816" name="弧形 604671816"/>
                                                <wps:cNvSpPr/>
                                                <wps:spPr>
                                                  <a:xfrm>
                                                    <a:off x="3013700" y="812674"/>
                                                    <a:ext cx="313286" cy="112091"/>
                                                  </a:xfrm>
                                                  <a:prstGeom prst="arc">
                                                    <a:avLst>
                                                      <a:gd name="adj1" fmla="val 21523045"/>
                                                      <a:gd name="adj2" fmla="val 10925599"/>
                                                    </a:avLst>
                                                  </a:prstGeom>
                                                  <a:solidFill>
                                                    <a:schemeClr val="bg1"/>
                                                  </a:solidFill>
                                                  <a:ln w="3175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wps:style>
                                                <wps:bodyPr rtlCol="0" anchor="ctr"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799300803" name="任意多边形: 形状 799300803"/>
                                              <wps:cNvSpPr/>
                                              <wps:spPr>
                                                <a:xfrm>
                                                  <a:off x="2360017" y="1047255"/>
                                                  <a:ext cx="179593" cy="82341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0 w 205902"/>
                                                    <a:gd name="connsiteY0" fmla="*/ 77821 h 82685"/>
                                                    <a:gd name="connsiteX1" fmla="*/ 131323 w 205902"/>
                                                    <a:gd name="connsiteY1" fmla="*/ 82685 h 82685"/>
                                                    <a:gd name="connsiteX2" fmla="*/ 205902 w 205902"/>
                                                    <a:gd name="connsiteY2" fmla="*/ 3242 h 82685"/>
                                                    <a:gd name="connsiteX3" fmla="*/ 72957 w 205902"/>
                                                    <a:gd name="connsiteY3" fmla="*/ 0 h 82685"/>
                                                    <a:gd name="connsiteX4" fmla="*/ 0 w 205902"/>
                                                    <a:gd name="connsiteY4" fmla="*/ 77821 h 82685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205902" h="82685">
                                                      <a:moveTo>
                                                        <a:pt x="0" y="77821"/>
                                                      </a:moveTo>
                                                      <a:lnTo>
                                                        <a:pt x="131323" y="82685"/>
                                                      </a:lnTo>
                                                      <a:lnTo>
                                                        <a:pt x="205902" y="3242"/>
                                                      </a:lnTo>
                                                      <a:lnTo>
                                                        <a:pt x="72957" y="0"/>
                                                      </a:lnTo>
                                                      <a:lnTo>
                                                        <a:pt x="0" y="77821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080652796" name="直接连接符 1080652796"/>
                                              <wps:cNvCnPr/>
                                              <wps:spPr>
                                                <a:xfrm>
                                                  <a:off x="2457717" y="1032515"/>
                                                  <a:ext cx="0" cy="50958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</wpg:grpSp>
                                          <wpg:grpSp>
                                            <wpg:cNvPr id="862228363" name="组合 862228363"/>
                                            <wpg:cNvGrpSpPr/>
                                            <wpg:grpSpPr>
                                              <a:xfrm>
                                                <a:off x="2399421" y="807733"/>
                                                <a:ext cx="121954" cy="244544"/>
                                                <a:chOff x="2399421" y="807733"/>
                                                <a:chExt cx="376494" cy="754950"/>
                                              </a:xfrm>
                                              <a:solidFill>
                                                <a:srgbClr val="538AB1"/>
                                              </a:solidFill>
                                            </wpg:grpSpPr>
                                            <wps:wsp>
                                              <wps:cNvPr id="1634902811" name="任意多边形: 形状 1634902811"/>
                                              <wps:cNvSpPr/>
                                              <wps:spPr>
                                                <a:xfrm>
                                                  <a:off x="2399421" y="807733"/>
                                                  <a:ext cx="376494" cy="754950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91285 w 182572"/>
                                                    <a:gd name="connsiteY0" fmla="*/ 1 h 293653"/>
                                                    <a:gd name="connsiteX1" fmla="*/ 169205 w 182572"/>
                                                    <a:gd name="connsiteY1" fmla="*/ 26705 h 293653"/>
                                                    <a:gd name="connsiteX2" fmla="*/ 182571 w 182572"/>
                                                    <a:gd name="connsiteY2" fmla="*/ 241610 h 293653"/>
                                                    <a:gd name="connsiteX3" fmla="*/ 180509 w 182572"/>
                                                    <a:gd name="connsiteY3" fmla="*/ 241610 h 293653"/>
                                                    <a:gd name="connsiteX4" fmla="*/ 182572 w 182572"/>
                                                    <a:gd name="connsiteY4" fmla="*/ 246850 h 293653"/>
                                                    <a:gd name="connsiteX5" fmla="*/ 91286 w 182572"/>
                                                    <a:gd name="connsiteY5" fmla="*/ 293653 h 293653"/>
                                                    <a:gd name="connsiteX6" fmla="*/ 0 w 182572"/>
                                                    <a:gd name="connsiteY6" fmla="*/ 246850 h 293653"/>
                                                    <a:gd name="connsiteX7" fmla="*/ 2063 w 182572"/>
                                                    <a:gd name="connsiteY7" fmla="*/ 241610 h 293653"/>
                                                    <a:gd name="connsiteX8" fmla="*/ 0 w 182572"/>
                                                    <a:gd name="connsiteY8" fmla="*/ 241610 h 293653"/>
                                                    <a:gd name="connsiteX9" fmla="*/ 17364 w 182572"/>
                                                    <a:gd name="connsiteY9" fmla="*/ 22861 h 293653"/>
                                                    <a:gd name="connsiteX10" fmla="*/ 91285 w 182572"/>
                                                    <a:gd name="connsiteY10" fmla="*/ 1 h 293653"/>
                                                    <a:gd name="connsiteX11" fmla="*/ 91285 w 182572"/>
                                                    <a:gd name="connsiteY11" fmla="*/ 0 h 293652"/>
                                                    <a:gd name="connsiteX12" fmla="*/ 91285 w 182572"/>
                                                    <a:gd name="connsiteY12" fmla="*/ 0 h 293652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  <a:cxn ang="0">
                                                      <a:pos x="connsiteX5" y="connsiteY5"/>
                                                    </a:cxn>
                                                    <a:cxn ang="0">
                                                      <a:pos x="connsiteX6" y="connsiteY6"/>
                                                    </a:cxn>
                                                    <a:cxn ang="0">
                                                      <a:pos x="connsiteX7" y="connsiteY7"/>
                                                    </a:cxn>
                                                    <a:cxn ang="0">
                                                      <a:pos x="connsiteX8" y="connsiteY8"/>
                                                    </a:cxn>
                                                    <a:cxn ang="0">
                                                      <a:pos x="connsiteX9" y="connsiteY9"/>
                                                    </a:cxn>
                                                    <a:cxn ang="0">
                                                      <a:pos x="connsiteX10" y="connsiteY10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82572" h="293653">
                                                      <a:moveTo>
                                                        <a:pt x="91285" y="1"/>
                                                      </a:moveTo>
                                                      <a:cubicBezTo>
                                                        <a:pt x="138605" y="12"/>
                                                        <a:pt x="169205" y="14080"/>
                                                        <a:pt x="169205" y="26705"/>
                                                      </a:cubicBezTo>
                                                      <a:lnTo>
                                                        <a:pt x="182571" y="241610"/>
                                                      </a:lnTo>
                                                      <a:lnTo>
                                                        <a:pt x="180509" y="241610"/>
                                                      </a:lnTo>
                                                      <a:lnTo>
                                                        <a:pt x="182572" y="246850"/>
                                                      </a:lnTo>
                                                      <a:cubicBezTo>
                                                        <a:pt x="182572" y="272699"/>
                                                        <a:pt x="141702" y="293653"/>
                                                        <a:pt x="91286" y="293653"/>
                                                      </a:cubicBezTo>
                                                      <a:cubicBezTo>
                                                        <a:pt x="40870" y="293653"/>
                                                        <a:pt x="0" y="272699"/>
                                                        <a:pt x="0" y="246850"/>
                                                      </a:cubicBezTo>
                                                      <a:lnTo>
                                                        <a:pt x="2063" y="241610"/>
                                                      </a:lnTo>
                                                      <a:lnTo>
                                                        <a:pt x="0" y="241610"/>
                                                      </a:lnTo>
                                                      <a:lnTo>
                                                        <a:pt x="17364" y="22861"/>
                                                      </a:lnTo>
                                                      <a:cubicBezTo>
                                                        <a:pt x="19213" y="11458"/>
                                                        <a:pt x="43965" y="-10"/>
                                                        <a:pt x="91285" y="1"/>
                                                      </a:cubicBez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solidFill>
                                                  <a:schemeClr val="bg1"/>
                                                </a:solidFill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wrap="square"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64688107" name="弧形 264688107"/>
                                              <wps:cNvSpPr/>
                                              <wps:spPr>
                                                <a:xfrm>
                                                  <a:off x="2434263" y="821325"/>
                                                  <a:ext cx="313286" cy="112091"/>
                                                </a:xfrm>
                                                <a:prstGeom prst="arc">
                                                  <a:avLst>
                                                    <a:gd name="adj1" fmla="val 21523045"/>
                                                    <a:gd name="adj2" fmla="val 10925599"/>
                                                  </a:avLst>
                                                </a:prstGeom>
                                                <a:noFill/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</wpg:grpSp>
                                      <wpg:grpSp>
                                        <wpg:cNvPr id="1995560072" name="组合 1995560072"/>
                                        <wpg:cNvGrpSpPr/>
                                        <wpg:grpSpPr>
                                          <a:xfrm rot="157360">
                                            <a:off x="2670030" y="191230"/>
                                            <a:ext cx="712750" cy="184634"/>
                                            <a:chOff x="2670030" y="191231"/>
                                            <a:chExt cx="1065082" cy="275903"/>
                                          </a:xfrm>
                                        </wpg:grpSpPr>
                                        <wps:wsp>
                                          <wps:cNvPr id="620215484" name="弧形 4"/>
                                          <wps:cNvSpPr/>
                                          <wps:spPr>
                                            <a:xfrm>
                                              <a:off x="2704477" y="301346"/>
                                              <a:ext cx="940668" cy="165788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0 w 940666"/>
                                                <a:gd name="connsiteY0" fmla="*/ 143837 h 165782"/>
                                                <a:gd name="connsiteX1" fmla="*/ 940666 w 940666"/>
                                                <a:gd name="connsiteY1" fmla="*/ 165782 h 165782"/>
                                                <a:gd name="connsiteX2" fmla="*/ 0 w 940666"/>
                                                <a:gd name="connsiteY2" fmla="*/ 143837 h 165782"/>
                                                <a:gd name="connsiteX3" fmla="*/ 337535 w 1585959"/>
                                                <a:gd name="connsiteY3" fmla="*/ 143837 h 1585959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940666" h="165782" stroke="0" extrusionOk="0">
                                                  <a:moveTo>
                                                    <a:pt x="0" y="143837"/>
                                                  </a:moveTo>
                                                  <a:cubicBezTo>
                                                    <a:pt x="284489" y="-55763"/>
                                                    <a:pt x="665795" y="-46867"/>
                                                    <a:pt x="940666" y="165782"/>
                                                  </a:cubicBezTo>
                                                  <a:lnTo>
                                                    <a:pt x="0" y="143837"/>
                                                  </a:lnTo>
                                                  <a:close/>
                                                </a:path>
                                                <a:path w="940666" h="165782" fill="none">
                                                  <a:moveTo>
                                                    <a:pt x="0" y="143837"/>
                                                  </a:moveTo>
                                                  <a:cubicBezTo>
                                                    <a:pt x="284489" y="-55763"/>
                                                    <a:pt x="665795" y="-46867"/>
                                                    <a:pt x="940666" y="165782"/>
                                                  </a:cubicBezTo>
                                                </a:path>
                                              </a:pathLst>
                                            </a:custGeom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tlCol="0" anchor="ctr">
                                            <a:noAutofit/>
                                          </wps:bodyPr>
                                        </wps:wsp>
                                        <wps:wsp>
                                          <wps:cNvPr id="1835103946" name="直接连接符 1835103946"/>
                                          <wps:cNvCnPr/>
                                          <wps:spPr>
                                            <a:xfrm rot="21442640" flipH="1">
                                              <a:off x="3152448" y="191231"/>
                                              <a:ext cx="26846" cy="10978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g:grpSp>
                                          <wpg:cNvPr id="140000323" name="组合 140000323"/>
                                          <wpg:cNvGrpSpPr/>
                                          <wpg:grpSpPr>
                                            <a:xfrm>
                                              <a:off x="2670030" y="217878"/>
                                              <a:ext cx="1065082" cy="246261"/>
                                              <a:chOff x="2670030" y="217878"/>
                                              <a:chExt cx="1065082" cy="246261"/>
                                            </a:xfrm>
                                          </wpg:grpSpPr>
                                          <wps:wsp>
                                            <wps:cNvPr id="1596995541" name="弧形 7"/>
                                            <wps:cNvSpPr/>
                                            <wps:spPr>
                                              <a:xfrm>
                                                <a:off x="2682242" y="222839"/>
                                                <a:ext cx="1023879" cy="189748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1023878"/>
                                                  <a:gd name="connsiteY0" fmla="*/ 169563 h 189743"/>
                                                  <a:gd name="connsiteX1" fmla="*/ 1023878 w 1023878"/>
                                                  <a:gd name="connsiteY1" fmla="*/ 189743 h 189743"/>
                                                  <a:gd name="connsiteX2" fmla="*/ 0 w 1023878"/>
                                                  <a:gd name="connsiteY2" fmla="*/ 169563 h 189743"/>
                                                  <a:gd name="connsiteX3" fmla="*/ 320644 w 1639925"/>
                                                  <a:gd name="connsiteY3" fmla="*/ 169563 h 1639925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1023878" h="189743" stroke="0" extrusionOk="0">
                                                    <a:moveTo>
                                                      <a:pt x="0" y="169563"/>
                                                    </a:moveTo>
                                                    <a:cubicBezTo>
                                                      <a:pt x="304054" y="-63862"/>
                                                      <a:pt x="729258" y="-55482"/>
                                                      <a:pt x="1023878" y="189743"/>
                                                    </a:cubicBezTo>
                                                    <a:lnTo>
                                                      <a:pt x="0" y="169563"/>
                                                    </a:lnTo>
                                                    <a:close/>
                                                  </a:path>
                                                  <a:path w="1023878" h="189743" fill="none">
                                                    <a:moveTo>
                                                      <a:pt x="0" y="169563"/>
                                                    </a:moveTo>
                                                    <a:cubicBezTo>
                                                      <a:pt x="304054" y="-63862"/>
                                                      <a:pt x="729258" y="-55482"/>
                                                      <a:pt x="1023878" y="189743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108586483" name="直接连接符 1108586483"/>
                                            <wps:cNvCnPr/>
                                            <wps:spPr>
                                              <a:xfrm rot="21442640" flipH="1">
                                                <a:off x="3641721" y="387606"/>
                                                <a:ext cx="93391" cy="76533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507327061" name="直接连接符 507327061"/>
                                            <wps:cNvCnPr/>
                                            <wps:spPr>
                                              <a:xfrm rot="21442640" flipH="1">
                                                <a:off x="3496928" y="292156"/>
                                                <a:ext cx="68648" cy="83131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2139852181" name="直接连接符 2139852181"/>
                                            <wps:cNvCnPr/>
                                            <wps:spPr>
                                              <a:xfrm rot="21442640" flipH="1">
                                                <a:off x="3331977" y="217878"/>
                                                <a:ext cx="46142" cy="101952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1723309816" name="直接连接符 1723309816"/>
                                            <wps:cNvCnPr/>
                                            <wps:spPr>
                                              <a:xfrm rot="21442640">
                                                <a:off x="2670030" y="372426"/>
                                                <a:ext cx="34100" cy="70967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1989258996" name="直接连接符 1989258996"/>
                                            <wps:cNvCnPr/>
                                            <wps:spPr>
                                              <a:xfrm rot="21442640">
                                                <a:off x="2820303" y="271670"/>
                                                <a:ext cx="28004" cy="96323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987179710" name="直接连接符 987179710"/>
                                            <wps:cNvCnPr/>
                                            <wps:spPr>
                                              <a:xfrm rot="21442640">
                                                <a:off x="3000267" y="219997"/>
                                                <a:ext cx="0" cy="96387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</wpg:grpSp>
                                      </wpg:grpSp>
                                    </wpg:grpSp>
                                    <wpg:grpSp>
                                      <wpg:cNvPr id="1982251362" name="组合 1982251362"/>
                                      <wpg:cNvGrpSpPr/>
                                      <wpg:grpSpPr>
                                        <a:xfrm>
                                          <a:off x="2353869" y="1570209"/>
                                          <a:ext cx="1127252" cy="597611"/>
                                          <a:chOff x="2353868" y="1570210"/>
                                          <a:chExt cx="1912524" cy="1013921"/>
                                        </a:xfrm>
                                      </wpg:grpSpPr>
                                      <wpg:grpSp>
                                        <wpg:cNvPr id="357135436" name="组合 357135436"/>
                                        <wpg:cNvGrpSpPr/>
                                        <wpg:grpSpPr>
                                          <a:xfrm>
                                            <a:off x="2353868" y="1570210"/>
                                            <a:ext cx="1912524" cy="1013921"/>
                                            <a:chOff x="2353867" y="1570212"/>
                                            <a:chExt cx="3264594" cy="1730718"/>
                                          </a:xfrm>
                                        </wpg:grpSpPr>
                                        <wpg:grpSp>
                                          <wpg:cNvPr id="2129565578" name="组合 2129565578"/>
                                          <wpg:cNvGrpSpPr/>
                                          <wpg:grpSpPr>
                                            <a:xfrm>
                                              <a:off x="2353867" y="1570212"/>
                                              <a:ext cx="3264594" cy="1730718"/>
                                              <a:chOff x="2353862" y="1570222"/>
                                              <a:chExt cx="8003119" cy="4242840"/>
                                            </a:xfrm>
                                          </wpg:grpSpPr>
                                          <wpg:grpSp>
                                            <wpg:cNvPr id="567460905" name="组合 567460905"/>
                                            <wpg:cNvGrpSpPr/>
                                            <wpg:grpSpPr>
                                              <a:xfrm>
                                                <a:off x="2353862" y="1570222"/>
                                                <a:ext cx="8003119" cy="4242840"/>
                                                <a:chOff x="2353862" y="1570222"/>
                                                <a:chExt cx="8003119" cy="4242840"/>
                                              </a:xfrm>
                                            </wpg:grpSpPr>
                                            <wpg:grpSp>
                                              <wpg:cNvPr id="296272915" name="组合 296272915"/>
                                              <wpg:cNvGrpSpPr/>
                                              <wpg:grpSpPr>
                                                <a:xfrm>
                                                  <a:off x="2353862" y="1570222"/>
                                                  <a:ext cx="7323420" cy="3857376"/>
                                                  <a:chOff x="2353862" y="1570222"/>
                                                  <a:chExt cx="7323420" cy="3857376"/>
                                                </a:xfrm>
                                              </wpg:grpSpPr>
                                              <wpg:grpSp>
                                                <wpg:cNvPr id="959678107" name="组合 959678107"/>
                                                <wpg:cNvGrpSpPr/>
                                                <wpg:grpSpPr>
                                                  <a:xfrm>
                                                    <a:off x="5686656" y="2039491"/>
                                                    <a:ext cx="463593" cy="965753"/>
                                                    <a:chOff x="5686656" y="2039491"/>
                                                    <a:chExt cx="463593" cy="965753"/>
                                                  </a:xfrm>
                                                </wpg:grpSpPr>
                                                <wps:wsp>
                                                  <wps:cNvPr id="1934997536" name="任意多边形: 形状 1934997536"/>
                                                  <wps:cNvSpPr/>
                                                  <wps:spPr>
                                                    <a:xfrm>
                                                      <a:off x="5686656" y="2039491"/>
                                                      <a:ext cx="463593" cy="965753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1424 w 463593"/>
                                                        <a:gd name="connsiteY0" fmla="*/ 23192 h 965753"/>
                                                        <a:gd name="connsiteX1" fmla="*/ 178671 w 463593"/>
                                                        <a:gd name="connsiteY1" fmla="*/ 965753 h 965753"/>
                                                        <a:gd name="connsiteX2" fmla="*/ 463593 w 463593"/>
                                                        <a:gd name="connsiteY2" fmla="*/ 957470 h 965753"/>
                                                        <a:gd name="connsiteX3" fmla="*/ 158793 w 463593"/>
                                                        <a:gd name="connsiteY3" fmla="*/ 0 h 965753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  <a:cxn ang="0">
                                                          <a:pos x="connsiteX3" y="connsiteY3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463593" h="965753">
                                                          <a:moveTo>
                                                            <a:pt x="1424" y="23192"/>
                                                          </a:moveTo>
                                                          <a:cubicBezTo>
                                                            <a:pt x="-14038" y="378792"/>
                                                            <a:pt x="99710" y="666474"/>
                                                            <a:pt x="178671" y="965753"/>
                                                          </a:cubicBezTo>
                                                          <a:lnTo>
                                                            <a:pt x="463593" y="957470"/>
                                                          </a:lnTo>
                                                          <a:cubicBezTo>
                                                            <a:pt x="318924" y="656535"/>
                                                            <a:pt x="228919" y="344005"/>
                                                            <a:pt x="158793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noFill/>
                                                    <a:ln w="635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15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894886003" name="任意多边形: 形状 1894886003"/>
                                                  <wps:cNvSpPr/>
                                                  <wps:spPr>
                                                    <a:xfrm>
                                                      <a:off x="5843014" y="2231650"/>
                                                      <a:ext cx="260074" cy="773594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60074 w 260074"/>
                                                        <a:gd name="connsiteY0" fmla="*/ 773595 h 773595"/>
                                                        <a:gd name="connsiteX1" fmla="*/ 0 w 260074"/>
                                                        <a:gd name="connsiteY1" fmla="*/ 0 h 773595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60074" h="773595">
                                                          <a:moveTo>
                                                            <a:pt x="260074" y="773595"/>
                                                          </a:moveTo>
                                                          <a:cubicBezTo>
                                                            <a:pt x="154056" y="527325"/>
                                                            <a:pt x="66260" y="287684"/>
                                                            <a:pt x="0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noFill/>
                                                    <a:ln w="635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15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</wpg:grpSp>
                                              <wpg:grpSp>
                                                <wpg:cNvPr id="867621434" name="组合 867621434"/>
                                                <wpg:cNvGrpSpPr/>
                                                <wpg:grpSpPr>
                                                  <a:xfrm>
                                                    <a:off x="2353862" y="1570222"/>
                                                    <a:ext cx="7323420" cy="3857376"/>
                                                    <a:chOff x="2353862" y="1570222"/>
                                                    <a:chExt cx="7323420" cy="3857376"/>
                                                  </a:xfrm>
                                                </wpg:grpSpPr>
                                                <wps:wsp>
                                                  <wps:cNvPr id="148334860" name="圆柱体 148334860"/>
                                                  <wps:cNvSpPr/>
                                                  <wps:spPr>
                                                    <a:xfrm rot="5594716">
                                                      <a:off x="2510967" y="1843665"/>
                                                      <a:ext cx="326263" cy="640473"/>
                                                    </a:xfrm>
                                                    <a:prstGeom prst="can">
                                                      <a:avLst>
                                                        <a:gd name="adj" fmla="val 60713"/>
                                                      </a:avLst>
                                                    </a:prstGeom>
                                                    <a:noFill/>
                                                    <a:ln w="635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15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578649711" name="圆柱体 1578649711"/>
                                                  <wps:cNvSpPr/>
                                                  <wps:spPr>
                                                    <a:xfrm rot="5594716">
                                                      <a:off x="2955834" y="1992142"/>
                                                      <a:ext cx="191152" cy="391914"/>
                                                    </a:xfrm>
                                                    <a:prstGeom prst="can">
                                                      <a:avLst>
                                                        <a:gd name="adj" fmla="val 60713"/>
                                                      </a:avLst>
                                                    </a:prstGeom>
                                                    <a:noFill/>
                                                    <a:ln w="635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15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g:grpSp>
                                                  <wpg:cNvPr id="199808875" name="组合 199808875"/>
                                                  <wpg:cNvGrpSpPr/>
                                                  <wpg:grpSpPr>
                                                    <a:xfrm>
                                                      <a:off x="2503110" y="1570222"/>
                                                      <a:ext cx="7174172" cy="3857376"/>
                                                      <a:chOff x="2503110" y="1570222"/>
                                                      <a:chExt cx="7174172" cy="3857376"/>
                                                    </a:xfrm>
                                                  </wpg:grpSpPr>
                                                  <wps:wsp>
                                                    <wps:cNvPr id="1718329046" name="任意多边形: 形状 1718329046"/>
                                                    <wps:cNvSpPr/>
                                                    <wps:spPr>
                                                      <a:xfrm>
                                                        <a:off x="2503110" y="1875102"/>
                                                        <a:ext cx="1660636" cy="3552496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504496 w 1660634"/>
                                                          <a:gd name="connsiteY0" fmla="*/ 767256 h 3552497"/>
                                                          <a:gd name="connsiteX1" fmla="*/ 157655 w 1660634"/>
                                                          <a:gd name="connsiteY1" fmla="*/ 1471449 h 3552497"/>
                                                          <a:gd name="connsiteX2" fmla="*/ 504496 w 1660634"/>
                                                          <a:gd name="connsiteY2" fmla="*/ 2238704 h 3552497"/>
                                                          <a:gd name="connsiteX3" fmla="*/ 475455 w 1660634"/>
                                                          <a:gd name="connsiteY3" fmla="*/ 2639619 h 3552497"/>
                                                          <a:gd name="connsiteX4" fmla="*/ 294289 w 1660634"/>
                                                          <a:gd name="connsiteY4" fmla="*/ 3153104 h 3552497"/>
                                                          <a:gd name="connsiteX5" fmla="*/ 0 w 1660634"/>
                                                          <a:gd name="connsiteY5" fmla="*/ 3352800 h 3552497"/>
                                                          <a:gd name="connsiteX6" fmla="*/ 10510 w 1660634"/>
                                                          <a:gd name="connsiteY6" fmla="*/ 3541987 h 3552497"/>
                                                          <a:gd name="connsiteX7" fmla="*/ 315310 w 1660634"/>
                                                          <a:gd name="connsiteY7" fmla="*/ 3552497 h 3552497"/>
                                                          <a:gd name="connsiteX8" fmla="*/ 704193 w 1660634"/>
                                                          <a:gd name="connsiteY8" fmla="*/ 3331780 h 3552497"/>
                                                          <a:gd name="connsiteX9" fmla="*/ 882869 w 1660634"/>
                                                          <a:gd name="connsiteY9" fmla="*/ 2774731 h 3552497"/>
                                                          <a:gd name="connsiteX10" fmla="*/ 1040524 w 1660634"/>
                                                          <a:gd name="connsiteY10" fmla="*/ 2984938 h 3552497"/>
                                                          <a:gd name="connsiteX11" fmla="*/ 1261241 w 1660634"/>
                                                          <a:gd name="connsiteY11" fmla="*/ 2995449 h 3552497"/>
                                                          <a:gd name="connsiteX12" fmla="*/ 1660634 w 1660634"/>
                                                          <a:gd name="connsiteY12" fmla="*/ 2753711 h 3552497"/>
                                                          <a:gd name="connsiteX13" fmla="*/ 1660634 w 1660634"/>
                                                          <a:gd name="connsiteY13" fmla="*/ 2596056 h 3552497"/>
                                                          <a:gd name="connsiteX14" fmla="*/ 1387365 w 1660634"/>
                                                          <a:gd name="connsiteY14" fmla="*/ 2575035 h 3552497"/>
                                                          <a:gd name="connsiteX15" fmla="*/ 1282262 w 1660634"/>
                                                          <a:gd name="connsiteY15" fmla="*/ 2659118 h 3552497"/>
                                                          <a:gd name="connsiteX16" fmla="*/ 1208689 w 1660634"/>
                                                          <a:gd name="connsiteY16" fmla="*/ 2617076 h 3552497"/>
                                                          <a:gd name="connsiteX17" fmla="*/ 1208689 w 1660634"/>
                                                          <a:gd name="connsiteY17" fmla="*/ 2154621 h 3552497"/>
                                                          <a:gd name="connsiteX18" fmla="*/ 1418896 w 1660634"/>
                                                          <a:gd name="connsiteY18" fmla="*/ 1418897 h 3552497"/>
                                                          <a:gd name="connsiteX19" fmla="*/ 1187669 w 1660634"/>
                                                          <a:gd name="connsiteY19" fmla="*/ 788276 h 3552497"/>
                                                          <a:gd name="connsiteX20" fmla="*/ 1187669 w 1660634"/>
                                                          <a:gd name="connsiteY20" fmla="*/ 220718 h 3552497"/>
                                                          <a:gd name="connsiteX21" fmla="*/ 977462 w 1660634"/>
                                                          <a:gd name="connsiteY21" fmla="*/ 21021 h 3552497"/>
                                                          <a:gd name="connsiteX22" fmla="*/ 641131 w 1660634"/>
                                                          <a:gd name="connsiteY22" fmla="*/ 0 h 3552497"/>
                                                          <a:gd name="connsiteX23" fmla="*/ 493987 w 1660634"/>
                                                          <a:gd name="connsiteY23" fmla="*/ 262758 h 3552497"/>
                                                          <a:gd name="connsiteX24" fmla="*/ 504496 w 1660634"/>
                                                          <a:gd name="connsiteY24" fmla="*/ 767256 h 3552497"/>
                                                          <a:gd name="connsiteX25" fmla="*/ 504496 w 1660634"/>
                                                          <a:gd name="connsiteY25" fmla="*/ 767256 h 3552497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  <a:cxn ang="0">
                                                            <a:pos x="connsiteX3" y="connsiteY3"/>
                                                          </a:cxn>
                                                          <a:cxn ang="0">
                                                            <a:pos x="connsiteX4" y="connsiteY4"/>
                                                          </a:cxn>
                                                          <a:cxn ang="0">
                                                            <a:pos x="connsiteX5" y="connsiteY5"/>
                                                          </a:cxn>
                                                          <a:cxn ang="0">
                                                            <a:pos x="connsiteX6" y="connsiteY6"/>
                                                          </a:cxn>
                                                          <a:cxn ang="0">
                                                            <a:pos x="connsiteX7" y="connsiteY7"/>
                                                          </a:cxn>
                                                          <a:cxn ang="0">
                                                            <a:pos x="connsiteX8" y="connsiteY8"/>
                                                          </a:cxn>
                                                          <a:cxn ang="0">
                                                            <a:pos x="connsiteX9" y="connsiteY9"/>
                                                          </a:cxn>
                                                          <a:cxn ang="0">
                                                            <a:pos x="connsiteX10" y="connsiteY10"/>
                                                          </a:cxn>
                                                          <a:cxn ang="0">
                                                            <a:pos x="connsiteX11" y="connsiteY11"/>
                                                          </a:cxn>
                                                          <a:cxn ang="0">
                                                            <a:pos x="connsiteX12" y="connsiteY12"/>
                                                          </a:cxn>
                                                          <a:cxn ang="0">
                                                            <a:pos x="connsiteX13" y="connsiteY13"/>
                                                          </a:cxn>
                                                          <a:cxn ang="0">
                                                            <a:pos x="connsiteX14" y="connsiteY14"/>
                                                          </a:cxn>
                                                          <a:cxn ang="0">
                                                            <a:pos x="connsiteX15" y="connsiteY15"/>
                                                          </a:cxn>
                                                          <a:cxn ang="0">
                                                            <a:pos x="connsiteX16" y="connsiteY16"/>
                                                          </a:cxn>
                                                          <a:cxn ang="0">
                                                            <a:pos x="connsiteX17" y="connsiteY17"/>
                                                          </a:cxn>
                                                          <a:cxn ang="0">
                                                            <a:pos x="connsiteX18" y="connsiteY18"/>
                                                          </a:cxn>
                                                          <a:cxn ang="0">
                                                            <a:pos x="connsiteX19" y="connsiteY19"/>
                                                          </a:cxn>
                                                          <a:cxn ang="0">
                                                            <a:pos x="connsiteX20" y="connsiteY20"/>
                                                          </a:cxn>
                                                          <a:cxn ang="0">
                                                            <a:pos x="connsiteX21" y="connsiteY21"/>
                                                          </a:cxn>
                                                          <a:cxn ang="0">
                                                            <a:pos x="connsiteX22" y="connsiteY22"/>
                                                          </a:cxn>
                                                          <a:cxn ang="0">
                                                            <a:pos x="connsiteX23" y="connsiteY23"/>
                                                          </a:cxn>
                                                          <a:cxn ang="0">
                                                            <a:pos x="connsiteX24" y="connsiteY24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1660634" h="3552497">
                                                            <a:moveTo>
                                                              <a:pt x="504496" y="767256"/>
                                                            </a:moveTo>
                                                            <a:cubicBezTo>
                                                              <a:pt x="406399" y="800539"/>
                                                              <a:pt x="157655" y="1047532"/>
                                                              <a:pt x="157655" y="1471449"/>
                                                            </a:cubicBezTo>
                                                            <a:cubicBezTo>
                                                              <a:pt x="157655" y="1895366"/>
                                                              <a:pt x="418662" y="2140607"/>
                                                              <a:pt x="504496" y="2238704"/>
                                                            </a:cubicBezTo>
                                                            <a:lnTo>
                                                              <a:pt x="475455" y="2639619"/>
                                                            </a:lnTo>
                                                            <a:lnTo>
                                                              <a:pt x="294289" y="3153104"/>
                                                            </a:lnTo>
                                                            <a:lnTo>
                                                              <a:pt x="0" y="3352800"/>
                                                            </a:lnTo>
                                                            <a:lnTo>
                                                              <a:pt x="10510" y="3541987"/>
                                                            </a:lnTo>
                                                            <a:lnTo>
                                                              <a:pt x="315310" y="3552497"/>
                                                            </a:lnTo>
                                                            <a:lnTo>
                                                              <a:pt x="704193" y="3331780"/>
                                                            </a:lnTo>
                                                            <a:lnTo>
                                                              <a:pt x="882869" y="2774731"/>
                                                            </a:lnTo>
                                                            <a:lnTo>
                                                              <a:pt x="1040524" y="2984938"/>
                                                            </a:lnTo>
                                                            <a:lnTo>
                                                              <a:pt x="1261241" y="2995449"/>
                                                            </a:lnTo>
                                                            <a:lnTo>
                                                              <a:pt x="1660634" y="2753711"/>
                                                            </a:lnTo>
                                                            <a:lnTo>
                                                              <a:pt x="1660634" y="2596056"/>
                                                            </a:lnTo>
                                                            <a:lnTo>
                                                              <a:pt x="1387365" y="2575035"/>
                                                            </a:lnTo>
                                                            <a:lnTo>
                                                              <a:pt x="1282262" y="2659118"/>
                                                            </a:lnTo>
                                                            <a:lnTo>
                                                              <a:pt x="1208689" y="2617076"/>
                                                            </a:lnTo>
                                                            <a:lnTo>
                                                              <a:pt x="1208689" y="2154621"/>
                                                            </a:lnTo>
                                                            <a:cubicBezTo>
                                                              <a:pt x="1338317" y="2017987"/>
                                                              <a:pt x="1422399" y="1646621"/>
                                                              <a:pt x="1418896" y="1418897"/>
                                                            </a:cubicBezTo>
                                                            <a:cubicBezTo>
                                                              <a:pt x="1415393" y="1191173"/>
                                                              <a:pt x="1299780" y="935420"/>
                                                              <a:pt x="1187669" y="788276"/>
                                                            </a:cubicBezTo>
                                                            <a:lnTo>
                                                              <a:pt x="1187669" y="220718"/>
                                                            </a:lnTo>
                                                            <a:cubicBezTo>
                                                              <a:pt x="1170152" y="80579"/>
                                                              <a:pt x="1058041" y="24525"/>
                                                              <a:pt x="977462" y="21021"/>
                                                            </a:cubicBezTo>
                                                            <a:lnTo>
                                                              <a:pt x="641131" y="0"/>
                                                            </a:lnTo>
                                                            <a:cubicBezTo>
                                                              <a:pt x="550042" y="14014"/>
                                                              <a:pt x="490483" y="154152"/>
                                                              <a:pt x="493987" y="262758"/>
                                                            </a:cubicBezTo>
                                                            <a:lnTo>
                                                              <a:pt x="504496" y="767256"/>
                                                            </a:lnTo>
                                                            <a:close/>
                                                          </a:path>
                                                        </a:pathLst>
                                                      </a:custGeom>
                                                      <a:solidFill>
                                                        <a:schemeClr val="bg1"/>
                                                      </a:solidFill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15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68479926" name="任意多边形: 形状 768479926"/>
                                                    <wps:cNvSpPr/>
                                                    <wps:spPr>
                                                      <a:xfrm>
                                                        <a:off x="2799406" y="1896549"/>
                                                        <a:ext cx="670284" cy="3510034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670292 w 670292"/>
                                                          <a:gd name="connsiteY0" fmla="*/ 264 h 3510033"/>
                                                          <a:gd name="connsiteX1" fmla="*/ 472965 w 670292"/>
                                                          <a:gd name="connsiteY1" fmla="*/ 199274 h 3510033"/>
                                                          <a:gd name="connsiteX2" fmla="*/ 453915 w 670292"/>
                                                          <a:gd name="connsiteY2" fmla="*/ 796493 h 3510033"/>
                                                          <a:gd name="connsiteX3" fmla="*/ 116599 w 670292"/>
                                                          <a:gd name="connsiteY3" fmla="*/ 1471027 h 3510033"/>
                                                          <a:gd name="connsiteX4" fmla="*/ 420757 w 670292"/>
                                                          <a:gd name="connsiteY4" fmla="*/ 2180988 h 3510033"/>
                                                          <a:gd name="connsiteX5" fmla="*/ 401763 w 670292"/>
                                                          <a:gd name="connsiteY5" fmla="*/ 2630564 h 3510033"/>
                                                          <a:gd name="connsiteX6" fmla="*/ 241738 w 670292"/>
                                                          <a:gd name="connsiteY6" fmla="*/ 3142171 h 3510033"/>
                                                          <a:gd name="connsiteX7" fmla="*/ 0 w 670292"/>
                                                          <a:gd name="connsiteY7" fmla="*/ 3342553 h 3510033"/>
                                                          <a:gd name="connsiteX8" fmla="*/ 10510 w 670292"/>
                                                          <a:gd name="connsiteY8" fmla="*/ 3510033 h 3510033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  <a:cxn ang="0">
                                                            <a:pos x="connsiteX3" y="connsiteY3"/>
                                                          </a:cxn>
                                                          <a:cxn ang="0">
                                                            <a:pos x="connsiteX4" y="connsiteY4"/>
                                                          </a:cxn>
                                                          <a:cxn ang="0">
                                                            <a:pos x="connsiteX5" y="connsiteY5"/>
                                                          </a:cxn>
                                                          <a:cxn ang="0">
                                                            <a:pos x="connsiteX6" y="connsiteY6"/>
                                                          </a:cxn>
                                                          <a:cxn ang="0">
                                                            <a:pos x="connsiteX7" y="connsiteY7"/>
                                                          </a:cxn>
                                                          <a:cxn ang="0">
                                                            <a:pos x="connsiteX8" y="connsiteY8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670292" h="3510033">
                                                            <a:moveTo>
                                                              <a:pt x="670292" y="264"/>
                                                            </a:moveTo>
                                                            <a:cubicBezTo>
                                                              <a:pt x="565189" y="-5506"/>
                                                              <a:pt x="483476" y="83660"/>
                                                              <a:pt x="472965" y="199274"/>
                                                            </a:cubicBezTo>
                                                            <a:lnTo>
                                                              <a:pt x="453915" y="796493"/>
                                                            </a:lnTo>
                                                            <a:cubicBezTo>
                                                              <a:pt x="274039" y="909944"/>
                                                              <a:pt x="122125" y="1173603"/>
                                                              <a:pt x="116599" y="1471027"/>
                                                            </a:cubicBezTo>
                                                            <a:cubicBezTo>
                                                              <a:pt x="111073" y="1768451"/>
                                                              <a:pt x="263102" y="1991802"/>
                                                              <a:pt x="420757" y="2180988"/>
                                                            </a:cubicBezTo>
                                                            <a:lnTo>
                                                              <a:pt x="401763" y="2630564"/>
                                                            </a:lnTo>
                                                            <a:lnTo>
                                                              <a:pt x="241738" y="3142171"/>
                                                            </a:lnTo>
                                                            <a:lnTo>
                                                              <a:pt x="0" y="3342553"/>
                                                            </a:lnTo>
                                                            <a:lnTo>
                                                              <a:pt x="10510" y="3510033"/>
                                                            </a:lnTo>
                                                          </a:path>
                                                        </a:pathLst>
                                                      </a:custGeom>
                                                      <a:noFill/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15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1837299794" name="任意多边形: 形状 1837299794"/>
                                                    <wps:cNvSpPr/>
                                                    <wps:spPr>
                                                      <a:xfrm>
                                                        <a:off x="3381245" y="4160241"/>
                                                        <a:ext cx="382040" cy="704809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88883"/>
                                                          <a:gd name="connsiteY0" fmla="*/ 483475 h 683172"/>
                                                          <a:gd name="connsiteX1" fmla="*/ 63062 w 388883"/>
                                                          <a:gd name="connsiteY1" fmla="*/ 325820 h 683172"/>
                                                          <a:gd name="connsiteX2" fmla="*/ 63062 w 388883"/>
                                                          <a:gd name="connsiteY2" fmla="*/ 0 h 683172"/>
                                                          <a:gd name="connsiteX3" fmla="*/ 178676 w 388883"/>
                                                          <a:gd name="connsiteY3" fmla="*/ 0 h 683172"/>
                                                          <a:gd name="connsiteX4" fmla="*/ 178676 w 388883"/>
                                                          <a:gd name="connsiteY4" fmla="*/ 346841 h 683172"/>
                                                          <a:gd name="connsiteX5" fmla="*/ 388883 w 388883"/>
                                                          <a:gd name="connsiteY5" fmla="*/ 683172 h 683172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  <a:cxn ang="0">
                                                            <a:pos x="connsiteX3" y="connsiteY3"/>
                                                          </a:cxn>
                                                          <a:cxn ang="0">
                                                            <a:pos x="connsiteX4" y="connsiteY4"/>
                                                          </a:cxn>
                                                          <a:cxn ang="0">
                                                            <a:pos x="connsiteX5" y="connsiteY5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88883" h="683172">
                                                            <a:moveTo>
                                                              <a:pt x="0" y="483475"/>
                                                            </a:moveTo>
                                                            <a:lnTo>
                                                              <a:pt x="63062" y="325820"/>
                                                            </a:lnTo>
                                                            <a:lnTo>
                                                              <a:pt x="63062" y="0"/>
                                                            </a:lnTo>
                                                            <a:lnTo>
                                                              <a:pt x="178676" y="0"/>
                                                            </a:lnTo>
                                                            <a:lnTo>
                                                              <a:pt x="178676" y="346841"/>
                                                            </a:lnTo>
                                                            <a:lnTo>
                                                              <a:pt x="388883" y="683172"/>
                                                            </a:lnTo>
                                                          </a:path>
                                                        </a:pathLst>
                                                      </a:custGeom>
                                                      <a:noFill/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15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1913786152" name="直接连接符 1913786152"/>
                                                    <wps:cNvCnPr/>
                                                    <wps:spPr>
                                                      <a:xfrm>
                                                        <a:off x="2797399" y="5028189"/>
                                                        <a:ext cx="243751" cy="10510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/>
                                                  </wps:wsp>
                                                  <wps:wsp>
                                                    <wps:cNvPr id="699518697" name="直接连接符 699518697"/>
                                                    <wps:cNvCnPr/>
                                                    <wps:spPr>
                                                      <a:xfrm>
                                                        <a:off x="3438211" y="4512631"/>
                                                        <a:ext cx="118571" cy="5422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/>
                                                  </wps:wsp>
                                                  <wps:wsp>
                                                    <wps:cNvPr id="1112089291" name="直接连接符 1112089291"/>
                                                    <wps:cNvCnPr/>
                                                    <wps:spPr>
                                                      <a:xfrm>
                                                        <a:off x="2978565" y="4514704"/>
                                                        <a:ext cx="222610" cy="12388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/>
                                                  </wps:wsp>
                                                  <wpg:grpSp>
                                                    <wpg:cNvPr id="440208939" name="组合 440208939"/>
                                                    <wpg:cNvGrpSpPr/>
                                                    <wpg:grpSpPr>
                                                      <a:xfrm>
                                                        <a:off x="2503110" y="1570222"/>
                                                        <a:ext cx="7174172" cy="3668859"/>
                                                        <a:chOff x="2503110" y="1570222"/>
                                                        <a:chExt cx="7174172" cy="3668859"/>
                                                      </a:xfrm>
                                                    </wpg:grpSpPr>
                                                    <wps:wsp>
                                                      <wps:cNvPr id="392420150" name="圆柱体 392420150"/>
                                                      <wps:cNvSpPr/>
                                                      <wps:spPr>
                                                        <a:xfrm rot="5594716">
                                                          <a:off x="4318311" y="1279550"/>
                                                          <a:ext cx="191152" cy="1962013"/>
                                                        </a:xfrm>
                                                        <a:prstGeom prst="can">
                                                          <a:avLst>
                                                            <a:gd name="adj" fmla="val 60713"/>
                                                          </a:avLst>
                                                        </a:prstGeom>
                                                        <a:solidFill>
                                                          <a:schemeClr val="bg1"/>
                                                        </a:solidFill>
                                                        <a:ln w="6350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15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tlCol="0" anchor="ctr">
                                                        <a:noAutofit/>
                                                      </wps:bodyPr>
                                                    </wps:wsp>
                                                    <wpg:grpSp>
                                                      <wpg:cNvPr id="601503413" name="组合 601503413"/>
                                                      <wpg:cNvGrpSpPr/>
                                                      <wpg:grpSpPr>
                                                        <a:xfrm>
                                                          <a:off x="2503110" y="1570222"/>
                                                          <a:ext cx="7174172" cy="3668859"/>
                                                          <a:chOff x="2503110" y="1570222"/>
                                                          <a:chExt cx="7174172" cy="3668859"/>
                                                        </a:xfrm>
                                                      </wpg:grpSpPr>
                                                      <wps:wsp>
                                                        <wps:cNvPr id="298381492" name="任意多边形: 形状 298381492"/>
                                                        <wps:cNvSpPr/>
                                                        <wps:spPr>
                                                          <a:xfrm>
                                                            <a:off x="5219825" y="1910927"/>
                                                            <a:ext cx="414744" cy="624010"/>
                                                          </a:xfrm>
                                                          <a:custGeom>
                                                            <a:avLst/>
                                                            <a:gdLst>
                                                              <a:gd name="connsiteX0" fmla="*/ 77 w 351195"/>
                                                              <a:gd name="connsiteY0" fmla="*/ 31377 h 624011"/>
                                                              <a:gd name="connsiteX1" fmla="*/ 77 w 351195"/>
                                                              <a:gd name="connsiteY1" fmla="*/ 528918 h 624011"/>
                                                              <a:gd name="connsiteX2" fmla="*/ 130065 w 351195"/>
                                                              <a:gd name="connsiteY2" fmla="*/ 623047 h 624011"/>
                                                              <a:gd name="connsiteX3" fmla="*/ 351195 w 351195"/>
                                                              <a:gd name="connsiteY3" fmla="*/ 323439 h 624011"/>
                                                              <a:gd name="connsiteX4" fmla="*/ 349700 w 351195"/>
                                                              <a:gd name="connsiteY4" fmla="*/ 0 h 624011"/>
                                                              <a:gd name="connsiteX5" fmla="*/ 77 w 351195"/>
                                                              <a:gd name="connsiteY5" fmla="*/ 31377 h 624011"/>
                                                            </a:gdLst>
                                                            <a:ahLst/>
                                                            <a:cxnLst>
                                                              <a:cxn ang="0">
                                                                <a:pos x="connsiteX0" y="connsiteY0"/>
                                                              </a:cxn>
                                                              <a:cxn ang="0">
                                                                <a:pos x="connsiteX1" y="connsiteY1"/>
                                                              </a:cxn>
                                                              <a:cxn ang="0">
                                                                <a:pos x="connsiteX2" y="connsiteY2"/>
                                                              </a:cxn>
                                                              <a:cxn ang="0">
                                                                <a:pos x="connsiteX3" y="connsiteY3"/>
                                                              </a:cxn>
                                                              <a:cxn ang="0">
                                                                <a:pos x="connsiteX4" y="connsiteY4"/>
                                                              </a:cxn>
                                                              <a:cxn ang="0">
                                                                <a:pos x="connsiteX5" y="connsiteY5"/>
                                                              </a:cxn>
                                                            </a:cxnLst>
                                                            <a:rect l="l" t="t" r="r" b="b"/>
                                                            <a:pathLst>
                                                              <a:path w="351195" h="624011">
                                                                <a:moveTo>
                                                                  <a:pt x="77" y="31377"/>
                                                                </a:moveTo>
                                                                <a:lnTo>
                                                                  <a:pt x="77" y="528918"/>
                                                                </a:lnTo>
                                                                <a:cubicBezTo>
                                                                  <a:pt x="-2173" y="569275"/>
                                                                  <a:pt x="44639" y="632580"/>
                                                                  <a:pt x="130065" y="623047"/>
                                                                </a:cubicBezTo>
                                                                <a:cubicBezTo>
                                                                  <a:pt x="215491" y="613514"/>
                                                                  <a:pt x="345247" y="401538"/>
                                                                  <a:pt x="351195" y="323439"/>
                                                                </a:cubicBezTo>
                                                                <a:cubicBezTo>
                                                                  <a:pt x="350697" y="215626"/>
                                                                  <a:pt x="350198" y="107813"/>
                                                                  <a:pt x="349700" y="0"/>
                                                                </a:cubicBezTo>
                                                                <a:lnTo>
                                                                  <a:pt x="77" y="31377"/>
                                                                </a:lnTo>
                                                                <a:close/>
                                                              </a:path>
                                                            </a:pathLst>
                                                          </a:custGeom>
                                                          <a:solidFill>
                                                            <a:schemeClr val="bg1"/>
                                                          </a:solidFill>
                                                          <a:ln w="6350">
                                                            <a:solidFill>
                                                              <a:schemeClr val="tx1"/>
                                                            </a:solidFill>
                                                          </a:ln>
                                                        </wps:spPr>
                                                        <wps:style>
                                                          <a:lnRef idx="2">
                                                            <a:schemeClr val="accent1">
                                                              <a:shade val="15000"/>
                                                            </a:schemeClr>
                                                          </a:lnRef>
                                                          <a:fillRef idx="1">
                                                            <a:schemeClr val="accent1"/>
                                                          </a:fillRef>
                                                          <a:effectRef idx="0">
                                                            <a:schemeClr val="accent1"/>
                                                          </a:effectRef>
                                                          <a:fontRef idx="minor">
                                                            <a:schemeClr val="lt1"/>
                                                          </a:fontRef>
                                                        </wps:style>
                                                        <wps:bodyPr rtlCol="0" anchor="ctr">
                                                          <a:noAutofit/>
                                                        </wps:bodyPr>
                                                      </wps:wsp>
                                                      <wps:wsp>
                                                        <wps:cNvPr id="279362539" name="任意多边形: 形状 279362539"/>
                                                        <wps:cNvSpPr/>
                                                        <wps:spPr>
                                                          <a:xfrm>
                                                            <a:off x="5286271" y="2042951"/>
                                                            <a:ext cx="78763" cy="488979"/>
                                                          </a:xfrm>
                                                          <a:custGeom>
                                                            <a:avLst/>
                                                            <a:gdLst>
                                                              <a:gd name="connsiteX0" fmla="*/ 4528 w 78668"/>
                                                              <a:gd name="connsiteY0" fmla="*/ 0 h 478395"/>
                                                              <a:gd name="connsiteX1" fmla="*/ 8058 w 78668"/>
                                                              <a:gd name="connsiteY1" fmla="*/ 398947 h 478395"/>
                                                              <a:gd name="connsiteX2" fmla="*/ 78668 w 78668"/>
                                                              <a:gd name="connsiteY2" fmla="*/ 478383 h 478395"/>
                                                            </a:gdLst>
                                                            <a:ahLst/>
                                                            <a:cxnLst>
                                                              <a:cxn ang="0">
                                                                <a:pos x="connsiteX0" y="connsiteY0"/>
                                                              </a:cxn>
                                                              <a:cxn ang="0">
                                                                <a:pos x="connsiteX1" y="connsiteY1"/>
                                                              </a:cxn>
                                                              <a:cxn ang="0">
                                                                <a:pos x="connsiteX2" y="connsiteY2"/>
                                                              </a:cxn>
                                                            </a:cxnLst>
                                                            <a:rect l="l" t="t" r="r" b="b"/>
                                                            <a:pathLst>
                                                              <a:path w="78668" h="478395">
                                                                <a:moveTo>
                                                                  <a:pt x="4528" y="0"/>
                                                                </a:moveTo>
                                                                <a:cubicBezTo>
                                                                  <a:pt x="114" y="159608"/>
                                                                  <a:pt x="-4299" y="319217"/>
                                                                  <a:pt x="8058" y="398947"/>
                                                                </a:cubicBezTo>
                                                                <a:cubicBezTo>
                                                                  <a:pt x="20415" y="478677"/>
                                                                  <a:pt x="49541" y="478530"/>
                                                                  <a:pt x="78668" y="478383"/>
                                                                </a:cubicBezTo>
                                                              </a:path>
                                                            </a:pathLst>
                                                          </a:custGeom>
                                                          <a:noFill/>
                                                          <a:ln w="3175">
                                                            <a:solidFill>
                                                              <a:schemeClr val="tx1"/>
                                                            </a:solidFill>
                                                          </a:ln>
                                                        </wps:spPr>
                                                        <wps:style>
                                                          <a:lnRef idx="2">
                                                            <a:schemeClr val="accent1">
                                                              <a:shade val="15000"/>
                                                            </a:schemeClr>
                                                          </a:lnRef>
                                                          <a:fillRef idx="1">
                                                            <a:schemeClr val="accent1"/>
                                                          </a:fillRef>
                                                          <a:effectRef idx="0">
                                                            <a:schemeClr val="accent1"/>
                                                          </a:effectRef>
                                                          <a:fontRef idx="minor">
                                                            <a:schemeClr val="lt1"/>
                                                          </a:fontRef>
                                                        </wps:style>
                                                        <wps:bodyPr rtlCol="0" anchor="ctr">
                                                          <a:noAutofit/>
                                                        </wps:bodyPr>
                                                      </wps:wsp>
                                                      <wpg:grpSp>
                                                        <wpg:cNvPr id="106716938" name="组合 106716938"/>
                                                        <wpg:cNvGrpSpPr/>
                                                        <wpg:grpSpPr>
                                                          <a:xfrm>
                                                            <a:off x="2503110" y="1570222"/>
                                                            <a:ext cx="7174172" cy="3668859"/>
                                                            <a:chOff x="2503110" y="1570222"/>
                                                            <a:chExt cx="7174172" cy="3668859"/>
                                                          </a:xfrm>
                                                        </wpg:grpSpPr>
                                                        <wps:wsp>
                                                          <wps:cNvPr id="74482420" name="圆柱体 74482420"/>
                                                          <wps:cNvSpPr/>
                                                          <wps:spPr>
                                                            <a:xfrm rot="5594716">
                                                              <a:off x="5599586" y="2020724"/>
                                                              <a:ext cx="170808" cy="636079"/>
                                                            </a:xfrm>
                                                            <a:prstGeom prst="can">
                                                              <a:avLst>
                                                                <a:gd name="adj" fmla="val 60713"/>
                                                              </a:avLst>
                                                            </a:prstGeom>
                                                            <a:solidFill>
                                                              <a:schemeClr val="bg1"/>
                                                            </a:solidFill>
                                                            <a:ln w="6350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2">
                                                              <a:schemeClr val="accent1">
                                                                <a:shade val="15000"/>
                                                              </a:schemeClr>
                                                            </a:lnRef>
                                                            <a:fillRef idx="1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lt1"/>
                                                            </a:fontRef>
                                                          </wps:style>
                                                          <wps:bodyPr rtlCol="0" anchor="ctr">
                                                            <a:noAutofit/>
                                                          </wps:bodyPr>
                                                        </wps:wsp>
                                                        <wpg:grpSp>
                                                          <wpg:cNvPr id="175849719" name="组合 175849719"/>
                                                          <wpg:cNvGrpSpPr/>
                                                          <wpg:grpSpPr>
                                                            <a:xfrm>
                                                              <a:off x="2503110" y="1570222"/>
                                                              <a:ext cx="7174172" cy="3668859"/>
                                                              <a:chOff x="2503110" y="1570222"/>
                                                              <a:chExt cx="7174172" cy="3668859"/>
                                                            </a:xfrm>
                                                          </wpg:grpSpPr>
                                                          <wpg:grpSp>
                                                            <wpg:cNvPr id="110446022" name="组合 110446022"/>
                                                            <wpg:cNvGrpSpPr/>
                                                            <wpg:grpSpPr>
                                                              <a:xfrm>
                                                                <a:off x="2503110" y="2732574"/>
                                                                <a:ext cx="7174172" cy="2506507"/>
                                                                <a:chOff x="2503110" y="2732574"/>
                                                                <a:chExt cx="7174172" cy="2506507"/>
                                                              </a:xfrm>
                                                            </wpg:grpSpPr>
                                                            <wpg:grpSp>
                                                              <wpg:cNvPr id="918640322" name="组合 918640322"/>
                                                              <wpg:cNvGrpSpPr/>
                                                              <wpg:grpSpPr>
                                                                <a:xfrm>
                                                                  <a:off x="2503110" y="2732574"/>
                                                                  <a:ext cx="7174172" cy="2506507"/>
                                                                  <a:chOff x="2503110" y="2732574"/>
                                                                  <a:chExt cx="7174172" cy="2506507"/>
                                                                </a:xfrm>
                                                              </wpg:grpSpPr>
                                                              <wpg:grpSp>
                                                                <wpg:cNvPr id="1333242962" name="组合 1333242962"/>
                                                                <wpg:cNvGrpSpPr/>
                                                                <wpg:grpSpPr>
                                                                  <a:xfrm>
                                                                    <a:off x="2503110" y="2957773"/>
                                                                    <a:ext cx="7174172" cy="2281308"/>
                                                                    <a:chOff x="2503110" y="2957773"/>
                                                                    <a:chExt cx="7174172" cy="2281308"/>
                                                                  </a:xfrm>
                                                                </wpg:grpSpPr>
                                                                <wps:wsp>
                                                                  <wps:cNvPr id="1959919" name="直接连接符 1959919"/>
                                                                  <wps:cNvCnPr/>
                                                                  <wps:spPr>
                                                                    <a:xfrm>
                                                                      <a:off x="2503110" y="5226264"/>
                                                                      <a:ext cx="296302" cy="12817"/>
                                                                    </a:xfrm>
                                                                    <a:prstGeom prst="line">
                                                                      <a:avLst/>
                                                                    </a:prstGeom>
                                                                    <a:ln w="3175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1">
                                                                      <a:schemeClr val="accent1"/>
                                                                    </a:lnRef>
                                                                    <a:fillRef idx="0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tx1"/>
                                                                    </a:fontRef>
                                                                  </wps:style>
                                                                  <wps:bodyPr/>
                                                                </wps:wsp>
                                                                <wps:wsp>
                                                                  <wps:cNvPr id="1901063729" name="圆柱体 1901063729"/>
                                                                  <wps:cNvSpPr/>
                                                                  <wps:spPr>
                                                                    <a:xfrm rot="5640000">
                                                                      <a:off x="5771127" y="261051"/>
                                                                      <a:ext cx="1209434" cy="6602877"/>
                                                                    </a:xfrm>
                                                                    <a:prstGeom prst="can">
                                                                      <a:avLst>
                                                                        <a:gd name="adj" fmla="val 60713"/>
                                                                      </a:avLst>
                                                                    </a:prstGeom>
                                                                    <a:solidFill>
                                                                      <a:schemeClr val="bg1"/>
                                                                    </a:solidFill>
                                                                    <a:ln w="6350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2">
                                                                      <a:schemeClr val="accent1">
                                                                        <a:shade val="15000"/>
                                                                      </a:schemeClr>
                                                                    </a:lnRef>
                                                                    <a:fillRef idx="1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lt1"/>
                                                                    </a:fontRef>
                                                                  </wps:style>
                                                                  <wps:bodyPr rtlCol="0" anchor="ctr">
                                                                    <a:noAutofit/>
                                                                  </wps:bodyPr>
                                                                </wps:wsp>
                                                              </wpg:grpSp>
                                                              <wpg:grpSp>
                                                                <wpg:cNvPr id="179243122" name="组合 179243122"/>
                                                                <wpg:cNvGrpSpPr/>
                                                                <wpg:grpSpPr>
                                                                  <a:xfrm rot="240000">
                                                                    <a:off x="3552142" y="2732574"/>
                                                                    <a:ext cx="758318" cy="1326893"/>
                                                                    <a:chOff x="3552144" y="2732574"/>
                                                                    <a:chExt cx="758318" cy="1326893"/>
                                                                  </a:xfrm>
                                                                </wpg:grpSpPr>
                                                                <wps:wsp>
                                                                  <wps:cNvPr id="429509886" name="任意多边形: 形状 429509886"/>
                                                                  <wps:cNvSpPr/>
                                                                  <wps:spPr>
                                                                    <a:xfrm rot="5400000">
                                                                      <a:off x="3272420" y="3012298"/>
                                                                      <a:ext cx="1317765" cy="758318"/>
                                                                    </a:xfrm>
                                                                    <a:custGeom>
                                                                      <a:avLst/>
                                                                      <a:gdLst>
                                                                        <a:gd name="connsiteX0" fmla="*/ 2337 w 1317754"/>
                                                                        <a:gd name="connsiteY0" fmla="*/ 344043 h 771001"/>
                                                                        <a:gd name="connsiteX1" fmla="*/ 0 w 1317754"/>
                                                                        <a:gd name="connsiteY1" fmla="*/ 170795 h 771001"/>
                                                                        <a:gd name="connsiteX2" fmla="*/ 11870 w 1317754"/>
                                                                        <a:gd name="connsiteY2" fmla="*/ 90078 h 771001"/>
                                                                        <a:gd name="connsiteX3" fmla="*/ 50306 w 1317754"/>
                                                                        <a:gd name="connsiteY3" fmla="*/ 5194 h 771001"/>
                                                                        <a:gd name="connsiteX4" fmla="*/ 52389 w 1317754"/>
                                                                        <a:gd name="connsiteY4" fmla="*/ 2563 h 771001"/>
                                                                        <a:gd name="connsiteX5" fmla="*/ 52389 w 1317754"/>
                                                                        <a:gd name="connsiteY5" fmla="*/ 141836 h 771001"/>
                                                                        <a:gd name="connsiteX6" fmla="*/ 155664 w 1317754"/>
                                                                        <a:gd name="connsiteY6" fmla="*/ 366626 h 771001"/>
                                                                        <a:gd name="connsiteX7" fmla="*/ 229504 w 1317754"/>
                                                                        <a:gd name="connsiteY7" fmla="*/ 426128 h 771001"/>
                                                                        <a:gd name="connsiteX8" fmla="*/ 421717 w 1317754"/>
                                                                        <a:gd name="connsiteY8" fmla="*/ 512291 h 771001"/>
                                                                        <a:gd name="connsiteX9" fmla="*/ 657096 w 1317754"/>
                                                                        <a:gd name="connsiteY9" fmla="*/ 543886 h 771001"/>
                                                                        <a:gd name="connsiteX10" fmla="*/ 1261803 w 1317754"/>
                                                                        <a:gd name="connsiteY10" fmla="*/ 141836 h 771001"/>
                                                                        <a:gd name="connsiteX11" fmla="*/ 1261803 w 1317754"/>
                                                                        <a:gd name="connsiteY11" fmla="*/ 0 h 771001"/>
                                                                        <a:gd name="connsiteX12" fmla="*/ 1265916 w 1317754"/>
                                                                        <a:gd name="connsiteY12" fmla="*/ 5194 h 771001"/>
                                                                        <a:gd name="connsiteX13" fmla="*/ 1317754 w 1317754"/>
                                                                        <a:gd name="connsiteY13" fmla="*/ 181213 h 771001"/>
                                                                        <a:gd name="connsiteX14" fmla="*/ 1317754 w 1317754"/>
                                                                        <a:gd name="connsiteY14" fmla="*/ 269576 h 771001"/>
                                                                        <a:gd name="connsiteX15" fmla="*/ 1304151 w 1317754"/>
                                                                        <a:gd name="connsiteY15" fmla="*/ 435395 h 771001"/>
                                                                        <a:gd name="connsiteX16" fmla="*/ 668836 w 1317754"/>
                                                                        <a:gd name="connsiteY16" fmla="*/ 771001 h 771001"/>
                                                                        <a:gd name="connsiteX17" fmla="*/ 513523 w 1317754"/>
                                                                        <a:gd name="connsiteY17" fmla="*/ 763008 h 771001"/>
                                                                        <a:gd name="connsiteX18" fmla="*/ 2337 w 1317754"/>
                                                                        <a:gd name="connsiteY18" fmla="*/ 344043 h 771001"/>
                                                                      </a:gdLst>
                                                                      <a:ahLst/>
                                                                      <a:cxnLst>
                                                                        <a:cxn ang="0">
                                                                          <a:pos x="connsiteX0" y="connsiteY0"/>
                                                                        </a:cxn>
                                                                        <a:cxn ang="0">
                                                                          <a:pos x="connsiteX1" y="connsiteY1"/>
                                                                        </a:cxn>
                                                                        <a:cxn ang="0">
                                                                          <a:pos x="connsiteX2" y="connsiteY2"/>
                                                                        </a:cxn>
                                                                        <a:cxn ang="0">
                                                                          <a:pos x="connsiteX3" y="connsiteY3"/>
                                                                        </a:cxn>
                                                                        <a:cxn ang="0">
                                                                          <a:pos x="connsiteX4" y="connsiteY4"/>
                                                                        </a:cxn>
                                                                        <a:cxn ang="0">
                                                                          <a:pos x="connsiteX5" y="connsiteY5"/>
                                                                        </a:cxn>
                                                                        <a:cxn ang="0">
                                                                          <a:pos x="connsiteX6" y="connsiteY6"/>
                                                                        </a:cxn>
                                                                        <a:cxn ang="0">
                                                                          <a:pos x="connsiteX7" y="connsiteY7"/>
                                                                        </a:cxn>
                                                                        <a:cxn ang="0">
                                                                          <a:pos x="connsiteX8" y="connsiteY8"/>
                                                                        </a:cxn>
                                                                        <a:cxn ang="0">
                                                                          <a:pos x="connsiteX9" y="connsiteY9"/>
                                                                        </a:cxn>
                                                                        <a:cxn ang="0">
                                                                          <a:pos x="connsiteX10" y="connsiteY10"/>
                                                                        </a:cxn>
                                                                        <a:cxn ang="0">
                                                                          <a:pos x="connsiteX11" y="connsiteY11"/>
                                                                        </a:cxn>
                                                                        <a:cxn ang="0">
                                                                          <a:pos x="connsiteX12" y="connsiteY12"/>
                                                                        </a:cxn>
                                                                        <a:cxn ang="0">
                                                                          <a:pos x="connsiteX13" y="connsiteY13"/>
                                                                        </a:cxn>
                                                                        <a:cxn ang="0">
                                                                          <a:pos x="connsiteX14" y="connsiteY14"/>
                                                                        </a:cxn>
                                                                        <a:cxn ang="0">
                                                                          <a:pos x="connsiteX15" y="connsiteY15"/>
                                                                        </a:cxn>
                                                                        <a:cxn ang="0">
                                                                          <a:pos x="connsiteX16" y="connsiteY16"/>
                                                                        </a:cxn>
                                                                        <a:cxn ang="0">
                                                                          <a:pos x="connsiteX17" y="connsiteY17"/>
                                                                        </a:cxn>
                                                                        <a:cxn ang="0">
                                                                          <a:pos x="connsiteX18" y="connsiteY18"/>
                                                                        </a:cxn>
                                                                      </a:cxnLst>
                                                                      <a:rect l="l" t="t" r="r" b="b"/>
                                                                      <a:pathLst>
                                                                        <a:path w="1317754" h="771001">
                                                                          <a:moveTo>
                                                                            <a:pt x="2337" y="344043"/>
                                                                          </a:moveTo>
                                                                          <a:lnTo>
                                                                            <a:pt x="0" y="170795"/>
                                                                          </a:lnTo>
                                                                          <a:lnTo>
                                                                            <a:pt x="11870" y="90078"/>
                                                                          </a:lnTo>
                                                                          <a:cubicBezTo>
                                                                            <a:pt x="20657" y="60641"/>
                                                                            <a:pt x="33616" y="32245"/>
                                                                            <a:pt x="50306" y="5194"/>
                                                                          </a:cubicBezTo>
                                                                          <a:lnTo>
                                                                            <a:pt x="52389" y="2563"/>
                                                                          </a:lnTo>
                                                                          <a:lnTo>
                                                                            <a:pt x="52389" y="141836"/>
                                                                          </a:lnTo>
                                                                          <a:cubicBezTo>
                                                                            <a:pt x="52389" y="225103"/>
                                                                            <a:pt x="90461" y="302458"/>
                                                                            <a:pt x="155664" y="366626"/>
                                                                          </a:cubicBezTo>
                                                                          <a:cubicBezTo>
                                                                            <a:pt x="177398" y="388015"/>
                                                                            <a:pt x="202146" y="407939"/>
                                                                            <a:pt x="229504" y="426128"/>
                                                                          </a:cubicBezTo>
                                                                          <a:cubicBezTo>
                                                                            <a:pt x="284219" y="462506"/>
                                                                            <a:pt x="349371" y="491946"/>
                                                                            <a:pt x="421717" y="512291"/>
                                                                          </a:cubicBezTo>
                                                                          <a:cubicBezTo>
                                                                            <a:pt x="494063" y="532636"/>
                                                                            <a:pt x="573604" y="543886"/>
                                                                            <a:pt x="657096" y="543886"/>
                                                                          </a:cubicBezTo>
                                                                          <a:cubicBezTo>
                                                                            <a:pt x="991066" y="543886"/>
                                                                            <a:pt x="1261803" y="363882"/>
                                                                            <a:pt x="1261803" y="141836"/>
                                                                          </a:cubicBezTo>
                                                                          <a:lnTo>
                                                                            <a:pt x="1261803" y="0"/>
                                                                          </a:lnTo>
                                                                          <a:lnTo>
                                                                            <a:pt x="1265916" y="5194"/>
                                                                          </a:lnTo>
                                                                          <a:cubicBezTo>
                                                                            <a:pt x="1299296" y="59296"/>
                                                                            <a:pt x="1317754" y="118777"/>
                                                                            <a:pt x="1317754" y="181213"/>
                                                                          </a:cubicBezTo>
                                                                          <a:lnTo>
                                                                            <a:pt x="1317754" y="269576"/>
                                                                          </a:lnTo>
                                                                          <a:lnTo>
                                                                            <a:pt x="1304151" y="435395"/>
                                                                          </a:lnTo>
                                                                          <a:cubicBezTo>
                                                                            <a:pt x="1242642" y="641457"/>
                                                                            <a:pt x="987608" y="771001"/>
                                                                            <a:pt x="668836" y="771001"/>
                                                                          </a:cubicBezTo>
                                                                          <a:cubicBezTo>
                                                                            <a:pt x="623297" y="771001"/>
                                                                            <a:pt x="556464" y="769031"/>
                                                                            <a:pt x="513523" y="763008"/>
                                                                          </a:cubicBezTo>
                                                                          <a:cubicBezTo>
                                                                            <a:pt x="212935" y="720841"/>
                                                                            <a:pt x="2337" y="562571"/>
                                                                            <a:pt x="2337" y="344043"/>
                                                                          </a:cubicBezTo>
                                                                          <a:close/>
                                                                        </a:path>
                                                                      </a:pathLst>
                                                                    </a:custGeom>
                                                                    <a:solidFill>
                                                                      <a:schemeClr val="bg1"/>
                                                                    </a:solidFill>
                                                                    <a:ln w="6350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2">
                                                                      <a:schemeClr val="accent1">
                                                                        <a:shade val="15000"/>
                                                                      </a:schemeClr>
                                                                    </a:lnRef>
                                                                    <a:fillRef idx="1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lt1"/>
                                                                    </a:fontRef>
                                                                  </wps:style>
                                                                  <wps:bodyPr wrap="square" rtlCol="0" anchor="ctr">
                                                                    <a:noAutofit/>
                                                                  </wps:bodyPr>
                                                                </wps:wsp>
                                                                <wps:wsp>
                                                                  <wps:cNvPr id="771932393" name="弧形 2089"/>
                                                                  <wps:cNvSpPr/>
                                                                  <wps:spPr>
                                                                    <a:xfrm>
                                                                      <a:off x="3720514" y="2742186"/>
                                                                      <a:ext cx="419491" cy="1317281"/>
                                                                    </a:xfrm>
                                                                    <a:custGeom>
                                                                      <a:avLst/>
                                                                      <a:gdLst>
                                                                        <a:gd name="connsiteX0" fmla="*/ 415200 w 419498"/>
                                                                        <a:gd name="connsiteY0" fmla="*/ 1317273 h 1317273"/>
                                                                        <a:gd name="connsiteX1" fmla="*/ 1 w 419498"/>
                                                                        <a:gd name="connsiteY1" fmla="*/ 657325 h 1317273"/>
                                                                        <a:gd name="connsiteX2" fmla="*/ 419498 w 419498"/>
                                                                        <a:gd name="connsiteY2" fmla="*/ 0 h 1317273"/>
                                                                        <a:gd name="connsiteX3" fmla="*/ 415200 w 419498"/>
                                                                        <a:gd name="connsiteY3" fmla="*/ 1317273 h 1317273"/>
                                                                        <a:gd name="connsiteX4" fmla="*/ 415200 w 857500"/>
                                                                        <a:gd name="connsiteY4" fmla="*/ 1317426 h 1317755"/>
                                                                      </a:gdLst>
                                                                      <a:ahLst/>
                                                                      <a:cxnLst>
                                                                        <a:cxn ang="0">
                                                                          <a:pos x="connsiteX0" y="connsiteY0"/>
                                                                        </a:cxn>
                                                                        <a:cxn ang="0">
                                                                          <a:pos x="connsiteX1" y="connsiteY1"/>
                                                                        </a:cxn>
                                                                        <a:cxn ang="0">
                                                                          <a:pos x="connsiteX2" y="connsiteY2"/>
                                                                        </a:cxn>
                                                                      </a:cxnLst>
                                                                      <a:rect l="l" t="t" r="r" b="b"/>
                                                                      <a:pathLst>
                                                                        <a:path w="419498" h="1317273" stroke="0" extrusionOk="0">
                                                                          <a:moveTo>
                                                                            <a:pt x="415200" y="1317273"/>
                                                                          </a:moveTo>
                                                                          <a:cubicBezTo>
                                                                            <a:pt x="183446" y="1306012"/>
                                                                            <a:pt x="-492" y="1013648"/>
                                                                            <a:pt x="1" y="657325"/>
                                                                          </a:cubicBezTo>
                                                                          <a:cubicBezTo>
                                                                            <a:pt x="496" y="299522"/>
                                                                            <a:pt x="186720" y="7721"/>
                                                                            <a:pt x="419498" y="0"/>
                                                                          </a:cubicBezTo>
                                                                          <a:cubicBezTo>
                                                                            <a:pt x="418065" y="439091"/>
                                                                            <a:pt x="416633" y="878182"/>
                                                                            <a:pt x="415200" y="1317273"/>
                                                                          </a:cubicBezTo>
                                                                          <a:close/>
                                                                        </a:path>
                                                                        <a:path w="419498" h="1317273" fill="none">
                                                                          <a:moveTo>
                                                                            <a:pt x="415200" y="1317273"/>
                                                                          </a:moveTo>
                                                                          <a:cubicBezTo>
                                                                            <a:pt x="183446" y="1306012"/>
                                                                            <a:pt x="-492" y="1013648"/>
                                                                            <a:pt x="1" y="657325"/>
                                                                          </a:cubicBezTo>
                                                                          <a:cubicBezTo>
                                                                            <a:pt x="496" y="299522"/>
                                                                            <a:pt x="186720" y="7721"/>
                                                                            <a:pt x="419498" y="0"/>
                                                                          </a:cubicBezTo>
                                                                        </a:path>
                                                                      </a:pathLst>
                                                                    </a:custGeom>
                                                                    <a:ln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1">
                                                                      <a:schemeClr val="accent1"/>
                                                                    </a:lnRef>
                                                                    <a:fillRef idx="0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tx1"/>
                                                                    </a:fontRef>
                                                                  </wps:style>
                                                                  <wps:bodyPr rtlCol="0" anchor="ctr">
                                                                    <a:noAutofit/>
                                                                  </wps:bodyPr>
                                                                </wps:wsp>
                                                              </wpg:grpSp>
                                                              <wpg:grpSp>
                                                                <wpg:cNvPr id="912622681" name="组合 912622681"/>
                                                                <wpg:cNvGrpSpPr/>
                                                                <wpg:grpSpPr>
                                                                  <a:xfrm rot="240000">
                                                                    <a:off x="8139852" y="3061693"/>
                                                                    <a:ext cx="758318" cy="1318775"/>
                                                                    <a:chOff x="8139852" y="3061692"/>
                                                                    <a:chExt cx="758318" cy="1318775"/>
                                                                  </a:xfrm>
                                                                </wpg:grpSpPr>
                                                                <wps:wsp>
                                                                  <wps:cNvPr id="1079044688" name="任意多边形: 形状 1079044688"/>
                                                                  <wps:cNvSpPr/>
                                                                  <wps:spPr>
                                                                    <a:xfrm rot="5400000">
                                                                      <a:off x="7860124" y="3342421"/>
                                                                      <a:ext cx="1317774" cy="758318"/>
                                                                    </a:xfrm>
                                                                    <a:custGeom>
                                                                      <a:avLst/>
                                                                      <a:gdLst>
                                                                        <a:gd name="connsiteX0" fmla="*/ 2337 w 1317754"/>
                                                                        <a:gd name="connsiteY0" fmla="*/ 344043 h 771001"/>
                                                                        <a:gd name="connsiteX1" fmla="*/ 0 w 1317754"/>
                                                                        <a:gd name="connsiteY1" fmla="*/ 170795 h 771001"/>
                                                                        <a:gd name="connsiteX2" fmla="*/ 11870 w 1317754"/>
                                                                        <a:gd name="connsiteY2" fmla="*/ 90078 h 771001"/>
                                                                        <a:gd name="connsiteX3" fmla="*/ 50306 w 1317754"/>
                                                                        <a:gd name="connsiteY3" fmla="*/ 5194 h 771001"/>
                                                                        <a:gd name="connsiteX4" fmla="*/ 52389 w 1317754"/>
                                                                        <a:gd name="connsiteY4" fmla="*/ 2563 h 771001"/>
                                                                        <a:gd name="connsiteX5" fmla="*/ 52389 w 1317754"/>
                                                                        <a:gd name="connsiteY5" fmla="*/ 141836 h 771001"/>
                                                                        <a:gd name="connsiteX6" fmla="*/ 155664 w 1317754"/>
                                                                        <a:gd name="connsiteY6" fmla="*/ 366626 h 771001"/>
                                                                        <a:gd name="connsiteX7" fmla="*/ 229504 w 1317754"/>
                                                                        <a:gd name="connsiteY7" fmla="*/ 426128 h 771001"/>
                                                                        <a:gd name="connsiteX8" fmla="*/ 421717 w 1317754"/>
                                                                        <a:gd name="connsiteY8" fmla="*/ 512291 h 771001"/>
                                                                        <a:gd name="connsiteX9" fmla="*/ 657096 w 1317754"/>
                                                                        <a:gd name="connsiteY9" fmla="*/ 543886 h 771001"/>
                                                                        <a:gd name="connsiteX10" fmla="*/ 1261803 w 1317754"/>
                                                                        <a:gd name="connsiteY10" fmla="*/ 141836 h 771001"/>
                                                                        <a:gd name="connsiteX11" fmla="*/ 1261803 w 1317754"/>
                                                                        <a:gd name="connsiteY11" fmla="*/ 0 h 771001"/>
                                                                        <a:gd name="connsiteX12" fmla="*/ 1265916 w 1317754"/>
                                                                        <a:gd name="connsiteY12" fmla="*/ 5194 h 771001"/>
                                                                        <a:gd name="connsiteX13" fmla="*/ 1317754 w 1317754"/>
                                                                        <a:gd name="connsiteY13" fmla="*/ 181213 h 771001"/>
                                                                        <a:gd name="connsiteX14" fmla="*/ 1317754 w 1317754"/>
                                                                        <a:gd name="connsiteY14" fmla="*/ 269576 h 771001"/>
                                                                        <a:gd name="connsiteX15" fmla="*/ 1304151 w 1317754"/>
                                                                        <a:gd name="connsiteY15" fmla="*/ 435395 h 771001"/>
                                                                        <a:gd name="connsiteX16" fmla="*/ 668836 w 1317754"/>
                                                                        <a:gd name="connsiteY16" fmla="*/ 771001 h 771001"/>
                                                                        <a:gd name="connsiteX17" fmla="*/ 513523 w 1317754"/>
                                                                        <a:gd name="connsiteY17" fmla="*/ 763008 h 771001"/>
                                                                        <a:gd name="connsiteX18" fmla="*/ 2337 w 1317754"/>
                                                                        <a:gd name="connsiteY18" fmla="*/ 344043 h 771001"/>
                                                                      </a:gdLst>
                                                                      <a:ahLst/>
                                                                      <a:cxnLst>
                                                                        <a:cxn ang="0">
                                                                          <a:pos x="connsiteX0" y="connsiteY0"/>
                                                                        </a:cxn>
                                                                        <a:cxn ang="0">
                                                                          <a:pos x="connsiteX1" y="connsiteY1"/>
                                                                        </a:cxn>
                                                                        <a:cxn ang="0">
                                                                          <a:pos x="connsiteX2" y="connsiteY2"/>
                                                                        </a:cxn>
                                                                        <a:cxn ang="0">
                                                                          <a:pos x="connsiteX3" y="connsiteY3"/>
                                                                        </a:cxn>
                                                                        <a:cxn ang="0">
                                                                          <a:pos x="connsiteX4" y="connsiteY4"/>
                                                                        </a:cxn>
                                                                        <a:cxn ang="0">
                                                                          <a:pos x="connsiteX5" y="connsiteY5"/>
                                                                        </a:cxn>
                                                                        <a:cxn ang="0">
                                                                          <a:pos x="connsiteX6" y="connsiteY6"/>
                                                                        </a:cxn>
                                                                        <a:cxn ang="0">
                                                                          <a:pos x="connsiteX7" y="connsiteY7"/>
                                                                        </a:cxn>
                                                                        <a:cxn ang="0">
                                                                          <a:pos x="connsiteX8" y="connsiteY8"/>
                                                                        </a:cxn>
                                                                        <a:cxn ang="0">
                                                                          <a:pos x="connsiteX9" y="connsiteY9"/>
                                                                        </a:cxn>
                                                                        <a:cxn ang="0">
                                                                          <a:pos x="connsiteX10" y="connsiteY10"/>
                                                                        </a:cxn>
                                                                        <a:cxn ang="0">
                                                                          <a:pos x="connsiteX11" y="connsiteY11"/>
                                                                        </a:cxn>
                                                                        <a:cxn ang="0">
                                                                          <a:pos x="connsiteX12" y="connsiteY12"/>
                                                                        </a:cxn>
                                                                        <a:cxn ang="0">
                                                                          <a:pos x="connsiteX13" y="connsiteY13"/>
                                                                        </a:cxn>
                                                                        <a:cxn ang="0">
                                                                          <a:pos x="connsiteX14" y="connsiteY14"/>
                                                                        </a:cxn>
                                                                        <a:cxn ang="0">
                                                                          <a:pos x="connsiteX15" y="connsiteY15"/>
                                                                        </a:cxn>
                                                                        <a:cxn ang="0">
                                                                          <a:pos x="connsiteX16" y="connsiteY16"/>
                                                                        </a:cxn>
                                                                        <a:cxn ang="0">
                                                                          <a:pos x="connsiteX17" y="connsiteY17"/>
                                                                        </a:cxn>
                                                                        <a:cxn ang="0">
                                                                          <a:pos x="connsiteX18" y="connsiteY18"/>
                                                                        </a:cxn>
                                                                      </a:cxnLst>
                                                                      <a:rect l="l" t="t" r="r" b="b"/>
                                                                      <a:pathLst>
                                                                        <a:path w="1317754" h="771001">
                                                                          <a:moveTo>
                                                                            <a:pt x="2337" y="344043"/>
                                                                          </a:moveTo>
                                                                          <a:lnTo>
                                                                            <a:pt x="0" y="170795"/>
                                                                          </a:lnTo>
                                                                          <a:lnTo>
                                                                            <a:pt x="11870" y="90078"/>
                                                                          </a:lnTo>
                                                                          <a:cubicBezTo>
                                                                            <a:pt x="20657" y="60641"/>
                                                                            <a:pt x="33616" y="32245"/>
                                                                            <a:pt x="50306" y="5194"/>
                                                                          </a:cubicBezTo>
                                                                          <a:lnTo>
                                                                            <a:pt x="52389" y="2563"/>
                                                                          </a:lnTo>
                                                                          <a:lnTo>
                                                                            <a:pt x="52389" y="141836"/>
                                                                          </a:lnTo>
                                                                          <a:cubicBezTo>
                                                                            <a:pt x="52389" y="225103"/>
                                                                            <a:pt x="90461" y="302458"/>
                                                                            <a:pt x="155664" y="366626"/>
                                                                          </a:cubicBezTo>
                                                                          <a:cubicBezTo>
                                                                            <a:pt x="177398" y="388015"/>
                                                                            <a:pt x="202146" y="407939"/>
                                                                            <a:pt x="229504" y="426128"/>
                                                                          </a:cubicBezTo>
                                                                          <a:cubicBezTo>
                                                                            <a:pt x="284219" y="462506"/>
                                                                            <a:pt x="349371" y="491946"/>
                                                                            <a:pt x="421717" y="512291"/>
                                                                          </a:cubicBezTo>
                                                                          <a:cubicBezTo>
                                                                            <a:pt x="494063" y="532636"/>
                                                                            <a:pt x="573604" y="543886"/>
                                                                            <a:pt x="657096" y="543886"/>
                                                                          </a:cubicBezTo>
                                                                          <a:cubicBezTo>
                                                                            <a:pt x="991066" y="543886"/>
                                                                            <a:pt x="1261803" y="363882"/>
                                                                            <a:pt x="1261803" y="141836"/>
                                                                          </a:cubicBezTo>
                                                                          <a:lnTo>
                                                                            <a:pt x="1261803" y="0"/>
                                                                          </a:lnTo>
                                                                          <a:lnTo>
                                                                            <a:pt x="1265916" y="5194"/>
                                                                          </a:lnTo>
                                                                          <a:cubicBezTo>
                                                                            <a:pt x="1299296" y="59296"/>
                                                                            <a:pt x="1317754" y="118777"/>
                                                                            <a:pt x="1317754" y="181213"/>
                                                                          </a:cubicBezTo>
                                                                          <a:lnTo>
                                                                            <a:pt x="1317754" y="269576"/>
                                                                          </a:lnTo>
                                                                          <a:lnTo>
                                                                            <a:pt x="1304151" y="435395"/>
                                                                          </a:lnTo>
                                                                          <a:cubicBezTo>
                                                                            <a:pt x="1242642" y="641457"/>
                                                                            <a:pt x="987608" y="771001"/>
                                                                            <a:pt x="668836" y="771001"/>
                                                                          </a:cubicBezTo>
                                                                          <a:cubicBezTo>
                                                                            <a:pt x="623297" y="771001"/>
                                                                            <a:pt x="556464" y="769031"/>
                                                                            <a:pt x="513523" y="763008"/>
                                                                          </a:cubicBezTo>
                                                                          <a:cubicBezTo>
                                                                            <a:pt x="212935" y="720841"/>
                                                                            <a:pt x="2337" y="562571"/>
                                                                            <a:pt x="2337" y="344043"/>
                                                                          </a:cubicBezTo>
                                                                          <a:close/>
                                                                        </a:path>
                                                                      </a:pathLst>
                                                                    </a:custGeom>
                                                                    <a:solidFill>
                                                                      <a:schemeClr val="bg1"/>
                                                                    </a:solidFill>
                                                                    <a:ln w="6350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2">
                                                                      <a:schemeClr val="accent1">
                                                                        <a:shade val="15000"/>
                                                                      </a:schemeClr>
                                                                    </a:lnRef>
                                                                    <a:fillRef idx="1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lt1"/>
                                                                    </a:fontRef>
                                                                  </wps:style>
                                                                  <wps:bodyPr wrap="square" rtlCol="0" anchor="ctr">
                                                                    <a:noAutofit/>
                                                                  </wps:bodyPr>
                                                                </wps:wsp>
                                                                <wps:wsp>
                                                                  <wps:cNvPr id="475249750" name="弧形 2089"/>
                                                                  <wps:cNvSpPr/>
                                                                  <wps:spPr>
                                                                    <a:xfrm>
                                                                      <a:off x="8307474" y="3061692"/>
                                                                      <a:ext cx="419491" cy="1317291"/>
                                                                    </a:xfrm>
                                                                    <a:custGeom>
                                                                      <a:avLst/>
                                                                      <a:gdLst>
                                                                        <a:gd name="connsiteX0" fmla="*/ 415200 w 419498"/>
                                                                        <a:gd name="connsiteY0" fmla="*/ 1317273 h 1317273"/>
                                                                        <a:gd name="connsiteX1" fmla="*/ 1 w 419498"/>
                                                                        <a:gd name="connsiteY1" fmla="*/ 657325 h 1317273"/>
                                                                        <a:gd name="connsiteX2" fmla="*/ 419498 w 419498"/>
                                                                        <a:gd name="connsiteY2" fmla="*/ 0 h 1317273"/>
                                                                        <a:gd name="connsiteX3" fmla="*/ 415200 w 419498"/>
                                                                        <a:gd name="connsiteY3" fmla="*/ 1317273 h 1317273"/>
                                                                        <a:gd name="connsiteX4" fmla="*/ 415200 w 857500"/>
                                                                        <a:gd name="connsiteY4" fmla="*/ 1317426 h 1317755"/>
                                                                      </a:gdLst>
                                                                      <a:ahLst/>
                                                                      <a:cxnLst>
                                                                        <a:cxn ang="0">
                                                                          <a:pos x="connsiteX0" y="connsiteY0"/>
                                                                        </a:cxn>
                                                                        <a:cxn ang="0">
                                                                          <a:pos x="connsiteX1" y="connsiteY1"/>
                                                                        </a:cxn>
                                                                        <a:cxn ang="0">
                                                                          <a:pos x="connsiteX2" y="connsiteY2"/>
                                                                        </a:cxn>
                                                                      </a:cxnLst>
                                                                      <a:rect l="l" t="t" r="r" b="b"/>
                                                                      <a:pathLst>
                                                                        <a:path w="419498" h="1317273" stroke="0" extrusionOk="0">
                                                                          <a:moveTo>
                                                                            <a:pt x="415200" y="1317273"/>
                                                                          </a:moveTo>
                                                                          <a:cubicBezTo>
                                                                            <a:pt x="183446" y="1306012"/>
                                                                            <a:pt x="-492" y="1013648"/>
                                                                            <a:pt x="1" y="657325"/>
                                                                          </a:cubicBezTo>
                                                                          <a:cubicBezTo>
                                                                            <a:pt x="496" y="299522"/>
                                                                            <a:pt x="186720" y="7721"/>
                                                                            <a:pt x="419498" y="0"/>
                                                                          </a:cubicBezTo>
                                                                          <a:cubicBezTo>
                                                                            <a:pt x="418065" y="439091"/>
                                                                            <a:pt x="416633" y="878182"/>
                                                                            <a:pt x="415200" y="1317273"/>
                                                                          </a:cubicBezTo>
                                                                          <a:close/>
                                                                        </a:path>
                                                                        <a:path w="419498" h="1317273" fill="none">
                                                                          <a:moveTo>
                                                                            <a:pt x="415200" y="1317273"/>
                                                                          </a:moveTo>
                                                                          <a:cubicBezTo>
                                                                            <a:pt x="183446" y="1306012"/>
                                                                            <a:pt x="-492" y="1013648"/>
                                                                            <a:pt x="1" y="657325"/>
                                                                          </a:cubicBezTo>
                                                                          <a:cubicBezTo>
                                                                            <a:pt x="496" y="299522"/>
                                                                            <a:pt x="186720" y="7721"/>
                                                                            <a:pt x="419498" y="0"/>
                                                                          </a:cubicBezTo>
                                                                        </a:path>
                                                                      </a:pathLst>
                                                                    </a:custGeom>
                                                                    <a:ln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1">
                                                                      <a:schemeClr val="accent1"/>
                                                                    </a:lnRef>
                                                                    <a:fillRef idx="0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tx1"/>
                                                                    </a:fontRef>
                                                                  </wps:style>
                                                                  <wps:bodyPr rtlCol="0" anchor="ctr">
                                                                    <a:noAutofit/>
                                                                  </wps:bodyPr>
                                                                </wps:wsp>
                                                              </wpg:grpSp>
                                                            </wpg:grpSp>
                                                            <wpg:grpSp>
                                                              <wpg:cNvPr id="160538200" name="组合 160538200"/>
                                                              <wpg:cNvGrpSpPr/>
                                                              <wpg:grpSpPr>
                                                                <a:xfrm rot="180000">
                                                                  <a:off x="3345628" y="3152981"/>
                                                                  <a:ext cx="375253" cy="461397"/>
                                                                  <a:chOff x="3345628" y="3152981"/>
                                                                  <a:chExt cx="375253" cy="461397"/>
                                                                </a:xfrm>
                                                              </wpg:grpSpPr>
                                                              <wpg:grpSp>
                                                                <wpg:cNvPr id="2070575629" name="组合 2070575629"/>
                                                                <wpg:cNvGrpSpPr/>
                                                                <wpg:grpSpPr>
                                                                  <a:xfrm>
                                                                    <a:off x="3345628" y="3152981"/>
                                                                    <a:ext cx="375253" cy="461397"/>
                                                                    <a:chOff x="3345628" y="3152981"/>
                                                                    <a:chExt cx="375253" cy="461397"/>
                                                                  </a:xfrm>
                                                                </wpg:grpSpPr>
                                                                <wps:wsp>
                                                                  <wps:cNvPr id="1036347058" name="立方体 1036347058"/>
                                                                  <wps:cNvSpPr/>
                                                                  <wps:spPr>
                                                                    <a:xfrm>
                                                                      <a:off x="3345628" y="3392998"/>
                                                                      <a:ext cx="375253" cy="221380"/>
                                                                    </a:xfrm>
                                                                    <a:prstGeom prst="cube">
                                                                      <a:avLst>
                                                                        <a:gd name="adj" fmla="val 56404"/>
                                                                      </a:avLst>
                                                                    </a:prstGeom>
                                                                    <a:solidFill>
                                                                      <a:schemeClr val="bg1"/>
                                                                    </a:solidFill>
                                                                    <a:ln w="6350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2">
                                                                      <a:schemeClr val="accent1">
                                                                        <a:shade val="15000"/>
                                                                      </a:schemeClr>
                                                                    </a:lnRef>
                                                                    <a:fillRef idx="1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lt1"/>
                                                                    </a:fontRef>
                                                                  </wps:style>
                                                                  <wps:bodyPr rtlCol="0" anchor="ctr">
                                                                    <a:noAutofit/>
                                                                  </wps:bodyPr>
                                                                </wps:wsp>
                                                                <wps:wsp>
                                                                  <wps:cNvPr id="865405642" name="圆柱体 865405642"/>
                                                                  <wps:cNvSpPr/>
                                                                  <wps:spPr>
                                                                    <a:xfrm>
                                                                      <a:off x="3441659" y="3337704"/>
                                                                      <a:ext cx="177849" cy="143141"/>
                                                                    </a:xfrm>
                                                                    <a:prstGeom prst="can">
                                                                      <a:avLst>
                                                                        <a:gd name="adj" fmla="val 35627"/>
                                                                      </a:avLst>
                                                                    </a:prstGeom>
                                                                    <a:noFill/>
                                                                    <a:ln w="3175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2">
                                                                      <a:schemeClr val="accent1">
                                                                        <a:shade val="15000"/>
                                                                      </a:schemeClr>
                                                                    </a:lnRef>
                                                                    <a:fillRef idx="1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lt1"/>
                                                                    </a:fontRef>
                                                                  </wps:style>
                                                                  <wps:bodyPr rtlCol="0" anchor="ctr">
                                                                    <a:noAutofit/>
                                                                  </wps:bodyPr>
                                                                </wps:wsp>
                                                                <wps:wsp>
                                                                  <wps:cNvPr id="110475935" name="圆柱体 110475935"/>
                                                                  <wps:cNvSpPr/>
                                                                  <wps:spPr>
                                                                    <a:xfrm>
                                                                      <a:off x="3385061" y="3152981"/>
                                                                      <a:ext cx="290834" cy="253673"/>
                                                                    </a:xfrm>
                                                                    <a:prstGeom prst="can">
                                                                      <a:avLst>
                                                                        <a:gd name="adj" fmla="val 41305"/>
                                                                      </a:avLst>
                                                                    </a:prstGeom>
                                                                    <a:solidFill>
                                                                      <a:schemeClr val="bg1"/>
                                                                    </a:solidFill>
                                                                    <a:ln w="6350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2">
                                                                      <a:schemeClr val="accent1">
                                                                        <a:shade val="15000"/>
                                                                      </a:schemeClr>
                                                                    </a:lnRef>
                                                                    <a:fillRef idx="1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lt1"/>
                                                                    </a:fontRef>
                                                                  </wps:style>
                                                                  <wps:bodyPr rtlCol="0" anchor="ctr">
                                                                    <a:noAutofit/>
                                                                  </wps:bodyPr>
                                                                </wps:wsp>
                                                              </wpg:grpSp>
                                                              <wps:wsp>
                                                                <wps:cNvPr id="2142999930" name="直接连接符 2142999930"/>
                                                                <wps:cNvCnPr/>
                                                                <wps:spPr>
                                                                  <a:xfrm>
                                                                    <a:off x="3433997" y="3242355"/>
                                                                    <a:ext cx="0" cy="144379"/>
                                                                  </a:xfrm>
                                                                  <a:prstGeom prst="line">
                                                                    <a:avLst/>
                                                                  </a:prstGeom>
                                                                  <a:ln w="3175">
                                                                    <a:solidFill>
                                                                      <a:schemeClr val="tx1"/>
                                                                    </a:solidFill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1">
                                                                    <a:schemeClr val="accent1"/>
                                                                  </a:lnRef>
                                                                  <a:fillRef idx="0">
                                                                    <a:schemeClr val="accent1"/>
                                                                  </a:fillRef>
                                                                  <a:effectRef idx="0">
                                                                    <a:schemeClr val="accent1"/>
                                                                  </a:effectRef>
                                                                  <a:fontRef idx="minor">
                                                                    <a:schemeClr val="tx1"/>
                                                                  </a:fontRef>
                                                                </wps:style>
                                                                <wps:bodyPr/>
                                                              </wps:wsp>
                                                              <wps:wsp>
                                                                <wps:cNvPr id="234759581" name="直接连接符 234759581"/>
                                                                <wps:cNvCnPr/>
                                                                <wps:spPr>
                                                                  <a:xfrm>
                                                                    <a:off x="3481921" y="3251979"/>
                                                                    <a:ext cx="0" cy="144379"/>
                                                                  </a:xfrm>
                                                                  <a:prstGeom prst="line">
                                                                    <a:avLst/>
                                                                  </a:prstGeom>
                                                                  <a:ln w="3175">
                                                                    <a:solidFill>
                                                                      <a:schemeClr val="tx1"/>
                                                                    </a:solidFill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1">
                                                                    <a:schemeClr val="accent1"/>
                                                                  </a:lnRef>
                                                                  <a:fillRef idx="0">
                                                                    <a:schemeClr val="accent1"/>
                                                                  </a:fillRef>
                                                                  <a:effectRef idx="0">
                                                                    <a:schemeClr val="accent1"/>
                                                                  </a:effectRef>
                                                                  <a:fontRef idx="minor">
                                                                    <a:schemeClr val="tx1"/>
                                                                  </a:fontRef>
                                                                </wps:style>
                                                                <wps:bodyPr/>
                                                              </wps:wsp>
                                                              <wps:wsp>
                                                                <wps:cNvPr id="92061281" name="直接连接符 92061281"/>
                                                                <wps:cNvCnPr/>
                                                                <wps:spPr>
                                                                  <a:xfrm>
                                                                    <a:off x="3564654" y="3257049"/>
                                                                    <a:ext cx="0" cy="144379"/>
                                                                  </a:xfrm>
                                                                  <a:prstGeom prst="line">
                                                                    <a:avLst/>
                                                                  </a:prstGeom>
                                                                  <a:ln w="3175">
                                                                    <a:solidFill>
                                                                      <a:schemeClr val="tx1"/>
                                                                    </a:solidFill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1">
                                                                    <a:schemeClr val="accent1"/>
                                                                  </a:lnRef>
                                                                  <a:fillRef idx="0">
                                                                    <a:schemeClr val="accent1"/>
                                                                  </a:fillRef>
                                                                  <a:effectRef idx="0">
                                                                    <a:schemeClr val="accent1"/>
                                                                  </a:effectRef>
                                                                  <a:fontRef idx="minor">
                                                                    <a:schemeClr val="tx1"/>
                                                                  </a:fontRef>
                                                                </wps:style>
                                                                <wps:bodyPr/>
                                                              </wps:wsp>
                                                              <wps:wsp>
                                                                <wps:cNvPr id="1424153249" name="直接连接符 1424153249"/>
                                                                <wps:cNvCnPr/>
                                                                <wps:spPr>
                                                                  <a:xfrm>
                                                                    <a:off x="3610159" y="3248632"/>
                                                                    <a:ext cx="0" cy="144379"/>
                                                                  </a:xfrm>
                                                                  <a:prstGeom prst="line">
                                                                    <a:avLst/>
                                                                  </a:prstGeom>
                                                                  <a:ln w="3175">
                                                                    <a:solidFill>
                                                                      <a:schemeClr val="tx1"/>
                                                                    </a:solidFill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1">
                                                                    <a:schemeClr val="accent1"/>
                                                                  </a:lnRef>
                                                                  <a:fillRef idx="0">
                                                                    <a:schemeClr val="accent1"/>
                                                                  </a:fillRef>
                                                                  <a:effectRef idx="0">
                                                                    <a:schemeClr val="accent1"/>
                                                                  </a:effectRef>
                                                                  <a:fontRef idx="minor">
                                                                    <a:schemeClr val="tx1"/>
                                                                  </a:fontRef>
                                                                </wps:style>
                                                                <wps:bodyPr/>
                                                              </wps:wsp>
                                                              <wps:wsp>
                                                                <wps:cNvPr id="1980949447" name="直接连接符 1980949447"/>
                                                                <wps:cNvCnPr/>
                                                                <wps:spPr>
                                                                  <a:xfrm>
                                                                    <a:off x="3644821" y="3237284"/>
                                                                    <a:ext cx="0" cy="144379"/>
                                                                  </a:xfrm>
                                                                  <a:prstGeom prst="line">
                                                                    <a:avLst/>
                                                                  </a:prstGeom>
                                                                  <a:ln w="3175">
                                                                    <a:solidFill>
                                                                      <a:schemeClr val="tx1"/>
                                                                    </a:solidFill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1">
                                                                    <a:schemeClr val="accent1"/>
                                                                  </a:lnRef>
                                                                  <a:fillRef idx="0">
                                                                    <a:schemeClr val="accent1"/>
                                                                  </a:fillRef>
                                                                  <a:effectRef idx="0">
                                                                    <a:schemeClr val="accent1"/>
                                                                  </a:effectRef>
                                                                  <a:fontRef idx="minor">
                                                                    <a:schemeClr val="tx1"/>
                                                                  </a:fontRef>
                                                                </wps:style>
                                                                <wps:bodyPr/>
                                                              </wps:wsp>
                                                              <wps:wsp>
                                                                <wps:cNvPr id="1632746459" name="直接连接符 1632746459"/>
                                                                <wps:cNvCnPr/>
                                                                <wps:spPr>
                                                                  <a:xfrm>
                                                                    <a:off x="3405263" y="3232214"/>
                                                                    <a:ext cx="0" cy="144379"/>
                                                                  </a:xfrm>
                                                                  <a:prstGeom prst="line">
                                                                    <a:avLst/>
                                                                  </a:prstGeom>
                                                                  <a:ln w="3175">
                                                                    <a:solidFill>
                                                                      <a:schemeClr val="tx1"/>
                                                                    </a:solidFill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1">
                                                                    <a:schemeClr val="accent1"/>
                                                                  </a:lnRef>
                                                                  <a:fillRef idx="0">
                                                                    <a:schemeClr val="accent1"/>
                                                                  </a:fillRef>
                                                                  <a:effectRef idx="0">
                                                                    <a:schemeClr val="accent1"/>
                                                                  </a:effectRef>
                                                                  <a:fontRef idx="minor">
                                                                    <a:schemeClr val="tx1"/>
                                                                  </a:fontRef>
                                                                </wps:style>
                                                                <wps:bodyPr/>
                                                              </wps:wsp>
                                                            </wpg:grpSp>
                                                            <wpg:grpSp>
                                                              <wpg:cNvPr id="1954543151" name="组合 1954543151"/>
                                                              <wpg:cNvGrpSpPr/>
                                                              <wpg:grpSpPr>
                                                                <a:xfrm rot="162987">
                                                                  <a:off x="7932710" y="3463761"/>
                                                                  <a:ext cx="375253" cy="461393"/>
                                                                  <a:chOff x="7932710" y="3463761"/>
                                                                  <a:chExt cx="375253" cy="461393"/>
                                                                </a:xfrm>
                                                              </wpg:grpSpPr>
                                                              <wpg:grpSp>
                                                                <wpg:cNvPr id="865666531" name="组合 865666531"/>
                                                                <wpg:cNvGrpSpPr/>
                                                                <wpg:grpSpPr>
                                                                  <a:xfrm>
                                                                    <a:off x="7932710" y="3463761"/>
                                                                    <a:ext cx="375253" cy="461393"/>
                                                                    <a:chOff x="7932710" y="3463761"/>
                                                                    <a:chExt cx="375253" cy="461393"/>
                                                                  </a:xfrm>
                                                                </wpg:grpSpPr>
                                                                <wps:wsp>
                                                                  <wps:cNvPr id="1132173662" name="立方体 1132173662"/>
                                                                  <wps:cNvSpPr/>
                                                                  <wps:spPr>
                                                                    <a:xfrm>
                                                                      <a:off x="7932710" y="3703777"/>
                                                                      <a:ext cx="375253" cy="221377"/>
                                                                    </a:xfrm>
                                                                    <a:prstGeom prst="cube">
                                                                      <a:avLst>
                                                                        <a:gd name="adj" fmla="val 56404"/>
                                                                      </a:avLst>
                                                                    </a:prstGeom>
                                                                    <a:solidFill>
                                                                      <a:schemeClr val="bg1"/>
                                                                    </a:solidFill>
                                                                    <a:ln w="6350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2">
                                                                      <a:schemeClr val="accent1">
                                                                        <a:shade val="15000"/>
                                                                      </a:schemeClr>
                                                                    </a:lnRef>
                                                                    <a:fillRef idx="1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lt1"/>
                                                                    </a:fontRef>
                                                                  </wps:style>
                                                                  <wps:bodyPr rtlCol="0" anchor="ctr">
                                                                    <a:noAutofit/>
                                                                  </wps:bodyPr>
                                                                </wps:wsp>
                                                                <wps:wsp>
                                                                  <wps:cNvPr id="1291237844" name="圆柱体 1291237844"/>
                                                                  <wps:cNvSpPr/>
                                                                  <wps:spPr>
                                                                    <a:xfrm>
                                                                      <a:off x="8028744" y="3648477"/>
                                                                      <a:ext cx="177849" cy="143138"/>
                                                                    </a:xfrm>
                                                                    <a:prstGeom prst="can">
                                                                      <a:avLst>
                                                                        <a:gd name="adj" fmla="val 35627"/>
                                                                      </a:avLst>
                                                                    </a:prstGeom>
                                                                    <a:noFill/>
                                                                    <a:ln w="3175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2">
                                                                      <a:schemeClr val="accent1">
                                                                        <a:shade val="15000"/>
                                                                      </a:schemeClr>
                                                                    </a:lnRef>
                                                                    <a:fillRef idx="1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lt1"/>
                                                                    </a:fontRef>
                                                                  </wps:style>
                                                                  <wps:bodyPr rtlCol="0" anchor="ctr">
                                                                    <a:noAutofit/>
                                                                  </wps:bodyPr>
                                                                </wps:wsp>
                                                                <wps:wsp>
                                                                  <wps:cNvPr id="361922031" name="圆柱体 361922031"/>
                                                                  <wps:cNvSpPr/>
                                                                  <wps:spPr>
                                                                    <a:xfrm>
                                                                      <a:off x="7972130" y="3463761"/>
                                                                      <a:ext cx="290834" cy="253651"/>
                                                                    </a:xfrm>
                                                                    <a:prstGeom prst="can">
                                                                      <a:avLst>
                                                                        <a:gd name="adj" fmla="val 41305"/>
                                                                      </a:avLst>
                                                                    </a:prstGeom>
                                                                    <a:solidFill>
                                                                      <a:schemeClr val="bg1"/>
                                                                    </a:solidFill>
                                                                    <a:ln w="6350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2">
                                                                      <a:schemeClr val="accent1">
                                                                        <a:shade val="15000"/>
                                                                      </a:schemeClr>
                                                                    </a:lnRef>
                                                                    <a:fillRef idx="1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lt1"/>
                                                                    </a:fontRef>
                                                                  </wps:style>
                                                                  <wps:bodyPr rtlCol="0" anchor="ctr">
                                                                    <a:noAutofit/>
                                                                  </wps:bodyPr>
                                                                </wps:wsp>
                                                              </wpg:grpSp>
                                                              <wps:wsp>
                                                                <wps:cNvPr id="57156897" name="直接连接符 57156897"/>
                                                                <wps:cNvCnPr/>
                                                                <wps:spPr>
                                                                  <a:xfrm>
                                                                    <a:off x="8021084" y="3553134"/>
                                                                    <a:ext cx="0" cy="144379"/>
                                                                  </a:xfrm>
                                                                  <a:prstGeom prst="line">
                                                                    <a:avLst/>
                                                                  </a:prstGeom>
                                                                  <a:ln w="3175">
                                                                    <a:solidFill>
                                                                      <a:schemeClr val="tx1"/>
                                                                    </a:solidFill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1">
                                                                    <a:schemeClr val="accent1"/>
                                                                  </a:lnRef>
                                                                  <a:fillRef idx="0">
                                                                    <a:schemeClr val="accent1"/>
                                                                  </a:fillRef>
                                                                  <a:effectRef idx="0">
                                                                    <a:schemeClr val="accent1"/>
                                                                  </a:effectRef>
                                                                  <a:fontRef idx="minor">
                                                                    <a:schemeClr val="tx1"/>
                                                                  </a:fontRef>
                                                                </wps:style>
                                                                <wps:bodyPr/>
                                                              </wps:wsp>
                                                              <wps:wsp>
                                                                <wps:cNvPr id="175469769" name="直接连接符 175469769"/>
                                                                <wps:cNvCnPr/>
                                                                <wps:spPr>
                                                                  <a:xfrm>
                                                                    <a:off x="8069008" y="3562758"/>
                                                                    <a:ext cx="0" cy="144379"/>
                                                                  </a:xfrm>
                                                                  <a:prstGeom prst="line">
                                                                    <a:avLst/>
                                                                  </a:prstGeom>
                                                                  <a:ln w="3175">
                                                                    <a:solidFill>
                                                                      <a:schemeClr val="tx1"/>
                                                                    </a:solidFill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1">
                                                                    <a:schemeClr val="accent1"/>
                                                                  </a:lnRef>
                                                                  <a:fillRef idx="0">
                                                                    <a:schemeClr val="accent1"/>
                                                                  </a:fillRef>
                                                                  <a:effectRef idx="0">
                                                                    <a:schemeClr val="accent1"/>
                                                                  </a:effectRef>
                                                                  <a:fontRef idx="minor">
                                                                    <a:schemeClr val="tx1"/>
                                                                  </a:fontRef>
                                                                </wps:style>
                                                                <wps:bodyPr/>
                                                              </wps:wsp>
                                                              <wps:wsp>
                                                                <wps:cNvPr id="540020575" name="直接连接符 540020575"/>
                                                                <wps:cNvCnPr/>
                                                                <wps:spPr>
                                                                  <a:xfrm>
                                                                    <a:off x="8151741" y="3567828"/>
                                                                    <a:ext cx="0" cy="144379"/>
                                                                  </a:xfrm>
                                                                  <a:prstGeom prst="line">
                                                                    <a:avLst/>
                                                                  </a:prstGeom>
                                                                  <a:ln w="3175">
                                                                    <a:solidFill>
                                                                      <a:schemeClr val="tx1"/>
                                                                    </a:solidFill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1">
                                                                    <a:schemeClr val="accent1"/>
                                                                  </a:lnRef>
                                                                  <a:fillRef idx="0">
                                                                    <a:schemeClr val="accent1"/>
                                                                  </a:fillRef>
                                                                  <a:effectRef idx="0">
                                                                    <a:schemeClr val="accent1"/>
                                                                  </a:effectRef>
                                                                  <a:fontRef idx="minor">
                                                                    <a:schemeClr val="tx1"/>
                                                                  </a:fontRef>
                                                                </wps:style>
                                                                <wps:bodyPr/>
                                                              </wps:wsp>
                                                              <wps:wsp>
                                                                <wps:cNvPr id="1897556803" name="直接连接符 1897556803"/>
                                                                <wps:cNvCnPr/>
                                                                <wps:spPr>
                                                                  <a:xfrm>
                                                                    <a:off x="8197246" y="3559411"/>
                                                                    <a:ext cx="0" cy="144379"/>
                                                                  </a:xfrm>
                                                                  <a:prstGeom prst="line">
                                                                    <a:avLst/>
                                                                  </a:prstGeom>
                                                                  <a:ln w="3175">
                                                                    <a:solidFill>
                                                                      <a:schemeClr val="tx1"/>
                                                                    </a:solidFill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1">
                                                                    <a:schemeClr val="accent1"/>
                                                                  </a:lnRef>
                                                                  <a:fillRef idx="0">
                                                                    <a:schemeClr val="accent1"/>
                                                                  </a:fillRef>
                                                                  <a:effectRef idx="0">
                                                                    <a:schemeClr val="accent1"/>
                                                                  </a:effectRef>
                                                                  <a:fontRef idx="minor">
                                                                    <a:schemeClr val="tx1"/>
                                                                  </a:fontRef>
                                                                </wps:style>
                                                                <wps:bodyPr/>
                                                              </wps:wsp>
                                                              <wps:wsp>
                                                                <wps:cNvPr id="1230449040" name="直接连接符 1230449040"/>
                                                                <wps:cNvCnPr/>
                                                                <wps:spPr>
                                                                  <a:xfrm>
                                                                    <a:off x="8231908" y="3548063"/>
                                                                    <a:ext cx="0" cy="144379"/>
                                                                  </a:xfrm>
                                                                  <a:prstGeom prst="line">
                                                                    <a:avLst/>
                                                                  </a:prstGeom>
                                                                  <a:ln w="3175">
                                                                    <a:solidFill>
                                                                      <a:schemeClr val="tx1"/>
                                                                    </a:solidFill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1">
                                                                    <a:schemeClr val="accent1"/>
                                                                  </a:lnRef>
                                                                  <a:fillRef idx="0">
                                                                    <a:schemeClr val="accent1"/>
                                                                  </a:fillRef>
                                                                  <a:effectRef idx="0">
                                                                    <a:schemeClr val="accent1"/>
                                                                  </a:effectRef>
                                                                  <a:fontRef idx="minor">
                                                                    <a:schemeClr val="tx1"/>
                                                                  </a:fontRef>
                                                                </wps:style>
                                                                <wps:bodyPr/>
                                                              </wps:wsp>
                                                              <wps:wsp>
                                                                <wps:cNvPr id="1221154665" name="直接连接符 1221154665"/>
                                                                <wps:cNvCnPr/>
                                                                <wps:spPr>
                                                                  <a:xfrm>
                                                                    <a:off x="7992350" y="3542993"/>
                                                                    <a:ext cx="0" cy="144379"/>
                                                                  </a:xfrm>
                                                                  <a:prstGeom prst="line">
                                                                    <a:avLst/>
                                                                  </a:prstGeom>
                                                                  <a:ln w="3175">
                                                                    <a:solidFill>
                                                                      <a:schemeClr val="tx1"/>
                                                                    </a:solidFill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1">
                                                                    <a:schemeClr val="accent1"/>
                                                                  </a:lnRef>
                                                                  <a:fillRef idx="0">
                                                                    <a:schemeClr val="accent1"/>
                                                                  </a:fillRef>
                                                                  <a:effectRef idx="0">
                                                                    <a:schemeClr val="accent1"/>
                                                                  </a:effectRef>
                                                                  <a:fontRef idx="minor">
                                                                    <a:schemeClr val="tx1"/>
                                                                  </a:fontRef>
                                                                </wps:style>
                                                                <wps:bodyPr/>
                                                              </wps:wsp>
                                                            </wpg:grpSp>
                                                          </wpg:grpSp>
                                                          <wpg:grpSp>
                                                            <wpg:cNvPr id="935563013" name="组合 935563013"/>
                                                            <wpg:cNvGrpSpPr/>
                                                            <wpg:grpSpPr>
                                                              <a:xfrm>
                                                                <a:off x="4856060" y="1570222"/>
                                                                <a:ext cx="1699718" cy="1739237"/>
                                                                <a:chOff x="4856060" y="1570222"/>
                                                                <a:chExt cx="1699718" cy="1739237"/>
                                                              </a:xfrm>
                                                            </wpg:grpSpPr>
                                                            <wpg:grpSp>
                                                              <wpg:cNvPr id="1766545066" name="组合 1766545066"/>
                                                              <wpg:cNvGrpSpPr/>
                                                              <wpg:grpSpPr>
                                                                <a:xfrm>
                                                                  <a:off x="5829494" y="1986038"/>
                                                                  <a:ext cx="414751" cy="624011"/>
                                                                  <a:chOff x="5829494" y="1986038"/>
                                                                  <a:chExt cx="414751" cy="624011"/>
                                                                </a:xfrm>
                                                              </wpg:grpSpPr>
                                                              <wps:wsp>
                                                                <wps:cNvPr id="1481568843" name="任意多边形: 形状 1481568843"/>
                                                                <wps:cNvSpPr/>
                                                                <wps:spPr>
                                                                  <a:xfrm>
                                                                    <a:off x="5829494" y="1986038"/>
                                                                    <a:ext cx="414751" cy="624011"/>
                                                                  </a:xfrm>
                                                                  <a:custGeom>
                                                                    <a:avLst/>
                                                                    <a:gdLst>
                                                                      <a:gd name="connsiteX0" fmla="*/ 77 w 351195"/>
                                                                      <a:gd name="connsiteY0" fmla="*/ 31377 h 624011"/>
                                                                      <a:gd name="connsiteX1" fmla="*/ 77 w 351195"/>
                                                                      <a:gd name="connsiteY1" fmla="*/ 528918 h 624011"/>
                                                                      <a:gd name="connsiteX2" fmla="*/ 130065 w 351195"/>
                                                                      <a:gd name="connsiteY2" fmla="*/ 623047 h 624011"/>
                                                                      <a:gd name="connsiteX3" fmla="*/ 351195 w 351195"/>
                                                                      <a:gd name="connsiteY3" fmla="*/ 323439 h 624011"/>
                                                                      <a:gd name="connsiteX4" fmla="*/ 349700 w 351195"/>
                                                                      <a:gd name="connsiteY4" fmla="*/ 0 h 624011"/>
                                                                      <a:gd name="connsiteX5" fmla="*/ 77 w 351195"/>
                                                                      <a:gd name="connsiteY5" fmla="*/ 31377 h 624011"/>
                                                                    </a:gdLst>
                                                                    <a:ahLst/>
                                                                    <a:cxnLst>
                                                                      <a:cxn ang="0">
                                                                        <a:pos x="connsiteX0" y="connsiteY0"/>
                                                                      </a:cxn>
                                                                      <a:cxn ang="0">
                                                                        <a:pos x="connsiteX1" y="connsiteY1"/>
                                                                      </a:cxn>
                                                                      <a:cxn ang="0">
                                                                        <a:pos x="connsiteX2" y="connsiteY2"/>
                                                                      </a:cxn>
                                                                      <a:cxn ang="0">
                                                                        <a:pos x="connsiteX3" y="connsiteY3"/>
                                                                      </a:cxn>
                                                                      <a:cxn ang="0">
                                                                        <a:pos x="connsiteX4" y="connsiteY4"/>
                                                                      </a:cxn>
                                                                      <a:cxn ang="0">
                                                                        <a:pos x="connsiteX5" y="connsiteY5"/>
                                                                      </a:cxn>
                                                                    </a:cxnLst>
                                                                    <a:rect l="l" t="t" r="r" b="b"/>
                                                                    <a:pathLst>
                                                                      <a:path w="351195" h="624011">
                                                                        <a:moveTo>
                                                                          <a:pt x="77" y="31377"/>
                                                                        </a:moveTo>
                                                                        <a:lnTo>
                                                                          <a:pt x="77" y="528918"/>
                                                                        </a:lnTo>
                                                                        <a:cubicBezTo>
                                                                          <a:pt x="-2173" y="569275"/>
                                                                          <a:pt x="44639" y="632580"/>
                                                                          <a:pt x="130065" y="623047"/>
                                                                        </a:cubicBezTo>
                                                                        <a:cubicBezTo>
                                                                          <a:pt x="215491" y="613514"/>
                                                                          <a:pt x="345247" y="401538"/>
                                                                          <a:pt x="351195" y="323439"/>
                                                                        </a:cubicBezTo>
                                                                        <a:cubicBezTo>
                                                                          <a:pt x="350697" y="215626"/>
                                                                          <a:pt x="350198" y="107813"/>
                                                                          <a:pt x="349700" y="0"/>
                                                                        </a:cubicBezTo>
                                                                        <a:lnTo>
                                                                          <a:pt x="77" y="31377"/>
                                                                        </a:lnTo>
                                                                        <a:close/>
                                                                      </a:path>
                                                                    </a:pathLst>
                                                                  </a:custGeom>
                                                                  <a:solidFill>
                                                                    <a:schemeClr val="bg1"/>
                                                                  </a:solidFill>
                                                                  <a:ln w="6350">
                                                                    <a:solidFill>
                                                                      <a:schemeClr val="tx1"/>
                                                                    </a:solidFill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2">
                                                                    <a:schemeClr val="accent1">
                                                                      <a:shade val="15000"/>
                                                                    </a:schemeClr>
                                                                  </a:lnRef>
                                                                  <a:fillRef idx="1">
                                                                    <a:schemeClr val="accent1"/>
                                                                  </a:fillRef>
                                                                  <a:effectRef idx="0">
                                                                    <a:schemeClr val="accent1"/>
                                                                  </a:effectRef>
                                                                  <a:fontRef idx="minor">
                                                                    <a:schemeClr val="lt1"/>
                                                                  </a:fontRef>
                                                                </wps:style>
                                                                <wps:bodyPr rtlCol="0" anchor="ctr">
                                                                  <a:noAutofit/>
                                                                </wps:bodyPr>
                                                              </wps:wsp>
                                                              <wps:wsp>
                                                                <wps:cNvPr id="2113254284" name="任意多边形: 形状 2113254284"/>
                                                                <wps:cNvSpPr/>
                                                                <wps:spPr>
                                                                  <a:xfrm>
                                                                    <a:off x="5895940" y="2118063"/>
                                                                    <a:ext cx="78764" cy="488979"/>
                                                                  </a:xfrm>
                                                                  <a:custGeom>
                                                                    <a:avLst/>
                                                                    <a:gdLst>
                                                                      <a:gd name="connsiteX0" fmla="*/ 4528 w 78668"/>
                                                                      <a:gd name="connsiteY0" fmla="*/ 0 h 478395"/>
                                                                      <a:gd name="connsiteX1" fmla="*/ 8058 w 78668"/>
                                                                      <a:gd name="connsiteY1" fmla="*/ 398947 h 478395"/>
                                                                      <a:gd name="connsiteX2" fmla="*/ 78668 w 78668"/>
                                                                      <a:gd name="connsiteY2" fmla="*/ 478383 h 478395"/>
                                                                    </a:gdLst>
                                                                    <a:ahLst/>
                                                                    <a:cxnLst>
                                                                      <a:cxn ang="0">
                                                                        <a:pos x="connsiteX0" y="connsiteY0"/>
                                                                      </a:cxn>
                                                                      <a:cxn ang="0">
                                                                        <a:pos x="connsiteX1" y="connsiteY1"/>
                                                                      </a:cxn>
                                                                      <a:cxn ang="0">
                                                                        <a:pos x="connsiteX2" y="connsiteY2"/>
                                                                      </a:cxn>
                                                                    </a:cxnLst>
                                                                    <a:rect l="l" t="t" r="r" b="b"/>
                                                                    <a:pathLst>
                                                                      <a:path w="78668" h="478395">
                                                                        <a:moveTo>
                                                                          <a:pt x="4528" y="0"/>
                                                                        </a:moveTo>
                                                                        <a:cubicBezTo>
                                                                          <a:pt x="114" y="159608"/>
                                                                          <a:pt x="-4299" y="319217"/>
                                                                          <a:pt x="8058" y="398947"/>
                                                                        </a:cubicBezTo>
                                                                        <a:cubicBezTo>
                                                                          <a:pt x="20415" y="478677"/>
                                                                          <a:pt x="49541" y="478530"/>
                                                                          <a:pt x="78668" y="478383"/>
                                                                        </a:cubicBezTo>
                                                                      </a:path>
                                                                    </a:pathLst>
                                                                  </a:custGeom>
                                                                  <a:noFill/>
                                                                  <a:ln w="3175">
                                                                    <a:solidFill>
                                                                      <a:schemeClr val="tx1"/>
                                                                    </a:solidFill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2">
                                                                    <a:schemeClr val="accent1">
                                                                      <a:shade val="15000"/>
                                                                    </a:schemeClr>
                                                                  </a:lnRef>
                                                                  <a:fillRef idx="1">
                                                                    <a:schemeClr val="accent1"/>
                                                                  </a:fillRef>
                                                                  <a:effectRef idx="0">
                                                                    <a:schemeClr val="accent1"/>
                                                                  </a:effectRef>
                                                                  <a:fontRef idx="minor">
                                                                    <a:schemeClr val="lt1"/>
                                                                  </a:fontRef>
                                                                </wps:style>
                                                                <wps:bodyPr rtlCol="0" anchor="ctr">
                                                                  <a:noAutofit/>
                                                                </wps:bodyPr>
                                                              </wps:wsp>
                                                            </wpg:grpSp>
                                                            <wpg:grpSp>
                                                              <wpg:cNvPr id="1366146432" name="组合 1366146432"/>
                                                              <wpg:cNvGrpSpPr/>
                                                              <wpg:grpSpPr>
                                                                <a:xfrm>
                                                                  <a:off x="4856060" y="1570222"/>
                                                                  <a:ext cx="1699718" cy="1739237"/>
                                                                  <a:chOff x="4856060" y="1570222"/>
                                                                  <a:chExt cx="1699718" cy="1739237"/>
                                                                </a:xfrm>
                                                              </wpg:grpSpPr>
                                                              <wpg:grpSp>
                                                                <wpg:cNvPr id="1921310221" name="组合 1921310221"/>
                                                                <wpg:cNvGrpSpPr/>
                                                                <wpg:grpSpPr>
                                                                  <a:xfrm>
                                                                    <a:off x="5122435" y="2014059"/>
                                                                    <a:ext cx="609545" cy="1295400"/>
                                                                    <a:chOff x="5122435" y="2014059"/>
                                                                    <a:chExt cx="609545" cy="1295400"/>
                                                                  </a:xfrm>
                                                                </wpg:grpSpPr>
                                                                <wps:wsp>
                                                                  <wps:cNvPr id="1315094228" name="任意多边形: 形状 1315094228"/>
                                                                  <wps:cNvSpPr/>
                                                                  <wps:spPr>
                                                                    <a:xfrm>
                                                                      <a:off x="5122435" y="2014059"/>
                                                                      <a:ext cx="609545" cy="1295400"/>
                                                                    </a:xfrm>
                                                                    <a:custGeom>
                                                                      <a:avLst/>
                                                                      <a:gdLst>
                                                                        <a:gd name="connsiteX0" fmla="*/ 327992 w 609545"/>
                                                                        <a:gd name="connsiteY0" fmla="*/ 0 h 1295400"/>
                                                                        <a:gd name="connsiteX1" fmla="*/ 0 w 609545"/>
                                                                        <a:gd name="connsiteY1" fmla="*/ 1230796 h 1295400"/>
                                                                        <a:gd name="connsiteX2" fmla="*/ 31475 w 609545"/>
                                                                        <a:gd name="connsiteY2" fmla="*/ 1283805 h 1295400"/>
                                                                        <a:gd name="connsiteX3" fmla="*/ 240197 w 609545"/>
                                                                        <a:gd name="connsiteY3" fmla="*/ 1295400 h 1295400"/>
                                                                        <a:gd name="connsiteX4" fmla="*/ 606288 w 609545"/>
                                                                        <a:gd name="connsiteY4" fmla="*/ 8282 h 1295400"/>
                                                                      </a:gdLst>
                                                                      <a:ahLst/>
                                                                      <a:cxnLst>
                                                                        <a:cxn ang="0">
                                                                          <a:pos x="connsiteX0" y="connsiteY0"/>
                                                                        </a:cxn>
                                                                        <a:cxn ang="0">
                                                                          <a:pos x="connsiteX1" y="connsiteY1"/>
                                                                        </a:cxn>
                                                                        <a:cxn ang="0">
                                                                          <a:pos x="connsiteX2" y="connsiteY2"/>
                                                                        </a:cxn>
                                                                        <a:cxn ang="0">
                                                                          <a:pos x="connsiteX3" y="connsiteY3"/>
                                                                        </a:cxn>
                                                                        <a:cxn ang="0">
                                                                          <a:pos x="connsiteX4" y="connsiteY4"/>
                                                                        </a:cxn>
                                                                      </a:cxnLst>
                                                                      <a:rect l="l" t="t" r="r" b="b"/>
                                                                      <a:pathLst>
                                                                        <a:path w="609545" h="1295400">
                                                                          <a:moveTo>
                                                                            <a:pt x="327992" y="0"/>
                                                                          </a:moveTo>
                                                                          <a:cubicBezTo>
                                                                            <a:pt x="372166" y="503031"/>
                                                                            <a:pt x="194365" y="858631"/>
                                                                            <a:pt x="0" y="1230796"/>
                                                                          </a:cubicBezTo>
                                                                          <a:lnTo>
                                                                            <a:pt x="31475" y="1283805"/>
                                                                          </a:lnTo>
                                                                          <a:lnTo>
                                                                            <a:pt x="240197" y="1295400"/>
                                                                          </a:lnTo>
                                                                          <a:cubicBezTo>
                                                                            <a:pt x="450023" y="944769"/>
                                                                            <a:pt x="636657" y="638865"/>
                                                                            <a:pt x="606288" y="8282"/>
                                                                          </a:cubicBezTo>
                                                                        </a:path>
                                                                      </a:pathLst>
                                                                    </a:custGeom>
                                                                    <a:solidFill>
                                                                      <a:schemeClr val="bg1"/>
                                                                    </a:solidFill>
                                                                    <a:ln w="6350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2">
                                                                      <a:schemeClr val="accent1">
                                                                        <a:shade val="15000"/>
                                                                      </a:schemeClr>
                                                                    </a:lnRef>
                                                                    <a:fillRef idx="1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lt1"/>
                                                                    </a:fontRef>
                                                                  </wps:style>
                                                                  <wps:bodyPr rtlCol="0" anchor="ctr">
                                                                    <a:noAutofit/>
                                                                  </wps:bodyPr>
                                                                </wps:wsp>
                                                                <wps:wsp>
                                                                  <wps:cNvPr id="2117982020" name="任意多边形: 形状 2117982020"/>
                                                                  <wps:cNvSpPr/>
                                                                  <wps:spPr>
                                                                    <a:xfrm>
                                                                      <a:off x="5122435" y="2023015"/>
                                                                      <a:ext cx="563357" cy="1234114"/>
                                                                    </a:xfrm>
                                                                    <a:custGeom>
                                                                      <a:avLst/>
                                                                      <a:gdLst>
                                                                        <a:gd name="connsiteX0" fmla="*/ 0 w 563363"/>
                                                                        <a:gd name="connsiteY0" fmla="*/ 1224169 h 1234108"/>
                                                                        <a:gd name="connsiteX1" fmla="*/ 213691 w 563363"/>
                                                                        <a:gd name="connsiteY1" fmla="*/ 1234108 h 1234108"/>
                                                                        <a:gd name="connsiteX2" fmla="*/ 561561 w 563363"/>
                                                                        <a:gd name="connsiteY2" fmla="*/ 0 h 1234108"/>
                                                                      </a:gdLst>
                                                                      <a:ahLst/>
                                                                      <a:cxnLst>
                                                                        <a:cxn ang="0">
                                                                          <a:pos x="connsiteX0" y="connsiteY0"/>
                                                                        </a:cxn>
                                                                        <a:cxn ang="0">
                                                                          <a:pos x="connsiteX1" y="connsiteY1"/>
                                                                        </a:cxn>
                                                                        <a:cxn ang="0">
                                                                          <a:pos x="connsiteX2" y="connsiteY2"/>
                                                                        </a:cxn>
                                                                      </a:cxnLst>
                                                                      <a:rect l="l" t="t" r="r" b="b"/>
                                                                      <a:pathLst>
                                                                        <a:path w="563363" h="1234108">
                                                                          <a:moveTo>
                                                                            <a:pt x="0" y="1224169"/>
                                                                          </a:moveTo>
                                                                          <a:lnTo>
                                                                            <a:pt x="213691" y="1234108"/>
                                                                          </a:lnTo>
                                                                          <a:cubicBezTo>
                                                                            <a:pt x="451677" y="862496"/>
                                                                            <a:pt x="580335" y="522356"/>
                                                                            <a:pt x="561561" y="0"/>
                                                                          </a:cubicBezTo>
                                                                        </a:path>
                                                                      </a:pathLst>
                                                                    </a:custGeom>
                                                                    <a:noFill/>
                                                                    <a:ln w="6350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2">
                                                                      <a:schemeClr val="accent1">
                                                                        <a:shade val="15000"/>
                                                                      </a:schemeClr>
                                                                    </a:lnRef>
                                                                    <a:fillRef idx="1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lt1"/>
                                                                    </a:fontRef>
                                                                  </wps:style>
                                                                  <wps:bodyPr rtlCol="0" anchor="ctr">
                                                                    <a:noAutofit/>
                                                                  </wps:bodyPr>
                                                                </wps:wsp>
                                                              </wpg:grpSp>
                                                              <wps:wsp>
                                                                <wps:cNvPr id="1983878410" name="任意多边形: 形状 1983878410"/>
                                                                <wps:cNvSpPr/>
                                                                <wps:spPr>
                                                                  <a:xfrm>
                                                                    <a:off x="4856188" y="1570222"/>
                                                                    <a:ext cx="1699590" cy="578717"/>
                                                                  </a:xfrm>
                                                                  <a:custGeom>
                                                                    <a:avLst/>
                                                                    <a:gdLst>
                                                                      <a:gd name="connsiteX0" fmla="*/ 0 w 1708868"/>
                                                                      <a:gd name="connsiteY0" fmla="*/ 206936 h 578723"/>
                                                                      <a:gd name="connsiteX1" fmla="*/ 0 w 1708868"/>
                                                                      <a:gd name="connsiteY1" fmla="*/ 417645 h 578723"/>
                                                                      <a:gd name="connsiteX2" fmla="*/ 127221 w 1708868"/>
                                                                      <a:gd name="connsiteY2" fmla="*/ 509085 h 578723"/>
                                                                      <a:gd name="connsiteX3" fmla="*/ 771277 w 1708868"/>
                                                                      <a:gd name="connsiteY3" fmla="*/ 501134 h 578723"/>
                                                                      <a:gd name="connsiteX4" fmla="*/ 1212574 w 1708868"/>
                                                                      <a:gd name="connsiteY4" fmla="*/ 576672 h 578723"/>
                                                                      <a:gd name="connsiteX5" fmla="*/ 1705555 w 1708868"/>
                                                                      <a:gd name="connsiteY5" fmla="*/ 401743 h 578723"/>
                                                                      <a:gd name="connsiteX6" fmla="*/ 1708868 w 1708868"/>
                                                                      <a:gd name="connsiteY6" fmla="*/ 189045 h 578723"/>
                                                                      <a:gd name="connsiteX7" fmla="*/ 1506772 w 1708868"/>
                                                                      <a:gd name="connsiteY7" fmla="*/ 59837 h 578723"/>
                                                                      <a:gd name="connsiteX8" fmla="*/ 925664 w 1708868"/>
                                                                      <a:gd name="connsiteY8" fmla="*/ 71765 h 578723"/>
                                                                      <a:gd name="connsiteX9" fmla="*/ 469127 w 1708868"/>
                                                                      <a:gd name="connsiteY9" fmla="*/ 202 h 578723"/>
                                                                      <a:gd name="connsiteX10" fmla="*/ 0 w 1708868"/>
                                                                      <a:gd name="connsiteY10" fmla="*/ 206936 h 578723"/>
                                                                    </a:gdLst>
                                                                    <a:ahLst/>
                                                                    <a:cxnLst>
                                                                      <a:cxn ang="0">
                                                                        <a:pos x="connsiteX0" y="connsiteY0"/>
                                                                      </a:cxn>
                                                                      <a:cxn ang="0">
                                                                        <a:pos x="connsiteX1" y="connsiteY1"/>
                                                                      </a:cxn>
                                                                      <a:cxn ang="0">
                                                                        <a:pos x="connsiteX2" y="connsiteY2"/>
                                                                      </a:cxn>
                                                                      <a:cxn ang="0">
                                                                        <a:pos x="connsiteX3" y="connsiteY3"/>
                                                                      </a:cxn>
                                                                      <a:cxn ang="0">
                                                                        <a:pos x="connsiteX4" y="connsiteY4"/>
                                                                      </a:cxn>
                                                                      <a:cxn ang="0">
                                                                        <a:pos x="connsiteX5" y="connsiteY5"/>
                                                                      </a:cxn>
                                                                      <a:cxn ang="0">
                                                                        <a:pos x="connsiteX6" y="connsiteY6"/>
                                                                      </a:cxn>
                                                                      <a:cxn ang="0">
                                                                        <a:pos x="connsiteX7" y="connsiteY7"/>
                                                                      </a:cxn>
                                                                      <a:cxn ang="0">
                                                                        <a:pos x="connsiteX8" y="connsiteY8"/>
                                                                      </a:cxn>
                                                                      <a:cxn ang="0">
                                                                        <a:pos x="connsiteX9" y="connsiteY9"/>
                                                                      </a:cxn>
                                                                      <a:cxn ang="0">
                                                                        <a:pos x="connsiteX10" y="connsiteY10"/>
                                                                      </a:cxn>
                                                                    </a:cxnLst>
                                                                    <a:rect l="l" t="t" r="r" b="b"/>
                                                                    <a:pathLst>
                                                                      <a:path w="1708868" h="578723">
                                                                        <a:moveTo>
                                                                          <a:pt x="0" y="206936"/>
                                                                        </a:moveTo>
                                                                        <a:lnTo>
                                                                          <a:pt x="0" y="417645"/>
                                                                        </a:lnTo>
                                                                        <a:cubicBezTo>
                                                                          <a:pt x="994" y="463034"/>
                                                                          <a:pt x="76531" y="490201"/>
                                                                          <a:pt x="127221" y="509085"/>
                                                                        </a:cubicBezTo>
                                                                        <a:cubicBezTo>
                                                                          <a:pt x="255767" y="529626"/>
                                                                          <a:pt x="588729" y="498152"/>
                                                                          <a:pt x="771277" y="501134"/>
                                                                        </a:cubicBezTo>
                                                                        <a:cubicBezTo>
                                                                          <a:pt x="953825" y="504116"/>
                                                                          <a:pt x="1056861" y="593237"/>
                                                                          <a:pt x="1212574" y="576672"/>
                                                                        </a:cubicBezTo>
                                                                        <a:cubicBezTo>
                                                                          <a:pt x="1363317" y="570046"/>
                                                                          <a:pt x="1623392" y="468004"/>
                                                                          <a:pt x="1705555" y="401743"/>
                                                                        </a:cubicBezTo>
                                                                        <a:cubicBezTo>
                                                                          <a:pt x="1706659" y="330844"/>
                                                                          <a:pt x="1707764" y="259944"/>
                                                                          <a:pt x="1708868" y="189045"/>
                                                                        </a:cubicBezTo>
                                                                        <a:cubicBezTo>
                                                                          <a:pt x="1685677" y="131068"/>
                                                                          <a:pt x="1594568" y="76401"/>
                                                                          <a:pt x="1506772" y="59837"/>
                                                                        </a:cubicBezTo>
                                                                        <a:cubicBezTo>
                                                                          <a:pt x="1376238" y="41947"/>
                                                                          <a:pt x="1098605" y="81704"/>
                                                                          <a:pt x="925664" y="71765"/>
                                                                        </a:cubicBezTo>
                                                                        <a:cubicBezTo>
                                                                          <a:pt x="752723" y="61826"/>
                                                                          <a:pt x="628373" y="-4104"/>
                                                                          <a:pt x="469127" y="202"/>
                                                                        </a:cubicBezTo>
                                                                        <a:cubicBezTo>
                                                                          <a:pt x="309881" y="4508"/>
                                                                          <a:pt x="105024" y="32007"/>
                                                                          <a:pt x="0" y="206936"/>
                                                                        </a:cubicBezTo>
                                                                        <a:close/>
                                                                      </a:path>
                                                                    </a:pathLst>
                                                                  </a:custGeom>
                                                                  <a:solidFill>
                                                                    <a:schemeClr val="bg1"/>
                                                                  </a:solidFill>
                                                                  <a:ln w="6350">
                                                                    <a:solidFill>
                                                                      <a:schemeClr val="tx1"/>
                                                                    </a:solidFill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2">
                                                                    <a:schemeClr val="accent1">
                                                                      <a:shade val="15000"/>
                                                                    </a:schemeClr>
                                                                  </a:lnRef>
                                                                  <a:fillRef idx="1">
                                                                    <a:schemeClr val="accent1"/>
                                                                  </a:fillRef>
                                                                  <a:effectRef idx="0">
                                                                    <a:schemeClr val="accent1"/>
                                                                  </a:effectRef>
                                                                  <a:fontRef idx="minor">
                                                                    <a:schemeClr val="lt1"/>
                                                                  </a:fontRef>
                                                                </wps:style>
                                                                <wps:bodyPr rtlCol="0" anchor="ctr">
                                                                  <a:noAutofit/>
                                                                </wps:bodyPr>
                                                              </wps:wsp>
                                                              <wps:wsp>
                                                                <wps:cNvPr id="870863529" name="任意多边形: 形状 870863529"/>
                                                                <wps:cNvSpPr/>
                                                                <wps:spPr>
                                                                  <a:xfrm>
                                                                    <a:off x="4856060" y="1758351"/>
                                                                    <a:ext cx="1699718" cy="204218"/>
                                                                  </a:xfrm>
                                                                  <a:custGeom>
                                                                    <a:avLst/>
                                                                    <a:gdLst>
                                                                      <a:gd name="connsiteX0" fmla="*/ 126 w 1699717"/>
                                                                      <a:gd name="connsiteY0" fmla="*/ 21535 h 204213"/>
                                                                      <a:gd name="connsiteX1" fmla="*/ 165779 w 1699717"/>
                                                                      <a:gd name="connsiteY1" fmla="*/ 150744 h 204213"/>
                                                                      <a:gd name="connsiteX2" fmla="*/ 758813 w 1699717"/>
                                                                      <a:gd name="connsiteY2" fmla="*/ 132522 h 204213"/>
                                                                      <a:gd name="connsiteX3" fmla="*/ 1191165 w 1699717"/>
                                                                      <a:gd name="connsiteY3" fmla="*/ 200440 h 204213"/>
                                                                      <a:gd name="connsiteX4" fmla="*/ 1699717 w 1699717"/>
                                                                      <a:gd name="connsiteY4" fmla="*/ 0 h 204213"/>
                                                                    </a:gdLst>
                                                                    <a:ahLst/>
                                                                    <a:cxnLst>
                                                                      <a:cxn ang="0">
                                                                        <a:pos x="connsiteX0" y="connsiteY0"/>
                                                                      </a:cxn>
                                                                      <a:cxn ang="0">
                                                                        <a:pos x="connsiteX1" y="connsiteY1"/>
                                                                      </a:cxn>
                                                                      <a:cxn ang="0">
                                                                        <a:pos x="connsiteX2" y="connsiteY2"/>
                                                                      </a:cxn>
                                                                      <a:cxn ang="0">
                                                                        <a:pos x="connsiteX3" y="connsiteY3"/>
                                                                      </a:cxn>
                                                                      <a:cxn ang="0">
                                                                        <a:pos x="connsiteX4" y="connsiteY4"/>
                                                                      </a:cxn>
                                                                    </a:cxnLst>
                                                                    <a:rect l="l" t="t" r="r" b="b"/>
                                                                    <a:pathLst>
                                                                      <a:path w="1699717" h="204213">
                                                                        <a:moveTo>
                                                                          <a:pt x="126" y="21535"/>
                                                                        </a:moveTo>
                                                                        <a:cubicBezTo>
                                                                          <a:pt x="-2636" y="93869"/>
                                                                          <a:pt x="39331" y="132246"/>
                                                                          <a:pt x="165779" y="150744"/>
                                                                        </a:cubicBezTo>
                                                                        <a:cubicBezTo>
                                                                          <a:pt x="292227" y="169242"/>
                                                                          <a:pt x="587915" y="124239"/>
                                                                          <a:pt x="758813" y="132522"/>
                                                                        </a:cubicBezTo>
                                                                        <a:cubicBezTo>
                                                                          <a:pt x="929711" y="140805"/>
                                                                          <a:pt x="1034348" y="222527"/>
                                                                          <a:pt x="1191165" y="200440"/>
                                                                        </a:cubicBezTo>
                                                                        <a:cubicBezTo>
                                                                          <a:pt x="1347982" y="178353"/>
                                                                          <a:pt x="1699165" y="115957"/>
                                                                          <a:pt x="1699717" y="0"/>
                                                                        </a:cubicBezTo>
                                                                      </a:path>
                                                                    </a:pathLst>
                                                                  </a:custGeom>
                                                                  <a:noFill/>
                                                                  <a:ln w="3175">
                                                                    <a:solidFill>
                                                                      <a:schemeClr val="tx1"/>
                                                                    </a:solidFill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2">
                                                                    <a:schemeClr val="accent1">
                                                                      <a:shade val="15000"/>
                                                                    </a:schemeClr>
                                                                  </a:lnRef>
                                                                  <a:fillRef idx="1">
                                                                    <a:schemeClr val="accent1"/>
                                                                  </a:fillRef>
                                                                  <a:effectRef idx="0">
                                                                    <a:schemeClr val="accent1"/>
                                                                  </a:effectRef>
                                                                  <a:fontRef idx="minor">
                                                                    <a:schemeClr val="lt1"/>
                                                                  </a:fontRef>
                                                                </wps:style>
                                                                <wps:bodyPr rtlCol="0" anchor="ctr">
                                                                  <a:noAutofit/>
                                                                </wps:bodyPr>
                                                              </wps:wsp>
                                                            </wpg:grpSp>
                                                          </wpg:grpSp>
                                                          <wps:wsp>
                                                            <wps:cNvPr id="690775557" name="圆柱体 690775557"/>
                                                            <wps:cNvSpPr/>
                                                            <wps:spPr>
                                                              <a:xfrm rot="5594716">
                                                                <a:off x="7581654" y="814876"/>
                                                                <a:ext cx="191152" cy="3274447"/>
                                                              </a:xfrm>
                                                              <a:prstGeom prst="can">
                                                                <a:avLst>
                                                                  <a:gd name="adj" fmla="val 60713"/>
                                                                </a:avLst>
                                                              </a:prstGeom>
                                                              <a:solidFill>
                                                                <a:schemeClr val="bg1"/>
                                                              </a:solidFill>
                                                              <a:ln w="6350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2">
                                                                <a:schemeClr val="accent1">
                                                                  <a:shade val="15000"/>
                                                                </a:schemeClr>
                                                              </a:lnRef>
                                                              <a:fillRef idx="1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lt1"/>
                                                              </a:fontRef>
                                                            </wps:style>
                                                            <wps:bodyPr rtlCol="0" anchor="ctr">
                                                              <a:noAutofit/>
                                                            </wps:bodyPr>
                                                          </wps:wsp>
                                                        </wpg:grpSp>
                                                      </wpg:grpSp>
                                                    </wpg:grpSp>
                                                  </wpg:grpSp>
                                                </wpg:grpSp>
                                              </wpg:grpSp>
                                            </wpg:grpSp>
                                            <wpg:grpSp>
                                              <wpg:cNvPr id="2109512549" name="组合 2109512549"/>
                                              <wpg:cNvGrpSpPr/>
                                              <wpg:grpSpPr>
                                                <a:xfrm>
                                                  <a:off x="8467472" y="2260565"/>
                                                  <a:ext cx="1889509" cy="3552497"/>
                                                  <a:chOff x="8467472" y="2260565"/>
                                                  <a:chExt cx="1889509" cy="3552497"/>
                                                </a:xfrm>
                                              </wpg:grpSpPr>
                                              <wpg:grpSp>
                                                <wpg:cNvPr id="496962946" name="组合 496962946"/>
                                                <wpg:cNvGrpSpPr/>
                                                <wpg:grpSpPr>
                                                  <a:xfrm>
                                                    <a:off x="8467472" y="2260565"/>
                                                    <a:ext cx="1660634" cy="3552497"/>
                                                    <a:chOff x="8467472" y="2260565"/>
                                                    <a:chExt cx="1660634" cy="3552497"/>
                                                  </a:xfrm>
                                                </wpg:grpSpPr>
                                                <wpg:grpSp>
                                                  <wpg:cNvPr id="2058391780" name="组合 2058391780"/>
                                                  <wpg:cNvGrpSpPr/>
                                                  <wpg:grpSpPr>
                                                    <a:xfrm>
                                                      <a:off x="8467472" y="2260565"/>
                                                      <a:ext cx="1660634" cy="3552497"/>
                                                      <a:chOff x="8467472" y="2260565"/>
                                                      <a:chExt cx="1660634" cy="3552497"/>
                                                    </a:xfrm>
                                                  </wpg:grpSpPr>
                                                  <wps:wsp>
                                                    <wps:cNvPr id="1300225887" name="任意多边形: 形状 1300225887"/>
                                                    <wps:cNvSpPr/>
                                                    <wps:spPr>
                                                      <a:xfrm>
                                                        <a:off x="8467472" y="2260565"/>
                                                        <a:ext cx="1660634" cy="355249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504496 w 1660634"/>
                                                          <a:gd name="connsiteY0" fmla="*/ 767256 h 3552497"/>
                                                          <a:gd name="connsiteX1" fmla="*/ 157655 w 1660634"/>
                                                          <a:gd name="connsiteY1" fmla="*/ 1471449 h 3552497"/>
                                                          <a:gd name="connsiteX2" fmla="*/ 504496 w 1660634"/>
                                                          <a:gd name="connsiteY2" fmla="*/ 2238704 h 3552497"/>
                                                          <a:gd name="connsiteX3" fmla="*/ 475455 w 1660634"/>
                                                          <a:gd name="connsiteY3" fmla="*/ 2639619 h 3552497"/>
                                                          <a:gd name="connsiteX4" fmla="*/ 294289 w 1660634"/>
                                                          <a:gd name="connsiteY4" fmla="*/ 3153104 h 3552497"/>
                                                          <a:gd name="connsiteX5" fmla="*/ 0 w 1660634"/>
                                                          <a:gd name="connsiteY5" fmla="*/ 3352800 h 3552497"/>
                                                          <a:gd name="connsiteX6" fmla="*/ 10510 w 1660634"/>
                                                          <a:gd name="connsiteY6" fmla="*/ 3541987 h 3552497"/>
                                                          <a:gd name="connsiteX7" fmla="*/ 315310 w 1660634"/>
                                                          <a:gd name="connsiteY7" fmla="*/ 3552497 h 3552497"/>
                                                          <a:gd name="connsiteX8" fmla="*/ 704193 w 1660634"/>
                                                          <a:gd name="connsiteY8" fmla="*/ 3331780 h 3552497"/>
                                                          <a:gd name="connsiteX9" fmla="*/ 882869 w 1660634"/>
                                                          <a:gd name="connsiteY9" fmla="*/ 2774731 h 3552497"/>
                                                          <a:gd name="connsiteX10" fmla="*/ 1040524 w 1660634"/>
                                                          <a:gd name="connsiteY10" fmla="*/ 2984938 h 3552497"/>
                                                          <a:gd name="connsiteX11" fmla="*/ 1261241 w 1660634"/>
                                                          <a:gd name="connsiteY11" fmla="*/ 2995449 h 3552497"/>
                                                          <a:gd name="connsiteX12" fmla="*/ 1660634 w 1660634"/>
                                                          <a:gd name="connsiteY12" fmla="*/ 2753711 h 3552497"/>
                                                          <a:gd name="connsiteX13" fmla="*/ 1660634 w 1660634"/>
                                                          <a:gd name="connsiteY13" fmla="*/ 2596056 h 3552497"/>
                                                          <a:gd name="connsiteX14" fmla="*/ 1387365 w 1660634"/>
                                                          <a:gd name="connsiteY14" fmla="*/ 2575035 h 3552497"/>
                                                          <a:gd name="connsiteX15" fmla="*/ 1282262 w 1660634"/>
                                                          <a:gd name="connsiteY15" fmla="*/ 2659118 h 3552497"/>
                                                          <a:gd name="connsiteX16" fmla="*/ 1208689 w 1660634"/>
                                                          <a:gd name="connsiteY16" fmla="*/ 2617076 h 3552497"/>
                                                          <a:gd name="connsiteX17" fmla="*/ 1208689 w 1660634"/>
                                                          <a:gd name="connsiteY17" fmla="*/ 2154621 h 3552497"/>
                                                          <a:gd name="connsiteX18" fmla="*/ 1418896 w 1660634"/>
                                                          <a:gd name="connsiteY18" fmla="*/ 1418897 h 3552497"/>
                                                          <a:gd name="connsiteX19" fmla="*/ 1187669 w 1660634"/>
                                                          <a:gd name="connsiteY19" fmla="*/ 788276 h 3552497"/>
                                                          <a:gd name="connsiteX20" fmla="*/ 1187669 w 1660634"/>
                                                          <a:gd name="connsiteY20" fmla="*/ 220718 h 3552497"/>
                                                          <a:gd name="connsiteX21" fmla="*/ 977462 w 1660634"/>
                                                          <a:gd name="connsiteY21" fmla="*/ 21021 h 3552497"/>
                                                          <a:gd name="connsiteX22" fmla="*/ 641131 w 1660634"/>
                                                          <a:gd name="connsiteY22" fmla="*/ 0 h 3552497"/>
                                                          <a:gd name="connsiteX23" fmla="*/ 493987 w 1660634"/>
                                                          <a:gd name="connsiteY23" fmla="*/ 262758 h 3552497"/>
                                                          <a:gd name="connsiteX24" fmla="*/ 504496 w 1660634"/>
                                                          <a:gd name="connsiteY24" fmla="*/ 767256 h 3552497"/>
                                                          <a:gd name="connsiteX25" fmla="*/ 504496 w 1660634"/>
                                                          <a:gd name="connsiteY25" fmla="*/ 767256 h 3552497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  <a:cxn ang="0">
                                                            <a:pos x="connsiteX3" y="connsiteY3"/>
                                                          </a:cxn>
                                                          <a:cxn ang="0">
                                                            <a:pos x="connsiteX4" y="connsiteY4"/>
                                                          </a:cxn>
                                                          <a:cxn ang="0">
                                                            <a:pos x="connsiteX5" y="connsiteY5"/>
                                                          </a:cxn>
                                                          <a:cxn ang="0">
                                                            <a:pos x="connsiteX6" y="connsiteY6"/>
                                                          </a:cxn>
                                                          <a:cxn ang="0">
                                                            <a:pos x="connsiteX7" y="connsiteY7"/>
                                                          </a:cxn>
                                                          <a:cxn ang="0">
                                                            <a:pos x="connsiteX8" y="connsiteY8"/>
                                                          </a:cxn>
                                                          <a:cxn ang="0">
                                                            <a:pos x="connsiteX9" y="connsiteY9"/>
                                                          </a:cxn>
                                                          <a:cxn ang="0">
                                                            <a:pos x="connsiteX10" y="connsiteY10"/>
                                                          </a:cxn>
                                                          <a:cxn ang="0">
                                                            <a:pos x="connsiteX11" y="connsiteY11"/>
                                                          </a:cxn>
                                                          <a:cxn ang="0">
                                                            <a:pos x="connsiteX12" y="connsiteY12"/>
                                                          </a:cxn>
                                                          <a:cxn ang="0">
                                                            <a:pos x="connsiteX13" y="connsiteY13"/>
                                                          </a:cxn>
                                                          <a:cxn ang="0">
                                                            <a:pos x="connsiteX14" y="connsiteY14"/>
                                                          </a:cxn>
                                                          <a:cxn ang="0">
                                                            <a:pos x="connsiteX15" y="connsiteY15"/>
                                                          </a:cxn>
                                                          <a:cxn ang="0">
                                                            <a:pos x="connsiteX16" y="connsiteY16"/>
                                                          </a:cxn>
                                                          <a:cxn ang="0">
                                                            <a:pos x="connsiteX17" y="connsiteY17"/>
                                                          </a:cxn>
                                                          <a:cxn ang="0">
                                                            <a:pos x="connsiteX18" y="connsiteY18"/>
                                                          </a:cxn>
                                                          <a:cxn ang="0">
                                                            <a:pos x="connsiteX19" y="connsiteY19"/>
                                                          </a:cxn>
                                                          <a:cxn ang="0">
                                                            <a:pos x="connsiteX20" y="connsiteY20"/>
                                                          </a:cxn>
                                                          <a:cxn ang="0">
                                                            <a:pos x="connsiteX21" y="connsiteY21"/>
                                                          </a:cxn>
                                                          <a:cxn ang="0">
                                                            <a:pos x="connsiteX22" y="connsiteY22"/>
                                                          </a:cxn>
                                                          <a:cxn ang="0">
                                                            <a:pos x="connsiteX23" y="connsiteY23"/>
                                                          </a:cxn>
                                                          <a:cxn ang="0">
                                                            <a:pos x="connsiteX24" y="connsiteY24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1660634" h="3552497">
                                                            <a:moveTo>
                                                              <a:pt x="504496" y="767256"/>
                                                            </a:moveTo>
                                                            <a:cubicBezTo>
                                                              <a:pt x="406399" y="800539"/>
                                                              <a:pt x="157655" y="1047532"/>
                                                              <a:pt x="157655" y="1471449"/>
                                                            </a:cubicBezTo>
                                                            <a:cubicBezTo>
                                                              <a:pt x="157655" y="1895366"/>
                                                              <a:pt x="418662" y="2140607"/>
                                                              <a:pt x="504496" y="2238704"/>
                                                            </a:cubicBezTo>
                                                            <a:lnTo>
                                                              <a:pt x="475455" y="2639619"/>
                                                            </a:lnTo>
                                                            <a:lnTo>
                                                              <a:pt x="294289" y="3153104"/>
                                                            </a:lnTo>
                                                            <a:lnTo>
                                                              <a:pt x="0" y="3352800"/>
                                                            </a:lnTo>
                                                            <a:lnTo>
                                                              <a:pt x="10510" y="3541987"/>
                                                            </a:lnTo>
                                                            <a:lnTo>
                                                              <a:pt x="315310" y="3552497"/>
                                                            </a:lnTo>
                                                            <a:lnTo>
                                                              <a:pt x="704193" y="3331780"/>
                                                            </a:lnTo>
                                                            <a:lnTo>
                                                              <a:pt x="882869" y="2774731"/>
                                                            </a:lnTo>
                                                            <a:lnTo>
                                                              <a:pt x="1040524" y="2984938"/>
                                                            </a:lnTo>
                                                            <a:lnTo>
                                                              <a:pt x="1261241" y="2995449"/>
                                                            </a:lnTo>
                                                            <a:lnTo>
                                                              <a:pt x="1660634" y="2753711"/>
                                                            </a:lnTo>
                                                            <a:lnTo>
                                                              <a:pt x="1660634" y="2596056"/>
                                                            </a:lnTo>
                                                            <a:lnTo>
                                                              <a:pt x="1387365" y="2575035"/>
                                                            </a:lnTo>
                                                            <a:lnTo>
                                                              <a:pt x="1282262" y="2659118"/>
                                                            </a:lnTo>
                                                            <a:lnTo>
                                                              <a:pt x="1208689" y="2617076"/>
                                                            </a:lnTo>
                                                            <a:lnTo>
                                                              <a:pt x="1208689" y="2154621"/>
                                                            </a:lnTo>
                                                            <a:cubicBezTo>
                                                              <a:pt x="1338317" y="2017987"/>
                                                              <a:pt x="1422399" y="1646621"/>
                                                              <a:pt x="1418896" y="1418897"/>
                                                            </a:cubicBezTo>
                                                            <a:cubicBezTo>
                                                              <a:pt x="1415393" y="1191173"/>
                                                              <a:pt x="1299780" y="935420"/>
                                                              <a:pt x="1187669" y="788276"/>
                                                            </a:cubicBezTo>
                                                            <a:lnTo>
                                                              <a:pt x="1187669" y="220718"/>
                                                            </a:lnTo>
                                                            <a:cubicBezTo>
                                                              <a:pt x="1170152" y="80579"/>
                                                              <a:pt x="1058041" y="24525"/>
                                                              <a:pt x="977462" y="21021"/>
                                                            </a:cubicBezTo>
                                                            <a:lnTo>
                                                              <a:pt x="641131" y="0"/>
                                                            </a:lnTo>
                                                            <a:cubicBezTo>
                                                              <a:pt x="550042" y="14014"/>
                                                              <a:pt x="490483" y="154152"/>
                                                              <a:pt x="493987" y="262758"/>
                                                            </a:cubicBezTo>
                                                            <a:lnTo>
                                                              <a:pt x="504496" y="767256"/>
                                                            </a:lnTo>
                                                            <a:close/>
                                                          </a:path>
                                                        </a:pathLst>
                                                      </a:custGeom>
                                                      <a:solidFill>
                                                        <a:schemeClr val="bg1"/>
                                                      </a:solidFill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15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1576485661" name="任意多边形: 形状 1576485661"/>
                                                    <wps:cNvSpPr/>
                                                    <wps:spPr>
                                                      <a:xfrm>
                                                        <a:off x="8763767" y="2282012"/>
                                                        <a:ext cx="670299" cy="3510035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670292 w 670292"/>
                                                          <a:gd name="connsiteY0" fmla="*/ 264 h 3510033"/>
                                                          <a:gd name="connsiteX1" fmla="*/ 472965 w 670292"/>
                                                          <a:gd name="connsiteY1" fmla="*/ 199274 h 3510033"/>
                                                          <a:gd name="connsiteX2" fmla="*/ 453915 w 670292"/>
                                                          <a:gd name="connsiteY2" fmla="*/ 796493 h 3510033"/>
                                                          <a:gd name="connsiteX3" fmla="*/ 116599 w 670292"/>
                                                          <a:gd name="connsiteY3" fmla="*/ 1471027 h 3510033"/>
                                                          <a:gd name="connsiteX4" fmla="*/ 420757 w 670292"/>
                                                          <a:gd name="connsiteY4" fmla="*/ 2180988 h 3510033"/>
                                                          <a:gd name="connsiteX5" fmla="*/ 401763 w 670292"/>
                                                          <a:gd name="connsiteY5" fmla="*/ 2630564 h 3510033"/>
                                                          <a:gd name="connsiteX6" fmla="*/ 241738 w 670292"/>
                                                          <a:gd name="connsiteY6" fmla="*/ 3142171 h 3510033"/>
                                                          <a:gd name="connsiteX7" fmla="*/ 0 w 670292"/>
                                                          <a:gd name="connsiteY7" fmla="*/ 3342553 h 3510033"/>
                                                          <a:gd name="connsiteX8" fmla="*/ 10510 w 670292"/>
                                                          <a:gd name="connsiteY8" fmla="*/ 3510033 h 3510033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  <a:cxn ang="0">
                                                            <a:pos x="connsiteX3" y="connsiteY3"/>
                                                          </a:cxn>
                                                          <a:cxn ang="0">
                                                            <a:pos x="connsiteX4" y="connsiteY4"/>
                                                          </a:cxn>
                                                          <a:cxn ang="0">
                                                            <a:pos x="connsiteX5" y="connsiteY5"/>
                                                          </a:cxn>
                                                          <a:cxn ang="0">
                                                            <a:pos x="connsiteX6" y="connsiteY6"/>
                                                          </a:cxn>
                                                          <a:cxn ang="0">
                                                            <a:pos x="connsiteX7" y="connsiteY7"/>
                                                          </a:cxn>
                                                          <a:cxn ang="0">
                                                            <a:pos x="connsiteX8" y="connsiteY8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670292" h="3510033">
                                                            <a:moveTo>
                                                              <a:pt x="670292" y="264"/>
                                                            </a:moveTo>
                                                            <a:cubicBezTo>
                                                              <a:pt x="565189" y="-5506"/>
                                                              <a:pt x="483476" y="83660"/>
                                                              <a:pt x="472965" y="199274"/>
                                                            </a:cubicBezTo>
                                                            <a:lnTo>
                                                              <a:pt x="453915" y="796493"/>
                                                            </a:lnTo>
                                                            <a:cubicBezTo>
                                                              <a:pt x="274039" y="909944"/>
                                                              <a:pt x="122125" y="1173603"/>
                                                              <a:pt x="116599" y="1471027"/>
                                                            </a:cubicBezTo>
                                                            <a:cubicBezTo>
                                                              <a:pt x="111073" y="1768451"/>
                                                              <a:pt x="263102" y="1991802"/>
                                                              <a:pt x="420757" y="2180988"/>
                                                            </a:cubicBezTo>
                                                            <a:lnTo>
                                                              <a:pt x="401763" y="2630564"/>
                                                            </a:lnTo>
                                                            <a:lnTo>
                                                              <a:pt x="241738" y="3142171"/>
                                                            </a:lnTo>
                                                            <a:lnTo>
                                                              <a:pt x="0" y="3342553"/>
                                                            </a:lnTo>
                                                            <a:lnTo>
                                                              <a:pt x="10510" y="3510033"/>
                                                            </a:lnTo>
                                                          </a:path>
                                                        </a:pathLst>
                                                      </a:custGeom>
                                                      <a:noFill/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15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2139100240" name="任意多边形: 形状 2139100240"/>
                                                    <wps:cNvSpPr/>
                                                    <wps:spPr>
                                                      <a:xfrm>
                                                        <a:off x="9345606" y="4545704"/>
                                                        <a:ext cx="382040" cy="704809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88883"/>
                                                          <a:gd name="connsiteY0" fmla="*/ 483475 h 683172"/>
                                                          <a:gd name="connsiteX1" fmla="*/ 63062 w 388883"/>
                                                          <a:gd name="connsiteY1" fmla="*/ 325820 h 683172"/>
                                                          <a:gd name="connsiteX2" fmla="*/ 63062 w 388883"/>
                                                          <a:gd name="connsiteY2" fmla="*/ 0 h 683172"/>
                                                          <a:gd name="connsiteX3" fmla="*/ 178676 w 388883"/>
                                                          <a:gd name="connsiteY3" fmla="*/ 0 h 683172"/>
                                                          <a:gd name="connsiteX4" fmla="*/ 178676 w 388883"/>
                                                          <a:gd name="connsiteY4" fmla="*/ 346841 h 683172"/>
                                                          <a:gd name="connsiteX5" fmla="*/ 388883 w 388883"/>
                                                          <a:gd name="connsiteY5" fmla="*/ 683172 h 683172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  <a:cxn ang="0">
                                                            <a:pos x="connsiteX3" y="connsiteY3"/>
                                                          </a:cxn>
                                                          <a:cxn ang="0">
                                                            <a:pos x="connsiteX4" y="connsiteY4"/>
                                                          </a:cxn>
                                                          <a:cxn ang="0">
                                                            <a:pos x="connsiteX5" y="connsiteY5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88883" h="683172">
                                                            <a:moveTo>
                                                              <a:pt x="0" y="483475"/>
                                                            </a:moveTo>
                                                            <a:lnTo>
                                                              <a:pt x="63062" y="325820"/>
                                                            </a:lnTo>
                                                            <a:lnTo>
                                                              <a:pt x="63062" y="0"/>
                                                            </a:lnTo>
                                                            <a:lnTo>
                                                              <a:pt x="178676" y="0"/>
                                                            </a:lnTo>
                                                            <a:lnTo>
                                                              <a:pt x="178676" y="346841"/>
                                                            </a:lnTo>
                                                            <a:lnTo>
                                                              <a:pt x="388883" y="683172"/>
                                                            </a:lnTo>
                                                          </a:path>
                                                        </a:pathLst>
                                                      </a:custGeom>
                                                      <a:noFill/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15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1389436259" name="直接连接符 1389436259"/>
                                                    <wps:cNvCnPr/>
                                                    <wps:spPr>
                                                      <a:xfrm>
                                                        <a:off x="8761761" y="5413637"/>
                                                        <a:ext cx="243751" cy="10510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/>
                                                  </wps:wsp>
                                                  <wps:wsp>
                                                    <wps:cNvPr id="1086656255" name="直接连接符 1086656255"/>
                                                    <wps:cNvCnPr/>
                                                    <wps:spPr>
                                                      <a:xfrm>
                                                        <a:off x="9402573" y="4898079"/>
                                                        <a:ext cx="118571" cy="5422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/>
                                                  </wps:wsp>
                                                  <wps:wsp>
                                                    <wps:cNvPr id="472783428" name="直接连接符 472783428"/>
                                                    <wps:cNvCnPr/>
                                                    <wps:spPr>
                                                      <a:xfrm>
                                                        <a:off x="8942927" y="4900152"/>
                                                        <a:ext cx="222610" cy="12388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/>
                                                  </wps:wsp>
                                                  <wps:wsp>
                                                    <wps:cNvPr id="243646954" name="直接连接符 243646954"/>
                                                    <wps:cNvCnPr/>
                                                    <wps:spPr>
                                                      <a:xfrm>
                                                        <a:off x="8506284" y="5605505"/>
                                                        <a:ext cx="243751" cy="10511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/>
                                                  </wps:wsp>
                                                </wpg:grpSp>
                                                <wps:wsp>
                                                  <wps:cNvPr id="1567107410" name="椭圆 1567107410"/>
                                                  <wps:cNvSpPr/>
                                                  <wps:spPr>
                                                    <a:xfrm>
                                                      <a:off x="9080257" y="3240603"/>
                                                      <a:ext cx="666752" cy="1066801"/>
                                                    </a:xfrm>
                                                    <a:prstGeom prst="ellipse">
                                                      <a:avLst/>
                                                    </a:prstGeom>
                                                    <a:noFill/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15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</wpg:grpSp>
                                              <wpg:grpSp>
                                                <wpg:cNvPr id="865142246" name="组合 865142246"/>
                                                <wpg:cNvGrpSpPr/>
                                                <wpg:grpSpPr>
                                                  <a:xfrm>
                                                    <a:off x="9400463" y="2406146"/>
                                                    <a:ext cx="956518" cy="390230"/>
                                                    <a:chOff x="9400463" y="2406146"/>
                                                    <a:chExt cx="956518" cy="390230"/>
                                                  </a:xfrm>
                                                </wpg:grpSpPr>
                                                <wps:wsp>
                                                  <wps:cNvPr id="145180041" name="圆柱体 145180041"/>
                                                  <wps:cNvSpPr/>
                                                  <wps:spPr>
                                                    <a:xfrm rot="5594716">
                                                      <a:off x="9500844" y="2386633"/>
                                                      <a:ext cx="191149" cy="391912"/>
                                                    </a:xfrm>
                                                    <a:prstGeom prst="can">
                                                      <a:avLst>
                                                        <a:gd name="adj" fmla="val 60713"/>
                                                      </a:avLst>
                                                    </a:prstGeom>
                                                    <a:noFill/>
                                                    <a:ln w="635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15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92281152" name="圆柱体 92281152"/>
                                                  <wps:cNvSpPr/>
                                                  <wps:spPr>
                                                    <a:xfrm rot="5594716">
                                                      <a:off x="9773421" y="2212815"/>
                                                      <a:ext cx="390230" cy="776891"/>
                                                    </a:xfrm>
                                                    <a:prstGeom prst="can">
                                                      <a:avLst>
                                                        <a:gd name="adj" fmla="val 60713"/>
                                                      </a:avLst>
                                                    </a:prstGeom>
                                                    <a:solidFill>
                                                      <a:schemeClr val="bg1"/>
                                                    </a:solidFill>
                                                    <a:ln w="635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15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983712068" name="椭圆 1983712068"/>
                                                  <wps:cNvSpPr/>
                                                  <wps:spPr>
                                                    <a:xfrm>
                                                      <a:off x="10179885" y="2510627"/>
                                                      <a:ext cx="125908" cy="201448"/>
                                                    </a:xfrm>
                                                    <a:prstGeom prst="ellipse">
                                                      <a:avLst/>
                                                    </a:prstGeom>
                                                    <a:solidFill>
                                                      <a:schemeClr val="bg1"/>
                                                    </a:solidFill>
                                                    <a:ln w="3175"/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15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</wpg:grpSp>
                                            </wpg:grpSp>
                                          </wpg:grpSp>
                                          <wps:wsp>
                                            <wps:cNvPr id="1841690552" name="弧形 1841690552"/>
                                            <wps:cNvSpPr/>
                                            <wps:spPr>
                                              <a:xfrm rot="180000">
                                                <a:off x="7908536" y="3097394"/>
                                                <a:ext cx="740245" cy="1224066"/>
                                              </a:xfrm>
                                              <a:prstGeom prst="arc">
                                                <a:avLst>
                                                  <a:gd name="adj1" fmla="val 6145968"/>
                                                  <a:gd name="adj2" fmla="val 16259810"/>
                                                </a:avLst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g:grpSp>
                                            <wpg:cNvPr id="2121997192" name="组合 2121997192"/>
                                            <wpg:cNvGrpSpPr/>
                                            <wpg:grpSpPr>
                                              <a:xfrm rot="240000">
                                                <a:off x="4054572" y="2926157"/>
                                                <a:ext cx="4077733" cy="1229653"/>
                                                <a:chOff x="4054562" y="2926155"/>
                                                <a:chExt cx="4867363" cy="1229653"/>
                                              </a:xfrm>
                                            </wpg:grpSpPr>
                                            <wpg:grpSp>
                                              <wpg:cNvPr id="136458642" name="组合 136458642"/>
                                              <wpg:cNvGrpSpPr/>
                                              <wpg:grpSpPr>
                                                <a:xfrm>
                                                  <a:off x="4054562" y="2926155"/>
                                                  <a:ext cx="2433677" cy="1223502"/>
                                                  <a:chOff x="4054562" y="2926155"/>
                                                  <a:chExt cx="2433677" cy="1223502"/>
                                                </a:xfrm>
                                              </wpg:grpSpPr>
                                              <wpg:grpSp>
                                                <wpg:cNvPr id="1361722641" name="组合 1361722641"/>
                                                <wpg:cNvGrpSpPr/>
                                                <wpg:grpSpPr>
                                                  <a:xfrm>
                                                    <a:off x="4159779" y="2926155"/>
                                                    <a:ext cx="2328460" cy="201175"/>
                                                    <a:chOff x="4159779" y="2926155"/>
                                                    <a:chExt cx="2328460" cy="201175"/>
                                                  </a:xfrm>
                                                </wpg:grpSpPr>
                                                <wps:wsp>
                                                  <wps:cNvPr id="1070323269" name="弧形 156"/>
                                                  <wps:cNvSpPr/>
                                                  <wps:spPr>
                                                    <a:xfrm>
                                                      <a:off x="4159779" y="2933054"/>
                                                      <a:ext cx="312653" cy="194250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639509161" name="弧形 156"/>
                                                  <wps:cNvSpPr/>
                                                  <wps:spPr>
                                                    <a:xfrm>
                                                      <a:off x="4294188" y="2933060"/>
                                                      <a:ext cx="312653" cy="194250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364090488" name="弧形 156"/>
                                                  <wps:cNvSpPr/>
                                                  <wps:spPr>
                                                    <a:xfrm>
                                                      <a:off x="4428616" y="2933064"/>
                                                      <a:ext cx="312653" cy="194250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512128303" name="弧形 156"/>
                                                  <wps:cNvSpPr/>
                                                  <wps:spPr>
                                                    <a:xfrm>
                                                      <a:off x="4563044" y="2933068"/>
                                                      <a:ext cx="312653" cy="194250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346955627" name="弧形 156"/>
                                                  <wps:cNvSpPr/>
                                                  <wps:spPr>
                                                    <a:xfrm>
                                                      <a:off x="4697472" y="2933057"/>
                                                      <a:ext cx="312653" cy="194273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032883211" name="弧形 156"/>
                                                  <wps:cNvSpPr/>
                                                  <wps:spPr>
                                                    <a:xfrm>
                                                      <a:off x="4831574" y="2929152"/>
                                                      <a:ext cx="312653" cy="194257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80293274" name="弧形 156"/>
                                                  <wps:cNvSpPr/>
                                                  <wps:spPr>
                                                    <a:xfrm>
                                                      <a:off x="4966136" y="2930768"/>
                                                      <a:ext cx="312653" cy="194257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864991798" name="弧形 156"/>
                                                  <wps:cNvSpPr/>
                                                  <wps:spPr>
                                                    <a:xfrm>
                                                      <a:off x="5100564" y="2930773"/>
                                                      <a:ext cx="312653" cy="194257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498782573" name="弧形 156"/>
                                                  <wps:cNvSpPr/>
                                                  <wps:spPr>
                                                    <a:xfrm>
                                                      <a:off x="5234607" y="2926155"/>
                                                      <a:ext cx="312653" cy="194252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255636 w 312654"/>
                                                        <a:gd name="connsiteY1" fmla="*/ 10472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76063" y="6011"/>
                                                            <a:pt x="255636" y="10472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255464322" name="弧形 156"/>
                                                  <wps:cNvSpPr/>
                                                  <wps:spPr>
                                                    <a:xfrm>
                                                      <a:off x="5772873" y="2933050"/>
                                                      <a:ext cx="312653" cy="194236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478112166" name="弧形 156"/>
                                                  <wps:cNvSpPr/>
                                                  <wps:spPr>
                                                    <a:xfrm>
                                                      <a:off x="5907301" y="2933054"/>
                                                      <a:ext cx="312653" cy="194236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643855411" name="弧形 156"/>
                                                  <wps:cNvSpPr/>
                                                  <wps:spPr>
                                                    <a:xfrm>
                                                      <a:off x="6041729" y="2933059"/>
                                                      <a:ext cx="312653" cy="194246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99788435" name="弧形 156"/>
                                                  <wps:cNvSpPr/>
                                                  <wps:spPr>
                                                    <a:xfrm>
                                                      <a:off x="6175586" y="2926171"/>
                                                      <a:ext cx="312653" cy="194246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</wpg:grpSp>
                                              <wpg:grpSp>
                                                <wpg:cNvPr id="1502393542" name="组合 1502393542"/>
                                                <wpg:cNvGrpSpPr/>
                                                <wpg:grpSpPr>
                                                  <a:xfrm>
                                                    <a:off x="4054562" y="3220927"/>
                                                    <a:ext cx="2310486" cy="928730"/>
                                                    <a:chOff x="4054562" y="3220927"/>
                                                    <a:chExt cx="2310486" cy="928730"/>
                                                  </a:xfrm>
                                                </wpg:grpSpPr>
                                                <wps:wsp>
                                                  <wps:cNvPr id="422777322" name="弧形 410"/>
                                                  <wps:cNvSpPr/>
                                                  <wps:spPr>
                                                    <a:xfrm>
                                                      <a:off x="4054562" y="3220933"/>
                                                      <a:ext cx="284238" cy="928707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2779139" name="弧形 410"/>
                                                  <wps:cNvSpPr/>
                                                  <wps:spPr>
                                                    <a:xfrm>
                                                      <a:off x="4189660" y="3220946"/>
                                                      <a:ext cx="284238" cy="928707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30822306" name="弧形 410"/>
                                                  <wps:cNvSpPr/>
                                                  <wps:spPr>
                                                    <a:xfrm>
                                                      <a:off x="4324737" y="3220945"/>
                                                      <a:ext cx="284238" cy="928707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518089233" name="弧形 410"/>
                                                  <wps:cNvSpPr/>
                                                  <wps:spPr>
                                                    <a:xfrm>
                                                      <a:off x="4459833" y="3220942"/>
                                                      <a:ext cx="284238" cy="928707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669313570" name="弧形 410"/>
                                                  <wps:cNvSpPr/>
                                                  <wps:spPr>
                                                    <a:xfrm>
                                                      <a:off x="4594891" y="3220941"/>
                                                      <a:ext cx="284238" cy="928707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245587028" name="弧形 410"/>
                                                  <wps:cNvSpPr/>
                                                  <wps:spPr>
                                                    <a:xfrm>
                                                      <a:off x="4730007" y="3220938"/>
                                                      <a:ext cx="284238" cy="928707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549063353" name="弧形 410"/>
                                                  <wps:cNvSpPr/>
                                                  <wps:spPr>
                                                    <a:xfrm>
                                                      <a:off x="4865084" y="3220936"/>
                                                      <a:ext cx="284238" cy="928707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130353212" name="弧形 410"/>
                                                  <wps:cNvSpPr/>
                                                  <wps:spPr>
                                                    <a:xfrm>
                                                      <a:off x="5000142" y="3220935"/>
                                                      <a:ext cx="284238" cy="928707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745533945" name="弧形 410"/>
                                                  <wps:cNvSpPr/>
                                                  <wps:spPr>
                                                    <a:xfrm>
                                                      <a:off x="5135238" y="3220931"/>
                                                      <a:ext cx="284238" cy="928709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471713061" name="弧形 410"/>
                                                  <wps:cNvSpPr/>
                                                  <wps:spPr>
                                                    <a:xfrm>
                                                      <a:off x="5270336" y="3220944"/>
                                                      <a:ext cx="284238" cy="928709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497438136" name="弧形 410"/>
                                                  <wps:cNvSpPr/>
                                                  <wps:spPr>
                                                    <a:xfrm>
                                                      <a:off x="5401422" y="3220930"/>
                                                      <a:ext cx="288223" cy="928710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8226 w 288226"/>
                                                        <a:gd name="connsiteY0" fmla="*/ 928707 h 928707"/>
                                                        <a:gd name="connsiteX1" fmla="*/ 11472 w 288226"/>
                                                        <a:gd name="connsiteY1" fmla="*/ 463265 h 928707"/>
                                                        <a:gd name="connsiteX2" fmla="*/ 27728 w 288226"/>
                                                        <a:gd name="connsiteY2" fmla="*/ 136800 h 928707"/>
                                                        <a:gd name="connsiteX3" fmla="*/ 288226 w 28822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8226" h="928707" stroke="0" extrusionOk="0">
                                                          <a:moveTo>
                                                            <a:pt x="288226" y="928707"/>
                                                          </a:moveTo>
                                                          <a:cubicBezTo>
                                                            <a:pt x="145798" y="859393"/>
                                                            <a:pt x="47201" y="680196"/>
                                                            <a:pt x="11472" y="463265"/>
                                                          </a:cubicBezTo>
                                                          <a:cubicBezTo>
                                                            <a:pt x="-15021" y="302410"/>
                                                            <a:pt x="14053" y="135171"/>
                                                            <a:pt x="76941" y="0"/>
                                                          </a:cubicBezTo>
                                                          <a:lnTo>
                                                            <a:pt x="28822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8226" h="928707" fill="none">
                                                          <a:moveTo>
                                                            <a:pt x="288226" y="928707"/>
                                                          </a:moveTo>
                                                          <a:cubicBezTo>
                                                            <a:pt x="145798" y="859393"/>
                                                            <a:pt x="39888" y="681274"/>
                                                            <a:pt x="11472" y="463265"/>
                                                          </a:cubicBezTo>
                                                          <a:cubicBezTo>
                                                            <a:pt x="-9536" y="302089"/>
                                                            <a:pt x="-272" y="260694"/>
                                                            <a:pt x="27728" y="13680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858476492" name="弧形 410"/>
                                                  <wps:cNvSpPr/>
                                                  <wps:spPr>
                                                    <a:xfrm>
                                                      <a:off x="5534303" y="3220927"/>
                                                      <a:ext cx="290397" cy="928712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90407 w 290407"/>
                                                        <a:gd name="connsiteY0" fmla="*/ 928707 h 928707"/>
                                                        <a:gd name="connsiteX1" fmla="*/ 13653 w 290407"/>
                                                        <a:gd name="connsiteY1" fmla="*/ 463265 h 928707"/>
                                                        <a:gd name="connsiteX2" fmla="*/ 27549 w 290407"/>
                                                        <a:gd name="connsiteY2" fmla="*/ 141555 h 928707"/>
                                                        <a:gd name="connsiteX3" fmla="*/ 290407 w 290407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90407" h="928707" stroke="0" extrusionOk="0">
                                                          <a:moveTo>
                                                            <a:pt x="290407" y="928707"/>
                                                          </a:moveTo>
                                                          <a:cubicBezTo>
                                                            <a:pt x="147979" y="859393"/>
                                                            <a:pt x="42069" y="681274"/>
                                                            <a:pt x="13653" y="463265"/>
                                                          </a:cubicBezTo>
                                                          <a:cubicBezTo>
                                                            <a:pt x="-7355" y="302089"/>
                                                            <a:pt x="16234" y="135171"/>
                                                            <a:pt x="79122" y="0"/>
                                                          </a:cubicBezTo>
                                                          <a:lnTo>
                                                            <a:pt x="290407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90407" h="928707" fill="none">
                                                          <a:moveTo>
                                                            <a:pt x="290407" y="928707"/>
                                                          </a:moveTo>
                                                          <a:cubicBezTo>
                                                            <a:pt x="147979" y="859393"/>
                                                            <a:pt x="42069" y="681274"/>
                                                            <a:pt x="13653" y="463265"/>
                                                          </a:cubicBezTo>
                                                          <a:cubicBezTo>
                                                            <a:pt x="-7355" y="302089"/>
                                                            <a:pt x="-5170" y="274958"/>
                                                            <a:pt x="27549" y="141555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754274610" name="弧形 410"/>
                                                  <wps:cNvSpPr/>
                                                  <wps:spPr>
                                                    <a:xfrm>
                                                      <a:off x="5675550" y="3220953"/>
                                                      <a:ext cx="284238" cy="928704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038573365" name="弧形 410"/>
                                                  <wps:cNvSpPr/>
                                                  <wps:spPr>
                                                    <a:xfrm>
                                                      <a:off x="5810646" y="3220950"/>
                                                      <a:ext cx="284238" cy="928699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704659723" name="弧形 410"/>
                                                  <wps:cNvSpPr/>
                                                  <wps:spPr>
                                                    <a:xfrm>
                                                      <a:off x="5945722" y="3220933"/>
                                                      <a:ext cx="284238" cy="928699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777165289" name="弧形 410"/>
                                                  <wps:cNvSpPr/>
                                                  <wps:spPr>
                                                    <a:xfrm>
                                                      <a:off x="6080809" y="3220946"/>
                                                      <a:ext cx="284239" cy="928698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</wpg:grpSp>
                                            </wpg:grpSp>
                                            <wpg:grpSp>
                                              <wpg:cNvPr id="1528015559" name="组合 1528015559"/>
                                              <wpg:cNvGrpSpPr/>
                                              <wpg:grpSpPr>
                                                <a:xfrm>
                                                  <a:off x="6211243" y="2932290"/>
                                                  <a:ext cx="2710682" cy="1223518"/>
                                                  <a:chOff x="6211243" y="2932290"/>
                                                  <a:chExt cx="2710682" cy="1223518"/>
                                                </a:xfrm>
                                              </wpg:grpSpPr>
                                              <wpg:grpSp>
                                                <wpg:cNvPr id="402739451" name="组合 402739451"/>
                                                <wpg:cNvGrpSpPr/>
                                                <wpg:grpSpPr>
                                                  <a:xfrm>
                                                    <a:off x="6316455" y="2932290"/>
                                                    <a:ext cx="2605470" cy="194304"/>
                                                    <a:chOff x="6316455" y="2932290"/>
                                                    <a:chExt cx="2605470" cy="194304"/>
                                                  </a:xfrm>
                                                </wpg:grpSpPr>
                                                <wps:wsp>
                                                  <wps:cNvPr id="197770363" name="弧形 156"/>
                                                  <wps:cNvSpPr/>
                                                  <wps:spPr>
                                                    <a:xfrm>
                                                      <a:off x="6316455" y="2932329"/>
                                                      <a:ext cx="312653" cy="194256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874694844" name="弧形 156"/>
                                                  <wps:cNvSpPr/>
                                                  <wps:spPr>
                                                    <a:xfrm>
                                                      <a:off x="6450881" y="2932290"/>
                                                      <a:ext cx="312653" cy="194267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325794827" name="弧形 156"/>
                                                  <wps:cNvSpPr/>
                                                  <wps:spPr>
                                                    <a:xfrm>
                                                      <a:off x="6585329" y="2932310"/>
                                                      <a:ext cx="312653" cy="194251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667166492" name="弧形 156"/>
                                                  <wps:cNvSpPr/>
                                                  <wps:spPr>
                                                    <a:xfrm>
                                                      <a:off x="6719756" y="2932298"/>
                                                      <a:ext cx="312653" cy="194251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093933391" name="弧形 156"/>
                                                  <wps:cNvSpPr/>
                                                  <wps:spPr>
                                                    <a:xfrm>
                                                      <a:off x="6854184" y="2932303"/>
                                                      <a:ext cx="312653" cy="194251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048083177" name="弧形 156"/>
                                                  <wps:cNvSpPr/>
                                                  <wps:spPr>
                                                    <a:xfrm>
                                                      <a:off x="6988593" y="2932308"/>
                                                      <a:ext cx="312653" cy="194251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671590783" name="弧形 156"/>
                                                  <wps:cNvSpPr/>
                                                  <wps:spPr>
                                                    <a:xfrm>
                                                      <a:off x="7123020" y="2932296"/>
                                                      <a:ext cx="312653" cy="194251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951328037" name="弧形 156"/>
                                                  <wps:cNvSpPr/>
                                                  <wps:spPr>
                                                    <a:xfrm>
                                                      <a:off x="7257449" y="2932301"/>
                                                      <a:ext cx="312653" cy="194251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19477233" name="弧形 156"/>
                                                  <wps:cNvSpPr/>
                                                  <wps:spPr>
                                                    <a:xfrm>
                                                      <a:off x="7391877" y="2932305"/>
                                                      <a:ext cx="312653" cy="194251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411016895" name="弧形 156"/>
                                                  <wps:cNvSpPr/>
                                                  <wps:spPr>
                                                    <a:xfrm>
                                                      <a:off x="7526305" y="2932310"/>
                                                      <a:ext cx="312653" cy="194251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687190467" name="弧形 156"/>
                                                  <wps:cNvSpPr/>
                                                  <wps:spPr>
                                                    <a:xfrm>
                                                      <a:off x="7660732" y="2932298"/>
                                                      <a:ext cx="312653" cy="194251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675310694" name="弧形 156"/>
                                                  <wps:cNvSpPr/>
                                                  <wps:spPr>
                                                    <a:xfrm>
                                                      <a:off x="7795161" y="2932302"/>
                                                      <a:ext cx="312653" cy="194251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50622817" name="弧形 156"/>
                                                  <wps:cNvSpPr/>
                                                  <wps:spPr>
                                                    <a:xfrm>
                                                      <a:off x="7929608" y="2932306"/>
                                                      <a:ext cx="312653" cy="194251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961523959" name="弧形 156"/>
                                                  <wps:cNvSpPr/>
                                                  <wps:spPr>
                                                    <a:xfrm>
                                                      <a:off x="8064055" y="2932307"/>
                                                      <a:ext cx="312653" cy="194253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442319991" name="弧形 156"/>
                                                  <wps:cNvSpPr/>
                                                  <wps:spPr>
                                                    <a:xfrm>
                                                      <a:off x="8198465" y="2932312"/>
                                                      <a:ext cx="312653" cy="194269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921974916" name="弧形 156"/>
                                                  <wps:cNvSpPr/>
                                                  <wps:spPr>
                                                    <a:xfrm>
                                                      <a:off x="8332911" y="2932300"/>
                                                      <a:ext cx="312653" cy="194269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388086717" name="弧形 156"/>
                                                  <wps:cNvSpPr/>
                                                  <wps:spPr>
                                                    <a:xfrm>
                                                      <a:off x="8467322" y="2932321"/>
                                                      <a:ext cx="312653" cy="194269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33259374" name="弧形 156"/>
                                                  <wps:cNvSpPr/>
                                                  <wps:spPr>
                                                    <a:xfrm>
                                                      <a:off x="8609271" y="2932317"/>
                                                      <a:ext cx="312654" cy="194277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</wpg:grpSp>
                                              <wpg:grpSp>
                                                <wpg:cNvPr id="14598034" name="组合 14598034"/>
                                                <wpg:cNvGrpSpPr/>
                                                <wpg:grpSpPr>
                                                  <a:xfrm>
                                                    <a:off x="6211243" y="3227073"/>
                                                    <a:ext cx="2586098" cy="928735"/>
                                                    <a:chOff x="6211243" y="3227073"/>
                                                    <a:chExt cx="2586098" cy="928735"/>
                                                  </a:xfrm>
                                                </wpg:grpSpPr>
                                                <wps:wsp>
                                                  <wps:cNvPr id="1668677408" name="弧形 410"/>
                                                  <wps:cNvSpPr/>
                                                  <wps:spPr>
                                                    <a:xfrm>
                                                      <a:off x="6211243" y="3227082"/>
                                                      <a:ext cx="284238" cy="928710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666964055" name="弧形 410"/>
                                                  <wps:cNvSpPr/>
                                                  <wps:spPr>
                                                    <a:xfrm>
                                                      <a:off x="6346301" y="3227079"/>
                                                      <a:ext cx="284238" cy="928712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936472656" name="弧形 410"/>
                                                  <wps:cNvSpPr/>
                                                  <wps:spPr>
                                                    <a:xfrm>
                                                      <a:off x="6481378" y="3227075"/>
                                                      <a:ext cx="284238" cy="928714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949003001" name="弧形 410"/>
                                                  <wps:cNvSpPr/>
                                                  <wps:spPr>
                                                    <a:xfrm>
                                                      <a:off x="6616457" y="3227090"/>
                                                      <a:ext cx="284238" cy="928714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18768315" name="弧形 410"/>
                                                  <wps:cNvSpPr/>
                                                  <wps:spPr>
                                                    <a:xfrm>
                                                      <a:off x="6751534" y="3227088"/>
                                                      <a:ext cx="284238" cy="928714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240003419" name="弧形 410"/>
                                                  <wps:cNvSpPr/>
                                                  <wps:spPr>
                                                    <a:xfrm>
                                                      <a:off x="6886612" y="3227087"/>
                                                      <a:ext cx="284238" cy="928714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687837999" name="弧形 410"/>
                                                  <wps:cNvSpPr/>
                                                  <wps:spPr>
                                                    <a:xfrm>
                                                      <a:off x="7021689" y="3227085"/>
                                                      <a:ext cx="284238" cy="928714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373438639" name="弧形 410"/>
                                                  <wps:cNvSpPr/>
                                                  <wps:spPr>
                                                    <a:xfrm>
                                                      <a:off x="7156766" y="3227083"/>
                                                      <a:ext cx="284238" cy="928714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527666747" name="弧形 410"/>
                                                  <wps:cNvSpPr/>
                                                  <wps:spPr>
                                                    <a:xfrm>
                                                      <a:off x="7291844" y="3227082"/>
                                                      <a:ext cx="284238" cy="928714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936346914" name="弧形 410"/>
                                                  <wps:cNvSpPr/>
                                                  <wps:spPr>
                                                    <a:xfrm>
                                                      <a:off x="7426921" y="3227080"/>
                                                      <a:ext cx="284238" cy="928714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93073013" name="弧形 410"/>
                                                  <wps:cNvSpPr/>
                                                  <wps:spPr>
                                                    <a:xfrm>
                                                      <a:off x="7562017" y="3227076"/>
                                                      <a:ext cx="284238" cy="928715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644754296" name="弧形 410"/>
                                                  <wps:cNvSpPr/>
                                                  <wps:spPr>
                                                    <a:xfrm>
                                                      <a:off x="7697096" y="3227089"/>
                                                      <a:ext cx="284238" cy="928717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367718240" name="弧形 410"/>
                                                  <wps:cNvSpPr/>
                                                  <wps:spPr>
                                                    <a:xfrm>
                                                      <a:off x="7832173" y="3227087"/>
                                                      <a:ext cx="284238" cy="928717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444380882" name="弧形 410"/>
                                                  <wps:cNvSpPr/>
                                                  <wps:spPr>
                                                    <a:xfrm>
                                                      <a:off x="7967251" y="3227085"/>
                                                      <a:ext cx="284238" cy="928717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429090717" name="弧形 410"/>
                                                  <wps:cNvSpPr/>
                                                  <wps:spPr>
                                                    <a:xfrm>
                                                      <a:off x="8102329" y="3227084"/>
                                                      <a:ext cx="284238" cy="928724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493796096" name="弧形 410"/>
                                                  <wps:cNvSpPr/>
                                                  <wps:spPr>
                                                    <a:xfrm>
                                                      <a:off x="8237406" y="3227082"/>
                                                      <a:ext cx="284238" cy="928717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695622049" name="弧形 410"/>
                                                  <wps:cNvSpPr/>
                                                  <wps:spPr>
                                                    <a:xfrm>
                                                      <a:off x="8372483" y="3227080"/>
                                                      <a:ext cx="284238" cy="928712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908861495" name="弧形 410"/>
                                                  <wps:cNvSpPr/>
                                                  <wps:spPr>
                                                    <a:xfrm>
                                                      <a:off x="8513103" y="3227073"/>
                                                      <a:ext cx="284238" cy="928713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</wpg:grpSp>
                                            </wpg:grpSp>
                                          </wpg:grpSp>
                                          <wps:wsp>
                                            <wps:cNvPr id="1646606503" name="弧形 608"/>
                                            <wps:cNvSpPr/>
                                            <wps:spPr>
                                              <a:xfrm rot="180000">
                                                <a:off x="3904304" y="2809897"/>
                                                <a:ext cx="334815" cy="1176710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198241 w 334810"/>
                                                  <a:gd name="connsiteY0" fmla="*/ 1176703 h 1176703"/>
                                                  <a:gd name="connsiteX1" fmla="*/ 583 w 334810"/>
                                                  <a:gd name="connsiteY1" fmla="*/ 575352 h 1176703"/>
                                                  <a:gd name="connsiteX2" fmla="*/ 328713 w 334810"/>
                                                  <a:gd name="connsiteY2" fmla="*/ 107 h 1176703"/>
                                                  <a:gd name="connsiteX3" fmla="*/ 198241 w 334810"/>
                                                  <a:gd name="connsiteY3" fmla="*/ 1176703 h 1176703"/>
                                                  <a:gd name="connsiteX4" fmla="*/ 198238 w 645453"/>
                                                  <a:gd name="connsiteY4" fmla="*/ 1176701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34810" h="1176703" stroke="0" extrusionOk="0">
                                                    <a:moveTo>
                                                      <a:pt x="198241" y="1176703"/>
                                                    </a:moveTo>
                                                    <a:cubicBezTo>
                                                      <a:pt x="71644" y="1076324"/>
                                                      <a:pt x="-7641" y="835108"/>
                                                      <a:pt x="583" y="575352"/>
                                                    </a:cubicBezTo>
                                                    <a:cubicBezTo>
                                                      <a:pt x="10955" y="247786"/>
                                                      <a:pt x="155706" y="-5977"/>
                                                      <a:pt x="328713" y="107"/>
                                                    </a:cubicBezTo>
                                                    <a:cubicBezTo>
                                                      <a:pt x="361656" y="100332"/>
                                                      <a:pt x="252929" y="1080829"/>
                                                      <a:pt x="198241" y="1176703"/>
                                                    </a:cubicBezTo>
                                                    <a:close/>
                                                  </a:path>
                                                  <a:path w="334810" h="1176703" fill="none">
                                                    <a:moveTo>
                                                      <a:pt x="198241" y="1176703"/>
                                                    </a:moveTo>
                                                    <a:cubicBezTo>
                                                      <a:pt x="71644" y="1076324"/>
                                                      <a:pt x="-7641" y="835108"/>
                                                      <a:pt x="583" y="575352"/>
                                                    </a:cubicBezTo>
                                                    <a:cubicBezTo>
                                                      <a:pt x="10955" y="247786"/>
                                                      <a:pt x="155706" y="-5977"/>
                                                      <a:pt x="328713" y="107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1236840501" name="任意多边形: 形状 1236840501"/>
                                          <wps:cNvSpPr/>
                                          <wps:spPr>
                                            <a:xfrm>
                                              <a:off x="5370464" y="2914226"/>
                                              <a:ext cx="154635" cy="57424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0 w 147638"/>
                                                <a:gd name="connsiteY0" fmla="*/ 22225 h 57125"/>
                                                <a:gd name="connsiteX1" fmla="*/ 57007 w 147638"/>
                                                <a:gd name="connsiteY1" fmla="*/ 57125 h 57125"/>
                                                <a:gd name="connsiteX2" fmla="*/ 147638 w 147638"/>
                                                <a:gd name="connsiteY2" fmla="*/ 0 h 57125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147638" h="57125">
                                                  <a:moveTo>
                                                    <a:pt x="0" y="22225"/>
                                                  </a:moveTo>
                                                  <a:lnTo>
                                                    <a:pt x="57007" y="57125"/>
                                                  </a:lnTo>
                                                  <a:cubicBezTo>
                                                    <a:pt x="88228" y="39662"/>
                                                    <a:pt x="116417" y="17463"/>
                                                    <a:pt x="147638" y="0"/>
                                                  </a:cubicBezTo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15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tlCol="0" anchor="ctr">
                                            <a:noAutofit/>
                                          </wps:bodyPr>
                                        </wps:wsp>
                                        <wps:wsp>
                                          <wps:cNvPr id="1772183256" name="任意多边形: 形状 1772183256"/>
                                          <wps:cNvSpPr/>
                                          <wps:spPr>
                                            <a:xfrm>
                                              <a:off x="2935601" y="2756268"/>
                                              <a:ext cx="154635" cy="57424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0 w 147638"/>
                                                <a:gd name="connsiteY0" fmla="*/ 22225 h 57125"/>
                                                <a:gd name="connsiteX1" fmla="*/ 57007 w 147638"/>
                                                <a:gd name="connsiteY1" fmla="*/ 57125 h 57125"/>
                                                <a:gd name="connsiteX2" fmla="*/ 147638 w 147638"/>
                                                <a:gd name="connsiteY2" fmla="*/ 0 h 57125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147638" h="57125">
                                                  <a:moveTo>
                                                    <a:pt x="0" y="22225"/>
                                                  </a:moveTo>
                                                  <a:lnTo>
                                                    <a:pt x="57007" y="57125"/>
                                                  </a:lnTo>
                                                  <a:cubicBezTo>
                                                    <a:pt x="88228" y="39662"/>
                                                    <a:pt x="116417" y="17463"/>
                                                    <a:pt x="147638" y="0"/>
                                                  </a:cubicBezTo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15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tlCol="0" anchor="ctr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2136255982" name="直接连接符 2136255982"/>
                                        <wps:cNvCnPr/>
                                        <wps:spPr>
                                          <a:xfrm>
                                            <a:off x="4080887" y="1811336"/>
                                            <a:ext cx="128830" cy="730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427391723" name="直接连接符 427391723"/>
                                        <wps:cNvCnPr/>
                                        <wps:spPr>
                                          <a:xfrm>
                                            <a:off x="4079036" y="1794071"/>
                                            <a:ext cx="128830" cy="730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361005008" name="直接连接符 1361005008"/>
                                        <wps:cNvCnPr/>
                                        <wps:spPr>
                                          <a:xfrm>
                                            <a:off x="4088887" y="1778281"/>
                                            <a:ext cx="128830" cy="730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658316374" name="直接连接符 658316374"/>
                                        <wps:cNvCnPr/>
                                        <wps:spPr>
                                          <a:xfrm>
                                            <a:off x="4081832" y="1828967"/>
                                            <a:ext cx="128830" cy="730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826390053" name="直接连接符 1826390053"/>
                                        <wps:cNvCnPr/>
                                        <wps:spPr>
                                          <a:xfrm>
                                            <a:off x="4089674" y="1844913"/>
                                            <a:ext cx="128830" cy="730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801446477" name="直接连接符 1801446477"/>
                                        <wps:cNvCnPr/>
                                        <wps:spPr>
                                          <a:xfrm>
                                            <a:off x="2366415" y="1681244"/>
                                            <a:ext cx="98476" cy="558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235652927" name="直接连接符 235652927"/>
                                        <wps:cNvCnPr/>
                                        <wps:spPr>
                                          <a:xfrm>
                                            <a:off x="2356092" y="1693652"/>
                                            <a:ext cx="98476" cy="558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192116621" name="直接连接符 1192116621"/>
                                        <wps:cNvCnPr/>
                                        <wps:spPr>
                                          <a:xfrm>
                                            <a:off x="2354907" y="1706567"/>
                                            <a:ext cx="98476" cy="558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661133773" name="直接连接符 1661133773"/>
                                        <wps:cNvCnPr/>
                                        <wps:spPr>
                                          <a:xfrm>
                                            <a:off x="2363253" y="1720601"/>
                                            <a:ext cx="98476" cy="558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869630102" name="直接连接符 869630102"/>
                                        <wps:cNvCnPr/>
                                        <wps:spPr>
                                          <a:xfrm>
                                            <a:off x="2358387" y="1733225"/>
                                            <a:ext cx="98476" cy="558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g:grpSp>
                                      <wpg:cNvPr id="664655222" name="组合 664655222"/>
                                      <wpg:cNvGrpSpPr/>
                                      <wpg:grpSpPr>
                                        <a:xfrm>
                                          <a:off x="2545465" y="2460100"/>
                                          <a:ext cx="525903" cy="402513"/>
                                          <a:chOff x="2545465" y="2460096"/>
                                          <a:chExt cx="364268" cy="278801"/>
                                        </a:xfrm>
                                      </wpg:grpSpPr>
                                      <wpg:grpSp>
                                        <wpg:cNvPr id="1222432369" name="组合 1222432369"/>
                                        <wpg:cNvGrpSpPr/>
                                        <wpg:grpSpPr>
                                          <a:xfrm>
                                            <a:off x="2545465" y="2612321"/>
                                            <a:ext cx="364268" cy="126576"/>
                                            <a:chOff x="2545465" y="2612321"/>
                                            <a:chExt cx="2693194" cy="935831"/>
                                          </a:xfrm>
                                        </wpg:grpSpPr>
                                        <wpg:grpSp>
                                          <wpg:cNvPr id="1849356407" name="组合 1849356407"/>
                                          <wpg:cNvGrpSpPr/>
                                          <wpg:grpSpPr>
                                            <a:xfrm>
                                              <a:off x="2545465" y="2612321"/>
                                              <a:ext cx="2693194" cy="935831"/>
                                              <a:chOff x="2545465" y="2612321"/>
                                              <a:chExt cx="2693194" cy="935831"/>
                                            </a:xfrm>
                                          </wpg:grpSpPr>
                                          <wps:wsp>
                                            <wps:cNvPr id="1965920154" name="任意多边形: 形状 1965920154"/>
                                            <wps:cNvSpPr/>
                                            <wps:spPr>
                                              <a:xfrm>
                                                <a:off x="2545465" y="2612321"/>
                                                <a:ext cx="2693194" cy="935831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342900 w 2693193"/>
                                                  <a:gd name="connsiteY0" fmla="*/ 0 h 935831"/>
                                                  <a:gd name="connsiteX1" fmla="*/ 2693193 w 2693193"/>
                                                  <a:gd name="connsiteY1" fmla="*/ 107156 h 935831"/>
                                                  <a:gd name="connsiteX2" fmla="*/ 2693193 w 2693193"/>
                                                  <a:gd name="connsiteY2" fmla="*/ 297656 h 935831"/>
                                                  <a:gd name="connsiteX3" fmla="*/ 2455068 w 2693193"/>
                                                  <a:gd name="connsiteY3" fmla="*/ 935831 h 935831"/>
                                                  <a:gd name="connsiteX4" fmla="*/ 0 w 2693193"/>
                                                  <a:gd name="connsiteY4" fmla="*/ 842962 h 935831"/>
                                                  <a:gd name="connsiteX5" fmla="*/ 0 w 2693193"/>
                                                  <a:gd name="connsiteY5" fmla="*/ 659606 h 935831"/>
                                                  <a:gd name="connsiteX6" fmla="*/ 342900 w 2693193"/>
                                                  <a:gd name="connsiteY6" fmla="*/ 0 h 935831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  <a:cxn ang="0">
                                                    <a:pos x="connsiteX3" y="connsiteY3"/>
                                                  </a:cxn>
                                                  <a:cxn ang="0">
                                                    <a:pos x="connsiteX4" y="connsiteY4"/>
                                                  </a:cxn>
                                                  <a:cxn ang="0">
                                                    <a:pos x="connsiteX5" y="connsiteY5"/>
                                                  </a:cxn>
                                                  <a:cxn ang="0">
                                                    <a:pos x="connsiteX6" y="connsiteY6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693193" h="935831">
                                                    <a:moveTo>
                                                      <a:pt x="342900" y="0"/>
                                                    </a:moveTo>
                                                    <a:lnTo>
                                                      <a:pt x="2693193" y="107156"/>
                                                    </a:lnTo>
                                                    <a:lnTo>
                                                      <a:pt x="2693193" y="297656"/>
                                                    </a:lnTo>
                                                    <a:lnTo>
                                                      <a:pt x="2455068" y="935831"/>
                                                    </a:lnTo>
                                                    <a:lnTo>
                                                      <a:pt x="0" y="842962"/>
                                                    </a:lnTo>
                                                    <a:lnTo>
                                                      <a:pt x="0" y="659606"/>
                                                    </a:lnTo>
                                                    <a:lnTo>
                                                      <a:pt x="342900" y="0"/>
                                                    </a:lnTo>
                                                    <a:close/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15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214473569" name="任意多边形: 形状 1214473569"/>
                                            <wps:cNvSpPr/>
                                            <wps:spPr>
                                              <a:xfrm>
                                                <a:off x="2545465" y="2721856"/>
                                                <a:ext cx="2693194" cy="647706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2693194"/>
                                                  <a:gd name="connsiteY0" fmla="*/ 550069 h 647700"/>
                                                  <a:gd name="connsiteX1" fmla="*/ 2452688 w 2693194"/>
                                                  <a:gd name="connsiteY1" fmla="*/ 647700 h 647700"/>
                                                  <a:gd name="connsiteX2" fmla="*/ 2693194 w 2693194"/>
                                                  <a:gd name="connsiteY2" fmla="*/ 0 h 647700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693194" h="647700">
                                                    <a:moveTo>
                                                      <a:pt x="0" y="550069"/>
                                                    </a:moveTo>
                                                    <a:lnTo>
                                                      <a:pt x="2452688" y="647700"/>
                                                    </a:lnTo>
                                                    <a:lnTo>
                                                      <a:pt x="2693194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15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632424661" name="直接连接符 632424661"/>
                                          <wps:cNvCnPr/>
                                          <wps:spPr>
                                            <a:xfrm>
                                              <a:off x="4999227" y="3364795"/>
                                              <a:ext cx="0" cy="17934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grpSp>
                                      <wpg:grpSp>
                                        <wpg:cNvPr id="491031534" name="组合 491031534"/>
                                        <wpg:cNvGrpSpPr/>
                                        <wpg:grpSpPr>
                                          <a:xfrm>
                                            <a:off x="2573563" y="2460096"/>
                                            <a:ext cx="330286" cy="222222"/>
                                            <a:chOff x="2573562" y="2460106"/>
                                            <a:chExt cx="1254121" cy="844473"/>
                                          </a:xfrm>
                                        </wpg:grpSpPr>
                                        <wpg:grpSp>
                                          <wpg:cNvPr id="134287868" name="组合 134287868"/>
                                          <wpg:cNvGrpSpPr/>
                                          <wpg:grpSpPr>
                                            <a:xfrm>
                                              <a:off x="3636194" y="3017504"/>
                                              <a:ext cx="139003" cy="254586"/>
                                              <a:chOff x="3636194" y="3017504"/>
                                              <a:chExt cx="139003" cy="254586"/>
                                            </a:xfrm>
                                          </wpg:grpSpPr>
                                          <wpg:grpSp>
                                            <wpg:cNvPr id="1243959648" name="组合 1243959648"/>
                                            <wpg:cNvGrpSpPr/>
                                            <wpg:grpSpPr>
                                              <a:xfrm>
                                                <a:off x="3636194" y="3017504"/>
                                                <a:ext cx="139003" cy="254586"/>
                                                <a:chOff x="3636194" y="3017504"/>
                                                <a:chExt cx="139003" cy="254586"/>
                                              </a:xfrm>
                                            </wpg:grpSpPr>
                                            <wps:wsp>
                                              <wps:cNvPr id="1645649652" name="圆柱体 1645649652"/>
                                              <wps:cNvSpPr/>
                                              <wps:spPr>
                                                <a:xfrm>
                                                  <a:off x="3659713" y="3161085"/>
                                                  <a:ext cx="91964" cy="111005"/>
                                                </a:xfrm>
                                                <a:prstGeom prst="can">
                                                  <a:avLst>
                                                    <a:gd name="adj" fmla="val 37205"/>
                                                  </a:avLst>
                                                </a:prstGeom>
                                                <a:solidFill>
                                                  <a:schemeClr val="bg1"/>
                                                </a:solidFill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64721478" name="圆柱体 164721478"/>
                                              <wps:cNvSpPr/>
                                              <wps:spPr>
                                                <a:xfrm>
                                                  <a:off x="3636194" y="3017504"/>
                                                  <a:ext cx="139003" cy="178743"/>
                                                </a:xfrm>
                                                <a:prstGeom prst="can">
                                                  <a:avLst>
                                                    <a:gd name="adj" fmla="val 37205"/>
                                                  </a:avLst>
                                                </a:prstGeom>
                                                <a:solidFill>
                                                  <a:schemeClr val="bg1"/>
                                                </a:solidFill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1135348481" name="直接连接符 1135348481"/>
                                            <wps:cNvCnPr/>
                                            <wps:spPr>
                                              <a:xfrm>
                                                <a:off x="3659712" y="3071711"/>
                                                <a:ext cx="0" cy="107245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1487341258" name="直接连接符 1487341258"/>
                                            <wps:cNvCnPr/>
                                            <wps:spPr>
                                              <a:xfrm>
                                                <a:off x="3703097" y="3079235"/>
                                                <a:ext cx="0" cy="107245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650891289" name="直接连接符 650891289"/>
                                            <wps:cNvCnPr/>
                                            <wps:spPr>
                                              <a:xfrm>
                                                <a:off x="3749194" y="3069830"/>
                                                <a:ext cx="0" cy="107245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1385394483" name="椭圆 1385394483"/>
                                            <wps:cNvSpPr/>
                                            <wps:spPr>
                                              <a:xfrm>
                                                <a:off x="3675586" y="3031960"/>
                                                <a:ext cx="57603" cy="21601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noFill/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945484882" name="弧形 945484882"/>
                                            <wps:cNvSpPr>
                                              <a:spLocks noChangeAspect="1"/>
                                            </wps:cNvSpPr>
                                            <wps:spPr>
                                              <a:xfrm>
                                                <a:off x="3657139" y="3190068"/>
                                                <a:ext cx="91964" cy="45722"/>
                                              </a:xfrm>
                                              <a:prstGeom prst="arc">
                                                <a:avLst>
                                                  <a:gd name="adj1" fmla="val 226803"/>
                                                  <a:gd name="adj2" fmla="val 10592156"/>
                                                </a:avLst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2049157155" name="组合 2049157155"/>
                                          <wpg:cNvGrpSpPr/>
                                          <wpg:grpSpPr>
                                            <a:xfrm>
                                              <a:off x="2573562" y="2989026"/>
                                              <a:ext cx="139003" cy="254586"/>
                                              <a:chOff x="2573562" y="2989026"/>
                                              <a:chExt cx="139003" cy="254586"/>
                                            </a:xfrm>
                                          </wpg:grpSpPr>
                                          <wpg:grpSp>
                                            <wpg:cNvPr id="568704935" name="组合 568704935"/>
                                            <wpg:cNvGrpSpPr/>
                                            <wpg:grpSpPr>
                                              <a:xfrm>
                                                <a:off x="2573562" y="2989026"/>
                                                <a:ext cx="139003" cy="254586"/>
                                                <a:chOff x="2573562" y="2989026"/>
                                                <a:chExt cx="139003" cy="254586"/>
                                              </a:xfrm>
                                            </wpg:grpSpPr>
                                            <wps:wsp>
                                              <wps:cNvPr id="1787833487" name="圆柱体 1787833487"/>
                                              <wps:cNvSpPr/>
                                              <wps:spPr>
                                                <a:xfrm>
                                                  <a:off x="2597081" y="3132607"/>
                                                  <a:ext cx="91964" cy="111005"/>
                                                </a:xfrm>
                                                <a:prstGeom prst="can">
                                                  <a:avLst>
                                                    <a:gd name="adj" fmla="val 37205"/>
                                                  </a:avLst>
                                                </a:prstGeom>
                                                <a:solidFill>
                                                  <a:schemeClr val="bg1"/>
                                                </a:solidFill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238963127" name="圆柱体 1238963127"/>
                                              <wps:cNvSpPr/>
                                              <wps:spPr>
                                                <a:xfrm>
                                                  <a:off x="2573562" y="2989026"/>
                                                  <a:ext cx="139003" cy="178743"/>
                                                </a:xfrm>
                                                <a:prstGeom prst="can">
                                                  <a:avLst>
                                                    <a:gd name="adj" fmla="val 37205"/>
                                                  </a:avLst>
                                                </a:prstGeom>
                                                <a:solidFill>
                                                  <a:schemeClr val="bg1"/>
                                                </a:solidFill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220473333" name="直接连接符 220473333"/>
                                            <wps:cNvCnPr/>
                                            <wps:spPr>
                                              <a:xfrm>
                                                <a:off x="2597080" y="3043233"/>
                                                <a:ext cx="0" cy="107245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1287759535" name="直接连接符 1287759535"/>
                                            <wps:cNvCnPr/>
                                            <wps:spPr>
                                              <a:xfrm>
                                                <a:off x="2640465" y="3050757"/>
                                                <a:ext cx="0" cy="107245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1166196925" name="直接连接符 1166196925"/>
                                            <wps:cNvCnPr/>
                                            <wps:spPr>
                                              <a:xfrm>
                                                <a:off x="2686562" y="3041352"/>
                                                <a:ext cx="0" cy="107245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1445261525" name="椭圆 1445261525"/>
                                            <wps:cNvSpPr/>
                                            <wps:spPr>
                                              <a:xfrm>
                                                <a:off x="2612954" y="3003482"/>
                                                <a:ext cx="57603" cy="21601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noFill/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55917653" name="弧形 555917653"/>
                                            <wps:cNvSpPr>
                                              <a:spLocks noChangeAspect="1"/>
                                            </wps:cNvSpPr>
                                            <wps:spPr>
                                              <a:xfrm>
                                                <a:off x="2594507" y="3161590"/>
                                                <a:ext cx="91964" cy="45722"/>
                                              </a:xfrm>
                                              <a:prstGeom prst="arc">
                                                <a:avLst>
                                                  <a:gd name="adj1" fmla="val 226803"/>
                                                  <a:gd name="adj2" fmla="val 10592156"/>
                                                </a:avLst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1717584310" name="组合 1717584310"/>
                                          <wpg:cNvGrpSpPr/>
                                          <wpg:grpSpPr>
                                            <a:xfrm>
                                              <a:off x="2809136" y="2460106"/>
                                              <a:ext cx="1018547" cy="765195"/>
                                              <a:chOff x="2809136" y="2460106"/>
                                              <a:chExt cx="1018547" cy="765195"/>
                                            </a:xfrm>
                                          </wpg:grpSpPr>
                                          <wpg:grpSp>
                                            <wpg:cNvPr id="112285362" name="组合 112285362"/>
                                            <wpg:cNvGrpSpPr/>
                                            <wpg:grpSpPr>
                                              <a:xfrm>
                                                <a:off x="2809136" y="2460106"/>
                                                <a:ext cx="1018547" cy="765195"/>
                                                <a:chOff x="2809136" y="2460106"/>
                                                <a:chExt cx="1018547" cy="765195"/>
                                              </a:xfrm>
                                            </wpg:grpSpPr>
                                            <wpg:grpSp>
                                              <wpg:cNvPr id="1868445833" name="组合 1868445833"/>
                                              <wpg:cNvGrpSpPr/>
                                              <wpg:grpSpPr>
                                                <a:xfrm>
                                                  <a:off x="2809136" y="2468046"/>
                                                  <a:ext cx="866493" cy="757255"/>
                                                  <a:chOff x="2809136" y="2468046"/>
                                                  <a:chExt cx="866493" cy="757255"/>
                                                </a:xfrm>
                                              </wpg:grpSpPr>
                                              <wpg:grpSp>
                                                <wpg:cNvPr id="287384795" name="组合 287384795"/>
                                                <wpg:cNvGrpSpPr/>
                                                <wpg:grpSpPr>
                                                  <a:xfrm>
                                                    <a:off x="2809136" y="2611425"/>
                                                    <a:ext cx="847245" cy="613876"/>
                                                    <a:chOff x="2809136" y="2611425"/>
                                                    <a:chExt cx="847245" cy="613876"/>
                                                  </a:xfrm>
                                                </wpg:grpSpPr>
                                                <wps:wsp>
                                                  <wps:cNvPr id="1299248316" name="矩形: 圆顶角 1299248316"/>
                                                  <wps:cNvSpPr/>
                                                  <wps:spPr>
                                                    <a:xfrm>
                                                      <a:off x="2832312" y="2736156"/>
                                                      <a:ext cx="124611" cy="463969"/>
                                                    </a:xfrm>
                                                    <a:prstGeom prst="round2SameRect">
                                                      <a:avLst>
                                                        <a:gd name="adj1" fmla="val 50000"/>
                                                        <a:gd name="adj2" fmla="val 0"/>
                                                      </a:avLst>
                                                    </a:prstGeom>
                                                    <a:solidFill>
                                                      <a:schemeClr val="bg1"/>
                                                    </a:solidFill>
                                                    <a:ln w="635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438529096" name="矩形: 圆顶角 1438529096"/>
                                                  <wps:cNvSpPr/>
                                                  <wps:spPr>
                                                    <a:xfrm rot="4175496">
                                                      <a:off x="3189306" y="2274596"/>
                                                      <a:ext cx="130245" cy="803904"/>
                                                    </a:xfrm>
                                                    <a:prstGeom prst="round2SameRect">
                                                      <a:avLst>
                                                        <a:gd name="adj1" fmla="val 50000"/>
                                                        <a:gd name="adj2" fmla="val 0"/>
                                                      </a:avLst>
                                                    </a:prstGeom>
                                                    <a:noFill/>
                                                    <a:ln w="635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357775007" name="矩形: 圆顶角 357775007"/>
                                                  <wps:cNvSpPr/>
                                                  <wps:spPr>
                                                    <a:xfrm rot="4175496">
                                                      <a:off x="3177966" y="2291863"/>
                                                      <a:ext cx="130245" cy="803904"/>
                                                    </a:xfrm>
                                                    <a:prstGeom prst="round2SameRect">
                                                      <a:avLst>
                                                        <a:gd name="adj1" fmla="val 50000"/>
                                                        <a:gd name="adj2" fmla="val 0"/>
                                                      </a:avLst>
                                                    </a:prstGeom>
                                                    <a:solidFill>
                                                      <a:schemeClr val="bg1"/>
                                                    </a:solidFill>
                                                    <a:ln w="635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637391113" name="矩形: 圆顶角 1637391113"/>
                                                  <wps:cNvSpPr/>
                                                  <wps:spPr>
                                                    <a:xfrm>
                                                      <a:off x="2809136" y="2761333"/>
                                                      <a:ext cx="124611" cy="463968"/>
                                                    </a:xfrm>
                                                    <a:prstGeom prst="round2SameRect">
                                                      <a:avLst>
                                                        <a:gd name="adj1" fmla="val 50000"/>
                                                        <a:gd name="adj2" fmla="val 0"/>
                                                      </a:avLst>
                                                    </a:prstGeom>
                                                    <a:solidFill>
                                                      <a:schemeClr val="bg1"/>
                                                    </a:solidFill>
                                                    <a:ln w="635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      <a:noAutofit/>
                                                  </wps:bodyPr>
                                                </wps:wsp>
                                              </wpg:grpSp>
                                              <wps:wsp>
                                                <wps:cNvPr id="993992056" name="圆柱体 993992056"/>
                                                <wps:cNvSpPr/>
                                                <wps:spPr>
                                                  <a:xfrm rot="4213670">
                                                    <a:off x="3559055" y="2490476"/>
                                                    <a:ext cx="139003" cy="94144"/>
                                                  </a:xfrm>
                                                  <a:prstGeom prst="can">
                                                    <a:avLst>
                                                      <a:gd name="adj" fmla="val 50000"/>
                                                    </a:avLst>
                                                  </a:prstGeom>
                                                  <a:solidFill>
                                                    <a:schemeClr val="bg1"/>
                                                  </a:solidFill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tlCol="0" anchor="ctr"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845880074" name="矩形: 圆顶角 845880074"/>
                                              <wps:cNvSpPr/>
                                              <wps:spPr>
                                                <a:xfrm rot="4175496">
                                                  <a:off x="3701681" y="2406106"/>
                                                  <a:ext cx="72001" cy="180002"/>
                                                </a:xfrm>
                                                <a:prstGeom prst="round2SameRect">
                                                  <a:avLst>
                                                    <a:gd name="adj1" fmla="val 50000"/>
                                                    <a:gd name="adj2" fmla="val 0"/>
                                                  </a:avLst>
                                                </a:prstGeom>
                                                <a:solidFill>
                                                  <a:schemeClr val="bg1"/>
                                                </a:solidFill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992492942" name="椭圆 992492942"/>
                                            <wps:cNvSpPr/>
                                            <wps:spPr>
                                              <a:xfrm>
                                                <a:off x="2849322" y="2799823"/>
                                                <a:ext cx="45720" cy="45722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noFill/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1113343511" name="组合 1113343511"/>
                                          <wpg:cNvGrpSpPr/>
                                          <wpg:grpSpPr>
                                            <a:xfrm>
                                              <a:off x="3392634" y="2757884"/>
                                              <a:ext cx="171977" cy="546695"/>
                                              <a:chOff x="3392634" y="2757884"/>
                                              <a:chExt cx="171977" cy="546695"/>
                                            </a:xfrm>
                                          </wpg:grpSpPr>
                                          <wpg:grpSp>
                                            <wpg:cNvPr id="1432700087" name="组合 1432700087"/>
                                            <wpg:cNvGrpSpPr/>
                                            <wpg:grpSpPr>
                                              <a:xfrm>
                                                <a:off x="3392634" y="2757884"/>
                                                <a:ext cx="171977" cy="546695"/>
                                                <a:chOff x="3392634" y="2757884"/>
                                                <a:chExt cx="171977" cy="546695"/>
                                              </a:xfrm>
                                            </wpg:grpSpPr>
                                            <wps:wsp>
                                              <wps:cNvPr id="324488381" name="矩形: 圆顶角 1103"/>
                                              <wps:cNvSpPr/>
                                              <wps:spPr>
                                                <a:xfrm>
                                                  <a:off x="3446142" y="2757884"/>
                                                  <a:ext cx="118469" cy="399052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126439 w 387731"/>
                                                    <a:gd name="connsiteY0" fmla="*/ 0 h 1306039"/>
                                                    <a:gd name="connsiteX1" fmla="*/ 297938 w 387731"/>
                                                    <a:gd name="connsiteY1" fmla="*/ 0 h 1306039"/>
                                                    <a:gd name="connsiteX2" fmla="*/ 387731 w 387731"/>
                                                    <a:gd name="connsiteY2" fmla="*/ 89793 h 1306039"/>
                                                    <a:gd name="connsiteX3" fmla="*/ 387731 w 387731"/>
                                                    <a:gd name="connsiteY3" fmla="*/ 1300804 h 1306039"/>
                                                    <a:gd name="connsiteX4" fmla="*/ 387731 w 387731"/>
                                                    <a:gd name="connsiteY4" fmla="*/ 1300804 h 1306039"/>
                                                    <a:gd name="connsiteX5" fmla="*/ 36646 w 387731"/>
                                                    <a:gd name="connsiteY5" fmla="*/ 1300804 h 1306039"/>
                                                    <a:gd name="connsiteX6" fmla="*/ 0 w 387731"/>
                                                    <a:gd name="connsiteY6" fmla="*/ 1306039 h 1306039"/>
                                                    <a:gd name="connsiteX7" fmla="*/ 5235 w 387731"/>
                                                    <a:gd name="connsiteY7" fmla="*/ 161339 h 1306039"/>
                                                    <a:gd name="connsiteX8" fmla="*/ 126439 w 387731"/>
                                                    <a:gd name="connsiteY8" fmla="*/ 0 h 1306039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  <a:cxn ang="0">
                                                      <a:pos x="connsiteX5" y="connsiteY5"/>
                                                    </a:cxn>
                                                    <a:cxn ang="0">
                                                      <a:pos x="connsiteX6" y="connsiteY6"/>
                                                    </a:cxn>
                                                    <a:cxn ang="0">
                                                      <a:pos x="connsiteX7" y="connsiteY7"/>
                                                    </a:cxn>
                                                    <a:cxn ang="0">
                                                      <a:pos x="connsiteX8" y="connsiteY8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387731" h="1306039">
                                                      <a:moveTo>
                                                        <a:pt x="126439" y="0"/>
                                                      </a:moveTo>
                                                      <a:lnTo>
                                                        <a:pt x="297938" y="0"/>
                                                      </a:lnTo>
                                                      <a:cubicBezTo>
                                                        <a:pt x="347529" y="0"/>
                                                        <a:pt x="387731" y="40202"/>
                                                        <a:pt x="387731" y="89793"/>
                                                      </a:cubicBezTo>
                                                      <a:lnTo>
                                                        <a:pt x="387731" y="1300804"/>
                                                      </a:lnTo>
                                                      <a:lnTo>
                                                        <a:pt x="387731" y="1300804"/>
                                                      </a:lnTo>
                                                      <a:lnTo>
                                                        <a:pt x="36646" y="1300804"/>
                                                      </a:lnTo>
                                                      <a:lnTo>
                                                        <a:pt x="0" y="1306039"/>
                                                      </a:lnTo>
                                                      <a:cubicBezTo>
                                                        <a:pt x="0" y="902369"/>
                                                        <a:pt x="5235" y="565009"/>
                                                        <a:pt x="5235" y="161339"/>
                                                      </a:cubicBezTo>
                                                      <a:cubicBezTo>
                                                        <a:pt x="5235" y="111748"/>
                                                        <a:pt x="76848" y="0"/>
                                                        <a:pt x="126439" y="0"/>
                                                      </a:cubicBez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solidFill>
                                                  <a:schemeClr val="bg1"/>
                                                </a:solidFill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549582083" name="矩形: 圆顶角 1101"/>
                                              <wps:cNvSpPr/>
                                              <wps:spPr>
                                                <a:xfrm>
                                                  <a:off x="3392634" y="2840031"/>
                                                  <a:ext cx="137970" cy="464548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34386 w 137953"/>
                                                    <a:gd name="connsiteY0" fmla="*/ 526 h 464500"/>
                                                    <a:gd name="connsiteX1" fmla="*/ 90228 w 137953"/>
                                                    <a:gd name="connsiteY1" fmla="*/ 526 h 464500"/>
                                                    <a:gd name="connsiteX2" fmla="*/ 119816 w 137953"/>
                                                    <a:gd name="connsiteY2" fmla="*/ 4712 h 464500"/>
                                                    <a:gd name="connsiteX3" fmla="*/ 137953 w 137953"/>
                                                    <a:gd name="connsiteY3" fmla="*/ 111921 h 464500"/>
                                                    <a:gd name="connsiteX4" fmla="*/ 119784 w 137953"/>
                                                    <a:gd name="connsiteY4" fmla="*/ 112145 h 464500"/>
                                                    <a:gd name="connsiteX5" fmla="*/ 119379 w 137953"/>
                                                    <a:gd name="connsiteY5" fmla="*/ 34911 h 464500"/>
                                                    <a:gd name="connsiteX6" fmla="*/ 124614 w 137953"/>
                                                    <a:gd name="connsiteY6" fmla="*/ 464500 h 464500"/>
                                                    <a:gd name="connsiteX7" fmla="*/ 124614 w 137953"/>
                                                    <a:gd name="connsiteY7" fmla="*/ 464500 h 464500"/>
                                                    <a:gd name="connsiteX8" fmla="*/ 0 w 137953"/>
                                                    <a:gd name="connsiteY8" fmla="*/ 464500 h 464500"/>
                                                    <a:gd name="connsiteX9" fmla="*/ 0 w 137953"/>
                                                    <a:gd name="connsiteY9" fmla="*/ 464500 h 464500"/>
                                                    <a:gd name="connsiteX10" fmla="*/ 0 w 137953"/>
                                                    <a:gd name="connsiteY10" fmla="*/ 34912 h 464500"/>
                                                    <a:gd name="connsiteX11" fmla="*/ 34386 w 137953"/>
                                                    <a:gd name="connsiteY11" fmla="*/ 526 h 4645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  <a:cxn ang="0">
                                                      <a:pos x="connsiteX5" y="connsiteY5"/>
                                                    </a:cxn>
                                                    <a:cxn ang="0">
                                                      <a:pos x="connsiteX6" y="connsiteY6"/>
                                                    </a:cxn>
                                                    <a:cxn ang="0">
                                                      <a:pos x="connsiteX7" y="connsiteY7"/>
                                                    </a:cxn>
                                                    <a:cxn ang="0">
                                                      <a:pos x="connsiteX8" y="connsiteY8"/>
                                                    </a:cxn>
                                                    <a:cxn ang="0">
                                                      <a:pos x="connsiteX9" y="connsiteY9"/>
                                                    </a:cxn>
                                                    <a:cxn ang="0">
                                                      <a:pos x="connsiteX10" y="connsiteY10"/>
                                                    </a:cxn>
                                                    <a:cxn ang="0">
                                                      <a:pos x="connsiteX11" y="connsiteY11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37953" h="464500">
                                                      <a:moveTo>
                                                        <a:pt x="34386" y="526"/>
                                                      </a:moveTo>
                                                      <a:lnTo>
                                                        <a:pt x="90228" y="526"/>
                                                      </a:lnTo>
                                                      <a:cubicBezTo>
                                                        <a:pt x="100395" y="-230"/>
                                                        <a:pt x="114085" y="-1019"/>
                                                        <a:pt x="119816" y="4712"/>
                                                      </a:cubicBezTo>
                                                      <a:cubicBezTo>
                                                        <a:pt x="133584" y="14792"/>
                                                        <a:pt x="137536" y="76502"/>
                                                        <a:pt x="137953" y="111921"/>
                                                      </a:cubicBezTo>
                                                      <a:cubicBezTo>
                                                        <a:pt x="129280" y="111528"/>
                                                        <a:pt x="126842" y="112685"/>
                                                        <a:pt x="119784" y="112145"/>
                                                      </a:cubicBezTo>
                                                      <a:cubicBezTo>
                                                        <a:pt x="119308" y="65118"/>
                                                        <a:pt x="117707" y="-49863"/>
                                                        <a:pt x="119379" y="34911"/>
                                                      </a:cubicBezTo>
                                                      <a:lnTo>
                                                        <a:pt x="124614" y="464500"/>
                                                      </a:lnTo>
                                                      <a:lnTo>
                                                        <a:pt x="124614" y="464500"/>
                                                      </a:lnTo>
                                                      <a:lnTo>
                                                        <a:pt x="0" y="464500"/>
                                                      </a:lnTo>
                                                      <a:lnTo>
                                                        <a:pt x="0" y="464500"/>
                                                      </a:lnTo>
                                                      <a:lnTo>
                                                        <a:pt x="0" y="34912"/>
                                                      </a:lnTo>
                                                      <a:cubicBezTo>
                                                        <a:pt x="0" y="15921"/>
                                                        <a:pt x="15395" y="526"/>
                                                        <a:pt x="34386" y="526"/>
                                                      </a:cubicBez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solidFill>
                                                  <a:schemeClr val="bg1"/>
                                                </a:solidFill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90230837" name="任意多边形: 形状 90230837"/>
                                            <wps:cNvSpPr>
                                              <a:spLocks noChangeAspect="1"/>
                                            </wps:cNvSpPr>
                                            <wps:spPr>
                                              <a:xfrm>
                                                <a:off x="3530485" y="2760712"/>
                                                <a:ext cx="25201" cy="127412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94403"/>
                                                  <a:gd name="connsiteY0" fmla="*/ 536821 h 537472"/>
                                                  <a:gd name="connsiteX1" fmla="*/ 35072 w 94403"/>
                                                  <a:gd name="connsiteY1" fmla="*/ 537472 h 537472"/>
                                                  <a:gd name="connsiteX2" fmla="*/ 34192 w 94403"/>
                                                  <a:gd name="connsiteY2" fmla="*/ 128462 h 537472"/>
                                                  <a:gd name="connsiteX3" fmla="*/ 35444 w 94403"/>
                                                  <a:gd name="connsiteY3" fmla="*/ 83816 h 537472"/>
                                                  <a:gd name="connsiteX4" fmla="*/ 94403 w 94403"/>
                                                  <a:gd name="connsiteY4" fmla="*/ 0 h 537472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  <a:cxn ang="0">
                                                    <a:pos x="connsiteX3" y="connsiteY3"/>
                                                  </a:cxn>
                                                  <a:cxn ang="0">
                                                    <a:pos x="connsiteX4" y="connsiteY4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94403" h="537472">
                                                    <a:moveTo>
                                                      <a:pt x="0" y="536821"/>
                                                    </a:moveTo>
                                                    <a:lnTo>
                                                      <a:pt x="35072" y="537472"/>
                                                    </a:lnTo>
                                                    <a:cubicBezTo>
                                                      <a:pt x="34779" y="401135"/>
                                                      <a:pt x="34485" y="264799"/>
                                                      <a:pt x="34192" y="128462"/>
                                                    </a:cubicBezTo>
                                                    <a:cubicBezTo>
                                                      <a:pt x="34609" y="113580"/>
                                                      <a:pt x="34000" y="110424"/>
                                                      <a:pt x="35444" y="83816"/>
                                                    </a:cubicBezTo>
                                                    <a:cubicBezTo>
                                                      <a:pt x="36888" y="57208"/>
                                                      <a:pt x="63457" y="13736"/>
                                                      <a:pt x="94403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</wpg:grpSp>
                                    <wpg:grpSp>
                                      <wpg:cNvPr id="2026481739" name="图形 1002"/>
                                      <wpg:cNvGrpSpPr/>
                                      <wpg:grpSpPr>
                                        <a:xfrm>
                                          <a:off x="1431317" y="1155749"/>
                                          <a:ext cx="1107329" cy="96182"/>
                                          <a:chOff x="1574258" y="1155737"/>
                                          <a:chExt cx="2965568" cy="257582"/>
                                        </a:xfrm>
                                      </wpg:grpSpPr>
                                      <wps:wsp>
                                        <wps:cNvPr id="248378247" name="矩形 248378247"/>
                                        <wps:cNvSpPr/>
                                        <wps:spPr>
                                          <a:xfrm>
                                            <a:off x="1589873" y="1327702"/>
                                            <a:ext cx="1301740" cy="7997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6350" cap="flat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miter/>
                                          </a:ln>
                                        </wps:spPr>
                                        <wps:bodyPr>
                                          <a:noAutofit/>
                                        </wps:bodyPr>
                                      </wps:wsp>
                                      <wps:wsp>
                                        <wps:cNvPr id="1623178391" name="任意多边形: 形状 1623178391"/>
                                        <wps:cNvSpPr/>
                                        <wps:spPr>
                                          <a:xfrm>
                                            <a:off x="4445547" y="1322411"/>
                                            <a:ext cx="94279" cy="31147"/>
                                          </a:xfrm>
                                          <a:custGeom>
                                            <a:avLst/>
                                            <a:gdLst>
                                              <a:gd name="csX0" fmla="*/ 0 w 94278"/>
                                              <a:gd name="csY0" fmla="*/ 15152 h 31145"/>
                                              <a:gd name="csX1" fmla="*/ 47139 w 94278"/>
                                              <a:gd name="csY1" fmla="*/ 0 h 31145"/>
                                              <a:gd name="csX2" fmla="*/ 94279 w 94278"/>
                                              <a:gd name="csY2" fmla="*/ 15152 h 31145"/>
                                              <a:gd name="csX3" fmla="*/ 47139 w 94278"/>
                                              <a:gd name="csY3" fmla="*/ 31146 h 31145"/>
                                              <a:gd name="csX4" fmla="*/ 0 w 94278"/>
                                              <a:gd name="csY4" fmla="*/ 15152 h 31145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sX0" y="csY0"/>
                                              </a:cxn>
                                              <a:cxn ang="0">
                                                <a:pos x="csX1" y="csY1"/>
                                              </a:cxn>
                                              <a:cxn ang="0">
                                                <a:pos x="csX2" y="csY2"/>
                                              </a:cxn>
                                              <a:cxn ang="0">
                                                <a:pos x="csX3" y="csY3"/>
                                              </a:cxn>
                                              <a:cxn ang="0">
                                                <a:pos x="csX4" y="csY4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94278" h="31145">
                                                <a:moveTo>
                                                  <a:pt x="0" y="15152"/>
                                                </a:moveTo>
                                                <a:cubicBezTo>
                                                  <a:pt x="0" y="6734"/>
                                                  <a:pt x="21044" y="0"/>
                                                  <a:pt x="47139" y="0"/>
                                                </a:cubicBezTo>
                                                <a:cubicBezTo>
                                                  <a:pt x="73234" y="0"/>
                                                  <a:pt x="94279" y="6734"/>
                                                  <a:pt x="94279" y="15152"/>
                                                </a:cubicBezTo>
                                                <a:cubicBezTo>
                                                  <a:pt x="94279" y="24411"/>
                                                  <a:pt x="73234" y="31146"/>
                                                  <a:pt x="47139" y="31146"/>
                                                </a:cubicBezTo>
                                                <a:cubicBezTo>
                                                  <a:pt x="21044" y="31146"/>
                                                  <a:pt x="0" y="24411"/>
                                                  <a:pt x="0" y="15152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D9D9D9"/>
                                          </a:solidFill>
                                          <a:ln w="9525" cap="flat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miter/>
                                          </a:ln>
                                        </wps:spPr>
                                        <wps:bodyPr>
                                          <a:noAutofit/>
                                        </wps:bodyPr>
                                      </wps:wsp>
                                      <wps:wsp>
                                        <wps:cNvPr id="1162925714" name="任意多边形: 形状 1162925714"/>
                                        <wps:cNvSpPr/>
                                        <wps:spPr>
                                          <a:xfrm>
                                            <a:off x="4464066" y="1265166"/>
                                            <a:ext cx="54715" cy="79126"/>
                                          </a:xfrm>
                                          <a:custGeom>
                                            <a:avLst/>
                                            <a:gdLst>
                                              <a:gd name="csX0" fmla="*/ 0 w 54715"/>
                                              <a:gd name="csY0" fmla="*/ 0 h 79126"/>
                                              <a:gd name="csX1" fmla="*/ 26937 w 54715"/>
                                              <a:gd name="csY1" fmla="*/ 9260 h 79126"/>
                                              <a:gd name="csX2" fmla="*/ 54715 w 54715"/>
                                              <a:gd name="csY2" fmla="*/ 0 h 79126"/>
                                              <a:gd name="csX3" fmla="*/ 54715 w 54715"/>
                                              <a:gd name="csY3" fmla="*/ 69867 h 79126"/>
                                              <a:gd name="csX4" fmla="*/ 26937 w 54715"/>
                                              <a:gd name="csY4" fmla="*/ 79127 h 79126"/>
                                              <a:gd name="csX5" fmla="*/ 0 w 54715"/>
                                              <a:gd name="csY5" fmla="*/ 69867 h 79126"/>
                                              <a:gd name="csX6" fmla="*/ 0 w 54715"/>
                                              <a:gd name="csY6" fmla="*/ 0 h 79126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sX0" y="csY0"/>
                                              </a:cxn>
                                              <a:cxn ang="0">
                                                <a:pos x="csX1" y="csY1"/>
                                              </a:cxn>
                                              <a:cxn ang="0">
                                                <a:pos x="csX2" y="csY2"/>
                                              </a:cxn>
                                              <a:cxn ang="0">
                                                <a:pos x="csX3" y="csY3"/>
                                              </a:cxn>
                                              <a:cxn ang="0">
                                                <a:pos x="csX4" y="csY4"/>
                                              </a:cxn>
                                              <a:cxn ang="0">
                                                <a:pos x="csX5" y="csY5"/>
                                              </a:cxn>
                                              <a:cxn ang="0">
                                                <a:pos x="csX6" y="csY6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54715" h="79126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0" y="5051"/>
                                                  <a:pt x="11785" y="9260"/>
                                                  <a:pt x="26937" y="9260"/>
                                                </a:cubicBezTo>
                                                <a:cubicBezTo>
                                                  <a:pt x="42089" y="9260"/>
                                                  <a:pt x="54715" y="5051"/>
                                                  <a:pt x="54715" y="0"/>
                                                </a:cubicBezTo>
                                                <a:lnTo>
                                                  <a:pt x="54715" y="69867"/>
                                                </a:lnTo>
                                                <a:cubicBezTo>
                                                  <a:pt x="54715" y="74918"/>
                                                  <a:pt x="42089" y="79127"/>
                                                  <a:pt x="26937" y="79127"/>
                                                </a:cubicBezTo>
                                                <a:cubicBezTo>
                                                  <a:pt x="11785" y="79127"/>
                                                  <a:pt x="0" y="74918"/>
                                                  <a:pt x="0" y="69867"/>
                                                </a:cubicBezTo>
                                                <a:lnTo>
                                                  <a:pt x="0" y="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C0C0C0"/>
                                          </a:solidFill>
                                          <a:ln w="9525" cap="flat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miter/>
                                          </a:ln>
                                        </wps:spPr>
                                        <wps:bodyPr>
                                          <a:noAutofit/>
                                        </wps:bodyPr>
                                      </wps:wsp>
                                      <wps:wsp>
                                        <wps:cNvPr id="399411625" name="任意多边形: 形状 399411625"/>
                                        <wps:cNvSpPr/>
                                        <wps:spPr>
                                          <a:xfrm>
                                            <a:off x="4464066" y="1255905"/>
                                            <a:ext cx="54715" cy="18521"/>
                                          </a:xfrm>
                                          <a:custGeom>
                                            <a:avLst/>
                                            <a:gdLst>
                                              <a:gd name="csX0" fmla="*/ 0 w 54715"/>
                                              <a:gd name="csY0" fmla="*/ 9260 h 18519"/>
                                              <a:gd name="csX1" fmla="*/ 26937 w 54715"/>
                                              <a:gd name="csY1" fmla="*/ 0 h 18519"/>
                                              <a:gd name="csX2" fmla="*/ 54715 w 54715"/>
                                              <a:gd name="csY2" fmla="*/ 9260 h 18519"/>
                                              <a:gd name="csX3" fmla="*/ 26937 w 54715"/>
                                              <a:gd name="csY3" fmla="*/ 18519 h 18519"/>
                                              <a:gd name="csX4" fmla="*/ 0 w 54715"/>
                                              <a:gd name="csY4" fmla="*/ 9260 h 18519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sX0" y="csY0"/>
                                              </a:cxn>
                                              <a:cxn ang="0">
                                                <a:pos x="csX1" y="csY1"/>
                                              </a:cxn>
                                              <a:cxn ang="0">
                                                <a:pos x="csX2" y="csY2"/>
                                              </a:cxn>
                                              <a:cxn ang="0">
                                                <a:pos x="csX3" y="csY3"/>
                                              </a:cxn>
                                              <a:cxn ang="0">
                                                <a:pos x="csX4" y="csY4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54715" h="18519">
                                                <a:moveTo>
                                                  <a:pt x="0" y="9260"/>
                                                </a:moveTo>
                                                <a:cubicBezTo>
                                                  <a:pt x="0" y="4209"/>
                                                  <a:pt x="11785" y="0"/>
                                                  <a:pt x="26937" y="0"/>
                                                </a:cubicBezTo>
                                                <a:cubicBezTo>
                                                  <a:pt x="42089" y="0"/>
                                                  <a:pt x="54715" y="4209"/>
                                                  <a:pt x="54715" y="9260"/>
                                                </a:cubicBezTo>
                                                <a:cubicBezTo>
                                                  <a:pt x="54715" y="14310"/>
                                                  <a:pt x="42089" y="18519"/>
                                                  <a:pt x="26937" y="18519"/>
                                                </a:cubicBezTo>
                                                <a:cubicBezTo>
                                                  <a:pt x="11785" y="18519"/>
                                                  <a:pt x="0" y="14310"/>
                                                  <a:pt x="0" y="9260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D9D9D9"/>
                                          </a:solidFill>
                                          <a:ln w="9525" cap="flat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miter/>
                                          </a:ln>
                                        </wps:spPr>
                                        <wps:bodyPr>
                                          <a:noAutofit/>
                                        </wps:bodyPr>
                                      </wps:wsp>
                                      <wps:wsp>
                                        <wps:cNvPr id="463330673" name="任意多边形: 形状 463330673"/>
                                        <wps:cNvSpPr/>
                                        <wps:spPr>
                                          <a:xfrm>
                                            <a:off x="1577627" y="1334193"/>
                                            <a:ext cx="93436" cy="79126"/>
                                          </a:xfrm>
                                          <a:custGeom>
                                            <a:avLst/>
                                            <a:gdLst>
                                              <a:gd name="csX0" fmla="*/ 0 w 93436"/>
                                              <a:gd name="csY0" fmla="*/ 0 h 79126"/>
                                              <a:gd name="csX1" fmla="*/ 46298 w 93436"/>
                                              <a:gd name="csY1" fmla="*/ 15994 h 79126"/>
                                              <a:gd name="csX2" fmla="*/ 93437 w 93436"/>
                                              <a:gd name="csY2" fmla="*/ 0 h 79126"/>
                                              <a:gd name="csX3" fmla="*/ 93437 w 93436"/>
                                              <a:gd name="csY3" fmla="*/ 63133 h 79126"/>
                                              <a:gd name="csX4" fmla="*/ 46298 w 93436"/>
                                              <a:gd name="csY4" fmla="*/ 79127 h 79126"/>
                                              <a:gd name="csX5" fmla="*/ 0 w 93436"/>
                                              <a:gd name="csY5" fmla="*/ 63133 h 79126"/>
                                              <a:gd name="csX6" fmla="*/ 0 w 93436"/>
                                              <a:gd name="csY6" fmla="*/ 0 h 79126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sX0" y="csY0"/>
                                              </a:cxn>
                                              <a:cxn ang="0">
                                                <a:pos x="csX1" y="csY1"/>
                                              </a:cxn>
                                              <a:cxn ang="0">
                                                <a:pos x="csX2" y="csY2"/>
                                              </a:cxn>
                                              <a:cxn ang="0">
                                                <a:pos x="csX3" y="csY3"/>
                                              </a:cxn>
                                              <a:cxn ang="0">
                                                <a:pos x="csX4" y="csY4"/>
                                              </a:cxn>
                                              <a:cxn ang="0">
                                                <a:pos x="csX5" y="csY5"/>
                                              </a:cxn>
                                              <a:cxn ang="0">
                                                <a:pos x="csX6" y="csY6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93436" h="79126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0" y="8418"/>
                                                  <a:pt x="21044" y="15994"/>
                                                  <a:pt x="46298" y="15994"/>
                                                </a:cubicBezTo>
                                                <a:cubicBezTo>
                                                  <a:pt x="71551" y="15994"/>
                                                  <a:pt x="93437" y="8418"/>
                                                  <a:pt x="93437" y="0"/>
                                                </a:cubicBezTo>
                                                <a:lnTo>
                                                  <a:pt x="93437" y="63133"/>
                                                </a:lnTo>
                                                <a:cubicBezTo>
                                                  <a:pt x="93437" y="72393"/>
                                                  <a:pt x="72393" y="79127"/>
                                                  <a:pt x="46298" y="79127"/>
                                                </a:cubicBezTo>
                                                <a:cubicBezTo>
                                                  <a:pt x="20203" y="79127"/>
                                                  <a:pt x="0" y="72393"/>
                                                  <a:pt x="0" y="63133"/>
                                                </a:cubicBezTo>
                                                <a:lnTo>
                                                  <a:pt x="0" y="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C0C0C0"/>
                                          </a:solidFill>
                                          <a:ln w="9525" cap="flat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miter/>
                                          </a:ln>
                                        </wps:spPr>
                                        <wps:bodyPr>
                                          <a:noAutofit/>
                                        </wps:bodyPr>
                                      </wps:wsp>
                                      <wps:wsp>
                                        <wps:cNvPr id="132390151" name="任意多边形: 形状 132390151"/>
                                        <wps:cNvSpPr/>
                                        <wps:spPr>
                                          <a:xfrm>
                                            <a:off x="1577627" y="1318200"/>
                                            <a:ext cx="93436" cy="31986"/>
                                          </a:xfrm>
                                          <a:custGeom>
                                            <a:avLst/>
                                            <a:gdLst>
                                              <a:gd name="csX0" fmla="*/ 0 w 93436"/>
                                              <a:gd name="csY0" fmla="*/ 15994 h 31987"/>
                                              <a:gd name="csX1" fmla="*/ 46298 w 93436"/>
                                              <a:gd name="csY1" fmla="*/ 0 h 31987"/>
                                              <a:gd name="csX2" fmla="*/ 93437 w 93436"/>
                                              <a:gd name="csY2" fmla="*/ 15994 h 31987"/>
                                              <a:gd name="csX3" fmla="*/ 46298 w 93436"/>
                                              <a:gd name="csY3" fmla="*/ 31987 h 31987"/>
                                              <a:gd name="csX4" fmla="*/ 0 w 93436"/>
                                              <a:gd name="csY4" fmla="*/ 15994 h 31987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sX0" y="csY0"/>
                                              </a:cxn>
                                              <a:cxn ang="0">
                                                <a:pos x="csX1" y="csY1"/>
                                              </a:cxn>
                                              <a:cxn ang="0">
                                                <a:pos x="csX2" y="csY2"/>
                                              </a:cxn>
                                              <a:cxn ang="0">
                                                <a:pos x="csX3" y="csY3"/>
                                              </a:cxn>
                                              <a:cxn ang="0">
                                                <a:pos x="csX4" y="csY4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93436" h="31987">
                                                <a:moveTo>
                                                  <a:pt x="0" y="15994"/>
                                                </a:moveTo>
                                                <a:cubicBezTo>
                                                  <a:pt x="0" y="6734"/>
                                                  <a:pt x="21044" y="0"/>
                                                  <a:pt x="46298" y="0"/>
                                                </a:cubicBezTo>
                                                <a:cubicBezTo>
                                                  <a:pt x="71551" y="0"/>
                                                  <a:pt x="93437" y="6734"/>
                                                  <a:pt x="93437" y="15994"/>
                                                </a:cubicBezTo>
                                                <a:cubicBezTo>
                                                  <a:pt x="93437" y="24411"/>
                                                  <a:pt x="72393" y="31987"/>
                                                  <a:pt x="46298" y="31987"/>
                                                </a:cubicBezTo>
                                                <a:cubicBezTo>
                                                  <a:pt x="20203" y="31987"/>
                                                  <a:pt x="0" y="24411"/>
                                                  <a:pt x="0" y="15994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D9D9D9"/>
                                          </a:solidFill>
                                          <a:ln w="9525" cap="flat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miter/>
                                          </a:ln>
                                        </wps:spPr>
                                        <wps:bodyPr>
                                          <a:noAutofit/>
                                        </wps:bodyPr>
                                      </wps:wsp>
                                      <wps:wsp>
                                        <wps:cNvPr id="1076276347" name="任意多边形: 形状 1076276347"/>
                                        <wps:cNvSpPr/>
                                        <wps:spPr>
                                          <a:xfrm>
                                            <a:off x="1577627" y="1318200"/>
                                            <a:ext cx="93436" cy="95119"/>
                                          </a:xfrm>
                                          <a:custGeom>
                                            <a:avLst/>
                                            <a:gdLst>
                                              <a:gd name="csX0" fmla="*/ 93437 w 93436"/>
                                              <a:gd name="csY0" fmla="*/ 15994 h 95120"/>
                                              <a:gd name="csX1" fmla="*/ 46298 w 93436"/>
                                              <a:gd name="csY1" fmla="*/ 31987 h 95120"/>
                                              <a:gd name="csX2" fmla="*/ 0 w 93436"/>
                                              <a:gd name="csY2" fmla="*/ 15994 h 95120"/>
                                              <a:gd name="csX3" fmla="*/ 46298 w 93436"/>
                                              <a:gd name="csY3" fmla="*/ 0 h 95120"/>
                                              <a:gd name="csX4" fmla="*/ 93437 w 93436"/>
                                              <a:gd name="csY4" fmla="*/ 15994 h 95120"/>
                                              <a:gd name="csX5" fmla="*/ 93437 w 93436"/>
                                              <a:gd name="csY5" fmla="*/ 79127 h 95120"/>
                                              <a:gd name="csX6" fmla="*/ 46298 w 93436"/>
                                              <a:gd name="csY6" fmla="*/ 95120 h 95120"/>
                                              <a:gd name="csX7" fmla="*/ 0 w 93436"/>
                                              <a:gd name="csY7" fmla="*/ 79127 h 95120"/>
                                              <a:gd name="csX8" fmla="*/ 0 w 93436"/>
                                              <a:gd name="csY8" fmla="*/ 15994 h 9512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sX0" y="csY0"/>
                                              </a:cxn>
                                              <a:cxn ang="0">
                                                <a:pos x="csX1" y="csY1"/>
                                              </a:cxn>
                                              <a:cxn ang="0">
                                                <a:pos x="csX2" y="csY2"/>
                                              </a:cxn>
                                              <a:cxn ang="0">
                                                <a:pos x="csX3" y="csY3"/>
                                              </a:cxn>
                                              <a:cxn ang="0">
                                                <a:pos x="csX4" y="csY4"/>
                                              </a:cxn>
                                              <a:cxn ang="0">
                                                <a:pos x="csX5" y="csY5"/>
                                              </a:cxn>
                                              <a:cxn ang="0">
                                                <a:pos x="csX6" y="csY6"/>
                                              </a:cxn>
                                              <a:cxn ang="0">
                                                <a:pos x="csX7" y="csY7"/>
                                              </a:cxn>
                                              <a:cxn ang="0">
                                                <a:pos x="csX8" y="csY8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93436" h="95120">
                                                <a:moveTo>
                                                  <a:pt x="93437" y="15994"/>
                                                </a:moveTo>
                                                <a:cubicBezTo>
                                                  <a:pt x="93437" y="24411"/>
                                                  <a:pt x="72393" y="31987"/>
                                                  <a:pt x="46298" y="31987"/>
                                                </a:cubicBezTo>
                                                <a:cubicBezTo>
                                                  <a:pt x="20203" y="31987"/>
                                                  <a:pt x="0" y="24411"/>
                                                  <a:pt x="0" y="15994"/>
                                                </a:cubicBezTo>
                                                <a:cubicBezTo>
                                                  <a:pt x="0" y="6734"/>
                                                  <a:pt x="21044" y="0"/>
                                                  <a:pt x="46298" y="0"/>
                                                </a:cubicBezTo>
                                                <a:cubicBezTo>
                                                  <a:pt x="71551" y="0"/>
                                                  <a:pt x="93437" y="6734"/>
                                                  <a:pt x="93437" y="15994"/>
                                                </a:cubicBezTo>
                                                <a:lnTo>
                                                  <a:pt x="93437" y="79127"/>
                                                </a:lnTo>
                                                <a:cubicBezTo>
                                                  <a:pt x="93437" y="88386"/>
                                                  <a:pt x="72393" y="95120"/>
                                                  <a:pt x="46298" y="95120"/>
                                                </a:cubicBezTo>
                                                <a:cubicBezTo>
                                                  <a:pt x="20203" y="95120"/>
                                                  <a:pt x="0" y="88386"/>
                                                  <a:pt x="0" y="79127"/>
                                                </a:cubicBezTo>
                                                <a:lnTo>
                                                  <a:pt x="0" y="15994"/>
                                                </a:ln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 cap="flat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>
                                          <a:noAutofit/>
                                        </wps:bodyPr>
                                      </wps:wsp>
                                      <wps:wsp>
                                        <wps:cNvPr id="928031123" name="任意多边形: 形状 928031123"/>
                                        <wps:cNvSpPr/>
                                        <wps:spPr>
                                          <a:xfrm>
                                            <a:off x="1595303" y="1262644"/>
                                            <a:ext cx="54715" cy="78281"/>
                                          </a:xfrm>
                                          <a:custGeom>
                                            <a:avLst/>
                                            <a:gdLst>
                                              <a:gd name="csX0" fmla="*/ 0 w 54715"/>
                                              <a:gd name="csY0" fmla="*/ 0 h 78284"/>
                                              <a:gd name="csX1" fmla="*/ 26937 w 54715"/>
                                              <a:gd name="csY1" fmla="*/ 8418 h 78284"/>
                                              <a:gd name="csX2" fmla="*/ 54715 w 54715"/>
                                              <a:gd name="csY2" fmla="*/ 0 h 78284"/>
                                              <a:gd name="csX3" fmla="*/ 54715 w 54715"/>
                                              <a:gd name="csY3" fmla="*/ 69025 h 78284"/>
                                              <a:gd name="csX4" fmla="*/ 26937 w 54715"/>
                                              <a:gd name="csY4" fmla="*/ 78285 h 78284"/>
                                              <a:gd name="csX5" fmla="*/ 0 w 54715"/>
                                              <a:gd name="csY5" fmla="*/ 69025 h 78284"/>
                                              <a:gd name="csX6" fmla="*/ 0 w 54715"/>
                                              <a:gd name="csY6" fmla="*/ 0 h 78284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sX0" y="csY0"/>
                                              </a:cxn>
                                              <a:cxn ang="0">
                                                <a:pos x="csX1" y="csY1"/>
                                              </a:cxn>
                                              <a:cxn ang="0">
                                                <a:pos x="csX2" y="csY2"/>
                                              </a:cxn>
                                              <a:cxn ang="0">
                                                <a:pos x="csX3" y="csY3"/>
                                              </a:cxn>
                                              <a:cxn ang="0">
                                                <a:pos x="csX4" y="csY4"/>
                                              </a:cxn>
                                              <a:cxn ang="0">
                                                <a:pos x="csX5" y="csY5"/>
                                              </a:cxn>
                                              <a:cxn ang="0">
                                                <a:pos x="csX6" y="csY6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54715" h="78284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0" y="5051"/>
                                                  <a:pt x="12627" y="8418"/>
                                                  <a:pt x="26937" y="8418"/>
                                                </a:cubicBezTo>
                                                <a:cubicBezTo>
                                                  <a:pt x="42089" y="8418"/>
                                                  <a:pt x="54715" y="5051"/>
                                                  <a:pt x="54715" y="0"/>
                                                </a:cubicBezTo>
                                                <a:lnTo>
                                                  <a:pt x="54715" y="69025"/>
                                                </a:lnTo>
                                                <a:cubicBezTo>
                                                  <a:pt x="54715" y="74076"/>
                                                  <a:pt x="42089" y="78285"/>
                                                  <a:pt x="26937" y="78285"/>
                                                </a:cubicBezTo>
                                                <a:cubicBezTo>
                                                  <a:pt x="12627" y="78285"/>
                                                  <a:pt x="0" y="74076"/>
                                                  <a:pt x="0" y="69025"/>
                                                </a:cubicBezTo>
                                                <a:lnTo>
                                                  <a:pt x="0" y="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C0C0C0"/>
                                          </a:solidFill>
                                          <a:ln w="9525" cap="flat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miter/>
                                          </a:ln>
                                        </wps:spPr>
                                        <wps:bodyPr>
                                          <a:noAutofit/>
                                        </wps:bodyPr>
                                      </wps:wsp>
                                      <wps:wsp>
                                        <wps:cNvPr id="1582105045" name="任意多边形: 形状 1582105045"/>
                                        <wps:cNvSpPr/>
                                        <wps:spPr>
                                          <a:xfrm>
                                            <a:off x="1595303" y="1253384"/>
                                            <a:ext cx="54715" cy="17676"/>
                                          </a:xfrm>
                                          <a:custGeom>
                                            <a:avLst/>
                                            <a:gdLst>
                                              <a:gd name="csX0" fmla="*/ 0 w 54715"/>
                                              <a:gd name="csY0" fmla="*/ 9260 h 17677"/>
                                              <a:gd name="csX1" fmla="*/ 26937 w 54715"/>
                                              <a:gd name="csY1" fmla="*/ 0 h 17677"/>
                                              <a:gd name="csX2" fmla="*/ 54715 w 54715"/>
                                              <a:gd name="csY2" fmla="*/ 9260 h 17677"/>
                                              <a:gd name="csX3" fmla="*/ 26937 w 54715"/>
                                              <a:gd name="csY3" fmla="*/ 17677 h 17677"/>
                                              <a:gd name="csX4" fmla="*/ 0 w 54715"/>
                                              <a:gd name="csY4" fmla="*/ 9260 h 17677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sX0" y="csY0"/>
                                              </a:cxn>
                                              <a:cxn ang="0">
                                                <a:pos x="csX1" y="csY1"/>
                                              </a:cxn>
                                              <a:cxn ang="0">
                                                <a:pos x="csX2" y="csY2"/>
                                              </a:cxn>
                                              <a:cxn ang="0">
                                                <a:pos x="csX3" y="csY3"/>
                                              </a:cxn>
                                              <a:cxn ang="0">
                                                <a:pos x="csX4" y="csY4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54715" h="17677">
                                                <a:moveTo>
                                                  <a:pt x="0" y="9260"/>
                                                </a:moveTo>
                                                <a:cubicBezTo>
                                                  <a:pt x="0" y="4209"/>
                                                  <a:pt x="12627" y="0"/>
                                                  <a:pt x="26937" y="0"/>
                                                </a:cubicBezTo>
                                                <a:cubicBezTo>
                                                  <a:pt x="42089" y="0"/>
                                                  <a:pt x="54715" y="4209"/>
                                                  <a:pt x="54715" y="9260"/>
                                                </a:cubicBezTo>
                                                <a:cubicBezTo>
                                                  <a:pt x="54715" y="14310"/>
                                                  <a:pt x="42089" y="17677"/>
                                                  <a:pt x="26937" y="17677"/>
                                                </a:cubicBezTo>
                                                <a:cubicBezTo>
                                                  <a:pt x="12627" y="17677"/>
                                                  <a:pt x="0" y="14310"/>
                                                  <a:pt x="0" y="9260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D9D9D9"/>
                                          </a:solidFill>
                                          <a:ln w="9525" cap="flat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miter/>
                                          </a:ln>
                                        </wps:spPr>
                                        <wps:bodyPr>
                                          <a:noAutofit/>
                                        </wps:bodyPr>
                                      </wps:wsp>
                                      <wps:wsp>
                                        <wps:cNvPr id="1322498268" name="任意多边形: 形状 1322498268"/>
                                        <wps:cNvSpPr/>
                                        <wps:spPr>
                                          <a:xfrm>
                                            <a:off x="1595303" y="1253384"/>
                                            <a:ext cx="54715" cy="87542"/>
                                          </a:xfrm>
                                          <a:custGeom>
                                            <a:avLst/>
                                            <a:gdLst>
                                              <a:gd name="csX0" fmla="*/ 54715 w 54715"/>
                                              <a:gd name="csY0" fmla="*/ 9260 h 87544"/>
                                              <a:gd name="csX1" fmla="*/ 26937 w 54715"/>
                                              <a:gd name="csY1" fmla="*/ 17677 h 87544"/>
                                              <a:gd name="csX2" fmla="*/ 0 w 54715"/>
                                              <a:gd name="csY2" fmla="*/ 9260 h 87544"/>
                                              <a:gd name="csX3" fmla="*/ 26937 w 54715"/>
                                              <a:gd name="csY3" fmla="*/ 0 h 87544"/>
                                              <a:gd name="csX4" fmla="*/ 54715 w 54715"/>
                                              <a:gd name="csY4" fmla="*/ 9260 h 87544"/>
                                              <a:gd name="csX5" fmla="*/ 54715 w 54715"/>
                                              <a:gd name="csY5" fmla="*/ 78285 h 87544"/>
                                              <a:gd name="csX6" fmla="*/ 26937 w 54715"/>
                                              <a:gd name="csY6" fmla="*/ 87544 h 87544"/>
                                              <a:gd name="csX7" fmla="*/ 0 w 54715"/>
                                              <a:gd name="csY7" fmla="*/ 78285 h 87544"/>
                                              <a:gd name="csX8" fmla="*/ 0 w 54715"/>
                                              <a:gd name="csY8" fmla="*/ 9260 h 87544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sX0" y="csY0"/>
                                              </a:cxn>
                                              <a:cxn ang="0">
                                                <a:pos x="csX1" y="csY1"/>
                                              </a:cxn>
                                              <a:cxn ang="0">
                                                <a:pos x="csX2" y="csY2"/>
                                              </a:cxn>
                                              <a:cxn ang="0">
                                                <a:pos x="csX3" y="csY3"/>
                                              </a:cxn>
                                              <a:cxn ang="0">
                                                <a:pos x="csX4" y="csY4"/>
                                              </a:cxn>
                                              <a:cxn ang="0">
                                                <a:pos x="csX5" y="csY5"/>
                                              </a:cxn>
                                              <a:cxn ang="0">
                                                <a:pos x="csX6" y="csY6"/>
                                              </a:cxn>
                                              <a:cxn ang="0">
                                                <a:pos x="csX7" y="csY7"/>
                                              </a:cxn>
                                              <a:cxn ang="0">
                                                <a:pos x="csX8" y="csY8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54715" h="87544">
                                                <a:moveTo>
                                                  <a:pt x="54715" y="9260"/>
                                                </a:moveTo>
                                                <a:cubicBezTo>
                                                  <a:pt x="54715" y="14310"/>
                                                  <a:pt x="42089" y="17677"/>
                                                  <a:pt x="26937" y="17677"/>
                                                </a:cubicBezTo>
                                                <a:cubicBezTo>
                                                  <a:pt x="12627" y="17677"/>
                                                  <a:pt x="0" y="14310"/>
                                                  <a:pt x="0" y="9260"/>
                                                </a:cubicBezTo>
                                                <a:cubicBezTo>
                                                  <a:pt x="0" y="4209"/>
                                                  <a:pt x="12627" y="0"/>
                                                  <a:pt x="26937" y="0"/>
                                                </a:cubicBezTo>
                                                <a:cubicBezTo>
                                                  <a:pt x="42089" y="0"/>
                                                  <a:pt x="54715" y="4209"/>
                                                  <a:pt x="54715" y="9260"/>
                                                </a:cubicBezTo>
                                                <a:lnTo>
                                                  <a:pt x="54715" y="78285"/>
                                                </a:lnTo>
                                                <a:cubicBezTo>
                                                  <a:pt x="54715" y="83336"/>
                                                  <a:pt x="42089" y="87544"/>
                                                  <a:pt x="26937" y="87544"/>
                                                </a:cubicBezTo>
                                                <a:cubicBezTo>
                                                  <a:pt x="12627" y="87544"/>
                                                  <a:pt x="0" y="83336"/>
                                                  <a:pt x="0" y="78285"/>
                                                </a:cubicBezTo>
                                                <a:lnTo>
                                                  <a:pt x="0" y="9260"/>
                                                </a:ln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 cap="flat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>
                                          <a:noAutofit/>
                                        </wps:bodyPr>
                                      </wps:wsp>
                                      <wps:wsp>
                                        <wps:cNvPr id="50707883" name="任意多边形: 形状 50707883"/>
                                        <wps:cNvSpPr/>
                                        <wps:spPr>
                                          <a:xfrm>
                                            <a:off x="1574258" y="1180152"/>
                                            <a:ext cx="100173" cy="128794"/>
                                          </a:xfrm>
                                          <a:custGeom>
                                            <a:avLst/>
                                            <a:gdLst>
                                              <a:gd name="csX0" fmla="*/ 0 w 100171"/>
                                              <a:gd name="csY0" fmla="*/ 0 h 128791"/>
                                              <a:gd name="csX1" fmla="*/ 49665 w 100171"/>
                                              <a:gd name="csY1" fmla="*/ 25253 h 128791"/>
                                              <a:gd name="csX2" fmla="*/ 100171 w 100171"/>
                                              <a:gd name="csY2" fmla="*/ 0 h 128791"/>
                                              <a:gd name="csX3" fmla="*/ 100171 w 100171"/>
                                              <a:gd name="csY3" fmla="*/ 103538 h 128791"/>
                                              <a:gd name="csX4" fmla="*/ 49665 w 100171"/>
                                              <a:gd name="csY4" fmla="*/ 128791 h 128791"/>
                                              <a:gd name="csX5" fmla="*/ 0 w 100171"/>
                                              <a:gd name="csY5" fmla="*/ 103538 h 128791"/>
                                              <a:gd name="csX6" fmla="*/ 0 w 100171"/>
                                              <a:gd name="csY6" fmla="*/ 0 h 128791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sX0" y="csY0"/>
                                              </a:cxn>
                                              <a:cxn ang="0">
                                                <a:pos x="csX1" y="csY1"/>
                                              </a:cxn>
                                              <a:cxn ang="0">
                                                <a:pos x="csX2" y="csY2"/>
                                              </a:cxn>
                                              <a:cxn ang="0">
                                                <a:pos x="csX3" y="csY3"/>
                                              </a:cxn>
                                              <a:cxn ang="0">
                                                <a:pos x="csX4" y="csY4"/>
                                              </a:cxn>
                                              <a:cxn ang="0">
                                                <a:pos x="csX5" y="csY5"/>
                                              </a:cxn>
                                              <a:cxn ang="0">
                                                <a:pos x="csX6" y="csY6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00171" h="128791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0" y="14310"/>
                                                  <a:pt x="21886" y="25253"/>
                                                  <a:pt x="49665" y="25253"/>
                                                </a:cubicBezTo>
                                                <a:cubicBezTo>
                                                  <a:pt x="77443" y="25253"/>
                                                  <a:pt x="100171" y="14310"/>
                                                  <a:pt x="100171" y="0"/>
                                                </a:cubicBezTo>
                                                <a:lnTo>
                                                  <a:pt x="100171" y="103538"/>
                                                </a:lnTo>
                                                <a:cubicBezTo>
                                                  <a:pt x="100171" y="117006"/>
                                                  <a:pt x="77443" y="128791"/>
                                                  <a:pt x="49665" y="128791"/>
                                                </a:cubicBezTo>
                                                <a:cubicBezTo>
                                                  <a:pt x="21886" y="128791"/>
                                                  <a:pt x="0" y="117006"/>
                                                  <a:pt x="0" y="103538"/>
                                                </a:cubicBezTo>
                                                <a:lnTo>
                                                  <a:pt x="0" y="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C0C0C0"/>
                                          </a:solidFill>
                                          <a:ln w="9525" cap="flat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miter/>
                                          </a:ln>
                                        </wps:spPr>
                                        <wps:bodyPr>
                                          <a:noAutofit/>
                                        </wps:bodyPr>
                                      </wps:wsp>
                                      <wps:wsp>
                                        <wps:cNvPr id="64540080" name="任意多边形: 形状 64540080"/>
                                        <wps:cNvSpPr/>
                                        <wps:spPr>
                                          <a:xfrm>
                                            <a:off x="1574258" y="1155737"/>
                                            <a:ext cx="100173" cy="49662"/>
                                          </a:xfrm>
                                          <a:custGeom>
                                            <a:avLst/>
                                            <a:gdLst>
                                              <a:gd name="csX0" fmla="*/ 0 w 100171"/>
                                              <a:gd name="csY0" fmla="*/ 24411 h 49664"/>
                                              <a:gd name="csX1" fmla="*/ 49665 w 100171"/>
                                              <a:gd name="csY1" fmla="*/ 0 h 49664"/>
                                              <a:gd name="csX2" fmla="*/ 100171 w 100171"/>
                                              <a:gd name="csY2" fmla="*/ 24411 h 49664"/>
                                              <a:gd name="csX3" fmla="*/ 49665 w 100171"/>
                                              <a:gd name="csY3" fmla="*/ 49665 h 49664"/>
                                              <a:gd name="csX4" fmla="*/ 0 w 100171"/>
                                              <a:gd name="csY4" fmla="*/ 24411 h 49664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sX0" y="csY0"/>
                                              </a:cxn>
                                              <a:cxn ang="0">
                                                <a:pos x="csX1" y="csY1"/>
                                              </a:cxn>
                                              <a:cxn ang="0">
                                                <a:pos x="csX2" y="csY2"/>
                                              </a:cxn>
                                              <a:cxn ang="0">
                                                <a:pos x="csX3" y="csY3"/>
                                              </a:cxn>
                                              <a:cxn ang="0">
                                                <a:pos x="csX4" y="csY4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00171" h="49664">
                                                <a:moveTo>
                                                  <a:pt x="0" y="24411"/>
                                                </a:moveTo>
                                                <a:cubicBezTo>
                                                  <a:pt x="0" y="10943"/>
                                                  <a:pt x="21886" y="0"/>
                                                  <a:pt x="49665" y="0"/>
                                                </a:cubicBezTo>
                                                <a:cubicBezTo>
                                                  <a:pt x="77443" y="0"/>
                                                  <a:pt x="100171" y="10943"/>
                                                  <a:pt x="100171" y="24411"/>
                                                </a:cubicBezTo>
                                                <a:cubicBezTo>
                                                  <a:pt x="100171" y="38722"/>
                                                  <a:pt x="77443" y="49665"/>
                                                  <a:pt x="49665" y="49665"/>
                                                </a:cubicBezTo>
                                                <a:cubicBezTo>
                                                  <a:pt x="21886" y="49665"/>
                                                  <a:pt x="0" y="38722"/>
                                                  <a:pt x="0" y="24411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D9D9D9"/>
                                          </a:solidFill>
                                          <a:ln w="9525" cap="flat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miter/>
                                          </a:ln>
                                        </wps:spPr>
                                        <wps:bodyPr>
                                          <a:noAutofit/>
                                        </wps:bodyPr>
                                      </wps:wsp>
                                      <wps:wsp>
                                        <wps:cNvPr id="1792490813" name="任意多边形: 形状 1792490813"/>
                                        <wps:cNvSpPr/>
                                        <wps:spPr>
                                          <a:xfrm>
                                            <a:off x="1574258" y="1155737"/>
                                            <a:ext cx="100173" cy="153203"/>
                                          </a:xfrm>
                                          <a:custGeom>
                                            <a:avLst/>
                                            <a:gdLst>
                                              <a:gd name="csX0" fmla="*/ 100171 w 100171"/>
                                              <a:gd name="csY0" fmla="*/ 24411 h 153202"/>
                                              <a:gd name="csX1" fmla="*/ 49665 w 100171"/>
                                              <a:gd name="csY1" fmla="*/ 49665 h 153202"/>
                                              <a:gd name="csX2" fmla="*/ 0 w 100171"/>
                                              <a:gd name="csY2" fmla="*/ 24411 h 153202"/>
                                              <a:gd name="csX3" fmla="*/ 49665 w 100171"/>
                                              <a:gd name="csY3" fmla="*/ 0 h 153202"/>
                                              <a:gd name="csX4" fmla="*/ 100171 w 100171"/>
                                              <a:gd name="csY4" fmla="*/ 24411 h 153202"/>
                                              <a:gd name="csX5" fmla="*/ 100171 w 100171"/>
                                              <a:gd name="csY5" fmla="*/ 127950 h 153202"/>
                                              <a:gd name="csX6" fmla="*/ 49665 w 100171"/>
                                              <a:gd name="csY6" fmla="*/ 153203 h 153202"/>
                                              <a:gd name="csX7" fmla="*/ 0 w 100171"/>
                                              <a:gd name="csY7" fmla="*/ 127950 h 153202"/>
                                              <a:gd name="csX8" fmla="*/ 0 w 100171"/>
                                              <a:gd name="csY8" fmla="*/ 24411 h 153202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sX0" y="csY0"/>
                                              </a:cxn>
                                              <a:cxn ang="0">
                                                <a:pos x="csX1" y="csY1"/>
                                              </a:cxn>
                                              <a:cxn ang="0">
                                                <a:pos x="csX2" y="csY2"/>
                                              </a:cxn>
                                              <a:cxn ang="0">
                                                <a:pos x="csX3" y="csY3"/>
                                              </a:cxn>
                                              <a:cxn ang="0">
                                                <a:pos x="csX4" y="csY4"/>
                                              </a:cxn>
                                              <a:cxn ang="0">
                                                <a:pos x="csX5" y="csY5"/>
                                              </a:cxn>
                                              <a:cxn ang="0">
                                                <a:pos x="csX6" y="csY6"/>
                                              </a:cxn>
                                              <a:cxn ang="0">
                                                <a:pos x="csX7" y="csY7"/>
                                              </a:cxn>
                                              <a:cxn ang="0">
                                                <a:pos x="csX8" y="csY8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00171" h="153202">
                                                <a:moveTo>
                                                  <a:pt x="100171" y="24411"/>
                                                </a:moveTo>
                                                <a:cubicBezTo>
                                                  <a:pt x="100171" y="38722"/>
                                                  <a:pt x="77443" y="49665"/>
                                                  <a:pt x="49665" y="49665"/>
                                                </a:cubicBezTo>
                                                <a:cubicBezTo>
                                                  <a:pt x="21886" y="49665"/>
                                                  <a:pt x="0" y="38722"/>
                                                  <a:pt x="0" y="24411"/>
                                                </a:cubicBezTo>
                                                <a:cubicBezTo>
                                                  <a:pt x="0" y="10943"/>
                                                  <a:pt x="21886" y="0"/>
                                                  <a:pt x="49665" y="0"/>
                                                </a:cubicBezTo>
                                                <a:cubicBezTo>
                                                  <a:pt x="77443" y="0"/>
                                                  <a:pt x="100171" y="10943"/>
                                                  <a:pt x="100171" y="24411"/>
                                                </a:cubicBezTo>
                                                <a:lnTo>
                                                  <a:pt x="100171" y="127950"/>
                                                </a:lnTo>
                                                <a:cubicBezTo>
                                                  <a:pt x="100171" y="141418"/>
                                                  <a:pt x="77443" y="153203"/>
                                                  <a:pt x="49665" y="153203"/>
                                                </a:cubicBezTo>
                                                <a:cubicBezTo>
                                                  <a:pt x="21886" y="153203"/>
                                                  <a:pt x="0" y="141418"/>
                                                  <a:pt x="0" y="127950"/>
                                                </a:cubicBezTo>
                                                <a:lnTo>
                                                  <a:pt x="0" y="24411"/>
                                                </a:ln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 cap="flat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>
                                          <a:noAutofit/>
                                        </wps:bodyPr>
                                      </wps:wsp>
                                      <wps:wsp>
                                        <wps:cNvPr id="299794165" name="矩形 299794165"/>
                                        <wps:cNvSpPr/>
                                        <wps:spPr>
                                          <a:xfrm>
                                            <a:off x="3212473" y="1327703"/>
                                            <a:ext cx="1301734" cy="7997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6350" cap="flat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miter/>
                                          </a:ln>
                                        </wps:spPr>
                                        <wps:bodyPr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1098190429" name="组合 1098190429"/>
                                      <wpg:cNvGrpSpPr/>
                                      <wpg:grpSpPr>
                                        <a:xfrm>
                                          <a:off x="0" y="1184339"/>
                                          <a:ext cx="876918" cy="788293"/>
                                          <a:chOff x="0" y="1184339"/>
                                          <a:chExt cx="1678641" cy="1508991"/>
                                        </a:xfrm>
                                      </wpg:grpSpPr>
                                      <wpg:grpSp>
                                        <wpg:cNvPr id="394251236" name="组合 394251236"/>
                                        <wpg:cNvGrpSpPr/>
                                        <wpg:grpSpPr>
                                          <a:xfrm>
                                            <a:off x="0" y="1184339"/>
                                            <a:ext cx="1678641" cy="1508991"/>
                                            <a:chOff x="0" y="1184339"/>
                                            <a:chExt cx="1678641" cy="1508991"/>
                                          </a:xfrm>
                                        </wpg:grpSpPr>
                                        <wpg:grpSp>
                                          <wpg:cNvPr id="1445922060" name="组合 1445922060"/>
                                          <wpg:cNvGrpSpPr/>
                                          <wpg:grpSpPr>
                                            <a:xfrm>
                                              <a:off x="0" y="1184339"/>
                                              <a:ext cx="1678641" cy="1508991"/>
                                              <a:chOff x="0" y="1184339"/>
                                              <a:chExt cx="1678641" cy="1508991"/>
                                            </a:xfrm>
                                          </wpg:grpSpPr>
                                          <wpg:grpSp>
                                            <wpg:cNvPr id="1535604570" name="组合 1535604570"/>
                                            <wpg:cNvGrpSpPr/>
                                            <wpg:grpSpPr>
                                              <a:xfrm>
                                                <a:off x="0" y="1184339"/>
                                                <a:ext cx="1678641" cy="1508991"/>
                                                <a:chOff x="0" y="1184339"/>
                                                <a:chExt cx="1678641" cy="1508991"/>
                                              </a:xfrm>
                                            </wpg:grpSpPr>
                                            <wpg:grpSp>
                                              <wpg:cNvPr id="1488602483" name="组合 1488602483"/>
                                              <wpg:cNvGrpSpPr/>
                                              <wpg:grpSpPr>
                                                <a:xfrm>
                                                  <a:off x="0" y="1184339"/>
                                                  <a:ext cx="1678641" cy="1508991"/>
                                                  <a:chOff x="0" y="1184339"/>
                                                  <a:chExt cx="1678641" cy="1508991"/>
                                                </a:xfrm>
                                              </wpg:grpSpPr>
                                              <wpg:grpSp>
                                                <wpg:cNvPr id="1978953520" name="组合 1978953520"/>
                                                <wpg:cNvGrpSpPr/>
                                                <wpg:grpSpPr>
                                                  <a:xfrm>
                                                    <a:off x="0" y="1184339"/>
                                                    <a:ext cx="1678641" cy="1508991"/>
                                                    <a:chOff x="0" y="1184339"/>
                                                    <a:chExt cx="1678641" cy="1508991"/>
                                                  </a:xfrm>
                                                </wpg:grpSpPr>
                                                <wpg:grpSp>
                                                  <wpg:cNvPr id="1429942555" name="组合 1429942555"/>
                                                  <wpg:cNvGrpSpPr/>
                                                  <wpg:grpSpPr>
                                                    <a:xfrm>
                                                      <a:off x="0" y="1184339"/>
                                                      <a:ext cx="1678641" cy="1508991"/>
                                                      <a:chOff x="0" y="1184339"/>
                                                      <a:chExt cx="1678641" cy="1508991"/>
                                                    </a:xfrm>
                                                  </wpg:grpSpPr>
                                                  <wps:wsp>
                                                    <wps:cNvPr id="340664907" name="任意多边形: 形状 340664907"/>
                                                    <wps:cNvSpPr/>
                                                    <wps:spPr>
                                                      <a:xfrm>
                                                        <a:off x="0" y="1184339"/>
                                                        <a:ext cx="1678641" cy="1508314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484094 w 1678641"/>
                                                          <a:gd name="connsiteY0" fmla="*/ 22412 h 1508312"/>
                                                          <a:gd name="connsiteX1" fmla="*/ 1559859 w 1678641"/>
                                                          <a:gd name="connsiteY1" fmla="*/ 0 h 1508312"/>
                                                          <a:gd name="connsiteX2" fmla="*/ 1678641 w 1678641"/>
                                                          <a:gd name="connsiteY2" fmla="*/ 226359 h 1508312"/>
                                                          <a:gd name="connsiteX3" fmla="*/ 1678641 w 1678641"/>
                                                          <a:gd name="connsiteY3" fmla="*/ 1185583 h 1508312"/>
                                                          <a:gd name="connsiteX4" fmla="*/ 1633818 w 1678641"/>
                                                          <a:gd name="connsiteY4" fmla="*/ 1246095 h 1508312"/>
                                                          <a:gd name="connsiteX5" fmla="*/ 1584512 w 1678641"/>
                                                          <a:gd name="connsiteY5" fmla="*/ 1237130 h 1508312"/>
                                                          <a:gd name="connsiteX6" fmla="*/ 1447800 w 1678641"/>
                                                          <a:gd name="connsiteY6" fmla="*/ 1396253 h 1508312"/>
                                                          <a:gd name="connsiteX7" fmla="*/ 1452282 w 1678641"/>
                                                          <a:gd name="connsiteY7" fmla="*/ 1445559 h 1508312"/>
                                                          <a:gd name="connsiteX8" fmla="*/ 1414182 w 1678641"/>
                                                          <a:gd name="connsiteY8" fmla="*/ 1506070 h 1508312"/>
                                                          <a:gd name="connsiteX9" fmla="*/ 1311088 w 1678641"/>
                                                          <a:gd name="connsiteY9" fmla="*/ 1508312 h 1508312"/>
                                                          <a:gd name="connsiteX10" fmla="*/ 1284194 w 1678641"/>
                                                          <a:gd name="connsiteY10" fmla="*/ 1470212 h 1508312"/>
                                                          <a:gd name="connsiteX11" fmla="*/ 336176 w 1678641"/>
                                                          <a:gd name="connsiteY11" fmla="*/ 1429871 h 1508312"/>
                                                          <a:gd name="connsiteX12" fmla="*/ 322729 w 1678641"/>
                                                          <a:gd name="connsiteY12" fmla="*/ 1461248 h 1508312"/>
                                                          <a:gd name="connsiteX13" fmla="*/ 219635 w 1678641"/>
                                                          <a:gd name="connsiteY13" fmla="*/ 1456765 h 1508312"/>
                                                          <a:gd name="connsiteX14" fmla="*/ 0 w 1678641"/>
                                                          <a:gd name="connsiteY14" fmla="*/ 1230406 h 1508312"/>
                                                          <a:gd name="connsiteX15" fmla="*/ 62753 w 1678641"/>
                                                          <a:gd name="connsiteY15" fmla="*/ 1158689 h 1508312"/>
                                                          <a:gd name="connsiteX16" fmla="*/ 237565 w 1678641"/>
                                                          <a:gd name="connsiteY16" fmla="*/ 1006289 h 1508312"/>
                                                          <a:gd name="connsiteX17" fmla="*/ 237565 w 1678641"/>
                                                          <a:gd name="connsiteY17" fmla="*/ 833718 h 1508312"/>
                                                          <a:gd name="connsiteX18" fmla="*/ 484094 w 1678641"/>
                                                          <a:gd name="connsiteY18" fmla="*/ 22412 h 1508312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  <a:cxn ang="0">
                                                            <a:pos x="connsiteX3" y="connsiteY3"/>
                                                          </a:cxn>
                                                          <a:cxn ang="0">
                                                            <a:pos x="connsiteX4" y="connsiteY4"/>
                                                          </a:cxn>
                                                          <a:cxn ang="0">
                                                            <a:pos x="connsiteX5" y="connsiteY5"/>
                                                          </a:cxn>
                                                          <a:cxn ang="0">
                                                            <a:pos x="connsiteX6" y="connsiteY6"/>
                                                          </a:cxn>
                                                          <a:cxn ang="0">
                                                            <a:pos x="connsiteX7" y="connsiteY7"/>
                                                          </a:cxn>
                                                          <a:cxn ang="0">
                                                            <a:pos x="connsiteX8" y="connsiteY8"/>
                                                          </a:cxn>
                                                          <a:cxn ang="0">
                                                            <a:pos x="connsiteX9" y="connsiteY9"/>
                                                          </a:cxn>
                                                          <a:cxn ang="0">
                                                            <a:pos x="connsiteX10" y="connsiteY10"/>
                                                          </a:cxn>
                                                          <a:cxn ang="0">
                                                            <a:pos x="connsiteX11" y="connsiteY11"/>
                                                          </a:cxn>
                                                          <a:cxn ang="0">
                                                            <a:pos x="connsiteX12" y="connsiteY12"/>
                                                          </a:cxn>
                                                          <a:cxn ang="0">
                                                            <a:pos x="connsiteX13" y="connsiteY13"/>
                                                          </a:cxn>
                                                          <a:cxn ang="0">
                                                            <a:pos x="connsiteX14" y="connsiteY14"/>
                                                          </a:cxn>
                                                          <a:cxn ang="0">
                                                            <a:pos x="connsiteX15" y="connsiteY15"/>
                                                          </a:cxn>
                                                          <a:cxn ang="0">
                                                            <a:pos x="connsiteX16" y="connsiteY16"/>
                                                          </a:cxn>
                                                          <a:cxn ang="0">
                                                            <a:pos x="connsiteX17" y="connsiteY17"/>
                                                          </a:cxn>
                                                          <a:cxn ang="0">
                                                            <a:pos x="connsiteX18" y="connsiteY18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1678641" h="1508312">
                                                            <a:moveTo>
                                                              <a:pt x="484094" y="22412"/>
                                                            </a:moveTo>
                                                            <a:lnTo>
                                                              <a:pt x="1559859" y="0"/>
                                                            </a:lnTo>
                                                            <a:lnTo>
                                                              <a:pt x="1678641" y="226359"/>
                                                            </a:lnTo>
                                                            <a:lnTo>
                                                              <a:pt x="1678641" y="1185583"/>
                                                            </a:lnTo>
                                                            <a:lnTo>
                                                              <a:pt x="1633818" y="1246095"/>
                                                            </a:lnTo>
                                                            <a:lnTo>
                                                              <a:pt x="1584512" y="1237130"/>
                                                            </a:lnTo>
                                                            <a:lnTo>
                                                              <a:pt x="1447800" y="1396253"/>
                                                            </a:lnTo>
                                                            <a:lnTo>
                                                              <a:pt x="1452282" y="1445559"/>
                                                            </a:lnTo>
                                                            <a:lnTo>
                                                              <a:pt x="1414182" y="1506070"/>
                                                            </a:lnTo>
                                                            <a:lnTo>
                                                              <a:pt x="1311088" y="1508312"/>
                                                            </a:lnTo>
                                                            <a:lnTo>
                                                              <a:pt x="1284194" y="1470212"/>
                                                            </a:lnTo>
                                                            <a:lnTo>
                                                              <a:pt x="336176" y="1429871"/>
                                                            </a:lnTo>
                                                            <a:lnTo>
                                                              <a:pt x="322729" y="1461248"/>
                                                            </a:lnTo>
                                                            <a:lnTo>
                                                              <a:pt x="219635" y="1456765"/>
                                                            </a:lnTo>
                                                            <a:lnTo>
                                                              <a:pt x="0" y="1230406"/>
                                                            </a:lnTo>
                                                            <a:lnTo>
                                                              <a:pt x="62753" y="1158689"/>
                                                            </a:lnTo>
                                                            <a:lnTo>
                                                              <a:pt x="237565" y="1006289"/>
                                                            </a:lnTo>
                                                            <a:lnTo>
                                                              <a:pt x="237565" y="833718"/>
                                                            </a:lnTo>
                                                            <a:lnTo>
                                                              <a:pt x="484094" y="22412"/>
                                                            </a:lnTo>
                                                            <a:close/>
                                                          </a:path>
                                                        </a:pathLst>
                                                      </a:custGeom>
                                                      <a:noFill/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50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2099527572" name="任意多边形: 形状 2099527572"/>
                                                    <wps:cNvSpPr/>
                                                    <wps:spPr>
                                                      <a:xfrm>
                                                        <a:off x="355227" y="1230419"/>
                                                        <a:ext cx="1138514" cy="56925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172846 w 1118464"/>
                                                          <a:gd name="connsiteY0" fmla="*/ 20170 h 569258"/>
                                                          <a:gd name="connsiteX1" fmla="*/ 1118464 w 1118464"/>
                                                          <a:gd name="connsiteY1" fmla="*/ 0 h 569258"/>
                                                          <a:gd name="connsiteX2" fmla="*/ 950256 w 1118464"/>
                                                          <a:gd name="connsiteY2" fmla="*/ 562535 h 569258"/>
                                                          <a:gd name="connsiteX3" fmla="*/ 0 w 1118464"/>
                                                          <a:gd name="connsiteY3" fmla="*/ 569258 h 569258"/>
                                                          <a:gd name="connsiteX4" fmla="*/ 172846 w 1118464"/>
                                                          <a:gd name="connsiteY4" fmla="*/ 20170 h 56925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  <a:cxn ang="0">
                                                            <a:pos x="connsiteX3" y="connsiteY3"/>
                                                          </a:cxn>
                                                          <a:cxn ang="0">
                                                            <a:pos x="connsiteX4" y="connsiteY4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1118464" h="569258">
                                                            <a:moveTo>
                                                              <a:pt x="172846" y="20170"/>
                                                            </a:moveTo>
                                                            <a:lnTo>
                                                              <a:pt x="1118464" y="0"/>
                                                            </a:lnTo>
                                                            <a:lnTo>
                                                              <a:pt x="950256" y="562535"/>
                                                            </a:lnTo>
                                                            <a:lnTo>
                                                              <a:pt x="0" y="569258"/>
                                                            </a:lnTo>
                                                            <a:lnTo>
                                                              <a:pt x="172846" y="20170"/>
                                                            </a:lnTo>
                                                            <a:close/>
                                                          </a:path>
                                                        </a:pathLst>
                                                      </a:custGeom>
                                                      <a:noFill/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50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328648797" name="任意多边形: 形状 328648797"/>
                                                    <wps:cNvSpPr/>
                                                    <wps:spPr>
                                                      <a:xfrm>
                                                        <a:off x="238685" y="1184339"/>
                                                        <a:ext cx="1317814" cy="822926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1340223 w 1340223"/>
                                                          <a:gd name="connsiteY0" fmla="*/ 0 h 831476"/>
                                                          <a:gd name="connsiteX1" fmla="*/ 1109382 w 1340223"/>
                                                          <a:gd name="connsiteY1" fmla="*/ 831476 h 831476"/>
                                                          <a:gd name="connsiteX2" fmla="*/ 0 w 1340223"/>
                                                          <a:gd name="connsiteY2" fmla="*/ 831476 h 831476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1340223" h="831476">
                                                            <a:moveTo>
                                                              <a:pt x="1340223" y="0"/>
                                                            </a:moveTo>
                                                            <a:lnTo>
                                                              <a:pt x="1109382" y="831476"/>
                                                            </a:lnTo>
                                                            <a:lnTo>
                                                              <a:pt x="0" y="831476"/>
                                                            </a:lnTo>
                                                          </a:path>
                                                        </a:pathLst>
                                                      </a:custGeom>
                                                      <a:noFill/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50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883727319" name="任意多边形: 形状 883727319"/>
                                                    <wps:cNvSpPr/>
                                                    <wps:spPr>
                                                      <a:xfrm>
                                                        <a:off x="2240" y="2410131"/>
                                                        <a:ext cx="1408041" cy="283199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1408040"/>
                                                          <a:gd name="connsiteY0" fmla="*/ 0 h 283197"/>
                                                          <a:gd name="connsiteX1" fmla="*/ 1172136 w 1408040"/>
                                                          <a:gd name="connsiteY1" fmla="*/ 20170 h 283197"/>
                                                          <a:gd name="connsiteX2" fmla="*/ 1408040 w 1408040"/>
                                                          <a:gd name="connsiteY2" fmla="*/ 283197 h 283197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1408040" h="283197">
                                                            <a:moveTo>
                                                              <a:pt x="0" y="0"/>
                                                            </a:moveTo>
                                                            <a:lnTo>
                                                              <a:pt x="1172136" y="20170"/>
                                                            </a:lnTo>
                                                            <a:cubicBezTo>
                                                              <a:pt x="1251324" y="103094"/>
                                                              <a:pt x="1328852" y="200273"/>
                                                              <a:pt x="1408040" y="283197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noFill/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50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1108956825" name="任意多边形: 形状 1108956825"/>
                                                    <wps:cNvSpPr/>
                                                    <wps:spPr>
                                                      <a:xfrm>
                                                        <a:off x="406445" y="1264020"/>
                                                        <a:ext cx="1084734" cy="537881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172846 w 1118464"/>
                                                          <a:gd name="connsiteY0" fmla="*/ 20170 h 569258"/>
                                                          <a:gd name="connsiteX1" fmla="*/ 1118464 w 1118464"/>
                                                          <a:gd name="connsiteY1" fmla="*/ 0 h 569258"/>
                                                          <a:gd name="connsiteX2" fmla="*/ 950256 w 1118464"/>
                                                          <a:gd name="connsiteY2" fmla="*/ 562535 h 569258"/>
                                                          <a:gd name="connsiteX3" fmla="*/ 0 w 1118464"/>
                                                          <a:gd name="connsiteY3" fmla="*/ 569258 h 569258"/>
                                                          <a:gd name="connsiteX4" fmla="*/ 172846 w 1118464"/>
                                                          <a:gd name="connsiteY4" fmla="*/ 20170 h 56925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  <a:cxn ang="0">
                                                            <a:pos x="connsiteX3" y="connsiteY3"/>
                                                          </a:cxn>
                                                          <a:cxn ang="0">
                                                            <a:pos x="connsiteX4" y="connsiteY4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1118464" h="569258">
                                                            <a:moveTo>
                                                              <a:pt x="172846" y="20170"/>
                                                            </a:moveTo>
                                                            <a:lnTo>
                                                              <a:pt x="1118464" y="0"/>
                                                            </a:lnTo>
                                                            <a:lnTo>
                                                              <a:pt x="950256" y="562535"/>
                                                            </a:lnTo>
                                                            <a:lnTo>
                                                              <a:pt x="0" y="569258"/>
                                                            </a:lnTo>
                                                            <a:lnTo>
                                                              <a:pt x="172846" y="20170"/>
                                                            </a:lnTo>
                                                            <a:close/>
                                                          </a:path>
                                                        </a:pathLst>
                                                      </a:custGeom>
                                                      <a:solidFill>
                                                        <a:schemeClr val="bg1"/>
                                                      </a:solidFill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50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  <wps:wsp>
                                                  <wps:cNvPr id="2093890872" name="直接连接符 2093890872"/>
                                                  <wps:cNvCnPr/>
                                                  <wps:spPr>
                                                    <a:xfrm>
                                                      <a:off x="1329518" y="2007264"/>
                                                      <a:ext cx="49925" cy="19681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2031883687" name="直接连接符 2031883687"/>
                                                  <wps:cNvCnPr/>
                                                  <wps:spPr>
                                                    <a:xfrm flipH="1">
                                                      <a:off x="1174377" y="2204074"/>
                                                      <a:ext cx="205066" cy="226229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773793484" name="直接连接符 773793484"/>
                                                  <wps:cNvCnPr/>
                                                  <wps:spPr>
                                                    <a:xfrm>
                                                      <a:off x="535816" y="1250437"/>
                                                      <a:ext cx="38262" cy="32636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</wpg:grpSp>
                                              <wps:wsp>
                                                <wps:cNvPr id="442910693" name="椭圆 442910693"/>
                                                <wps:cNvSpPr/>
                                                <wps:spPr>
                                                  <a:xfrm rot="280814">
                                                    <a:off x="760879" y="1837567"/>
                                                    <a:ext cx="100854" cy="109819"/>
                                                  </a:xfrm>
                                                  <a:prstGeom prst="ellipse">
                                                    <a:avLst/>
                                                  </a:prstGeom>
                                                  <a:noFill/>
                                                  <a:ln w="3175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tlCol="0" anchor="ctr"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1889089293" name="任意多边形: 形状 1889089293"/>
                                              <wps:cNvSpPr/>
                                              <wps:spPr>
                                                <a:xfrm>
                                                  <a:off x="57860" y="2205850"/>
                                                  <a:ext cx="1228836" cy="179698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0 w 1220219"/>
                                                    <a:gd name="connsiteY0" fmla="*/ 146794 h 174317"/>
                                                    <a:gd name="connsiteX1" fmla="*/ 1055077 w 1220219"/>
                                                    <a:gd name="connsiteY1" fmla="*/ 174317 h 174317"/>
                                                    <a:gd name="connsiteX2" fmla="*/ 1220219 w 1220219"/>
                                                    <a:gd name="connsiteY2" fmla="*/ 0 h 174317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220219" h="174317">
                                                      <a:moveTo>
                                                        <a:pt x="0" y="146794"/>
                                                      </a:moveTo>
                                                      <a:lnTo>
                                                        <a:pt x="1055077" y="174317"/>
                                                      </a:lnTo>
                                                      <a:lnTo>
                                                        <a:pt x="1220219" y="0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99792209" name="任意多边形: 形状 99792209"/>
                                            <wps:cNvSpPr/>
                                            <wps:spPr>
                                              <a:xfrm>
                                                <a:off x="238685" y="1298638"/>
                                                <a:ext cx="1376083" cy="905435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1376083 w 1376083"/>
                                                  <a:gd name="connsiteY0" fmla="*/ 0 h 905435"/>
                                                  <a:gd name="connsiteX1" fmla="*/ 1140759 w 1376083"/>
                                                  <a:gd name="connsiteY1" fmla="*/ 905435 h 905435"/>
                                                  <a:gd name="connsiteX2" fmla="*/ 0 w 1376083"/>
                                                  <a:gd name="connsiteY2" fmla="*/ 891988 h 905435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1376083" h="905435">
                                                    <a:moveTo>
                                                      <a:pt x="1376083" y="0"/>
                                                    </a:moveTo>
                                                    <a:lnTo>
                                                      <a:pt x="1140759" y="905435"/>
                                                    </a:lnTo>
                                                    <a:lnTo>
                                                      <a:pt x="0" y="891988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2082095234" name="组合 2082095234"/>
                                          <wpg:cNvGrpSpPr/>
                                          <wpg:grpSpPr>
                                            <a:xfrm>
                                              <a:off x="303590" y="1987335"/>
                                              <a:ext cx="767094" cy="326600"/>
                                              <a:chOff x="303590" y="1987335"/>
                                              <a:chExt cx="767094" cy="326600"/>
                                            </a:xfrm>
                                          </wpg:grpSpPr>
                                          <wpg:grpSp>
                                            <wpg:cNvPr id="987848758" name="组合 987848758"/>
                                            <wpg:cNvGrpSpPr/>
                                            <wpg:grpSpPr>
                                              <a:xfrm>
                                                <a:off x="303590" y="1987335"/>
                                                <a:ext cx="767094" cy="326600"/>
                                                <a:chOff x="303590" y="1987335"/>
                                                <a:chExt cx="767094" cy="326600"/>
                                              </a:xfrm>
                                            </wpg:grpSpPr>
                                            <wps:wsp>
                                              <wps:cNvPr id="1593272089" name="直接连接符 1593272089"/>
                                              <wps:cNvCnPr/>
                                              <wps:spPr>
                                                <a:xfrm>
                                                  <a:off x="981741" y="2222563"/>
                                                  <a:ext cx="0" cy="50958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1250356716" name="任意多边形: 形状 1250356716"/>
                                              <wps:cNvSpPr/>
                                              <wps:spPr>
                                                <a:xfrm>
                                                  <a:off x="891091" y="2231594"/>
                                                  <a:ext cx="179593" cy="82341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0 w 205902"/>
                                                    <a:gd name="connsiteY0" fmla="*/ 77821 h 82685"/>
                                                    <a:gd name="connsiteX1" fmla="*/ 131323 w 205902"/>
                                                    <a:gd name="connsiteY1" fmla="*/ 82685 h 82685"/>
                                                    <a:gd name="connsiteX2" fmla="*/ 205902 w 205902"/>
                                                    <a:gd name="connsiteY2" fmla="*/ 3242 h 82685"/>
                                                    <a:gd name="connsiteX3" fmla="*/ 72957 w 205902"/>
                                                    <a:gd name="connsiteY3" fmla="*/ 0 h 82685"/>
                                                    <a:gd name="connsiteX4" fmla="*/ 0 w 205902"/>
                                                    <a:gd name="connsiteY4" fmla="*/ 77821 h 82685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205902" h="82685">
                                                      <a:moveTo>
                                                        <a:pt x="0" y="77821"/>
                                                      </a:moveTo>
                                                      <a:lnTo>
                                                        <a:pt x="131323" y="82685"/>
                                                      </a:lnTo>
                                                      <a:lnTo>
                                                        <a:pt x="205902" y="3242"/>
                                                      </a:lnTo>
                                                      <a:lnTo>
                                                        <a:pt x="72957" y="0"/>
                                                      </a:lnTo>
                                                      <a:lnTo>
                                                        <a:pt x="0" y="77821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  <wpg:grpSp>
                                              <wpg:cNvPr id="138266419" name="组合 138266419"/>
                                              <wpg:cNvGrpSpPr/>
                                              <wpg:grpSpPr>
                                                <a:xfrm>
                                                  <a:off x="921234" y="1987335"/>
                                                  <a:ext cx="121954" cy="244544"/>
                                                  <a:chOff x="921234" y="1987335"/>
                                                  <a:chExt cx="376494" cy="754950"/>
                                                </a:xfrm>
                                              </wpg:grpSpPr>
                                              <wps:wsp>
                                                <wps:cNvPr id="8236460" name="任意多边形: 形状 8236460"/>
                                                <wps:cNvSpPr/>
                                                <wps:spPr>
                                                  <a:xfrm>
                                                    <a:off x="921234" y="1987335"/>
                                                    <a:ext cx="376494" cy="754950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onnsiteX0" fmla="*/ 91285 w 182572"/>
                                                      <a:gd name="connsiteY0" fmla="*/ 1 h 293653"/>
                                                      <a:gd name="connsiteX1" fmla="*/ 169205 w 182572"/>
                                                      <a:gd name="connsiteY1" fmla="*/ 26705 h 293653"/>
                                                      <a:gd name="connsiteX2" fmla="*/ 182571 w 182572"/>
                                                      <a:gd name="connsiteY2" fmla="*/ 241610 h 293653"/>
                                                      <a:gd name="connsiteX3" fmla="*/ 180509 w 182572"/>
                                                      <a:gd name="connsiteY3" fmla="*/ 241610 h 293653"/>
                                                      <a:gd name="connsiteX4" fmla="*/ 182572 w 182572"/>
                                                      <a:gd name="connsiteY4" fmla="*/ 246850 h 293653"/>
                                                      <a:gd name="connsiteX5" fmla="*/ 91286 w 182572"/>
                                                      <a:gd name="connsiteY5" fmla="*/ 293653 h 293653"/>
                                                      <a:gd name="connsiteX6" fmla="*/ 0 w 182572"/>
                                                      <a:gd name="connsiteY6" fmla="*/ 246850 h 293653"/>
                                                      <a:gd name="connsiteX7" fmla="*/ 2063 w 182572"/>
                                                      <a:gd name="connsiteY7" fmla="*/ 241610 h 293653"/>
                                                      <a:gd name="connsiteX8" fmla="*/ 0 w 182572"/>
                                                      <a:gd name="connsiteY8" fmla="*/ 241610 h 293653"/>
                                                      <a:gd name="connsiteX9" fmla="*/ 17364 w 182572"/>
                                                      <a:gd name="connsiteY9" fmla="*/ 22861 h 293653"/>
                                                      <a:gd name="connsiteX10" fmla="*/ 91285 w 182572"/>
                                                      <a:gd name="connsiteY10" fmla="*/ 1 h 293653"/>
                                                      <a:gd name="connsiteX11" fmla="*/ 91285 w 182572"/>
                                                      <a:gd name="connsiteY11" fmla="*/ 0 h 293652"/>
                                                      <a:gd name="connsiteX12" fmla="*/ 91285 w 182572"/>
                                                      <a:gd name="connsiteY12" fmla="*/ 0 h 293652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onnsiteX0" y="connsiteY0"/>
                                                      </a:cxn>
                                                      <a:cxn ang="0">
                                                        <a:pos x="connsiteX1" y="connsiteY1"/>
                                                      </a:cxn>
                                                      <a:cxn ang="0">
                                                        <a:pos x="connsiteX2" y="connsiteY2"/>
                                                      </a:cxn>
                                                      <a:cxn ang="0">
                                                        <a:pos x="connsiteX3" y="connsiteY3"/>
                                                      </a:cxn>
                                                      <a:cxn ang="0">
                                                        <a:pos x="connsiteX4" y="connsiteY4"/>
                                                      </a:cxn>
                                                      <a:cxn ang="0">
                                                        <a:pos x="connsiteX5" y="connsiteY5"/>
                                                      </a:cxn>
                                                      <a:cxn ang="0">
                                                        <a:pos x="connsiteX6" y="connsiteY6"/>
                                                      </a:cxn>
                                                      <a:cxn ang="0">
                                                        <a:pos x="connsiteX7" y="connsiteY7"/>
                                                      </a:cxn>
                                                      <a:cxn ang="0">
                                                        <a:pos x="connsiteX8" y="connsiteY8"/>
                                                      </a:cxn>
                                                      <a:cxn ang="0">
                                                        <a:pos x="connsiteX9" y="connsiteY9"/>
                                                      </a:cxn>
                                                      <a:cxn ang="0">
                                                        <a:pos x="connsiteX10" y="connsiteY10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182572" h="293653">
                                                        <a:moveTo>
                                                          <a:pt x="91285" y="1"/>
                                                        </a:moveTo>
                                                        <a:cubicBezTo>
                                                          <a:pt x="138605" y="12"/>
                                                          <a:pt x="169205" y="14080"/>
                                                          <a:pt x="169205" y="26705"/>
                                                        </a:cubicBezTo>
                                                        <a:lnTo>
                                                          <a:pt x="182571" y="241610"/>
                                                        </a:lnTo>
                                                        <a:lnTo>
                                                          <a:pt x="180509" y="241610"/>
                                                        </a:lnTo>
                                                        <a:lnTo>
                                                          <a:pt x="182572" y="246850"/>
                                                        </a:lnTo>
                                                        <a:cubicBezTo>
                                                          <a:pt x="182572" y="272699"/>
                                                          <a:pt x="141702" y="293653"/>
                                                          <a:pt x="91286" y="293653"/>
                                                        </a:cubicBezTo>
                                                        <a:cubicBezTo>
                                                          <a:pt x="40870" y="293653"/>
                                                          <a:pt x="0" y="272699"/>
                                                          <a:pt x="0" y="246850"/>
                                                        </a:cubicBezTo>
                                                        <a:lnTo>
                                                          <a:pt x="2063" y="241610"/>
                                                        </a:lnTo>
                                                        <a:lnTo>
                                                          <a:pt x="0" y="241610"/>
                                                        </a:lnTo>
                                                        <a:lnTo>
                                                          <a:pt x="17364" y="22861"/>
                                                        </a:lnTo>
                                                        <a:cubicBezTo>
                                                          <a:pt x="19213" y="11458"/>
                                                          <a:pt x="43965" y="-10"/>
                                                          <a:pt x="91285" y="1"/>
                                                        </a:cubicBezTo>
                                                        <a:close/>
                                                      </a:path>
                                                    </a:pathLst>
                                                  </a:custGeom>
                                                  <a:solidFill>
                                                    <a:schemeClr val="bg1"/>
                                                  </a:solidFill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wrap="square" rtlCol="0" anchor="ctr">
                                                  <a:noAutofit/>
                                                </wps:bodyPr>
                                              </wps:wsp>
                                              <wps:wsp>
                                                <wps:cNvPr id="371664170" name="弧形 371664170"/>
                                                <wps:cNvSpPr/>
                                                <wps:spPr>
                                                  <a:xfrm>
                                                    <a:off x="957273" y="1997013"/>
                                                    <a:ext cx="313286" cy="112091"/>
                                                  </a:xfrm>
                                                  <a:prstGeom prst="arc">
                                                    <a:avLst>
                                                      <a:gd name="adj1" fmla="val 21523045"/>
                                                      <a:gd name="adj2" fmla="val 10925599"/>
                                                    </a:avLst>
                                                  </a:prstGeom>
                                                  <a:solidFill>
                                                    <a:schemeClr val="bg1"/>
                                                  </a:solidFill>
                                                  <a:ln w="3175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wps:style>
                                                <wps:bodyPr rtlCol="0" anchor="ctr"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906915518" name="任意多边形: 形状 906915518"/>
                                              <wps:cNvSpPr/>
                                              <wps:spPr>
                                                <a:xfrm>
                                                  <a:off x="303590" y="2231594"/>
                                                  <a:ext cx="179593" cy="82341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0 w 205902"/>
                                                    <a:gd name="connsiteY0" fmla="*/ 77821 h 82685"/>
                                                    <a:gd name="connsiteX1" fmla="*/ 131323 w 205902"/>
                                                    <a:gd name="connsiteY1" fmla="*/ 82685 h 82685"/>
                                                    <a:gd name="connsiteX2" fmla="*/ 205902 w 205902"/>
                                                    <a:gd name="connsiteY2" fmla="*/ 3242 h 82685"/>
                                                    <a:gd name="connsiteX3" fmla="*/ 72957 w 205902"/>
                                                    <a:gd name="connsiteY3" fmla="*/ 0 h 82685"/>
                                                    <a:gd name="connsiteX4" fmla="*/ 0 w 205902"/>
                                                    <a:gd name="connsiteY4" fmla="*/ 77821 h 82685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205902" h="82685">
                                                      <a:moveTo>
                                                        <a:pt x="0" y="77821"/>
                                                      </a:moveTo>
                                                      <a:lnTo>
                                                        <a:pt x="131323" y="82685"/>
                                                      </a:lnTo>
                                                      <a:lnTo>
                                                        <a:pt x="205902" y="3242"/>
                                                      </a:lnTo>
                                                      <a:lnTo>
                                                        <a:pt x="72957" y="0"/>
                                                      </a:lnTo>
                                                      <a:lnTo>
                                                        <a:pt x="0" y="77821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519091878" name="直接连接符 519091878"/>
                                              <wps:cNvCnPr/>
                                              <wps:spPr>
                                                <a:xfrm>
                                                  <a:off x="401290" y="2216854"/>
                                                  <a:ext cx="0" cy="50958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</wpg:grpSp>
                                          <wpg:grpSp>
                                            <wpg:cNvPr id="947106284" name="组合 947106284"/>
                                            <wpg:cNvGrpSpPr/>
                                            <wpg:grpSpPr>
                                              <a:xfrm>
                                                <a:off x="342994" y="1992072"/>
                                                <a:ext cx="121954" cy="244544"/>
                                                <a:chOff x="342994" y="1992072"/>
                                                <a:chExt cx="376494" cy="754950"/>
                                              </a:xfrm>
                                              <a:solidFill>
                                                <a:srgbClr val="538AB1"/>
                                              </a:solidFill>
                                            </wpg:grpSpPr>
                                            <wps:wsp>
                                              <wps:cNvPr id="18232294" name="任意多边形: 形状 18232294"/>
                                              <wps:cNvSpPr/>
                                              <wps:spPr>
                                                <a:xfrm>
                                                  <a:off x="342994" y="1992072"/>
                                                  <a:ext cx="376494" cy="754950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91285 w 182572"/>
                                                    <a:gd name="connsiteY0" fmla="*/ 1 h 293653"/>
                                                    <a:gd name="connsiteX1" fmla="*/ 169205 w 182572"/>
                                                    <a:gd name="connsiteY1" fmla="*/ 26705 h 293653"/>
                                                    <a:gd name="connsiteX2" fmla="*/ 182571 w 182572"/>
                                                    <a:gd name="connsiteY2" fmla="*/ 241610 h 293653"/>
                                                    <a:gd name="connsiteX3" fmla="*/ 180509 w 182572"/>
                                                    <a:gd name="connsiteY3" fmla="*/ 241610 h 293653"/>
                                                    <a:gd name="connsiteX4" fmla="*/ 182572 w 182572"/>
                                                    <a:gd name="connsiteY4" fmla="*/ 246850 h 293653"/>
                                                    <a:gd name="connsiteX5" fmla="*/ 91286 w 182572"/>
                                                    <a:gd name="connsiteY5" fmla="*/ 293653 h 293653"/>
                                                    <a:gd name="connsiteX6" fmla="*/ 0 w 182572"/>
                                                    <a:gd name="connsiteY6" fmla="*/ 246850 h 293653"/>
                                                    <a:gd name="connsiteX7" fmla="*/ 2063 w 182572"/>
                                                    <a:gd name="connsiteY7" fmla="*/ 241610 h 293653"/>
                                                    <a:gd name="connsiteX8" fmla="*/ 0 w 182572"/>
                                                    <a:gd name="connsiteY8" fmla="*/ 241610 h 293653"/>
                                                    <a:gd name="connsiteX9" fmla="*/ 17364 w 182572"/>
                                                    <a:gd name="connsiteY9" fmla="*/ 22861 h 293653"/>
                                                    <a:gd name="connsiteX10" fmla="*/ 91285 w 182572"/>
                                                    <a:gd name="connsiteY10" fmla="*/ 1 h 293653"/>
                                                    <a:gd name="connsiteX11" fmla="*/ 91285 w 182572"/>
                                                    <a:gd name="connsiteY11" fmla="*/ 0 h 293652"/>
                                                    <a:gd name="connsiteX12" fmla="*/ 91285 w 182572"/>
                                                    <a:gd name="connsiteY12" fmla="*/ 0 h 293652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  <a:cxn ang="0">
                                                      <a:pos x="connsiteX5" y="connsiteY5"/>
                                                    </a:cxn>
                                                    <a:cxn ang="0">
                                                      <a:pos x="connsiteX6" y="connsiteY6"/>
                                                    </a:cxn>
                                                    <a:cxn ang="0">
                                                      <a:pos x="connsiteX7" y="connsiteY7"/>
                                                    </a:cxn>
                                                    <a:cxn ang="0">
                                                      <a:pos x="connsiteX8" y="connsiteY8"/>
                                                    </a:cxn>
                                                    <a:cxn ang="0">
                                                      <a:pos x="connsiteX9" y="connsiteY9"/>
                                                    </a:cxn>
                                                    <a:cxn ang="0">
                                                      <a:pos x="connsiteX10" y="connsiteY10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82572" h="293653">
                                                      <a:moveTo>
                                                        <a:pt x="91285" y="1"/>
                                                      </a:moveTo>
                                                      <a:cubicBezTo>
                                                        <a:pt x="138605" y="12"/>
                                                        <a:pt x="169205" y="14080"/>
                                                        <a:pt x="169205" y="26705"/>
                                                      </a:cubicBezTo>
                                                      <a:lnTo>
                                                        <a:pt x="182571" y="241610"/>
                                                      </a:lnTo>
                                                      <a:lnTo>
                                                        <a:pt x="180509" y="241610"/>
                                                      </a:lnTo>
                                                      <a:lnTo>
                                                        <a:pt x="182572" y="246850"/>
                                                      </a:lnTo>
                                                      <a:cubicBezTo>
                                                        <a:pt x="182572" y="272699"/>
                                                        <a:pt x="141702" y="293653"/>
                                                        <a:pt x="91286" y="293653"/>
                                                      </a:cubicBezTo>
                                                      <a:cubicBezTo>
                                                        <a:pt x="40870" y="293653"/>
                                                        <a:pt x="0" y="272699"/>
                                                        <a:pt x="0" y="246850"/>
                                                      </a:cubicBezTo>
                                                      <a:lnTo>
                                                        <a:pt x="2063" y="241610"/>
                                                      </a:lnTo>
                                                      <a:lnTo>
                                                        <a:pt x="0" y="241610"/>
                                                      </a:lnTo>
                                                      <a:lnTo>
                                                        <a:pt x="17364" y="22861"/>
                                                      </a:lnTo>
                                                      <a:cubicBezTo>
                                                        <a:pt x="19213" y="11458"/>
                                                        <a:pt x="43965" y="-10"/>
                                                        <a:pt x="91285" y="1"/>
                                                      </a:cubicBez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solidFill>
                                                  <a:schemeClr val="bg1"/>
                                                </a:solidFill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wrap="square"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84057883" name="弧形 2084057883"/>
                                              <wps:cNvSpPr/>
                                              <wps:spPr>
                                                <a:xfrm>
                                                  <a:off x="377836" y="2005664"/>
                                                  <a:ext cx="313286" cy="112091"/>
                                                </a:xfrm>
                                                <a:prstGeom prst="arc">
                                                  <a:avLst>
                                                    <a:gd name="adj1" fmla="val 21523045"/>
                                                    <a:gd name="adj2" fmla="val 10925599"/>
                                                  </a:avLst>
                                                </a:prstGeom>
                                                <a:noFill/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</wpg:grpSp>
                                      <wpg:grpSp>
                                        <wpg:cNvPr id="433199624" name="组合 433199624"/>
                                        <wpg:cNvGrpSpPr/>
                                        <wpg:grpSpPr>
                                          <a:xfrm rot="157360">
                                            <a:off x="613603" y="1375563"/>
                                            <a:ext cx="712750" cy="184626"/>
                                            <a:chOff x="613603" y="1375570"/>
                                            <a:chExt cx="1065082" cy="275890"/>
                                          </a:xfrm>
                                        </wpg:grpSpPr>
                                        <wps:wsp>
                                          <wps:cNvPr id="909911829" name="弧形 4"/>
                                          <wps:cNvSpPr/>
                                          <wps:spPr>
                                            <a:xfrm>
                                              <a:off x="648050" y="1485676"/>
                                              <a:ext cx="940668" cy="165784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0 w 940666"/>
                                                <a:gd name="connsiteY0" fmla="*/ 143837 h 165782"/>
                                                <a:gd name="connsiteX1" fmla="*/ 940666 w 940666"/>
                                                <a:gd name="connsiteY1" fmla="*/ 165782 h 165782"/>
                                                <a:gd name="connsiteX2" fmla="*/ 0 w 940666"/>
                                                <a:gd name="connsiteY2" fmla="*/ 143837 h 165782"/>
                                                <a:gd name="connsiteX3" fmla="*/ 337535 w 1585959"/>
                                                <a:gd name="connsiteY3" fmla="*/ 143837 h 1585959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940666" h="165782" stroke="0" extrusionOk="0">
                                                  <a:moveTo>
                                                    <a:pt x="0" y="143837"/>
                                                  </a:moveTo>
                                                  <a:cubicBezTo>
                                                    <a:pt x="284489" y="-55763"/>
                                                    <a:pt x="665795" y="-46867"/>
                                                    <a:pt x="940666" y="165782"/>
                                                  </a:cubicBezTo>
                                                  <a:lnTo>
                                                    <a:pt x="0" y="143837"/>
                                                  </a:lnTo>
                                                  <a:close/>
                                                </a:path>
                                                <a:path w="940666" h="165782" fill="none">
                                                  <a:moveTo>
                                                    <a:pt x="0" y="143837"/>
                                                  </a:moveTo>
                                                  <a:cubicBezTo>
                                                    <a:pt x="284489" y="-55763"/>
                                                    <a:pt x="665795" y="-46867"/>
                                                    <a:pt x="940666" y="165782"/>
                                                  </a:cubicBezTo>
                                                </a:path>
                                              </a:pathLst>
                                            </a:custGeom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tlCol="0" anchor="ctr">
                                            <a:noAutofit/>
                                          </wps:bodyPr>
                                        </wps:wsp>
                                        <wps:wsp>
                                          <wps:cNvPr id="1514365017" name="直接连接符 1514365017"/>
                                          <wps:cNvCnPr/>
                                          <wps:spPr>
                                            <a:xfrm rot="21442640" flipH="1">
                                              <a:off x="1096021" y="1375570"/>
                                              <a:ext cx="26846" cy="10978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g:grpSp>
                                          <wpg:cNvPr id="1882541898" name="组合 1882541898"/>
                                          <wpg:cNvGrpSpPr/>
                                          <wpg:grpSpPr>
                                            <a:xfrm>
                                              <a:off x="613603" y="1402217"/>
                                              <a:ext cx="1065082" cy="246261"/>
                                              <a:chOff x="613603" y="1402217"/>
                                              <a:chExt cx="1065082" cy="246261"/>
                                            </a:xfrm>
                                          </wpg:grpSpPr>
                                          <wps:wsp>
                                            <wps:cNvPr id="1060956351" name="弧形 7"/>
                                            <wps:cNvSpPr/>
                                            <wps:spPr>
                                              <a:xfrm>
                                                <a:off x="625815" y="1407178"/>
                                                <a:ext cx="1023879" cy="189743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1023878"/>
                                                  <a:gd name="connsiteY0" fmla="*/ 169563 h 189743"/>
                                                  <a:gd name="connsiteX1" fmla="*/ 1023878 w 1023878"/>
                                                  <a:gd name="connsiteY1" fmla="*/ 189743 h 189743"/>
                                                  <a:gd name="connsiteX2" fmla="*/ 0 w 1023878"/>
                                                  <a:gd name="connsiteY2" fmla="*/ 169563 h 189743"/>
                                                  <a:gd name="connsiteX3" fmla="*/ 320644 w 1639925"/>
                                                  <a:gd name="connsiteY3" fmla="*/ 169563 h 1639925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1023878" h="189743" stroke="0" extrusionOk="0">
                                                    <a:moveTo>
                                                      <a:pt x="0" y="169563"/>
                                                    </a:moveTo>
                                                    <a:cubicBezTo>
                                                      <a:pt x="304054" y="-63862"/>
                                                      <a:pt x="729258" y="-55482"/>
                                                      <a:pt x="1023878" y="189743"/>
                                                    </a:cubicBezTo>
                                                    <a:lnTo>
                                                      <a:pt x="0" y="169563"/>
                                                    </a:lnTo>
                                                    <a:close/>
                                                  </a:path>
                                                  <a:path w="1023878" h="189743" fill="none">
                                                    <a:moveTo>
                                                      <a:pt x="0" y="169563"/>
                                                    </a:moveTo>
                                                    <a:cubicBezTo>
                                                      <a:pt x="304054" y="-63862"/>
                                                      <a:pt x="729258" y="-55482"/>
                                                      <a:pt x="1023878" y="189743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876220886" name="直接连接符 876220886"/>
                                            <wps:cNvCnPr/>
                                            <wps:spPr>
                                              <a:xfrm rot="21442640" flipH="1">
                                                <a:off x="1585294" y="1571945"/>
                                                <a:ext cx="93391" cy="76533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496814643" name="直接连接符 496814643"/>
                                            <wps:cNvCnPr/>
                                            <wps:spPr>
                                              <a:xfrm rot="21442640" flipH="1">
                                                <a:off x="1440501" y="1476495"/>
                                                <a:ext cx="68648" cy="83131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41096839" name="直接连接符 41096839"/>
                                            <wps:cNvCnPr/>
                                            <wps:spPr>
                                              <a:xfrm rot="21442640" flipH="1">
                                                <a:off x="1275550" y="1402217"/>
                                                <a:ext cx="46142" cy="101952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618106442" name="直接连接符 618106442"/>
                                            <wps:cNvCnPr/>
                                            <wps:spPr>
                                              <a:xfrm rot="21442640">
                                                <a:off x="613603" y="1556765"/>
                                                <a:ext cx="34100" cy="70967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1712024590" name="直接连接符 1712024590"/>
                                            <wps:cNvCnPr/>
                                            <wps:spPr>
                                              <a:xfrm rot="21442640">
                                                <a:off x="763876" y="1456009"/>
                                                <a:ext cx="28004" cy="96323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691257752" name="直接连接符 691257752"/>
                                            <wps:cNvCnPr/>
                                            <wps:spPr>
                                              <a:xfrm rot="21442640">
                                                <a:off x="943840" y="1404336"/>
                                                <a:ext cx="0" cy="96387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</wpg:grpSp>
                                      </wpg:grpSp>
                                    </wpg:grpSp>
                                    <wps:wsp>
                                      <wps:cNvPr id="823140835" name="任意多边形: 形状 823140835"/>
                                      <wps:cNvSpPr/>
                                      <wps:spPr>
                                        <a:xfrm>
                                          <a:off x="1387096" y="562965"/>
                                          <a:ext cx="843582" cy="660601"/>
                                        </a:xfrm>
                                        <a:custGeom>
                                          <a:avLst/>
                                          <a:gdLst>
                                            <a:gd name="csX0" fmla="*/ 843583 w 843583"/>
                                            <a:gd name="csY0" fmla="*/ 0 h 660600"/>
                                            <a:gd name="csX1" fmla="*/ 43812 w 843583"/>
                                            <a:gd name="csY1" fmla="*/ 660600 h 660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sX0" y="csY0"/>
                                            </a:cxn>
                                            <a:cxn ang="0">
                                              <a:pos x="csX1" y="csY1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843583" h="660600">
                                              <a:moveTo>
                                                <a:pt x="843583" y="0"/>
                                              </a:moveTo>
                                              <a:cubicBezTo>
                                                <a:pt x="555842" y="55729"/>
                                                <a:pt x="-187062" y="134025"/>
                                                <a:pt x="43812" y="660600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tlCol="0" anchor="ctr">
                                        <a:noAutofit/>
                                      </wps:bodyPr>
                                    </wps:wsp>
                                    <wps:wsp>
                                      <wps:cNvPr id="1503077127" name="任意多边形: 形状 1503077127"/>
                                      <wps:cNvSpPr/>
                                      <wps:spPr>
                                        <a:xfrm>
                                          <a:off x="2537754" y="566376"/>
                                          <a:ext cx="109479" cy="664732"/>
                                        </a:xfrm>
                                        <a:custGeom>
                                          <a:avLst/>
                                          <a:gdLst>
                                            <a:gd name="csX0" fmla="*/ 27295 w 109478"/>
                                            <a:gd name="csY0" fmla="*/ 0 h 664731"/>
                                            <a:gd name="csX1" fmla="*/ 109228 w 109478"/>
                                            <a:gd name="csY1" fmla="*/ 410779 h 664731"/>
                                            <a:gd name="csX2" fmla="*/ 0 w 109478"/>
                                            <a:gd name="csY2" fmla="*/ 664731 h 664731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sX0" y="csY0"/>
                                            </a:cxn>
                                            <a:cxn ang="0">
                                              <a:pos x="csX1" y="csY1"/>
                                            </a:cxn>
                                            <a:cxn ang="0">
                                              <a:pos x="csX2" y="cs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09478" h="664731">
                                              <a:moveTo>
                                                <a:pt x="27295" y="0"/>
                                              </a:moveTo>
                                              <a:cubicBezTo>
                                                <a:pt x="55159" y="160929"/>
                                                <a:pt x="113777" y="309558"/>
                                                <a:pt x="109228" y="410779"/>
                                              </a:cubicBezTo>
                                              <a:cubicBezTo>
                                                <a:pt x="104679" y="512000"/>
                                                <a:pt x="67715" y="612968"/>
                                                <a:pt x="0" y="664731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tlCol="0" anchor="ctr">
                                        <a:noAutofit/>
                                      </wps:bodyPr>
                                    </wps:wsp>
                                    <wps:wsp>
                                      <wps:cNvPr id="2091519902" name="任意多边形: 形状 2091519902"/>
                                      <wps:cNvSpPr/>
                                      <wps:spPr>
                                        <a:xfrm>
                                          <a:off x="3039892" y="1866327"/>
                                          <a:ext cx="320153" cy="881688"/>
                                        </a:xfrm>
                                        <a:custGeom>
                                          <a:avLst/>
                                          <a:gdLst>
                                            <a:gd name="csX0" fmla="*/ 101776 w 320152"/>
                                            <a:gd name="csY0" fmla="*/ 0 h 881688"/>
                                            <a:gd name="csX1" fmla="*/ 13066 w 320152"/>
                                            <a:gd name="csY1" fmla="*/ 272955 h 881688"/>
                                            <a:gd name="csX2" fmla="*/ 320140 w 320152"/>
                                            <a:gd name="csY2" fmla="*/ 603914 h 881688"/>
                                            <a:gd name="csX3" fmla="*/ 0 w 320152"/>
                                            <a:gd name="csY3" fmla="*/ 881688 h 881688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sX0" y="csY0"/>
                                            </a:cxn>
                                            <a:cxn ang="0">
                                              <a:pos x="csX1" y="csY1"/>
                                            </a:cxn>
                                            <a:cxn ang="0">
                                              <a:pos x="csX2" y="csY2"/>
                                            </a:cxn>
                                            <a:cxn ang="0">
                                              <a:pos x="csX3" y="csY3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320152" h="881688">
                                              <a:moveTo>
                                                <a:pt x="101776" y="0"/>
                                              </a:moveTo>
                                              <a:cubicBezTo>
                                                <a:pt x="72206" y="90985"/>
                                                <a:pt x="-23328" y="172303"/>
                                                <a:pt x="13066" y="272955"/>
                                              </a:cubicBezTo>
                                              <a:cubicBezTo>
                                                <a:pt x="49460" y="373607"/>
                                                <a:pt x="322318" y="502459"/>
                                                <a:pt x="320140" y="603914"/>
                                              </a:cubicBezTo>
                                              <a:cubicBezTo>
                                                <a:pt x="317962" y="705369"/>
                                                <a:pt x="79612" y="829372"/>
                                                <a:pt x="0" y="881688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tlCol="0" anchor="ctr">
                                        <a:noAutofit/>
                                      </wps:bodyPr>
                                    </wps:wsp>
                                    <wps:wsp>
                                      <wps:cNvPr id="690205079" name="任意多边形: 形状 690205079"/>
                                      <wps:cNvSpPr/>
                                      <wps:spPr>
                                        <a:xfrm>
                                          <a:off x="1724083" y="2333565"/>
                                          <a:ext cx="880280" cy="423080"/>
                                        </a:xfrm>
                                        <a:custGeom>
                                          <a:avLst/>
                                          <a:gdLst>
                                            <a:gd name="csX0" fmla="*/ 0 w 880280"/>
                                            <a:gd name="csY0" fmla="*/ 0 h 423081"/>
                                            <a:gd name="csX1" fmla="*/ 648268 w 880280"/>
                                            <a:gd name="csY1" fmla="*/ 112594 h 423081"/>
                                            <a:gd name="csX2" fmla="*/ 880280 w 880280"/>
                                            <a:gd name="csY2" fmla="*/ 423081 h 423081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sX0" y="csY0"/>
                                            </a:cxn>
                                            <a:cxn ang="0">
                                              <a:pos x="csX1" y="csY1"/>
                                            </a:cxn>
                                            <a:cxn ang="0">
                                              <a:pos x="csX2" y="cs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880280" h="423081">
                                              <a:moveTo>
                                                <a:pt x="0" y="0"/>
                                              </a:moveTo>
                                              <a:cubicBezTo>
                                                <a:pt x="216089" y="37531"/>
                                                <a:pt x="501555" y="42080"/>
                                                <a:pt x="648268" y="112594"/>
                                              </a:cubicBezTo>
                                              <a:cubicBezTo>
                                                <a:pt x="794981" y="183108"/>
                                                <a:pt x="802943" y="319585"/>
                                                <a:pt x="880280" y="423081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tlCol="0" anchor="ctr">
                                        <a:noAutofit/>
                                      </wps:bodyPr>
                                    </wps:wsp>
                                    <wps:wsp>
                                      <wps:cNvPr id="355637533" name="任意多边形: 形状 355637533"/>
                                      <wps:cNvSpPr/>
                                      <wps:spPr>
                                        <a:xfrm>
                                          <a:off x="200422" y="1732122"/>
                                          <a:ext cx="978334" cy="664311"/>
                                        </a:xfrm>
                                        <a:custGeom>
                                          <a:avLst/>
                                          <a:gdLst>
                                            <a:gd name="csX0" fmla="*/ 0 w 955343"/>
                                            <a:gd name="csY0" fmla="*/ 0 h 644857"/>
                                            <a:gd name="csX1" fmla="*/ 955343 w 955343"/>
                                            <a:gd name="csY1" fmla="*/ 644857 h 644857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sX0" y="csY0"/>
                                            </a:cxn>
                                            <a:cxn ang="0">
                                              <a:pos x="csX1" y="csY1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955343" h="644857">
                                              <a:moveTo>
                                                <a:pt x="0" y="0"/>
                                              </a:moveTo>
                                              <a:cubicBezTo>
                                                <a:pt x="236561" y="706272"/>
                                                <a:pt x="459474" y="627797"/>
                                                <a:pt x="955343" y="644857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tlCol="0" anchor="ctr">
                                        <a:noAutofit/>
                                      </wps:bodyPr>
                                    </wps:wsp>
                                    <wps:wsp>
                                      <wps:cNvPr id="1294246495" name="任意多边形: 形状 1294246495"/>
                                      <wps:cNvSpPr/>
                                      <wps:spPr>
                                        <a:xfrm>
                                          <a:off x="521297" y="1248764"/>
                                          <a:ext cx="924635" cy="602754"/>
                                        </a:xfrm>
                                        <a:custGeom>
                                          <a:avLst/>
                                          <a:gdLst>
                                            <a:gd name="csX0" fmla="*/ 0 w 924636"/>
                                            <a:gd name="csY0" fmla="*/ 487907 h 602753"/>
                                            <a:gd name="csX1" fmla="*/ 924636 w 924636"/>
                                            <a:gd name="csY1" fmla="*/ 0 h 602753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sX0" y="csY0"/>
                                            </a:cxn>
                                            <a:cxn ang="0">
                                              <a:pos x="csX1" y="csY1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924636" h="602753">
                                              <a:moveTo>
                                                <a:pt x="0" y="487907"/>
                                              </a:moveTo>
                                              <a:cubicBezTo>
                                                <a:pt x="216090" y="560695"/>
                                                <a:pt x="636896" y="875731"/>
                                                <a:pt x="924636" y="0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tlCol="0" anchor="ctr"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  <wps:wsp>
                                <wps:cNvPr id="234378090" name="Rectangle 2257"/>
                                <wps:cNvSpPr/>
                                <wps:spPr>
                                  <a:xfrm>
                                    <a:off x="2036417" y="8606"/>
                                    <a:ext cx="154603" cy="198419"/>
                                  </a:xfrm>
                                  <a:prstGeom prst="rect">
                                    <a:avLst/>
                                  </a:prstGeom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AD3A4AE" w14:textId="77777777" w:rsidR="009B5BEA" w:rsidRPr="00607FE4" w:rsidRDefault="009B5BEA" w:rsidP="00607FE4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607FE4"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V</w:t>
                                      </w:r>
                                    </w:p>
                                  </w:txbxContent>
                                </wps:txbx>
                                <wps:bodyPr horzOverflow="overflow" vert="horz" wrap="none" lIns="36000" tIns="0" rIns="36000" bIns="0" rtlCol="0">
                                  <a:noAutofit/>
                                </wps:bodyPr>
                              </wps:wsp>
                              <wps:wsp>
                                <wps:cNvPr id="639277179" name="Rectangle 2257"/>
                                <wps:cNvSpPr/>
                                <wps:spPr>
                                  <a:xfrm>
                                    <a:off x="1124883" y="525030"/>
                                    <a:ext cx="154603" cy="198419"/>
                                  </a:xfrm>
                                  <a:prstGeom prst="rect">
                                    <a:avLst/>
                                  </a:prstGeom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C24DB73" w14:textId="77777777" w:rsidR="009B5BEA" w:rsidRPr="00607FE4" w:rsidRDefault="009B5BEA" w:rsidP="00607FE4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607FE4"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horzOverflow="overflow" vert="horz" wrap="none" lIns="36000" tIns="0" rIns="36000" bIns="0" rtlCol="0">
                                  <a:noAutofit/>
                                </wps:bodyPr>
                              </wps:wsp>
                            </wpg:grpSp>
                            <wps:wsp>
                              <wps:cNvPr id="1776024842" name="直接连接符 6"/>
                              <wps:cNvCnPr/>
                              <wps:spPr>
                                <a:xfrm>
                                  <a:off x="76200" y="582384"/>
                                  <a:ext cx="791749" cy="2541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90830683" name="直接箭头连接符 10"/>
                              <wps:cNvCnPr/>
                              <wps:spPr>
                                <a:xfrm flipH="1" flipV="1">
                                  <a:off x="385167" y="441097"/>
                                  <a:ext cx="47625" cy="8128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none" w="med" len="med"/>
                                  <a:tailEnd type="triangle" w="sm" len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7608515F" id="组合 1708" o:spid="_x0000_s1375" style="width:200.6pt;height:126.5pt;mso-position-horizontal-relative:char;mso-position-vertical-relative:line" coordsize="25476,160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">
                <v:shape id="任意多边形: 形状 757534512" o:spid="_x0000_s1376" style="position:absolute;left:18267;top:3545;width:1117;height:1971;visibility:visible;mso-wrap-style:square;v-text-anchor:top" coordsize="2427896,42668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" path="m113639,2913799c68109,2906274,18579,2854553,8197,2809691,-2185,2764828,-1709,2598045,4101,2547086,17055,2433644,113829,2406878,213746,2418594r-476,-1395889c271944,-270885,1990349,-355181,2203138,871925v23051,514540,5144,1031367,10668,1546669c2313723,2406878,2410497,2433644,2423451,2547086v5620,48959,6954,210027,-2191,255080c2412974,2842743,2357919,2913894,2313914,2913894r-319088,c2017591,3057627,1938629,3192501,1785752,3200025r-476,985457c1783657,4282256,1665737,4297210,1641925,4205008r476,-1005364c1482477,3196215,1411134,3061818,1423421,2913799r-419195,c1014037,3062579,947267,3195548,785246,3199644r-285,1014127c745146,4301782,638752,4274064,641990,4176243r953,-971170c489971,3184690,410152,3065056,432821,2913799v-96488,-11335,-227076,15240,-319087,l113639,2913799xm1785276,2418499r271463,c2064644,2418499,2073598,2395448,2071502,2385638v-17240,-449961,21241,-914781,,-1362933c2044356,451015,1597157,32677,1013751,165741,596747,260801,375767,612178,356240,1022705v-21336,448152,17145,912972,,1362933c354145,2395353,363098,2418499,371004,2418499r271463,l642467,1689836v,-11525,41148,-59817,61436,-52863c855636,1652689,1043660,1617732,1190631,1636973v115823,15144,25146,145161,-3620,197358c1158436,1886242,993082,2177707,965459,2193804v-4476,2667,-39814,15145,-42005,15145l785342,2208949r,209550l1642592,2418499r,-209550l1256829,2208949v-36576,,-90678,-47244,-79343,-88106l1447044,1656213v15049,-13335,28193,-16764,47720,-18955c1537531,1632305,1694122,1630400,1732889,1637735v17430,3238,52673,39243,52673,52101l1785562,2418499r-286,xm1051851,1780324r-266700,l785151,2056549v32385,-4096,84201,10096,110300,-8763l1051851,1780324xm1642401,1780324v-32385,4096,-84106,-10097,-110299,8763l1375701,2056549r266700,l1642401,1780324xm2280576,2561374r-2133600,l146976,2770924r2133600,l2280576,2561374xm575601,2913799v2286,49435,-16859,112776,40577,135636c648753,3062484,807059,3064199,832490,3042101v25432,-22098,42958,-128302,14574,-128302l575601,2913799xm1851951,2913799r-271462,c1552104,2913799,1568773,3019431,1595062,3042101v26289,22669,183737,20288,216313,7334c1868811,3026575,1849665,2963234,1851951,2913799xe" fillcolor="black" stroked="f">
                  <v:stroke joinstyle="miter"/>
                  <v:path arrowok="t" o:connecttype="custom" o:connectlocs="5229,134589;377,129780;189,117650;9835,111715;9813,47239;101373,40274;101864,111715;111510,117650;111410,129433;106470,134593;91788,134593;82168,147810;82146,193328;75550,194230;75572,147792;65496,134589;46208,134589;36132,147792;36118,194635;29540,192902;29584,148043;19915,134589;5233,134589;82146,111711;94637,111711;95316,110193;95316,47239;46646,7656;16392,47239;16392,110193;17071,111711;29562,111711;29562,78054;32389,75612;54785,75612;54618,84728;44424,101332;42491,102032;36136,102032;36136,111711;75581,111711;75581,102032;57831,102032;54180,97962;66583,76501;68779,75625;79736,75647;82159,78054;82159,111711;48399,82234;36127,82234;36127,94992;41202,94588;48399,82234;75572,82234;70497,82638;63300,94992;75572,94992;75572,82234;104936,118310;6763,118310;6763,127990;104936,127990;104936,118310;26485,134589;28352,140854;38305,140515;38976,134589;26485,134589;85214,134589;72723,134589;73394,140515;83347,140854;85214,134589" o:connectangles="0,0,0,0,0,0,0,0,0,0,0,0,0,0,0,0,0,0,0,0,0,0,0,0,0,0,0,0,0,0,0,0,0,0,0,0,0,0,0,0,0,0,0,0,0,0,0,0,0,0,0,0,0,0,0,0,0,0,0,0,0,0,0,0,0,0,0,0,0,0,0,0,0,0"/>
                </v:shape>
                <v:group id="组合 1707" o:spid="_x0000_s1377" style="position:absolute;width:25476;height:16065" coordorigin="-19" coordsize="25489,160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">
                  <v:group id="组合 320656653" o:spid="_x0000_s1378" style="position:absolute;left:3810;top:4220;width:1314;height:2283" coordorigin=",-35153" coordsize="131444,2282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">
                    <v:group id="_x0000_s1379" style="position:absolute;top:59776;width:131444;height:133350" coordorigin=",-16424" coordsize="161541,1333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">
                      <v:shape id="等腰三角形 2" o:spid="_x0000_s1380" type="#_x0000_t5" style="position:absolute;left:17183;top:-30349;width:127455;height:161260;rotation:9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" filled="f" strokecolor="black [3213]" strokeweight="1pt">
                        <v:textbox>
                          <w:txbxContent>
                            <w:p w14:paraId="4E9D507B" w14:textId="77777777" w:rsidR="009B5BEA" w:rsidRPr="00607FE4" w:rsidRDefault="009B5BEA" w:rsidP="00607FE4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v:textbox>
                      </v:shape>
                      <v:line id="直接连接符 4" o:spid="_x0000_s1381" style="position:absolute;visibility:visible;mso-wrap-style:square" from="0,-16424" to="0,116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" strokecolor="black [3213]" strokeweight="1pt"/>
                    </v:group>
                    <v:shape id="直接箭头连接符 475054695" o:spid="_x0000_s1382" type="#_x0000_t32" style="position:absolute;left:48617;top:-35153;width:47625;height:8128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" strokecolor="black [3213]" strokeweight=".5pt">
                      <v:stroke endarrow="block" endarrowwidth="narrow" endarrowlength="short"/>
                    </v:shape>
                  </v:group>
                  <v:group id="组合 12" o:spid="_x0000_s1383" style="position:absolute;left:-19;width:25488;height:16084" coordorigin="-19" coordsize="25489,160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">
                    <v:rect id="Rectangle 2257" o:spid="_x0000_s1384" style="position:absolute;left:6391;top:10393;width:1361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2AF7F95E" w14:textId="77777777" w:rsidR="009B5BEA" w:rsidRPr="00607FE4" w:rsidRDefault="009B5BEA" w:rsidP="00607FE4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07FE4">
                              <w:rPr>
                                <w:sz w:val="18"/>
                                <w:szCs w:val="18"/>
                              </w:rPr>
                              <w:t>S</w:t>
                            </w:r>
                          </w:p>
                        </w:txbxContent>
                      </v:textbox>
                    </v:rect>
                    <v:group id="组合 11" o:spid="_x0000_s1385" style="position:absolute;left:-19;width:25488;height:16084" coordorigin="-19" coordsize="25489,160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">
                      <v:group id="_x0000_s1386" style="position:absolute;left:-19;width:25488;height:16084" coordorigin="-19" coordsize="25498,16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">
                        <v:group id="组合 16" o:spid="_x0000_s1387" style="position:absolute;left:-19;width:25497;height:16104" coordorigin="-19" coordsize="25498,16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">
                          <v:group id="组合 14" o:spid="_x0000_s1388" style="position:absolute;left:-19;top:1069;width:22010;height:15035" coordorigin="11218,2413" coordsize="13166,89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">
                            <v:rect id="Rectangle 2257" o:spid="_x0000_s1389" style="position:absolute;left:11218;top:5570;width:924;height:11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" filled="f" stroked="f">
                              <v:textbox style="mso-fit-shape-to-text:t" inset="1mm,0,1mm,0">
                                <w:txbxContent>
                                  <w:p w14:paraId="05C44036" w14:textId="77777777" w:rsidR="009B5BEA" w:rsidRPr="00607FE4" w:rsidRDefault="009B5BEA" w:rsidP="00607FE4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607FE4">
                                      <w:rPr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rect>
                            <v:group id="组合 13" o:spid="_x0000_s1390" style="position:absolute;left:11243;top:2413;width:5289;height:7239" coordorigin="1431,2413" coordsize="5289,72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">
                              <v:group id="组合 623" o:spid="_x0000_s1391" style="position:absolute;left:1431;top:2552;width:5290;height:7100" coordorigin="14165,9227" coordsize="5290,7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">
                                <v:group id="组合 1868637269" o:spid="_x0000_s1392" style="position:absolute;left:14165;top:9227;width:5291;height:6529" coordorigin="14165,9227" coordsize="5290,65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">
                                  <v:group id="组合 1299796581" o:spid="_x0000_s1393" style="position:absolute;left:14573;top:9665;width:4789;height:6091" coordorigin="14573,9665" coordsize="4789,60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">
                                    <v:group id="组合 786963227" o:spid="_x0000_s1394" style="position:absolute;left:14573;top:9665;width:4789;height:6091" coordorigin="14573,9665" coordsize="4789,60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">
                                      <v:shape id="任意多边形: 形状 1339243152" o:spid="_x0000_s1395" style="position:absolute;left:14613;top:9665;width:1824;height:2776;visibility:visible;mso-wrap-style:square;v-text-anchor:middle" coordsize="182335,2775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" path="m182335,l,,,277586e" filled="f" strokecolor="black [3213]" strokeweight=".5pt">
                                        <v:path arrowok="t" o:connecttype="custom" o:connectlocs="182335,0;0,0;0,277586" o:connectangles="0,0,0"/>
                                      </v:shape>
                                      <v:shape id="任意多边形: 形状 258467433" o:spid="_x0000_s1396" style="position:absolute;left:17033;top:9665;width:2313;height:4064;visibility:visible;mso-wrap-style:none;v-text-anchor:middle" coordsize="231321,4068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" path="m29935,l231321,r,315685l,315685r,91168e" filled="f" strokecolor="black [3213]" strokeweight=".5pt">
                                        <v:stroke endarrow="block" endarrowwidth="narrow"/>
                                        <v:path arrowok="t" o:connecttype="custom" o:connectlocs="29935,0;231321,0;231321,315348;0,315348;0,406419" o:connectangles="0,0,0,0,0"/>
                                      </v:shape>
                                      <v:shape id="任意多边形: 形状 539883879" o:spid="_x0000_s1397" style="position:absolute;left:14573;top:13325;width:1170;height:2409;visibility:visible;mso-wrap-style:none;v-text-anchor:middle" coordsize="117022,2408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" path="m,l,240846r117022,l112940,240846e" filled="f" strokecolor="black [3213]" strokeweight=".5pt">
                                        <v:path arrowok="t" o:connecttype="custom" o:connectlocs="0,0;0,240846;117022,240846;112940,240846" o:connectangles="0,0,0,0"/>
                                      </v:shape>
                                      <v:shape id="任意多边形: 形状 1197858056" o:spid="_x0000_s1398" style="position:absolute;left:16026;top:15230;width:2082;height:517;visibility:visible;mso-wrap-style:none;v-text-anchor:middle" coordsize="208190,51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" path="m,51707r137432,l208190,e" filled="f" strokecolor="black [3213]" strokeweight=".5pt">
                                        <v:path arrowok="t" o:connecttype="custom" o:connectlocs="0,51707;137432,51707;208190,0" o:connectangles="0,0,0"/>
                                      </v:shape>
                                      <v:shape id="任意多边形: 形状 543065285" o:spid="_x0000_s1399" style="position:absolute;left:17743;top:14014;width:1619;height:1742;visibility:visible;mso-wrap-style:none;v-text-anchor:middle" coordsize="161925,1741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" path="m,l161925,r,174171l59872,174171e" filled="f" strokecolor="black [3213]" strokeweight=".5pt">
                                        <v:path arrowok="t" o:connecttype="custom" o:connectlocs="0,0;161925,0;161925,174171;59872,174171" o:connectangles="0,0,0,0"/>
                                      </v:shape>
                                    </v:group>
                                    <v:rect id="矩形 2035055001" o:spid="_x0000_s1400" style="position:absolute;left:16320;top:13743;width:1423;height:47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" filled="f" strokeweight="1pt">
                                      <v:textbox inset="1mm,0,1mm,0"/>
                                    </v:rect>
                                  </v:group>
                                  <v:oval id="椭圆 1366471724" o:spid="_x0000_s1401" style="position:absolute;left:14165;top:12424;width:900;height:9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" filled="f" strokeweight="1pt">
                                    <v:stroke joinstyle="miter"/>
                                    <v:textbox inset="1mm,0,1mm,0"/>
                                  </v:oval>
                                  <v:oval id="椭圆 1326082925" o:spid="_x0000_s1402" style="position:absolute;left:16454;top:9227;width:900;height:9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" filled="f" strokeweight="1pt">
                                    <v:stroke joinstyle="miter"/>
                                    <v:textbox inset="1mm,0,1mm,0"/>
                                  </v:oval>
                                  <v:oval id="椭圆 1541556989" o:spid="_x0000_s1403" style="position:absolute;left:19228;top:11831;width:228;height:2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" fillcolor="windowText" stroked="f" strokeweight="1pt">
                                    <v:stroke joinstyle="miter"/>
                                    <v:textbox inset="1mm,0,1mm,0"/>
                                  </v:oval>
                                  <v:oval id="椭圆 806491558" o:spid="_x0000_s1404" style="position:absolute;left:14506;top:11832;width:228;height:2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" fillcolor="windowText" stroked="f" strokeweight="1pt">
                                    <v:stroke joinstyle="miter"/>
                                    <v:textbox inset="1mm,0,1mm,0"/>
                                  </v:oval>
                                  <v:oval id="椭圆 1810884919" o:spid="_x0000_s1405" style="position:absolute;left:14457;top:13860;width:228;height:2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" fillcolor="windowText" stroked="f" strokeweight="1pt">
                                    <v:stroke joinstyle="miter"/>
                                    <v:textbox inset="1mm,0,1mm,0"/>
                                  </v:oval>
                                </v:group>
                                <v:line id="直接连接符 852685169" o:spid="_x0000_s1406" style="position:absolute;flip:y;visibility:visible;mso-wrap-style:square" from="15728,15414" to="15728,161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" strokecolor="black [3213]" strokeweight="1pt"/>
                                <v:line id="直接连接符 1060525755" o:spid="_x0000_s1407" style="position:absolute;flip:y;visibility:visible;mso-wrap-style:square" from="16010,15182" to="16010,163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" strokecolor="black [3213]" strokeweight="1pt"/>
                                <v:line id="直接连接符 99381160" o:spid="_x0000_s1408" style="position:absolute;visibility:visible;mso-wrap-style:square" from="14548,13976" to="16283,13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" strokecolor="black [3213]" strokeweight=".5pt"/>
                              </v:group>
                              <v:rect id="Rectangle 2257" o:spid="_x0000_s1409" style="position:absolute;left:3710;top:2413;width:925;height:11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" filled="f" stroked="f">
                                <v:textbox style="mso-fit-shape-to-text:t" inset="1mm,0,1mm,0">
                                  <w:txbxContent>
                                    <w:p w14:paraId="3444104D" w14:textId="77777777" w:rsidR="009B5BEA" w:rsidRPr="00607FE4" w:rsidRDefault="009B5BEA" w:rsidP="00607FE4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607FE4">
                                        <w:rPr>
                                          <w:sz w:val="18"/>
                                          <w:szCs w:val="18"/>
                                        </w:rPr>
                                        <w:t>V</w:t>
                                      </w:r>
                                    </w:p>
                                  </w:txbxContent>
                                </v:textbox>
                              </v:rect>
                            </v:group>
                            <v:rect id="Rectangle 2257" o:spid="_x0000_s1410" style="position:absolute;left:14218;top:6014;width:815;height:11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" filled="f" stroked="f">
                              <v:textbox style="mso-fit-shape-to-text:t" inset="1mm,0,1mm,0">
                                <w:txbxContent>
                                  <w:p w14:paraId="4BD4FA68" w14:textId="77777777" w:rsidR="009B5BEA" w:rsidRPr="00607FE4" w:rsidRDefault="009B5BEA" w:rsidP="00607FE4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607FE4">
                                      <w:rPr>
                                        <w:sz w:val="18"/>
                                        <w:szCs w:val="18"/>
                                      </w:rPr>
                                      <w:t>P</w:t>
                                    </w:r>
                                  </w:p>
                                </w:txbxContent>
                              </v:textbox>
                            </v:rect>
                            <v:rect id="Rectangle 2257" o:spid="_x0000_s1411" style="position:absolute;left:14085;top:3821;width:1761;height:11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" filled="f" stroked="f">
                              <v:textbox style="mso-fit-shape-to-text:t" inset="1mm,0,1mm,0">
                                <w:txbxContent>
                                  <w:p w14:paraId="78BA8E12" w14:textId="77777777" w:rsidR="009B5BEA" w:rsidRPr="00607FE4" w:rsidRDefault="009B5BEA" w:rsidP="00607FE4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607FE4">
                                      <w:rPr>
                                        <w:sz w:val="18"/>
                                        <w:szCs w:val="18"/>
                                      </w:rPr>
                                      <w:t>LED</w:t>
                                    </w:r>
                                  </w:p>
                                </w:txbxContent>
                              </v:textbox>
                            </v:rect>
                            <v:rect id="Rectangle 2257" o:spid="_x0000_s1412" style="position:absolute;left:13397;top:10215;width:2103;height:11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" filled="f" stroked="f">
                              <v:textbox style="mso-fit-shape-to-text:t" inset="1mm,0,1mm,0">
                                <w:txbxContent>
                                  <w:p w14:paraId="399E8988" w14:textId="43CF8DB1" w:rsidR="009B5BEA" w:rsidRPr="00607FE4" w:rsidRDefault="00607FE4" w:rsidP="00607FE4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（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）</w:t>
                                    </w:r>
                                  </w:p>
                                </w:txbxContent>
                              </v:textbox>
                            </v:rect>
                            <v:rect id="Rectangle 2257" o:spid="_x0000_s1413" style="position:absolute;left:22001;top:10217;width:2145;height:11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" filled="f" stroked="f">
                              <v:textbox style="mso-fit-shape-to-text:t" inset="1mm,0,1mm,0">
                                <w:txbxContent>
                                  <w:p w14:paraId="64F95D83" w14:textId="023B7DFB" w:rsidR="009B5BEA" w:rsidRPr="00607FE4" w:rsidRDefault="00607FE4" w:rsidP="00607FE4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（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）</w:t>
                                    </w:r>
                                  </w:p>
                                </w:txbxContent>
                              </v:textbox>
                            </v:rect>
                            <v:rect id="Rectangle 2257" o:spid="_x0000_s1414" style="position:absolute;left:22623;top:3674;width:1761;height:11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" filled="f" stroked="f">
                              <v:textbox style="mso-fit-shape-to-text:t" inset="1mm,0,1mm,0">
                                <w:txbxContent>
                                  <w:p w14:paraId="1136ACBE" w14:textId="77777777" w:rsidR="009B5BEA" w:rsidRPr="00607FE4" w:rsidRDefault="009B5BEA" w:rsidP="00607FE4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607FE4">
                                      <w:rPr>
                                        <w:sz w:val="18"/>
                                        <w:szCs w:val="18"/>
                                      </w:rPr>
                                      <w:t>LED</w:t>
                                    </w:r>
                                  </w:p>
                                </w:txbxContent>
                              </v:textbox>
                            </v:rect>
                          </v:group>
                          <v:group id="组合 1081" o:spid="_x0000_s1415" style="position:absolute;left:10003;width:15475;height:13188" coordsize="34811,29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">
                            <v:group id="组合 1037175372" o:spid="_x0000_s1416" style="position:absolute;left:10447;top:22489;width:8208;height:7176" coordorigin="10447,22489" coordsize="4540,43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">
                              <v:group id="Group 63" o:spid="_x0000_s1417" style="position:absolute;left:10447;top:23556;width:3105;height:3175" coordorigin="10447,23556" coordsize="47,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">
                                <o:lock v:ext="edit" aspectratio="t"/>
                                <v:group id="Group 64" o:spid="_x0000_s1418" style="position:absolute;left:10450;top:23556;width:43;height:7" coordorigin="10450,23556" coordsize="42,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">
                                  <o:lock v:ext="edit" aspectratio="t"/>
                                  <v:shape id="Freeform 65" o:spid="_x0000_s1419" style="position:absolute;left:10450;top:23557;width:10;height:2;visibility:visible;mso-wrap-style:square;v-text-anchor:top" coordsize="987,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" path="m,l987,129e" filled="f" strokeweight=".5pt">
                                    <v:path arrowok="t" o:connecttype="custom" o:connectlocs="0,0;987,129" o:connectangles="0,0"/>
                                    <o:lock v:ext="edit" aspectratio="t"/>
                                  </v:shape>
                                  <v:shape id="Freeform 66" o:spid="_x0000_s1420" style="position:absolute;left:10452;top:23556;width:9;height:1;visibility:visible;mso-wrap-style:square;v-text-anchor:top" coordsize="945,1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" path="m,l945,126e" filled="f" strokeweight=".5pt">
                                    <v:path arrowok="t" o:connecttype="custom" o:connectlocs="0,0;945,126" o:connectangles="0,0"/>
                                    <o:lock v:ext="edit" aspectratio="t"/>
                                  </v:shape>
                                  <v:shape id="Freeform 67" o:spid="_x0000_s1421" style="position:absolute;left:10466;top:23559;width:10;height:2;visibility:visible;mso-wrap-style:square;v-text-anchor:top" coordsize="1068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" path="m,l1068,138e" filled="f" strokeweight=".5pt">
                                    <v:path arrowok="t" o:connecttype="custom" o:connectlocs="0,0;1068,138" o:connectangles="0,0"/>
                                    <o:lock v:ext="edit" aspectratio="t"/>
                                  </v:shape>
                                  <v:shape id="Freeform 68" o:spid="_x0000_s1422" style="position:absolute;left:10467;top:23558;width:10;height:1;visibility:visible;mso-wrap-style:square;v-text-anchor:top" coordsize="1056,1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" path="m,l1056,141e" filled="f" strokeweight=".5pt">
                                    <v:path arrowok="t" o:connecttype="custom" o:connectlocs="0,0;1056,141" o:connectangles="0,0"/>
                                    <o:lock v:ext="edit" aspectratio="t"/>
                                  </v:shape>
                                  <v:shape id="Freeform 69" o:spid="_x0000_s1423" style="position:absolute;left:10481;top:23561;width:11;height:2;visibility:visible;mso-wrap-style:square;v-text-anchor:top" coordsize="1092,1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" path="m,l1092,145e" filled="f" strokeweight=".5pt">
                                    <v:path arrowok="t" o:connecttype="custom" o:connectlocs="0,0;1092,145" o:connectangles="0,0"/>
                                    <o:lock v:ext="edit" aspectratio="t"/>
                                  </v:shape>
                                  <v:shape id="Freeform 70" o:spid="_x0000_s1424" style="position:absolute;left:10483;top:23560;width:10;height:1;visibility:visible;mso-wrap-style:square;v-text-anchor:top" coordsize="1041,1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" path="m,l1041,135e" filled="f" strokeweight=".5pt">
                                    <v:path arrowok="t" o:connecttype="custom" o:connectlocs="0,0;1041,135" o:connectangles="0,0"/>
                                    <o:lock v:ext="edit" aspectratio="t"/>
                                  </v:shape>
                                </v:group>
                                <v:group id="Group 71" o:spid="_x0000_s1425" style="position:absolute;left:10447;top:23600;width:47;height:6" coordorigin="10447,23600" coordsize="47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">
                                  <o:lock v:ext="edit" aspectratio="t"/>
                                  <v:shape id="Freeform 72" o:spid="_x0000_s1426" style="position:absolute;left:10479;top:23604;width:15;height:2;rotation:77932fd;visibility:visible;mso-wrap-style:square;v-text-anchor:top" coordsize="1470,1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" path="m,l36,15,96,27,1380,171r48,l1470,159e" filled="f" strokeweight=".5pt">
                                    <v:path arrowok="t" o:connecttype="custom" o:connectlocs="0,0;36,15;96,27;1380,171;1428,171;1470,159" o:connectangles="0,0,0,0,0,0"/>
                                    <o:lock v:ext="edit" aspectratio="t"/>
                                  </v:shape>
                                  <v:shape id="Freeform 73" o:spid="_x0000_s1427" style="position:absolute;left:10463;top:23602;width:15;height:2;rotation:77932fd;visibility:visible;mso-wrap-style:square;v-text-anchor:top" coordsize="1455,1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" path="m,l36,21,81,33,1365,177r48,l1455,165e" filled="f" strokeweight=".5pt">
                                    <v:path arrowok="t" o:connecttype="custom" o:connectlocs="0,0;36,21;81,33;1365,177;1413,177;1455,165" o:connectangles="0,0,0,0,0,0"/>
                                    <o:lock v:ext="edit" aspectratio="t"/>
                                  </v:shape>
                                  <v:shape id="Freeform 74" o:spid="_x0000_s1428" style="position:absolute;left:10447;top:23600;width:14;height:2;rotation:77932fd;visibility:visible;mso-wrap-style:square;v-text-anchor:top" coordsize="1464,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" path="m,l30,27,90,42,1374,186r48,l1464,174e" filled="f" strokeweight=".5pt">
                                    <v:path arrowok="t" o:connecttype="custom" o:connectlocs="0,0;30,27;90,47;1374,201;1422,201;1464,189" o:connectangles="0,0,0,0,0,0"/>
                                    <o:lock v:ext="edit" aspectratio="t"/>
                                  </v:shape>
                                </v:group>
                                <v:group id="Group 75" o:spid="_x0000_s1429" style="position:absolute;left:10449;top:23560;width:43;height:39" coordorigin="10449,23560" coordsize="42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">
                                  <o:lock v:ext="edit" aspectratio="t"/>
                                  <v:group id="Group 76" o:spid="_x0000_s1430" style="position:absolute;left:10449;top:23562;width:10;height:35" coordorigin="10449,23562" coordsize="12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">
                                    <o:lock v:ext="edit" aspectratio="t"/>
                                    <v:shape id="Freeform 77" o:spid="_x0000_s1431" style="position:absolute;left:10449;top:23562;width:13;height:34;visibility:visible;mso-wrap-style:square;v-text-anchor:top" coordsize="1253,3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" path="m,3248l,315,15,188c25,149,35,113,60,83,85,53,128,22,165,8l285,r720,83l1103,113v31,16,68,39,90,67c1215,210,1228,245,1238,285r15,120l1253,3390e" filled="f" strokeweight=".5pt">
                                      <v:path arrowok="t" o:connecttype="custom" o:connectlocs="0,3248;0,315;15,188;60,83;165,8;285,0;1005,83;1103,113;1193,180;1238,285;1253,405;1253,3390" o:connectangles="0,0,0,0,0,0,0,0,0,0,0,0"/>
                                      <o:lock v:ext="edit" aspectratio="t"/>
                                    </v:shape>
                                    <v:line id="Line 78" o:spid="_x0000_s1432" style="position:absolute;visibility:visible;mso-wrap-style:square" from="10456,23563" to="10456,23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" strokeweight=".5pt">
                                      <o:lock v:ext="edit" aspectratio="t"/>
                                    </v:line>
                                    <v:line id="Line 79" o:spid="_x0000_s1433" style="position:absolute;visibility:visible;mso-wrap-style:square" from="10452,23562" to="10452,23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" strokeweight=".5pt">
                                      <o:lock v:ext="edit" aspectratio="t"/>
                                    </v:line>
                                    <v:line id="Line 80" o:spid="_x0000_s1434" style="position:absolute;visibility:visible;mso-wrap-style:square" from="10459,23563" to="10459,23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" strokeweight=".5pt">
                                      <o:lock v:ext="edit" aspectratio="t"/>
                                    </v:line>
                                  </v:group>
                                  <v:group id="Group 81" o:spid="_x0000_s1435" style="position:absolute;left:10465;top:23564;width:11;height:35" coordorigin="10465,23564" coordsize="10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">
                                    <o:lock v:ext="edit" aspectratio="t"/>
                                    <v:shape id="Freeform 82" o:spid="_x0000_s1436" style="position:absolute;left:10465;top:23564;width:11;height:35;visibility:visible;mso-wrap-style:square;v-text-anchor:top" coordsize="1253,3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" path="m,3248l,315,15,188c25,149,35,113,60,83,85,53,128,22,165,8l285,r720,83l1103,113v31,16,68,39,90,67c1215,210,1228,245,1238,285r15,120l1253,3390e" filled="f" strokeweight=".5pt">
                                      <v:path arrowok="t" o:connecttype="custom" o:connectlocs="0,3429;0,333;5,198;20,88;56,8;97,0;342,88;376,118;406,190;421,300;426,428;426,3579" o:connectangles="0,0,0,0,0,0,0,0,0,0,0,0"/>
                                      <o:lock v:ext="edit" aspectratio="t"/>
                                    </v:shape>
                                    <v:line id="Line 83" o:spid="_x0000_s1437" style="position:absolute;visibility:visible;mso-wrap-style:square" from="10471,23565" to="10471,235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" strokeweight=".5pt">
                                      <o:lock v:ext="edit" aspectratio="t"/>
                                    </v:line>
                                    <v:line id="Line 84" o:spid="_x0000_s1438" style="position:absolute;visibility:visible;mso-wrap-style:square" from="10468,23565" to="10468,235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" strokeweight=".5pt">
                                      <o:lock v:ext="edit" aspectratio="t"/>
                                    </v:line>
                                    <v:line id="Line 85" o:spid="_x0000_s1439" style="position:absolute;visibility:visible;mso-wrap-style:square" from="10473,23565" to="10473,235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" strokeweight=".5pt">
                                      <o:lock v:ext="edit" aspectratio="t"/>
                                    </v:line>
                                  </v:group>
                                  <v:group id="Group 86" o:spid="_x0000_s1440" style="position:absolute;left:10482;top:23560;width:10;height:34" coordorigin="10482,23567" coordsize="12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">
                                    <o:lock v:ext="edit" aspectratio="t"/>
                                    <v:shape id="Freeform 87" o:spid="_x0000_s1441" style="position:absolute;left:10482;top:23567;width:12;height:33;visibility:visible;mso-wrap-style:square;v-text-anchor:top" coordsize="1253,3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" path="m,3248l,315,15,188c25,149,35,113,60,83,85,53,128,22,165,8l285,r720,83l1103,113v31,16,68,39,90,67c1215,210,1228,245,1238,285r15,120l1253,3390e" filled="f" strokeweight=".5pt">
                                      <v:path arrowok="t" o:connecttype="custom" o:connectlocs="0,3248;0,315;15,188;60,83;165,8;285,0;1005,83;1103,113;1193,180;1238,285;1253,405;1253,3390" o:connectangles="0,0,0,0,0,0,0,0,0,0,0,0"/>
                                      <o:lock v:ext="edit" aspectratio="t"/>
                                    </v:shape>
                                    <v:line id="Line 88" o:spid="_x0000_s1442" style="position:absolute;visibility:visible;mso-wrap-style:square" from="10488,23567" to="10488,23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" strokeweight=".5pt">
                                      <o:lock v:ext="edit" aspectratio="t"/>
                                    </v:line>
                                    <v:line id="Line 89" o:spid="_x0000_s1443" style="position:absolute;visibility:visible;mso-wrap-style:square" from="10485,23567" to="10485,23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" strokeweight=".5pt">
                                      <o:lock v:ext="edit" aspectratio="t"/>
                                    </v:line>
                                    <v:line id="Line 90" o:spid="_x0000_s1444" style="position:absolute;visibility:visible;mso-wrap-style:square" from="10491,23567" to="10491,23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" strokeweight=".5pt">
                                      <o:lock v:ext="edit" aspectratio="t"/>
                                    </v:line>
                                  </v:group>
                                </v:group>
                              </v:group>
                              <v:shape id="Freeform 91" o:spid="_x0000_s1445" style="position:absolute;left:13657;top:22972;width:1226;height:3836;visibility:visible;mso-wrap-style:square;v-text-anchor:top" coordsize="1860,6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" path="m1860,l213,1482r-36,33l114,1590r-42,72l51,1716r-15,54l18,1857r-9,93l3,2046,,6060e" filled="f" strokeweight=".5pt">
                                <v:path arrowok="t" o:connecttype="custom" o:connectlocs="5008,0;0,4620;0,4620;0,4620;0,4620;0,4620;0,4620;0,4620;0,4620;0,4620;0,13924" o:connectangles="0,0,0,0,0,0,0,0,0,0,0"/>
                                <o:lock v:ext="edit" aspectratio="t"/>
                              </v:shape>
                              <v:shape id="Freeform 92" o:spid="_x0000_s1446" style="position:absolute;left:13769;top:23183;width:1099;height:3080;visibility:visible;mso-wrap-style:square;v-text-anchor:top" coordsize="1671,48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" path="m35,4876l15,4851r-5,-44l4,4753,,1784r6,-75l9,1629r9,-57l36,1491,72,1386r48,-81l198,1218r111,-99l1474,52r40,-24l1546,10,1586,r37,3l1648,40r14,47l1671,134r,3010l1665,3173r-15,40l1596,3284,165,4804r-50,38l64,4873r-29,3xe" filled="f" strokeweight=".5pt">
                                <v:path arrowok="t" o:connecttype="custom" o:connectlocs="0,13896;0,13896;0,13896;0,13896;0,4611;0,4611;0,4611;0,4611;0,4611;0,4611;0,4611;0,4611;0,4611;4996,0;4996,0;4996,0;4996,0;4996,0;4996,0;4996,0;4996,0;4996,9222;4996,9222;4996,9222;4996,9222;0,13896;0,13896;0,13896;0,13896" o:connectangles="0,0,0,0,0,0,0,0,0,0,0,0,0,0,0,0,0,0,0,0,0,0,0,0,0,0,0,0,0"/>
                                <o:lock v:ext="edit" aspectratio="t"/>
                              </v:shape>
                              <v:shape id="Freeform 93" o:spid="_x0000_s1447" style="position:absolute;left:12538;top:22778;width:1353;height:3835;visibility:visible;mso-wrap-style:square;v-text-anchor:top" coordsize="2052,60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" path="m2052,l248,1497r-56,60l147,1608r-60,78l63,1734r-21,51l30,1842r-18,51l,2075,,6045e" filled="f" strokeweight=".5pt">
                                <v:path arrowok="t" o:connecttype="custom" o:connectlocs="5009,0;0,4632;0,4632;0,4632;0,4632;0,4632;0,4632;0,4632;0,4632;0,4632;0,13958" o:connectangles="0,0,0,0,0,0,0,0,0,0,0"/>
                                <o:lock v:ext="edit" aspectratio="t"/>
                              </v:shape>
                              <v:shape id="Freeform 94" o:spid="_x0000_s1448" style="position:absolute;left:11420;top:22680;width:1460;height:3855;visibility:visible;mso-wrap-style:square;v-text-anchor:top" coordsize="2214,60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" path="m2214,l213,1554r-57,57l117,1662r-30,42l72,1743r-18,42l39,1842r-15,69l12,1986r-6,51l,6084e" filled="f" strokeweight=".5pt">
                                <v:path arrowok="t" o:connecttype="custom" o:connectlocs="5013,0;0,4625;0,4625;0,4625;0,4625;0,4625;0,4625;0,4625;0,4625;0,4625;0,4625;0,13938" o:connectangles="0,0,0,0,0,0,0,0,0,0,0,0"/>
                                <o:lock v:ext="edit" aspectratio="t"/>
                              </v:shape>
                              <v:shape id="Freeform 95" o:spid="_x0000_s1449" style="position:absolute;left:10447;top:22535;width:4540;height:4292;visibility:visible;mso-wrap-style:square;v-text-anchor:top" coordsize="6891,6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" path="m24,6152c19,6142,9,6121,6,6102,3,6084,3,6050,3,6040l,2307r3,-93l9,2133r12,-99c26,2005,34,1983,39,1959v6,-24,8,-47,15,-69c62,1867,73,1844,87,1818v14,-26,32,-58,51,-84l201,1662r54,-42l2172,93r57,-40c2255,40,2301,21,2331,14v35,-14,24,-3,81,-3c2469,11,2505,11,2505,11l3765,175r63,32l3918,197,5223,363r51,45l5385,387,6627,552r99,21l6789,591r51,24l6873,657r18,48l6891,4508r-3,79l6873,4649r-27,46l6801,4747r-60,72l5820,5795r-180,-59l5559,6066r-609,642l4923,6731r-36,23l4863,6764r-30,9l4800,6777r-51,3c4509,6749,3611,6647,3360,6591v-72,-12,-120,-150,-120,-150c3240,6441,3159,6552,3084,6561,2820,6534,2016,6429,1761,6396v-57,-9,-129,-81,-141,-107c1620,6289,1494,6360,1440,6351,766,6263,111,6184,111,6184l63,6174r-18,-9c39,6161,29,6161,24,6152xe" filled="f">
                                <v:path arrowok="t" o:connecttype="custom" o:connectlocs="0,13929;0,13929;0,13929;0,13929;0,4622;0,4622;0,4622;0,4622;0,4622;0,4622;0,4622;0,4622;0,4622;0,4622;5007,0;5007,0;5007,0;10015,0;10015,0;10015,0;10015,0;10015,0;15088,0;15088,0;15088,0;20095,0;20095,0;20095,0;20095,0;20095,0;20095,0;20095,13929;20095,13929;20095,13929;20095,13929;20095,13929;20095,13929;20095,13929;20095,13929;20095,13929;15088,18551;15088,18551;15088,18551;15088,18551;15088,18551;15088,18551;15088,18551;10015,18551;10015,18551;10015,18551;5007,18551;5007,18551;5007,18551;0,13929;0,13929;0,13929;0,13929" o:connectangles="0,0,0,0,0,0,0,0,0,0,0,0,0,0,0,0,0,0,0,0,0,0,0,0,0,0,0,0,0,0,0,0,0,0,0,0,0,0,0,0,0,0,0,0,0,0,0,0,0,0,0,0,0,0,0,0,0"/>
                                <o:lock v:ext="edit" aspectratio="t"/>
                              </v:shape>
                              <v:group id="Group 96" o:spid="_x0000_s1450" style="position:absolute;left:11857;top:22489;width:1582;height:568" coordorigin="11857,22489" coordsize="24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">
                                <o:lock v:ext="edit" aspectratio="t"/>
                                <v:group id="Group 97" o:spid="_x0000_s1451" style="position:absolute;left:11857;top:22492;width:24;height:6" coordorigin="11857,22492" coordsize="24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">
                                  <o:lock v:ext="edit" aspectratio="t"/>
                                  <v:shape id="Freeform 98" o:spid="_x0000_s1452" style="position:absolute;left:11857;top:22492;width:24;height:6;visibility:visible;mso-wrap-style:square;v-text-anchor:top" coordsize="2337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" path="m498,26l334,3,252,,183,6r-45,6l81,33,48,72,15,120,,180r6,63l18,297r39,48l98,371r37,10l191,393,1842,603r117,6l2040,609r72,-6l2187,582r54,-24l2283,531r39,-48l2337,438r-1,-52l2331,342r-17,-49l2271,258,2171,228,498,26xe" fillcolor="#eaeaea" strokeweight=".5pt">
                                    <v:path arrowok="t" o:connecttype="custom" o:connectlocs="574,26;385,3;290,0;211,6;158,12;92,33;53,72;15,125;0,185;6,248;23,302;67,355;113,381;155,391;220,403;2121,618;2256,624;2349,624;2433,618;2519,597;2581,573;2628,546;2674,493;2692,448;2691,396;2686,352;2664,298;2616,263;2501,233;574,26" o:connectangles="0,0,0,0,0,0,0,0,0,0,0,0,0,0,0,0,0,0,0,0,0,0,0,0,0,0,0,0,0,0"/>
                                    <o:lock v:ext="edit" aspectratio="t"/>
                                  </v:shape>
                                  <v:shape id="Freeform 99" o:spid="_x0000_s1453" style="position:absolute;left:11858;top:22492;width:23;height:5;rotation:11879fd;visibility:visible;mso-wrap-style:square;v-text-anchor:top" coordsize="2337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" path="m498,26l334,3,252,,183,6r-45,6l81,33,48,72,15,120,,180r6,63l18,297r39,48l98,371r37,10l191,393,1842,603r117,6l2040,609r72,-6l2187,582r54,-24l2283,531r39,-48l2337,438r-1,-52l2331,342r-17,-49l2271,258,2171,228,498,26xe" strokeweight=".5pt">
                                    <v:path arrowok="t" o:connecttype="custom" o:connectlocs="393,11;263,3;198,0;144,3;109,5;64,13;38,29;10,49;0,73;6,99;13,121;45,140;77,151;107,155;151,160;1451,246;1543,248;1607,248;1663,246;1723,237;1764,227;1798,216;1829,197;1841,179;1840,158;1835,140;1822,120;1789,105;1709,94;393,11" o:connectangles="0,0,0,0,0,0,0,0,0,0,0,0,0,0,0,0,0,0,0,0,0,0,0,0,0,0,0,0,0,0"/>
                                    <o:lock v:ext="edit" aspectratio="t"/>
                                  </v:shape>
                                </v:group>
                                <v:group id="Group 100" o:spid="_x0000_s1454" style="position:absolute;left:11859;top:22489;width:4;height:6" coordorigin="11859,22489" coordsize="2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">
                                  <o:lock v:ext="edit" aspectratio="t"/>
                                  <v:group id="Group 101" o:spid="_x0000_s1455" style="position:absolute;left:11859;top:22491;width:2;height:2" coordorigin="11859,22491" coordsize="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">
                                    <o:lock v:ext="edit" aspectratio="t"/>
                                    <v:shape id="Freeform 102" o:spid="_x0000_s1456" style="position:absolute;left:11859;top:22491;width:2;height:2;visibility:visible;mso-wrap-style:square;v-text-anchor:top" coordsize="216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" path="m,3l,75,10,85r12,9l37,104r14,4l72,113r28,4l124,115r27,-4l176,104,198,93,215,75,216,e" strokeweight=".5pt">
                                      <v:path arrowok="t" o:connecttype="custom" o:connectlocs="0,3;0,75;10,85;22,94;37,104;51,108;72,113;100,117;124,115;151,111;176,104;198,93;215,75;216,0" o:connectangles="0,0,0,0,0,0,0,0,0,0,0,0,0,0"/>
                                      <o:lock v:ext="edit" aspectratio="t"/>
                                    </v:shape>
                                    <v:oval id="Oval 103" o:spid="_x0000_s1457" style="position:absolute;left:11859;top:22491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" strokeweight=".5pt">
                                      <o:lock v:ext="edit" aspectratio="t"/>
                                      <v:textbox inset="1mm,0,1mm,0"/>
                                    </v:oval>
                                  </v:group>
                                  <v:group id="Group 104" o:spid="_x0000_s1458" style="position:absolute;left:11860;top:22490;width:1;height:1" coordorigin="11860,22490" coordsize="5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">
                                    <o:lock v:ext="edit" aspectratio="t"/>
                                    <v:shape id="Freeform 105" o:spid="_x0000_s1459" style="position:absolute;left:11860;top:22491;width:5;height:6;visibility:visible;mso-wrap-style:square;v-text-anchor:top" coordsize="540,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" path="m,l,468r24,24l54,513r39,24l129,549r51,12l252,570r60,-6l378,555r63,-18l498,510r42,-42l540,e" strokeweight=".5pt">
                                      <v:path arrowok="t" o:connecttype="custom" o:connectlocs="0,0;0,468;24,492;54,513;93,537;129,549;180,561;252,570;312,564;378,555;441,537;498,510;540,468;540,0" o:connectangles="0,0,0,0,0,0,0,0,0,0,0,0,0,0"/>
                                      <o:lock v:ext="edit" aspectratio="t"/>
                                    </v:shape>
                                    <v:oval id="Oval 106" o:spid="_x0000_s1460" style="position:absolute;left:11860;top:22490;width:5;height: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" strokeweight=".5pt">
                                      <o:lock v:ext="edit" aspectratio="t"/>
                                      <v:textbox inset="1mm,0,1mm,0"/>
                                    </v:oval>
                                  </v:group>
                                  <v:group id="Group 107" o:spid="_x0000_s1461" style="position:absolute;left:11859;top:22489;width:2;height:2" coordorigin="11859,22489" coordsize="2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">
                                    <o:lock v:ext="edit" aspectratio="t"/>
                                    <v:shape id="Freeform 108" o:spid="_x0000_s1462" alt="浅色竖线" style="position:absolute;left:11859;top:22490;width:2;height:1;visibility:visible;mso-wrap-style:square;v-text-anchor:top" coordsize="216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" path="m,3l,120r10,10l22,139r15,10l51,153r21,5l100,162r24,-2l151,156r25,-7l198,138r17,-18l216,e" fillcolor="black" strokeweight=".5pt">
                                      <v:fill r:id="rId17" o:title="" type="pattern"/>
                                      <v:path arrowok="t" o:connecttype="custom" o:connectlocs="0,3;0,120;10,130;22,139;37,149;51,153;72,158;100,162;124,160;151,156;176,149;198,138;215,120;216,0" o:connectangles="0,0,0,0,0,0,0,0,0,0,0,0,0,0"/>
                                      <o:lock v:ext="edit" aspectratio="t"/>
                                    </v:shape>
                                    <v:oval id="Oval 109" o:spid="_x0000_s1463" style="position:absolute;left:11859;top:22489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" strokeweight=".5pt">
                                      <o:lock v:ext="edit" aspectratio="t"/>
                                      <v:textbox inset="1mm,0,1mm,0"/>
                                    </v:oval>
                                  </v:group>
                                </v:group>
                                <v:group id="Group 110" o:spid="_x0000_s1464" style="position:absolute;left:11876;top:22491;width:4;height:6" coordorigin="11876,22491" coordsize="2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">
                                  <o:lock v:ext="edit" aspectratio="t"/>
                                  <v:group id="Group 111" o:spid="_x0000_s1465" style="position:absolute;left:11876;top:22493;width:3;height:1" coordorigin="11876,22493" coordsize="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">
                                    <o:lock v:ext="edit" aspectratio="t"/>
                                    <v:shape id="Freeform 112" o:spid="_x0000_s1466" style="position:absolute;left:11876;top:22493;width:3;height:1;visibility:visible;mso-wrap-style:square;v-text-anchor:top" coordsize="216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" path="m,3l,75,10,85r12,9l37,104r14,4l72,113r28,4l124,115r27,-4l176,104,198,93,215,75,216,e" strokeweight=".5pt">
                                      <v:path arrowok="t" o:connecttype="custom" o:connectlocs="0,3;0,75;10,85;22,94;37,104;51,108;72,113;100,117;124,115;151,111;176,104;198,93;215,75;216,0" o:connectangles="0,0,0,0,0,0,0,0,0,0,0,0,0,0"/>
                                      <o:lock v:ext="edit" aspectratio="t"/>
                                    </v:shape>
                                    <v:oval id="Oval 113" o:spid="_x0000_s1467" style="position:absolute;left:11876;top:22493;width:3;height: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" strokeweight=".5pt">
                                      <o:lock v:ext="edit" aspectratio="t"/>
                                      <v:textbox inset="1mm,0,1mm,0"/>
                                    </v:oval>
                                  </v:group>
                                  <v:group id="Group 114" o:spid="_x0000_s1468" style="position:absolute;left:11877;top:22492;width:1;height:1" coordorigin="11877,22492" coordsize="5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">
                                    <o:lock v:ext="edit" aspectratio="t"/>
                                    <v:shape id="Freeform 115" o:spid="_x0000_s1469" style="position:absolute;left:11877;top:22493;width:5;height:5;visibility:visible;mso-wrap-style:square;v-text-anchor:top" coordsize="540,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" path="m,l,468r24,24l54,513r39,24l129,549r51,12l252,570r60,-6l378,555r63,-18l498,510r42,-42l540,e" strokeweight=".5pt">
                                      <v:path arrowok="t" o:connecttype="custom" o:connectlocs="0,0;0,468;24,492;54,513;93,537;129,549;180,561;252,570;312,564;378,555;441,537;498,510;540,468;540,0" o:connectangles="0,0,0,0,0,0,0,0,0,0,0,0,0,0"/>
                                      <o:lock v:ext="edit" aspectratio="t"/>
                                    </v:shape>
                                    <v:oval id="Oval 116" o:spid="_x0000_s1470" style="position:absolute;left:11877;top:22492;width:5;height: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" strokeweight=".5pt">
                                      <o:lock v:ext="edit" aspectratio="t"/>
                                      <v:textbox inset="1mm,0,1mm,0"/>
                                    </v:oval>
                                  </v:group>
                                  <v:group id="Group 117" o:spid="_x0000_s1471" style="position:absolute;left:11876;top:22491;width:3;height:2" coordorigin="11876,22491" coordsize="2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">
                                    <o:lock v:ext="edit" aspectratio="t"/>
                                    <v:shape id="Freeform 118" o:spid="_x0000_s1472" alt="浅色竖线" style="position:absolute;left:11876;top:22491;width:3;height:2;visibility:visible;mso-wrap-style:square;v-text-anchor:top" coordsize="216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" path="m,3l,120r10,10l22,139r15,10l51,153r21,5l100,162r24,-2l151,156r25,-7l198,138r17,-18l216,e" fillcolor="black" strokeweight=".5pt">
                                      <v:fill r:id="rId17" o:title="" type="pattern"/>
                                      <v:path arrowok="t" o:connecttype="custom" o:connectlocs="0,3;0,120;10,130;22,139;37,149;51,153;72,158;100,162;124,160;151,156;176,149;198,138;215,120;216,0" o:connectangles="0,0,0,0,0,0,0,0,0,0,0,0,0,0"/>
                                      <o:lock v:ext="edit" aspectratio="t"/>
                                    </v:shape>
                                    <v:oval id="Oval 119" o:spid="_x0000_s1473" style="position:absolute;left:11876;top:22491;width:3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" strokeweight=".5pt">
                                      <o:lock v:ext="edit" aspectratio="t"/>
                                      <v:textbox inset="1mm,0,1mm,0"/>
                                    </v:oval>
                                  </v:group>
                                </v:group>
                              </v:group>
                              <v:group id="Group 120" o:spid="_x0000_s1474" style="position:absolute;left:14046;top:22680;width:235;height:375" coordorigin="14046,22680" coordsize="2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">
                                <o:lock v:ext="edit" aspectratio="t"/>
                                <v:group id="Group 121" o:spid="_x0000_s1475" style="position:absolute;left:14046;top:22682;width:2;height:2" coordorigin="14046,22682" coordsize="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">
                                  <o:lock v:ext="edit" aspectratio="t"/>
                                  <v:shape id="Freeform 122" o:spid="_x0000_s1476" style="position:absolute;left:14046;top:22683;width:2;height:1;visibility:visible;mso-wrap-style:square;v-text-anchor:top" coordsize="216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" path="m,3l,75,10,85r12,9l37,104r14,4l72,113r28,4l124,115r27,-4l176,104,198,93,215,75,216,e" strokeweight=".5pt">
                                    <v:path arrowok="t" o:connecttype="custom" o:connectlocs="0,3;0,75;10,85;22,94;37,104;51,108;72,113;100,117;124,115;151,111;176,104;198,93;215,75;216,0" o:connectangles="0,0,0,0,0,0,0,0,0,0,0,0,0,0"/>
                                    <o:lock v:ext="edit" aspectratio="t"/>
                                  </v:shape>
                                  <v:oval id="Oval 123" o:spid="_x0000_s1477" style="position:absolute;left:14046;top:22682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" strokeweight=".5pt">
                                    <o:lock v:ext="edit" aspectratio="t"/>
                                    <v:textbox inset="1mm,0,1mm,0"/>
                                  </v:oval>
                                </v:group>
                                <v:group id="Group 124" o:spid="_x0000_s1478" style="position:absolute;left:14047;top:22681;width:1;height:2" coordorigin="14047,22681" coordsize="5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">
                                  <o:lock v:ext="edit" aspectratio="t"/>
                                  <v:shape id="Freeform 125" o:spid="_x0000_s1479" style="position:absolute;left:14047;top:22682;width:5;height:6;visibility:visible;mso-wrap-style:square;v-text-anchor:top" coordsize="540,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" path="m,l,468r24,24l54,513r39,24l129,549r51,12l252,570r60,-6l378,555r63,-18l498,510r42,-42l540,e" strokeweight=".5pt">
                                    <v:path arrowok="t" o:connecttype="custom" o:connectlocs="0,0;0,468;24,492;54,513;93,537;129,549;180,561;252,570;312,564;378,555;441,537;498,510;540,468;540,0" o:connectangles="0,0,0,0,0,0,0,0,0,0,0,0,0,0"/>
                                    <o:lock v:ext="edit" aspectratio="t"/>
                                  </v:shape>
                                  <v:oval id="Oval 126" o:spid="_x0000_s1480" style="position:absolute;left:14047;top:22681;width:5;height: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" strokeweight=".5pt">
                                    <o:lock v:ext="edit" aspectratio="t"/>
                                    <v:textbox inset="1mm,0,1mm,0"/>
                                  </v:oval>
                                </v:group>
                                <v:group id="Group 127" o:spid="_x0000_s1481" style="position:absolute;left:14046;top:22680;width:2;height:3" coordorigin="14046,22680" coordsize="2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">
                                  <o:lock v:ext="edit" aspectratio="t"/>
                                  <v:shape id="Freeform 128" o:spid="_x0000_s1482" alt="浅色竖线" style="position:absolute;left:14046;top:22681;width:2;height:2;visibility:visible;mso-wrap-style:square;v-text-anchor:top" coordsize="216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" path="m,3l,120r10,10l22,139r15,10l51,153r21,5l100,162r24,-2l151,156r25,-7l198,138r17,-18l216,e" fillcolor="black" strokeweight=".5pt">
                                    <v:fill r:id="rId17" o:title="" type="pattern"/>
                                    <v:path arrowok="t" o:connecttype="custom" o:connectlocs="0,3;0,120;10,130;22,139;37,149;51,153;72,158;100,162;124,160;151,156;176,149;198,138;215,120;216,0" o:connectangles="0,0,0,0,0,0,0,0,0,0,0,0,0,0"/>
                                    <o:lock v:ext="edit" aspectratio="t"/>
                                  </v:shape>
                                  <v:oval id="Oval 129" o:spid="_x0000_s1483" style="position:absolute;left:14046;top:22680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" strokeweight=".5pt">
                                    <o:lock v:ext="edit" aspectratio="t"/>
                                    <v:textbox inset="1mm,0,1mm,0"/>
                                  </v:oval>
                                </v:group>
                              </v:group>
                              <v:group id="Group 130" o:spid="_x0000_s1484" style="position:absolute;left:11079;top:23070;width:235;height:393" coordorigin="11079,23070" coordsize="2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">
                                <o:lock v:ext="edit" aspectratio="t"/>
                                <v:group id="Group 131" o:spid="_x0000_s1485" style="position:absolute;left:11079;top:23071;width:2;height:2" coordorigin="11079,23071" coordsize="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">
                                  <o:lock v:ext="edit" aspectratio="t"/>
                                  <v:shape id="Freeform 132" o:spid="_x0000_s1486" style="position:absolute;left:11079;top:23072;width:2;height:1;visibility:visible;mso-wrap-style:square;v-text-anchor:top" coordsize="216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" path="m,3l,75,10,85r12,9l37,104r14,4l72,113r28,4l124,115r27,-4l176,104,198,93,215,75,216,e" strokeweight=".5pt">
                                    <v:path arrowok="t" o:connecttype="custom" o:connectlocs="0,3;0,75;10,85;22,94;37,104;51,108;72,113;100,117;124,115;151,111;176,104;198,93;215,75;216,0" o:connectangles="0,0,0,0,0,0,0,0,0,0,0,0,0,0"/>
                                    <o:lock v:ext="edit" aspectratio="t"/>
                                  </v:shape>
                                  <v:oval id="Oval 133" o:spid="_x0000_s1487" style="position:absolute;left:11079;top:23071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" strokeweight=".5pt">
                                    <o:lock v:ext="edit" aspectratio="t"/>
                                    <v:textbox inset="1mm,0,1mm,0"/>
                                  </v:oval>
                                </v:group>
                                <v:group id="Group 134" o:spid="_x0000_s1488" style="position:absolute;left:11080;top:23070;width:1;height:2" coordorigin="11080,23070" coordsize="5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">
                                  <o:lock v:ext="edit" aspectratio="t"/>
                                  <v:shape id="Freeform 135" o:spid="_x0000_s1489" style="position:absolute;left:11080;top:23071;width:5;height:6;visibility:visible;mso-wrap-style:square;v-text-anchor:top" coordsize="540,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" path="m,l,468r24,24l54,513r39,24l129,549r51,12l252,570r60,-6l378,555r63,-18l498,510r42,-42l540,e" strokeweight=".5pt">
                                    <v:path arrowok="t" o:connecttype="custom" o:connectlocs="0,0;0,468;24,492;54,513;93,537;129,549;180,561;252,570;312,564;378,555;441,537;498,510;540,468;540,0" o:connectangles="0,0,0,0,0,0,0,0,0,0,0,0,0,0"/>
                                    <o:lock v:ext="edit" aspectratio="t"/>
                                  </v:shape>
                                  <v:oval id="Oval 136" o:spid="_x0000_s1490" style="position:absolute;left:11080;top:23070;width:5;height: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" strokeweight=".5pt">
                                    <o:lock v:ext="edit" aspectratio="t"/>
                                    <v:textbox inset="1mm,0,1mm,0"/>
                                  </v:oval>
                                </v:group>
                                <v:group id="Group 137" o:spid="_x0000_s1491" style="position:absolute;left:11079;top:23070;width:2;height:2" coordorigin="11079,23070" coordsize="2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">
                                  <o:lock v:ext="edit" aspectratio="t"/>
                                  <v:shape id="Freeform 138" o:spid="_x0000_s1492" alt="浅色竖线" style="position:absolute;left:11079;top:23070;width:2;height:2;visibility:visible;mso-wrap-style:square;v-text-anchor:top" coordsize="216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" path="m,3l,120r10,10l22,139r15,10l51,153r21,5l100,162r24,-2l151,156r25,-7l198,138r17,-18l216,e" fillcolor="black" strokeweight=".5pt">
                                    <v:fill r:id="rId17" o:title="" type="pattern"/>
                                    <v:path arrowok="t" o:connecttype="custom" o:connectlocs="0,3;0,120;10,130;22,139;37,149;51,153;72,158;100,162;124,160;151,156;176,149;198,138;215,120;216,0" o:connectangles="0,0,0,0,0,0,0,0,0,0,0,0,0,0"/>
                                    <o:lock v:ext="edit" aspectratio="t"/>
                                  </v:shape>
                                  <v:oval id="Oval 139" o:spid="_x0000_s1493" style="position:absolute;left:11079;top:23070;width:2;height: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" strokeweight=".5pt">
                                    <o:lock v:ext="edit" aspectratio="t"/>
                                    <v:textbox inset="1mm,0,1mm,0"/>
                                  </v:oval>
                                </v:group>
                              </v:group>
                              <v:oval id="Oval 140" o:spid="_x0000_s1494" style="position:absolute;left:12587;top:23118;width:311;height:1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" strokecolor="white">
                                <o:lock v:ext="edit" aspectratio="t"/>
                                <v:textbox inset="1mm,0,1mm,0"/>
                              </v:oval>
                              <v:group id="Group 141" o:spid="_x0000_s1495" style="position:absolute;left:12148;top:23293;width:1588;height:562;rotation:2" coordorigin="12149,23267" coordsize="24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">
                                <o:lock v:ext="edit" aspectratio="t"/>
                                <v:group id="Group 142" o:spid="_x0000_s1496" style="position:absolute;left:12149;top:23270;width:24;height:6;rotation:-1" coordorigin="12149,23270" coordsize="24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">
                                  <o:lock v:ext="edit" aspectratio="t"/>
                                  <v:shape id="Freeform 143" o:spid="_x0000_s1497" style="position:absolute;left:12149;top:23270;width:24;height:6;visibility:visible;mso-wrap-style:square;v-text-anchor:top" coordsize="2337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" path="m498,26l334,3,252,,183,6r-45,6l81,33,48,72,15,120,,180r6,63l18,297r39,48l98,371r37,10l191,393,1842,603r117,6l2040,609r72,-6l2187,582r54,-24l2283,531r39,-48l2337,438r-1,-52l2331,342r-17,-49l2271,258,2171,228,498,26xe" fillcolor="#eaeaea" strokeweight=".5pt">
                                    <v:path arrowok="t" o:connecttype="custom" o:connectlocs="574,26;385,3;290,0;211,6;158,12;92,33;53,72;15,125;0,185;6,248;23,302;67,355;113,381;155,391;220,403;2121,618;2256,624;2349,624;2433,618;2519,597;2581,573;2628,546;2674,493;2692,448;2691,396;2686,352;2664,298;2616,263;2501,233;574,26" o:connectangles="0,0,0,0,0,0,0,0,0,0,0,0,0,0,0,0,0,0,0,0,0,0,0,0,0,0,0,0,0,0"/>
                                    <o:lock v:ext="edit" aspectratio="t"/>
                                  </v:shape>
                                  <v:shape id="Freeform 144" o:spid="_x0000_s1498" style="position:absolute;left:12150;top:23270;width:23;height:5;rotation:11879fd;visibility:visible;mso-wrap-style:square;v-text-anchor:top" coordsize="2337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" path="m498,26l334,3,252,,183,6r-45,6l81,33,48,72,15,120,,180r6,63l18,297r39,48l98,371r37,10l191,393,1842,603r117,6l2040,609r72,-6l2187,582r54,-24l2283,531r39,-48l2337,438r-1,-52l2331,342r-17,-49l2271,258,2171,228,498,26xe" strokeweight=".5pt">
                                    <v:path arrowok="t" o:connecttype="custom" o:connectlocs="393,11;263,3;198,0;144,3;109,5;64,13;38,29;10,49;0,73;6,99;13,121;45,140;77,151;107,155;151,160;1451,246;1543,248;1607,248;1663,246;1723,237;1764,227;1798,216;1829,197;1841,179;1840,158;1835,140;1822,120;1789,105;1709,94;393,11" o:connectangles="0,0,0,0,0,0,0,0,0,0,0,0,0,0,0,0,0,0,0,0,0,0,0,0,0,0,0,0,0,0"/>
                                    <o:lock v:ext="edit" aspectratio="t"/>
                                  </v:shape>
                                </v:group>
                                <v:group id="Group 145" o:spid="_x0000_s1499" style="position:absolute;left:12151;top:23267;width:3;height:6" coordorigin="12151,23267" coordsize="2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">
                                  <o:lock v:ext="edit" aspectratio="t"/>
                                  <v:group id="Group 146" o:spid="_x0000_s1500" style="position:absolute;left:12151;top:23269;width:2;height:2" coordorigin="12151,23269" coordsize="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">
                                    <o:lock v:ext="edit" aspectratio="t"/>
                                    <v:shape id="Freeform 147" o:spid="_x0000_s1501" style="position:absolute;left:12151;top:23270;width:2;height:1;visibility:visible;mso-wrap-style:square;v-text-anchor:top" coordsize="216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" path="m,3l,75,10,85r12,9l37,104r14,4l72,113r28,4l124,115r27,-4l176,104,198,93,215,75,216,e" strokeweight=".5pt">
                                      <v:path arrowok="t" o:connecttype="custom" o:connectlocs="0,3;0,75;10,85;22,94;37,104;51,108;72,113;100,117;124,115;151,111;176,104;198,93;215,75;216,0" o:connectangles="0,0,0,0,0,0,0,0,0,0,0,0,0,0"/>
                                      <o:lock v:ext="edit" aspectratio="t"/>
                                    </v:shape>
                                    <v:oval id="Oval 148" o:spid="_x0000_s1502" style="position:absolute;left:12151;top:23269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" strokeweight=".5pt">
                                      <o:lock v:ext="edit" aspectratio="t"/>
                                      <v:textbox inset="1mm,0,1mm,0"/>
                                    </v:oval>
                                  </v:group>
                                  <v:group id="Group 149" o:spid="_x0000_s1503" style="position:absolute;left:12151;top:23268;width:1;height:2" coordorigin="12151,23268" coordsize="5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">
                                    <o:lock v:ext="edit" aspectratio="t"/>
                                    <v:shape id="Freeform 150" o:spid="_x0000_s1504" style="position:absolute;left:12151;top:23269;width:6;height:6;visibility:visible;mso-wrap-style:square;v-text-anchor:top" coordsize="540,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" path="m,l,468r24,24l54,513r39,24l129,549r51,12l252,570r60,-6l378,555r63,-18l498,510r42,-42l540,e" strokeweight=".5pt">
                                      <v:path arrowok="t" o:connecttype="custom" o:connectlocs="0,0;0,468;24,492;54,513;93,537;129,549;180,561;252,570;312,564;378,555;441,537;498,510;540,468;540,0" o:connectangles="0,0,0,0,0,0,0,0,0,0,0,0,0,0"/>
                                      <o:lock v:ext="edit" aspectratio="t"/>
                                    </v:shape>
                                    <v:oval id="Oval 151" o:spid="_x0000_s1505" style="position:absolute;left:12151;top:23268;width:6;height: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" strokeweight=".5pt">
                                      <o:lock v:ext="edit" aspectratio="t"/>
                                      <v:textbox inset="1mm,0,1mm,0"/>
                                    </v:oval>
                                  </v:group>
                                  <v:group id="Group 152" o:spid="_x0000_s1506" style="position:absolute;left:12151;top:23267;width:2;height:2" coordorigin="12151,23267" coordsize="2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">
                                    <o:lock v:ext="edit" aspectratio="t"/>
                                    <v:shape id="Freeform 153" o:spid="_x0000_s1507" alt="浅色竖线" style="position:absolute;left:12151;top:23268;width:2;height:1;visibility:visible;mso-wrap-style:square;v-text-anchor:top" coordsize="216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" path="m,3l,120r10,10l22,139r15,10l51,153r21,5l100,162r24,-2l151,156r25,-7l198,138r17,-18l216,e" fillcolor="black" strokeweight=".5pt">
                                      <v:fill r:id="rId17" o:title="" type="pattern"/>
                                      <v:path arrowok="t" o:connecttype="custom" o:connectlocs="0,3;0,120;10,130;22,139;37,149;51,153;72,158;100,162;124,160;151,156;176,149;198,138;215,120;216,0" o:connectangles="0,0,0,0,0,0,0,0,0,0,0,0,0,0"/>
                                      <o:lock v:ext="edit" aspectratio="t"/>
                                    </v:shape>
                                    <v:oval id="Oval 154" o:spid="_x0000_s1508" style="position:absolute;left:12151;top:23267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" strokeweight=".5pt">
                                      <o:lock v:ext="edit" aspectratio="t"/>
                                      <v:textbox inset="1mm,0,1mm,0"/>
                                    </v:oval>
                                  </v:group>
                                </v:group>
                                <v:group id="Group 155" o:spid="_x0000_s1509" style="position:absolute;left:12168;top:23269;width:4;height:6" coordorigin="12168,23269" coordsize="2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">
                                  <o:lock v:ext="edit" aspectratio="t"/>
                                  <v:group id="Group 156" o:spid="_x0000_s1510" style="position:absolute;left:12168;top:23271;width:2;height:2" coordorigin="12168,23271" coordsize="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">
                                    <o:lock v:ext="edit" aspectratio="t"/>
                                    <v:shape id="Freeform 157" o:spid="_x0000_s1511" style="position:absolute;left:12168;top:23271;width:2;height:2;visibility:visible;mso-wrap-style:square;v-text-anchor:top" coordsize="216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" path="m,3l,75,10,85r12,9l37,104r14,4l72,113r28,4l124,115r27,-4l176,104,198,93,215,75,216,e" strokeweight=".5pt">
                                      <v:path arrowok="t" o:connecttype="custom" o:connectlocs="0,3;0,75;10,85;22,94;37,104;51,108;72,113;100,117;124,115;151,111;176,104;198,93;215,75;216,0" o:connectangles="0,0,0,0,0,0,0,0,0,0,0,0,0,0"/>
                                      <o:lock v:ext="edit" aspectratio="t"/>
                                    </v:shape>
                                    <v:oval id="Oval 158" o:spid="_x0000_s1512" style="position:absolute;left:12168;top:23271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" strokeweight=".5pt">
                                      <o:lock v:ext="edit" aspectratio="t"/>
                                      <v:textbox inset="1mm,0,1mm,0"/>
                                    </v:oval>
                                  </v:group>
                                  <v:group id="Group 159" o:spid="_x0000_s1513" style="position:absolute;left:12169;top:23270;width:1;height:1" coordorigin="12169,23270" coordsize="5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">
                                    <o:lock v:ext="edit" aspectratio="t"/>
                                    <v:shape id="Freeform 160" o:spid="_x0000_s1514" style="position:absolute;left:12169;top:23271;width:5;height:6;visibility:visible;mso-wrap-style:square;v-text-anchor:top" coordsize="540,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" path="m,l,468r24,24l54,513r39,24l129,549r51,12l252,570r60,-6l378,555r63,-18l498,510r42,-42l540,e" strokeweight=".5pt">
                                      <v:path arrowok="t" o:connecttype="custom" o:connectlocs="0,0;0,468;24,492;54,513;93,537;129,549;180,561;252,570;312,564;378,555;441,537;498,510;540,468;540,0" o:connectangles="0,0,0,0,0,0,0,0,0,0,0,0,0,0"/>
                                      <o:lock v:ext="edit" aspectratio="t"/>
                                    </v:shape>
                                    <v:oval id="Oval 161" o:spid="_x0000_s1515" style="position:absolute;left:12169;top:23270;width:5;height: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" strokeweight=".5pt">
                                      <o:lock v:ext="edit" aspectratio="t"/>
                                      <v:textbox inset="1mm,0,1mm,0"/>
                                    </v:oval>
                                  </v:group>
                                  <v:group id="Group 162" o:spid="_x0000_s1516" style="position:absolute;left:12168;top:23269;width:2;height:2" coordorigin="12168,23269" coordsize="2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">
                                    <o:lock v:ext="edit" aspectratio="t"/>
                                    <v:shape id="Freeform 163" o:spid="_x0000_s1517" alt="浅色竖线" style="position:absolute;left:12168;top:23270;width:2;height:1;visibility:visible;mso-wrap-style:square;v-text-anchor:top" coordsize="216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" path="m,3l,120r10,10l22,139r15,10l51,153r21,5l100,162r24,-2l151,156r25,-7l198,138r17,-18l216,e" fillcolor="black" strokeweight=".5pt">
                                      <v:fill r:id="rId17" o:title="" type="pattern"/>
                                      <v:path arrowok="t" o:connecttype="custom" o:connectlocs="0,3;0,120;10,130;22,139;37,149;51,153;72,158;100,162;124,160;151,156;176,149;198,138;215,120;216,0" o:connectangles="0,0,0,0,0,0,0,0,0,0,0,0,0,0"/>
                                      <o:lock v:ext="edit" aspectratio="t"/>
                                    </v:shape>
                                    <v:oval id="Oval 164" o:spid="_x0000_s1518" style="position:absolute;left:12168;top:23269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" strokeweight=".5pt">
                                      <o:lock v:ext="edit" aspectratio="t"/>
                                      <v:textbox inset="1mm,0,1mm,0"/>
                                    </v:oval>
                                  </v:group>
                                </v:group>
                              </v:group>
                              <v:group id="Group 165" o:spid="_x0000_s1519" style="position:absolute;left:11517;top:22972;width:438;height:184" coordorigin="11517,22972" coordsize="1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">
                                <o:lock v:ext="edit" aspectratio="t"/>
                                <v:oval id="Oval 166" o:spid="_x0000_s1520" style="position:absolute;left:11517;top:22972;width:1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" filled="f" strokeweight="1.5pt">
                                  <o:lock v:ext="edit" aspectratio="t"/>
                                  <v:textbox inset="1mm,0,1mm,0"/>
                                </v:oval>
                                <v:oval id="Oval 167" o:spid="_x0000_s1521" style="position:absolute;left:11517;top:22972;width:1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" strokecolor="white">
                                  <o:lock v:ext="edit" aspectratio="t"/>
                                  <v:textbox inset="1mm,0,1mm,0"/>
                                </v:oval>
                              </v:group>
                              <v:oval id="Oval 168" o:spid="_x0000_s1522" style="position:absolute;left:12538;top:23118;width:445;height: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" filled="f" strokeweight="1.5pt">
                                <o:lock v:ext="edit" aspectratio="t"/>
                                <v:textbox inset="1mm,0,1mm,0"/>
                              </v:oval>
                              <v:oval id="Oval 169" o:spid="_x0000_s1523" style="position:absolute;left:12558;top:23139;width:393;height:1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" strokecolor="white">
                                <o:lock v:ext="edit" aspectratio="t"/>
                                <v:textbox inset="1mm,0,1mm,0"/>
                              </v:oval>
                              <v:oval id="Oval 170" o:spid="_x0000_s1524" style="position:absolute;left:13560;top:23215;width:438;height:1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" filled="f" strokeweight="1.5pt">
                                <o:lock v:ext="edit" aspectratio="t"/>
                                <v:textbox inset="1mm,0,1mm,0"/>
                              </v:oval>
                              <v:oval id="Oval 171" o:spid="_x0000_s1525" style="position:absolute;left:13579;top:23237;width:394;height: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" strokecolor="white">
                                <o:lock v:ext="edit" aspectratio="t"/>
                                <v:textbox inset="1mm,0,1mm,0"/>
                              </v:oval>
                            </v:group>
                            <v:group id="组合 1857667135" o:spid="_x0000_s1526" style="position:absolute;width:34811;height:28626" coordsize="34811,286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">
                              <v:group id="组合 1550719878" o:spid="_x0000_s1527" style="position:absolute;left:20564;width:8769;height:7882" coordorigin="20564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">
                                <v:group id="组合 1519742297" o:spid="_x0000_s1528" style="position:absolute;left:20564;width:16786;height:15089" coordorigin="20564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">
                                  <v:group id="组合 303750331" o:spid="_x0000_s1529" style="position:absolute;left:20564;width:16786;height:15089" coordorigin="20564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">
                                    <v:group id="组合 1110390788" o:spid="_x0000_s1530" style="position:absolute;left:20564;width:16786;height:15089" coordorigin="20564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">
                                      <v:group id="组合 1467688414" o:spid="_x0000_s1531" style="position:absolute;left:20564;width:16786;height:15089" coordorigin="20564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">
                                        <v:group id="组合 1443195979" o:spid="_x0000_s1532" style="position:absolute;left:20564;width:16786;height:15089" coordorigin="20564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">
                                          <v:group id="组合 188794055" o:spid="_x0000_s1533" style="position:absolute;left:20564;width:16786;height:15089" coordorigin="20564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">
                                            <v:shape id="任意多边形: 形状 983176085" o:spid="_x0000_s1534" style="position:absolute;left:20564;width:16786;height:15083;visibility:visible;mso-wrap-style:square;v-text-anchor:middle" coordsize="1678641,1508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" path="m484094,22412l1559859,r118782,226359l1678641,1185583r-44823,60512l1584512,1237130r-136712,159123l1452282,1445559r-38100,60511l1311088,1508312r-26894,-38100l336176,1429871r-13447,31377l219635,1456765,,1230406r62753,-71717l237565,1006289r,-172571l484094,22412xe" filled="f" strokecolor="black [3213]" strokeweight=".5pt">
                                              <v:path arrowok="t" o:connecttype="custom" o:connectlocs="484094,22412;1559859,0;1678641,226359;1678641,1185585;1633818,1246097;1584512,1237132;1447800,1396256;1452282,1445562;1414182,1506073;1311088,1508315;1284194,1470215;336176,1429874;322729,1461251;219635,1456768;0,1230408;62753,1158691;237565,1006291;237565,833720;484094,22412" o:connectangles="0,0,0,0,0,0,0,0,0,0,0,0,0,0,0,0,0,0,0"/>
                                            </v:shape>
                                            <v:shape id="任意多边形: 形状 317243197" o:spid="_x0000_s1535" style="position:absolute;left:24116;top:460;width:11385;height:5693;visibility:visible;mso-wrap-style:square;v-text-anchor:middle" coordsize="1118464,569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" path="m172846,20170l1118464,,950256,562535,,569258,172846,20170xe" filled="f" strokecolor="black [3213]" strokeweight=".5pt">
                                              <v:path arrowok="t" o:connecttype="custom" o:connectlocs="175945,20170;1138514,0;967291,562534;0,569257;175945,20170" o:connectangles="0,0,0,0,0"/>
                                            </v:shape>
                                            <v:shape id="任意多边形: 形状 148035529" o:spid="_x0000_s1536" style="position:absolute;left:22951;width:13178;height:8229;visibility:visible;mso-wrap-style:square;v-text-anchor:middle" coordsize="1340223,831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" path="m1340223,l1109382,831476,,831476e" filled="f" strokecolor="black [3213]" strokeweight=".5pt">
                                              <v:path arrowok="t" o:connecttype="custom" o:connectlocs="1317814,0;1090833,822926;0,822926" o:connectangles="0,0,0"/>
                                            </v:shape>
                                            <v:shape id="任意多边形: 形状 635166349" o:spid="_x0000_s1537" style="position:absolute;left:20586;top:12257;width:14081;height:2832;visibility:visible;mso-wrap-style:square;v-text-anchor:middle" coordsize="1408040,2831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" path="m,l1172136,20170v79188,82924,156716,180103,235904,263027e" filled="f" strokecolor="black [3213]" strokeweight=".5pt">
                                              <v:path arrowok="t" o:connecttype="custom" o:connectlocs="0,0;1172137,20170;1408041,283200" o:connectangles="0,0,0"/>
                                            </v:shape>
                                            <v:shape id="任意多边形: 形状 1824152960" o:spid="_x0000_s1538" style="position:absolute;left:24628;top:796;width:10848;height:5379;visibility:visible;mso-wrap-style:square;v-text-anchor:middle" coordsize="1118464,569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" path="m172846,20170l1118464,,950256,562535,,569258,172846,20170xe" fillcolor="white [3212]" strokecolor="black [3213]" strokeweight=".5pt">
                                              <v:path arrowok="t" o:connecttype="custom" o:connectlocs="167633,19058;1084734,0;921599,531531;0,537883;167633,19058" o:connectangles="0,0,0,0,0"/>
                                            </v:shape>
                                          </v:group>
                                          <v:line id="直接连接符 605622757" o:spid="_x0000_s1539" style="position:absolute;visibility:visible;mso-wrap-style:square" from="33859,8229" to="34358,10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" strokecolor="black [3213]"/>
                                          <v:line id="直接连接符 1845994395" o:spid="_x0000_s1540" style="position:absolute;flip:x;visibility:visible;mso-wrap-style:square" from="32308,10197" to="34358,12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" strokecolor="black [3213]"/>
                                          <v:line id="直接连接符 2014144943" o:spid="_x0000_s1541" style="position:absolute;visibility:visible;mso-wrap-style:square" from="25922,660" to="26305,9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" strokecolor="black [3213]" strokeweight=".25pt"/>
                                        </v:group>
                                        <v:oval id="椭圆 1187902312" o:spid="_x0000_s1542" style="position:absolute;left:28173;top:6532;width:1008;height:1098;rotation:30672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" filled="f" strokecolor="black [3213]" strokeweight=".25pt"/>
                                      </v:group>
                                      <v:shape id="任意多边形: 形状 1947665185" o:spid="_x0000_s1543" style="position:absolute;left:21142;top:10215;width:12289;height:1797;visibility:visible;mso-wrap-style:square;v-text-anchor:middle" coordsize="1220219,1743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" path="m,146794r1055077,27523l1220219,e" filled="f" strokecolor="black [3213]" strokeweight=".5pt">
                                        <v:path arrowok="t" o:connecttype="custom" o:connectlocs="0,151325;1062528,179698;1228836,0" o:connectangles="0,0,0"/>
                                      </v:shape>
                                    </v:group>
                                    <v:shape id="任意多边形: 形状 2080528748" o:spid="_x0000_s1544" style="position:absolute;left:22951;top:1142;width:13760;height:9055;visibility:visible;mso-wrap-style:square;v-text-anchor:middle" coordsize="1376083,905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" path="m1376083,l1140759,905435,,891988e" filled="f" strokecolor="black [3213]" strokeweight=".5pt">
                                      <v:path arrowok="t" o:connecttype="custom" o:connectlocs="1376083,0;1140759,905438;0,891991" o:connectangles="0,0,0"/>
                                    </v:shape>
                                  </v:group>
                                  <v:group id="组合 2131510435" o:spid="_x0000_s1545" style="position:absolute;left:23600;top:8029;width:7671;height:3266" coordorigin="23600,8029" coordsize="7670,32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">
                                    <v:group id="组合 1976799403" o:spid="_x0000_s1546" style="position:absolute;left:23600;top:8029;width:7671;height:3266" coordorigin="23600,8029" coordsize="7670,32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">
                                      <v:line id="直接连接符 609170225" o:spid="_x0000_s1547" style="position:absolute;visibility:visible;mso-wrap-style:square" from="30381,10382" to="30381,10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" strokecolor="black [3213]" strokeweight="1pt"/>
                                      <v:shape id="任意多边形: 形状 914552623" o:spid="_x0000_s1548" style="position:absolute;left:29475;top:10472;width:1796;height:823;visibility:visible;mso-wrap-style:square;v-text-anchor:middle" coordsize="205902,82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" path="m,77821r131323,4864l205902,3242,72957,,,77821xe" filled="f" strokecolor="black [3213]" strokeweight=".5pt">
                                        <v:path arrowok="t" o:connecttype="custom" o:connectlocs="0,77497;114543,82341;179593,3229;63635,0;0,77497" o:connectangles="0,0,0,0,0"/>
                                      </v:shape>
                                      <v:group id="组合 257250233" o:spid="_x0000_s1549" style="position:absolute;left:29776;top:8029;width:1220;height:2446" coordorigin="29776,8029" coordsize="3764,75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">
                                        <v:shape id="任意多边形: 形状 862482738" o:spid="_x0000_s1550" style="position:absolute;left:29776;top:8029;width:3765;height:7550;visibility:visible;mso-wrap-style:square;v-text-anchor:middle" coordsize="182572,293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" path="m91285,1v47320,11,77920,14079,77920,26704l182571,241610r-2062,l182572,246850v,25849,-40870,46803,-91286,46803c40870,293653,,272699,,246850r2063,-5240l,241610,17364,22861c19213,11458,43965,-10,91285,1xe" fillcolor="white [3212]" strokecolor="black [3213]" strokeweight=".5pt">
                                          <v:path arrowok="t" o:connecttype="custom" o:connectlocs="188245,3;348929,68656;376492,621153;372240,621153;376494,634625;188247,754950;0,634625;4254,621153;0,621153;35807,58773;188245,3" o:connectangles="0,0,0,0,0,0,0,0,0,0,0"/>
                                        </v:shape>
                                        <v:shape id="弧形 604671816" o:spid="_x0000_s1551" style="position:absolute;left:30137;top:8126;width:3132;height:1121;visibility:visible;mso-wrap-style:square;v-text-anchor:middle" coordsize="313286,1120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" path="m312980,52545nsc317846,80370,264813,105244,188525,110918v-21368,1589,-43428,1564,-64766,-76c45664,104843,-7307,78780,811,50349r155832,5697l312980,52545xem312980,52545nfc317846,80370,264813,105244,188525,110918v-21368,1589,-43428,1564,-64766,-76c45664,104843,-7307,78780,811,50349e" fillcolor="white [3212]" strokecolor="black [3213]" strokeweight=".25pt">
                                          <v:path arrowok="t" o:connecttype="custom" o:connectlocs="312980,52545;188525,110918;123759,110842;811,50349" o:connectangles="0,0,0,0"/>
                                        </v:shape>
                                      </v:group>
                                      <v:shape id="任意多边形: 形状 799300803" o:spid="_x0000_s1552" style="position:absolute;left:23600;top:10472;width:1796;height:823;visibility:visible;mso-wrap-style:square;v-text-anchor:middle" coordsize="205902,82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" path="m,77821r131323,4864l205902,3242,72957,,,77821xe" filled="f" strokecolor="black [3213]" strokeweight=".5pt">
                                        <v:path arrowok="t" o:connecttype="custom" o:connectlocs="0,77497;114543,82341;179593,3229;63635,0;0,77497" o:connectangles="0,0,0,0,0"/>
                                      </v:shape>
                                      <v:line id="直接连接符 1080652796" o:spid="_x0000_s1553" style="position:absolute;visibility:visible;mso-wrap-style:square" from="24577,10325" to="24577,108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" strokecolor="black [3213]" strokeweight="1pt"/>
                                    </v:group>
                                    <v:group id="组合 862228363" o:spid="_x0000_s1554" style="position:absolute;left:23994;top:8077;width:1219;height:2445" coordorigin="23994,8077" coordsize="3764,75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">
                                      <v:shape id="任意多边形: 形状 1634902811" o:spid="_x0000_s1555" style="position:absolute;left:23994;top:8077;width:3765;height:7549;visibility:visible;mso-wrap-style:square;v-text-anchor:middle" coordsize="182572,293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" path="m91285,1v47320,11,77920,14079,77920,26704l182571,241610r-2062,l182572,246850v,25849,-40870,46803,-91286,46803c40870,293653,,272699,,246850r2063,-5240l,241610,17364,22861c19213,11458,43965,-10,91285,1xe" fillcolor="white [3212]" strokecolor="black [3213]" strokeweight=".5pt">
                                        <v:path arrowok="t" o:connecttype="custom" o:connectlocs="188245,3;348929,68656;376492,621153;372240,621153;376494,634625;188247,754950;0,634625;4254,621153;0,621153;35807,58773;188245,3" o:connectangles="0,0,0,0,0,0,0,0,0,0,0"/>
                                      </v:shape>
                                      <v:shape id="弧形 264688107" o:spid="_x0000_s1556" style="position:absolute;left:24342;top:8213;width:3133;height:1121;visibility:visible;mso-wrap-style:square;v-text-anchor:middle" coordsize="313286,1120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" path="m312980,52545nsc317846,80370,264813,105244,188525,110918v-21368,1589,-43428,1564,-64766,-76c45664,104843,-7307,78780,811,50349r155832,5697l312980,52545xem312980,52545nfc317846,80370,264813,105244,188525,110918v-21368,1589,-43428,1564,-64766,-76c45664,104843,-7307,78780,811,50349e" filled="f" strokecolor="black [3213]" strokeweight=".25pt">
                                        <v:path arrowok="t" o:connecttype="custom" o:connectlocs="312980,52545;188525,110918;123759,110842;811,50349" o:connectangles="0,0,0,0"/>
                                      </v:shape>
                                    </v:group>
                                  </v:group>
                                </v:group>
                                <v:group id="组合 1995560072" o:spid="_x0000_s1557" style="position:absolute;left:26700;top:1912;width:7127;height:1846;rotation:171879fd" coordorigin="26700,1912" coordsize="10650,2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">
                                  <v:shape id="弧形 4" o:spid="_x0000_s1558" style="position:absolute;left:27044;top:3013;width:9407;height:1658;visibility:visible;mso-wrap-style:square;v-text-anchor:middle" coordsize="940666,1657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" path="m,143837nsc284489,-55763,665795,-46867,940666,165782l,143837xem,143837nfc284489,-55763,665795,-46867,940666,165782e" filled="f" strokecolor="black [3213]" strokeweight=".25pt">
                                    <v:path arrowok="t" o:connecttype="custom" o:connectlocs="0,143842;940668,165788" o:connectangles="0,0"/>
                                  </v:shape>
                                  <v:line id="直接连接符 1835103946" o:spid="_x0000_s1559" style="position:absolute;rotation:171879fd;flip:x;visibility:visible;mso-wrap-style:square" from="31524,1912" to="31792,3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" strokecolor="black [3213]" strokeweight=".25pt"/>
                                  <v:group id="组合 140000323" o:spid="_x0000_s1560" style="position:absolute;left:26700;top:2178;width:10651;height:2463" coordorigin="26700,2178" coordsize="10650,24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">
                                    <v:shape id="弧形 7" o:spid="_x0000_s1561" style="position:absolute;left:26822;top:2228;width:10239;height:1897;visibility:visible;mso-wrap-style:square;v-text-anchor:middle" coordsize="1023878,1897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" path="m,169563nsc304054,-63862,729258,-55482,1023878,189743l,169563xem,169563nfc304054,-63862,729258,-55482,1023878,189743e" filled="f" strokecolor="black [3213]" strokeweight=".25pt">
                                      <v:path arrowok="t" o:connecttype="custom" o:connectlocs="0,169567;1023879,189748" o:connectangles="0,0"/>
                                    </v:shape>
                                    <v:line id="直接连接符 1108586483" o:spid="_x0000_s1562" style="position:absolute;rotation:171879fd;flip:x;visibility:visible;mso-wrap-style:square" from="36417,3876" to="37351,4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" strokecolor="black [3213]" strokeweight=".25pt"/>
                                    <v:line id="直接连接符 507327061" o:spid="_x0000_s1563" style="position:absolute;rotation:171879fd;flip:x;visibility:visible;mso-wrap-style:square" from="34969,2921" to="35655,3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" strokecolor="black [3213]" strokeweight=".25pt"/>
                                    <v:line id="直接连接符 2139852181" o:spid="_x0000_s1564" style="position:absolute;rotation:171879fd;flip:x;visibility:visible;mso-wrap-style:square" from="33319,2178" to="33781,31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" strokecolor="black [3213]" strokeweight=".25pt"/>
                                    <v:line id="直接连接符 1723309816" o:spid="_x0000_s1565" style="position:absolute;rotation:-171879fd;visibility:visible;mso-wrap-style:square" from="26700,3724" to="27041,44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" strokecolor="black [3213]" strokeweight=".25pt"/>
                                    <v:line id="直接连接符 1989258996" o:spid="_x0000_s1566" style="position:absolute;rotation:-171879fd;visibility:visible;mso-wrap-style:square" from="28203,2716" to="28483,3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" strokecolor="black [3213]" strokeweight=".25pt"/>
                                    <v:line id="直接连接符 987179710" o:spid="_x0000_s1567" style="position:absolute;rotation:-171879fd;visibility:visible;mso-wrap-style:square" from="30002,2199" to="30002,31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" strokecolor="black [3213]" strokeweight=".25pt"/>
                                  </v:group>
                                </v:group>
                              </v:group>
                              <v:group id="组合 1982251362" o:spid="_x0000_s1568" style="position:absolute;left:23538;top:15702;width:11273;height:5976" coordorigin="23538,15702" coordsize="19125,101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">
                                <v:group id="组合 357135436" o:spid="_x0000_s1569" style="position:absolute;left:23538;top:15702;width:19125;height:10139" coordorigin="23538,15702" coordsize="32645,173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">
                                  <v:group id="组合 2129565578" o:spid="_x0000_s1570" style="position:absolute;left:23538;top:15702;width:32646;height:17307" coordorigin="23538,15702" coordsize="80031,424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">
                                    <v:group id="组合 567460905" o:spid="_x0000_s1571" style="position:absolute;left:23538;top:15702;width:80031;height:42428" coordorigin="23538,15702" coordsize="80031,424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">
                                      <v:group id="组合 296272915" o:spid="_x0000_s1572" style="position:absolute;left:23538;top:15702;width:73234;height:38573" coordorigin="23538,15702" coordsize="73234,38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">
                                        <v:group id="组合 959678107" o:spid="_x0000_s1573" style="position:absolute;left:56866;top:20394;width:4636;height:9658" coordorigin="56866,20394" coordsize="4635,96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">
                                          <v:shape id="任意多边形: 形状 1934997536" o:spid="_x0000_s1574" style="position:absolute;left:56866;top:20394;width:4636;height:9658;visibility:visible;mso-wrap-style:square;v-text-anchor:middle" coordsize="463593,9657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" path="m1424,23192c-14038,378792,99710,666474,178671,965753r284922,-8283c318924,656535,228919,344005,158793,e" filled="f" strokecolor="black [3213]" strokeweight=".5pt">
                                            <v:path arrowok="t" o:connecttype="custom" o:connectlocs="1424,23192;178671,965753;463593,957470;158793,0" o:connectangles="0,0,0,0"/>
                                          </v:shape>
                                          <v:shape id="任意多边形: 形状 1894886003" o:spid="_x0000_s1575" style="position:absolute;left:58430;top:22316;width:2600;height:7736;visibility:visible;mso-wrap-style:square;v-text-anchor:middle" coordsize="260074,7735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" path="m260074,773595c154056,527325,66260,287684,,e" filled="f" strokecolor="black [3213]" strokeweight=".5pt">
                                            <v:path arrowok="t" o:connecttype="custom" o:connectlocs="260074,773594;0,0" o:connectangles="0,0"/>
                                          </v:shape>
                                        </v:group>
                                        <v:group id="组合 867621434" o:spid="_x0000_s1576" style="position:absolute;left:23538;top:15702;width:73234;height:38573" coordorigin="23538,15702" coordsize="73234,38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">
                                          <v:shapetype id="_x0000_t22" coordsize="21600,21600" o:spt="22" adj="5400" path="m10800,qx0@1l0@2qy10800,21600,21600@2l21600@1qy10800,xem0@1qy10800@0,21600@1nfe">
                                            <v:formulas>
                                              <v:f eqn="val #0"/>
                                              <v:f eqn="prod #0 1 2"/>
                                              <v:f eqn="sum height 0 @1"/>
                                            </v:formulas>
                                            <v:path o:extrusionok="f" gradientshapeok="t" o:connecttype="custom" o:connectlocs="10800,@0;10800,0;0,10800;10800,21600;21600,10800" o:connectangles="270,270,180,90,0" textboxrect="0,@0,21600,@2"/>
                                            <v:handles>
                                              <v:h position="center,#0" yrange="0,10800"/>
                                            </v:handles>
                                            <o:complex v:ext="view"/>
                                          </v:shapetype>
                                          <v:shape id="圆柱体 148334860" o:spid="_x0000_s1577" type="#_x0000_t22" style="position:absolute;left:25109;top:18436;width:3263;height:6405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" adj="6680" filled="f" strokecolor="black [3213]" strokeweight=".5pt"/>
                                          <v:shape id="圆柱体 1578649711" o:spid="_x0000_s1578" type="#_x0000_t22" style="position:absolute;left:29558;top:19921;width:1911;height:3919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" adj="6396" filled="f" strokecolor="black [3213]" strokeweight=".5pt"/>
                                          <v:group id="组合 199808875" o:spid="_x0000_s1579" style="position:absolute;left:25031;top:15702;width:71741;height:38573" coordorigin="25031,15702" coordsize="71741,38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">
                                            <v:shape id="任意多边形: 形状 1718329046" o:spid="_x0000_s1580" style="position:absolute;left:25031;top:18751;width:16606;height:35524;visibility:visible;mso-wrap-style:square;v-text-anchor:middle" coordsize="1660634,35524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" path="m504496,767256v-98097,33283,-346841,280276,-346841,704193c157655,1895366,418662,2140607,504496,2238704r-29041,400915l294289,3153104,,3352800r10510,189187l315310,3552497,704193,3331780,882869,2774731r157655,210207l1261241,2995449r399393,-241738l1660634,2596056r-273269,-21021l1282262,2659118r-73573,-42042l1208689,2154621v129628,-136634,213710,-508000,210207,-735724c1415393,1191173,1299780,935420,1187669,788276r,-567558c1170152,80579,1058041,24525,977462,21021l641131,c550042,14014,490483,154152,493987,262758r10509,504498xe" fillcolor="white [3212]" strokecolor="black [3213]" strokeweight=".5pt">
                                              <v:path arrowok="t" o:connecttype="custom" o:connectlocs="504497,767256;157655,1471449;504497,2238703;475456,2639618;294289,3153103;0,3352799;10510,3541986;315310,3552496;704194,3331779;882870,2774730;1040525,2984937;1261243,2995448;1660636,2753710;1660636,2596055;1387367,2575034;1282264,2659117;1208690,2617075;1208690,2154620;1418898,1418897;1187670,788276;1187670,220718;977463,21021;641132,0;493988,262758;504497,767256" o:connectangles="0,0,0,0,0,0,0,0,0,0,0,0,0,0,0,0,0,0,0,0,0,0,0,0,0"/>
                                            </v:shape>
                                            <v:shape id="任意多边形: 形状 768479926" o:spid="_x0000_s1581" style="position:absolute;left:27994;top:18965;width:6702;height:35100;visibility:visible;mso-wrap-style:square;v-text-anchor:middle" coordsize="670292,35100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" path="m670292,264c565189,-5506,483476,83660,472965,199274l453915,796493c274039,909944,122125,1173603,116599,1471027v-5526,297424,146503,520775,304158,709961l401763,2630564,241738,3142171,,3342553r10510,167480e" filled="f" strokecolor="black [3213]" strokeweight=".25pt">
                                              <v:path arrowok="t" o:connecttype="custom" o:connectlocs="670284,264;472959,199274;453910,796493;116598,1471027;420752,2180989;401758,2630565;241735,3142172;0,3342554;10510,3510034" o:connectangles="0,0,0,0,0,0,0,0,0"/>
                                            </v:shape>
                                            <v:shape id="任意多边形: 形状 1837299794" o:spid="_x0000_s1582" style="position:absolute;left:33812;top:41602;width:3820;height:7048;visibility:visible;mso-wrap-style:square;v-text-anchor:middle" coordsize="388883,6831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" path="m,483475l63062,325820,63062,,178676,r,346841l388883,683172e" filled="f" strokecolor="black [3213]" strokeweight=".25pt">
                                              <v:path arrowok="t" o:connecttype="custom" o:connectlocs="0,498787;61952,336139;61952,0;175532,0;175532,357826;382040,704809" o:connectangles="0,0,0,0,0,0"/>
                                            </v:shape>
                                            <v:line id="直接连接符 1913786152" o:spid="_x0000_s1583" style="position:absolute;visibility:visible;mso-wrap-style:square" from="27973,50281" to="30411,503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" strokecolor="black [3213]" strokeweight=".25pt"/>
                                            <v:line id="直接连接符 699518697" o:spid="_x0000_s1584" style="position:absolute;visibility:visible;mso-wrap-style:square" from="34382,45126" to="35567,45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" strokecolor="black [3213]" strokeweight=".25pt"/>
                                            <v:line id="直接连接符 1112089291" o:spid="_x0000_s1585" style="position:absolute;visibility:visible;mso-wrap-style:square" from="29785,45147" to="32011,452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" strokecolor="black [3213]" strokeweight=".25pt"/>
                                            <v:group id="组合 440208939" o:spid="_x0000_s1586" style="position:absolute;left:25031;top:15702;width:71741;height:36688" coordorigin="25031,15702" coordsize="71741,36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">
                                              <v:shape id="圆柱体 392420150" o:spid="_x0000_s1587" type="#_x0000_t22" style="position:absolute;left:43182;top:12795;width:1912;height:19620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" adj="1278" fillcolor="white [3212]" strokecolor="black [3213]" strokeweight=".5pt"/>
                                              <v:group id="组合 601503413" o:spid="_x0000_s1588" style="position:absolute;left:25031;top:15702;width:71741;height:36688" coordorigin="25031,15702" coordsize="71741,36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">
                                                <v:shape id="任意多边形: 形状 298381492" o:spid="_x0000_s1589" style="position:absolute;left:52198;top:19109;width:4147;height:6240;visibility:visible;mso-wrap-style:square;v-text-anchor:middle" coordsize="351195,6240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" path="m77,31377r,497541c-2173,569275,44639,632580,130065,623047,215491,613514,345247,401538,351195,323439,350697,215626,350198,107813,349700,l77,31377xe" fillcolor="white [3212]" strokecolor="black [3213]" strokeweight=".5pt">
                                                  <v:path arrowok="t" o:connecttype="custom" o:connectlocs="91,31377;91,528917;153600,623046;414744,323438;412978,0;91,31377" o:connectangles="0,0,0,0,0,0"/>
                                                </v:shape>
                                                <v:shape id="任意多边形: 形状 279362539" o:spid="_x0000_s1590" style="position:absolute;left:52862;top:20429;width:788;height:4890;visibility:visible;mso-wrap-style:square;v-text-anchor:middle" coordsize="78668,4783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" path="m4528,c114,159608,-4299,319217,8058,398947v12357,79730,41483,79583,70610,79436e" filled="f" strokecolor="black [3213]" strokeweight=".25pt">
                                                  <v:path arrowok="t" o:connecttype="custom" o:connectlocs="4533,0;8068,407773;78763,488967" o:connectangles="0,0,0"/>
                                                </v:shape>
                                                <v:group id="组合 106716938" o:spid="_x0000_s1591" style="position:absolute;left:25031;top:15702;width:71741;height:36688" coordorigin="25031,15702" coordsize="71741,36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">
                                                  <v:shape id="圆柱体 74482420" o:spid="_x0000_s1592" type="#_x0000_t22" style="position:absolute;left:55996;top:20206;width:1708;height:6361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" adj="3522" fillcolor="white [3212]" strokecolor="black [3213]" strokeweight=".5pt"/>
                                                  <v:group id="组合 175849719" o:spid="_x0000_s1593" style="position:absolute;left:25031;top:15702;width:71741;height:36688" coordorigin="25031,15702" coordsize="71741,36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">
                                                    <v:group id="组合 110446022" o:spid="_x0000_s1594" style="position:absolute;left:25031;top:27325;width:71741;height:25065" coordorigin="25031,27325" coordsize="71741,250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">
                                                      <v:group id="组合 918640322" o:spid="_x0000_s1595" style="position:absolute;left:25031;top:27325;width:71741;height:25065" coordorigin="25031,27325" coordsize="71741,250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">
                                                        <v:group id="组合 1333242962" o:spid="_x0000_s1596" style="position:absolute;left:25031;top:29577;width:71741;height:22813" coordorigin="25031,29577" coordsize="71741,228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">
                                                          <v:line id="直接连接符 1959919" o:spid="_x0000_s1597" style="position:absolute;visibility:visible;mso-wrap-style:square" from="25031,52262" to="27994,523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" strokecolor="black [3213]" strokeweight=".25pt"/>
                                                          <v:shape id="圆柱体 1901063729" o:spid="_x0000_s1598" type="#_x0000_t22" style="position:absolute;left:57710;top:2611;width:12095;height:66028;rotation: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" adj="2402" fillcolor="white [3212]" strokecolor="black [3213]" strokeweight=".5pt"/>
                                                        </v:group>
                                                        <v:group id="组合 179243122" o:spid="_x0000_s1599" style="position:absolute;left:35521;top:27325;width:7583;height:13269;rotation:4" coordorigin="35521,27325" coordsize="7583,13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">
                                                          <v:shape id="任意多边形: 形状 429509886" o:spid="_x0000_s1600" style="position:absolute;left:32724;top:30122;width:13178;height:7583;rotation:90;visibility:visible;mso-wrap-style:square;v-text-anchor:middle" coordsize="1317754,771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" path="m2337,344043l,170795,11870,90078c20657,60641,33616,32245,50306,5194l52389,2563r,139273c52389,225103,90461,302458,155664,366626v21734,21389,46482,41313,73840,59502c284219,462506,349371,491946,421717,512291v72346,20345,151887,31595,235379,31595c991066,543886,1261803,363882,1261803,141836l1261803,r4113,5194c1299296,59296,1317754,118777,1317754,181213r,88363l1304151,435395c1242642,641457,987608,771001,668836,771001v-45539,,-112372,-1970,-155313,-7993c212935,720841,2337,562571,2337,344043xe" fillcolor="white [3212]" strokecolor="black [3213]" strokeweight=".5pt">
                                                            <v:path arrowok="t" o:connecttype="custom" o:connectlocs="2337,338383;0,167985;11870,88596;50306,5109;52389,2521;52389,139503;155665,360595;229506,419118;421721,503864;657101,534939;1261814,139503;1261814,0;1265927,5109;1317765,178232;1317765,265141;1304162,428233;668842,758318;513527,750456;2337,338383" o:connectangles="0,0,0,0,0,0,0,0,0,0,0,0,0,0,0,0,0,0,0"/>
                                                          </v:shape>
                                                          <v:shape id="弧形 2089" o:spid="_x0000_s1601" style="position:absolute;left:37205;top:27421;width:4195;height:13173;visibility:visible;mso-wrap-style:square;v-text-anchor:middle" coordsize="419498,1317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" path="m415200,1317273nsc183446,1306012,-492,1013648,1,657325,496,299522,186720,7721,419498,v-1433,439091,-2865,878182,-4298,1317273xem415200,1317273nfc183446,1306012,-492,1013648,1,657325,496,299522,186720,7721,419498,e" filled="f" strokecolor="black [3213]">
                                                            <v:path arrowok="t" o:connecttype="custom" o:connectlocs="415193,1317281;1,657329;419491,0" o:connectangles="0,0,0"/>
                                                          </v:shape>
                                                        </v:group>
                                                        <v:group id="组合 912622681" o:spid="_x0000_s1602" style="position:absolute;left:81398;top:30616;width:7583;height:13188;rotation:4" coordorigin="81398,30616" coordsize="7583,131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">
                                                          <v:shape id="任意多边形: 形状 1079044688" o:spid="_x0000_s1603" style="position:absolute;left:78601;top:33423;width:13178;height:7583;rotation:90;visibility:visible;mso-wrap-style:square;v-text-anchor:middle" coordsize="1317754,771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" path="m2337,344043l,170795,11870,90078c20657,60641,33616,32245,50306,5194l52389,2563r,139273c52389,225103,90461,302458,155664,366626v21734,21389,46482,41313,73840,59502c284219,462506,349371,491946,421717,512291v72346,20345,151887,31595,235379,31595c991066,543886,1261803,363882,1261803,141836l1261803,r4113,5194c1299296,59296,1317754,118777,1317754,181213r,88363l1304151,435395c1242642,641457,987608,771001,668836,771001v-45539,,-112372,-1970,-155313,-7993c212935,720841,2337,562571,2337,344043xe" fillcolor="white [3212]" strokecolor="black [3213]" strokeweight=".5pt">
                                                            <v:path arrowok="t" o:connecttype="custom" o:connectlocs="2337,338383;0,167985;11870,88596;50307,5109;52390,2521;52390,139503;155666,360595;229507,419118;421723,503864;657106,534939;1261822,139503;1261822,0;1265935,5109;1317774,178232;1317774,265141;1304171,428233;668846,758318;513531,750456;2337,338383" o:connectangles="0,0,0,0,0,0,0,0,0,0,0,0,0,0,0,0,0,0,0"/>
                                                          </v:shape>
                                                          <v:shape id="弧形 2089" o:spid="_x0000_s1604" style="position:absolute;left:83074;top:30616;width:4195;height:13173;visibility:visible;mso-wrap-style:square;v-text-anchor:middle" coordsize="419498,1317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" path="m415200,1317273nsc183446,1306012,-492,1013648,1,657325,496,299522,186720,7721,419498,v-1433,439091,-2865,878182,-4298,1317273xem415200,1317273nfc183446,1306012,-492,1013648,1,657325,496,299522,186720,7721,419498,e" filled="f" strokecolor="black [3213]">
                                                            <v:path arrowok="t" o:connecttype="custom" o:connectlocs="415193,1317291;1,657334;419491,0" o:connectangles="0,0,0"/>
                                                          </v:shape>
                                                        </v:group>
                                                      </v:group>
                                                      <v:group id="组合 160538200" o:spid="_x0000_s1605" style="position:absolute;left:33456;top:31529;width:3752;height:4614;rotation:3" coordorigin="33456,31529" coordsize="3752,46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">
                                                        <v:group id="组合 2070575629" o:spid="_x0000_s1606" style="position:absolute;left:33456;top:31529;width:3752;height:4614" coordorigin="33456,31529" coordsize="3752,46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">
                                                          <v:shapetype id="_x0000_t16" coordsize="21600,21600" o:spt="16" adj="5400" path="m@0,l0@0,,21600@1,21600,21600@2,21600,xem0@0nfl@1@0,21600,em@1@0nfl@1,21600e">
                                                            <v:stroke joinstyle="miter"/>
                                                            <v:formulas>
                                                              <v:f eqn="val #0"/>
                                                              <v:f eqn="sum width 0 #0"/>
                                                              <v:f eqn="sum height 0 #0"/>
                                                              <v:f eqn="mid height #0"/>
                                                              <v:f eqn="prod @1 1 2"/>
                                                              <v:f eqn="prod @2 1 2"/>
                                                              <v:f eqn="mid width #0"/>
                                                            </v:formulas>
                                                            <v:path o:extrusionok="f" gradientshapeok="t" limo="10800,10800" o:connecttype="custom" o:connectlocs="@6,0;@4,@0;0,@3;@4,21600;@1,@3;21600,@5" o:connectangles="270,270,180,90,0,0" textboxrect="0,@0,@1,21600"/>
                                                            <v:handles>
                                                              <v:h position="topLeft,#0" switch="" yrange="0,21600"/>
                                                            </v:handles>
                                                            <o:complex v:ext="view"/>
                                                          </v:shapetype>
                                                          <v:shape id="立方体 1036347058" o:spid="_x0000_s1607" type="#_x0000_t16" style="position:absolute;left:33456;top:33929;width:3752;height:22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" adj="12183" fillcolor="white [3212]" strokecolor="black [3213]" strokeweight=".5pt"/>
                                                          <v:shape id="圆柱体 865405642" o:spid="_x0000_s1608" type="#_x0000_t22" style="position:absolute;left:34416;top:33377;width:1779;height:143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" adj="7695" filled="f" strokecolor="black [3213]" strokeweight=".25pt"/>
                                                          <v:shape id="圆柱体 110475935" o:spid="_x0000_s1609" type="#_x0000_t22" style="position:absolute;left:33850;top:31529;width:2908;height:25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" adj="8922" fillcolor="white [3212]" strokecolor="black [3213]" strokeweight=".5pt"/>
                                                        </v:group>
                                                        <v:line id="直接连接符 2142999930" o:spid="_x0000_s1610" style="position:absolute;visibility:visible;mso-wrap-style:square" from="34339,32423" to="34339,338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" strokecolor="black [3213]" strokeweight=".25pt"/>
                                                        <v:line id="直接连接符 234759581" o:spid="_x0000_s1611" style="position:absolute;visibility:visible;mso-wrap-style:square" from="34819,32519" to="34819,339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" strokecolor="black [3213]" strokeweight=".25pt"/>
                                                        <v:line id="直接连接符 92061281" o:spid="_x0000_s1612" style="position:absolute;visibility:visible;mso-wrap-style:square" from="35646,32570" to="35646,34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" strokecolor="black [3213]" strokeweight=".25pt"/>
                                                        <v:line id="直接连接符 1424153249" o:spid="_x0000_s1613" style="position:absolute;visibility:visible;mso-wrap-style:square" from="36101,32486" to="36101,339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" strokecolor="black [3213]" strokeweight=".25pt"/>
                                                        <v:line id="直接连接符 1980949447" o:spid="_x0000_s1614" style="position:absolute;visibility:visible;mso-wrap-style:square" from="36448,32372" to="36448,338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" strokecolor="black [3213]" strokeweight=".25pt"/>
                                                        <v:line id="直接连接符 1632746459" o:spid="_x0000_s1615" style="position:absolute;visibility:visible;mso-wrap-style:square" from="34052,32322" to="34052,337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" strokecolor="black [3213]" strokeweight=".25pt"/>
                                                      </v:group>
                                                      <v:group id="组合 1954543151" o:spid="_x0000_s1616" style="position:absolute;left:79327;top:34637;width:3752;height:4614;rotation:178025fd" coordorigin="79327,34637" coordsize="3752,46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">
                                                        <v:group id="组合 865666531" o:spid="_x0000_s1617" style="position:absolute;left:79327;top:34637;width:3752;height:4614" coordorigin="79327,34637" coordsize="3752,46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">
                                                          <v:shape id="立方体 1132173662" o:spid="_x0000_s1618" type="#_x0000_t16" style="position:absolute;left:79327;top:37037;width:3752;height:22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" adj="12183" fillcolor="white [3212]" strokecolor="black [3213]" strokeweight=".5pt"/>
                                                          <v:shape id="圆柱体 1291237844" o:spid="_x0000_s1619" type="#_x0000_t22" style="position:absolute;left:80287;top:36484;width:1778;height:14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" adj="7695" filled="f" strokecolor="black [3213]" strokeweight=".25pt"/>
                                                          <v:shape id="圆柱体 361922031" o:spid="_x0000_s1620" type="#_x0000_t22" style="position:absolute;left:79721;top:34637;width:2908;height:25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" adj="8922" fillcolor="white [3212]" strokecolor="black [3213]" strokeweight=".5pt"/>
                                                        </v:group>
                                                        <v:line id="直接连接符 57156897" o:spid="_x0000_s1621" style="position:absolute;visibility:visible;mso-wrap-style:square" from="80210,35531" to="80210,36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" strokecolor="black [3213]" strokeweight=".25pt"/>
                                                        <v:line id="直接连接符 175469769" o:spid="_x0000_s1622" style="position:absolute;visibility:visible;mso-wrap-style:square" from="80690,35627" to="80690,370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" strokecolor="black [3213]" strokeweight=".25pt"/>
                                                        <v:line id="直接连接符 540020575" o:spid="_x0000_s1623" style="position:absolute;visibility:visible;mso-wrap-style:square" from="81517,35678" to="81517,371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" strokecolor="black [3213]" strokeweight=".25pt"/>
                                                        <v:line id="直接连接符 1897556803" o:spid="_x0000_s1624" style="position:absolute;visibility:visible;mso-wrap-style:square" from="81972,35594" to="81972,370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" strokecolor="black [3213]" strokeweight=".25pt"/>
                                                        <v:line id="直接连接符 1230449040" o:spid="_x0000_s1625" style="position:absolute;visibility:visible;mso-wrap-style:square" from="82319,35480" to="82319,36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" strokecolor="black [3213]" strokeweight=".25pt"/>
                                                        <v:line id="直接连接符 1221154665" o:spid="_x0000_s1626" style="position:absolute;visibility:visible;mso-wrap-style:square" from="79923,35429" to="79923,368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" strokecolor="black [3213]" strokeweight=".25pt"/>
                                                      </v:group>
                                                    </v:group>
                                                    <v:group id="组合 935563013" o:spid="_x0000_s1627" style="position:absolute;left:48560;top:15702;width:16997;height:17392" coordorigin="48560,15702" coordsize="16997,173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">
                                                      <v:group id="组合 1766545066" o:spid="_x0000_s1628" style="position:absolute;left:58294;top:19860;width:4148;height:6240" coordorigin="58294,19860" coordsize="4147,6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">
                                                        <v:shape id="任意多边形: 形状 1481568843" o:spid="_x0000_s1629" style="position:absolute;left:58294;top:19860;width:4148;height:6240;visibility:visible;mso-wrap-style:square;v-text-anchor:middle" coordsize="351195,6240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" path="m77,31377r,497541c-2173,569275,44639,632580,130065,623047,215491,613514,345247,401538,351195,323439,350697,215626,350198,107813,349700,l77,31377xe" fillcolor="white [3212]" strokecolor="black [3213]" strokeweight=".5pt">
                                                          <v:path arrowok="t" o:connecttype="custom" o:connectlocs="91,31377;91,528918;153603,623047;414751,323439;412985,0;91,31377" o:connectangles="0,0,0,0,0,0"/>
                                                        </v:shape>
                                                        <v:shape id="任意多边形: 形状 2113254284" o:spid="_x0000_s1630" style="position:absolute;left:58959;top:21180;width:788;height:4890;visibility:visible;mso-wrap-style:square;v-text-anchor:middle" coordsize="78668,4783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" path="m4528,c114,159608,-4299,319217,8058,398947v12357,79730,41483,79583,70610,79436e" filled="f" strokecolor="black [3213]" strokeweight=".25pt">
                                                          <v:path arrowok="t" o:connecttype="custom" o:connectlocs="4534,0;8068,407773;78764,488967" o:connectangles="0,0,0"/>
                                                        </v:shape>
                                                      </v:group>
                                                      <v:group id="组合 1366146432" o:spid="_x0000_s1631" style="position:absolute;left:48560;top:15702;width:16997;height:17392" coordorigin="48560,15702" coordsize="16997,173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">
                                                        <v:group id="组合 1921310221" o:spid="_x0000_s1632" style="position:absolute;left:51224;top:20140;width:6095;height:12954" coordorigin="51224,20140" coordsize="6095,129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">
                                                          <v:shape id="任意多边形: 形状 1315094228" o:spid="_x0000_s1633" style="position:absolute;left:51224;top:20140;width:6095;height:12954;visibility:visible;mso-wrap-style:square;v-text-anchor:middle" coordsize="609545,1295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" path="m327992,c372166,503031,194365,858631,,1230796r31475,53009l240197,1295400c450023,944769,636657,638865,606288,8282e" fillcolor="white [3212]" strokecolor="black [3213]" strokeweight=".5pt">
                                                            <v:path arrowok="t" o:connecttype="custom" o:connectlocs="327992,0;0,1230796;31475,1283805;240197,1295400;606288,8282" o:connectangles="0,0,0,0,0"/>
                                                          </v:shape>
                                                          <v:shape id="任意多边形: 形状 2117982020" o:spid="_x0000_s1634" style="position:absolute;left:51224;top:20230;width:5633;height:12341;visibility:visible;mso-wrap-style:square;v-text-anchor:middle" coordsize="563363,1234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" path="m,1224169r213691,9939c451677,862496,580335,522356,561561,e" filled="f" strokecolor="black [3213]" strokeweight=".5pt">
                                                            <v:path arrowok="t" o:connecttype="custom" o:connectlocs="0,1224175;213689,1234114;561555,0" o:connectangles="0,0,0"/>
                                                          </v:shape>
                                                        </v:group>
                                                        <v:shape id="任意多边形: 形状 1983878410" o:spid="_x0000_s1635" style="position:absolute;left:48561;top:15702;width:16996;height:5787;visibility:visible;mso-wrap-style:square;v-text-anchor:middle" coordsize="1708868,5787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" path="m,206936l,417645v994,45389,76531,72556,127221,91440c255767,529626,588729,498152,771277,501134v182548,2982,285584,92103,441297,75538c1363317,570046,1623392,468004,1705555,401743v1104,-70899,2209,-141799,3313,-212698c1685677,131068,1594568,76401,1506772,59837,1376238,41947,1098605,81704,925664,71765,752723,61826,628373,-4104,469127,202,309881,4508,105024,32007,,206936xe" fillcolor="white [3212]" strokecolor="black [3213]" strokeweight=".5pt">
                                                          <v:path arrowok="t" o:connecttype="custom" o:connectlocs="0,206934;0,417641;126530,509080;767089,501129;1205991,576666;1696295,401739;1699590,189043;1498591,59836;920638,71764;466580,202;0,206934" o:connectangles="0,0,0,0,0,0,0,0,0,0,0"/>
                                                        </v:shape>
                                                        <v:shape id="任意多边形: 形状 870863529" o:spid="_x0000_s1636" style="position:absolute;left:48560;top:17583;width:16997;height:2042;visibility:visible;mso-wrap-style:square;v-text-anchor:middle" coordsize="1699717,2042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" path="m126,21535c-2636,93869,39331,132246,165779,150744v126448,18498,422136,-26505,593034,-18222c929711,140805,1034348,222527,1191165,200440,1347982,178353,1699165,115957,1699717,e" filled="f" strokecolor="black [3213]" strokeweight=".25pt">
                                                          <v:path arrowok="t" o:connecttype="custom" o:connectlocs="126,21536;165779,150748;758813,132525;1191166,200445;1699718,0" o:connectangles="0,0,0,0,0"/>
                                                        </v:shape>
                                                      </v:group>
                                                    </v:group>
                                                    <v:shape id="圆柱体 690775557" o:spid="_x0000_s1637" type="#_x0000_t22" style="position:absolute;left:75816;top:8149;width:1911;height:32744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" adj="766" fillcolor="white [3212]" strokecolor="black [3213]" strokeweight=".5pt"/>
                                                  </v:group>
                                                </v:group>
                                              </v:group>
                                            </v:group>
                                          </v:group>
                                        </v:group>
                                      </v:group>
                                      <v:group id="组合 2109512549" o:spid="_x0000_s1638" style="position:absolute;left:84674;top:22605;width:18895;height:35525" coordorigin="84674,22605" coordsize="18895,35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">
                                        <v:group id="组合 496962946" o:spid="_x0000_s1639" style="position:absolute;left:84674;top:22605;width:16607;height:35525" coordorigin="84674,22605" coordsize="16606,35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">
                                          <v:group id="组合 2058391780" o:spid="_x0000_s1640" style="position:absolute;left:84674;top:22605;width:16607;height:35525" coordorigin="84674,22605" coordsize="16606,35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">
                                            <v:shape id="任意多边形: 形状 1300225887" o:spid="_x0000_s1641" style="position:absolute;left:84674;top:22605;width:16607;height:35525;visibility:visible;mso-wrap-style:square;v-text-anchor:middle" coordsize="1660634,35524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" path="m504496,767256v-98097,33283,-346841,280276,-346841,704193c157655,1895366,418662,2140607,504496,2238704r-29041,400915l294289,3153104,,3352800r10510,189187l315310,3552497,704193,3331780,882869,2774731r157655,210207l1261241,2995449r399393,-241738l1660634,2596056r-273269,-21021l1282262,2659118r-73573,-42042l1208689,2154621v129628,-136634,213710,-508000,210207,-735724c1415393,1191173,1299780,935420,1187669,788276r,-567558c1170152,80579,1058041,24525,977462,21021l641131,c550042,14014,490483,154152,493987,262758r10509,504498xe" fillcolor="white [3212]" strokecolor="black [3213]" strokeweight=".5pt">
                                              <v:path arrowok="t" o:connecttype="custom" o:connectlocs="504496,767256;157655,1471449;504496,2238704;475455,2639619;294289,3153104;0,3352800;10510,3541987;315310,3552497;704193,3331780;882869,2774731;1040524,2984938;1261241,2995449;1660634,2753711;1660634,2596056;1387365,2575035;1282262,2659118;1208689,2617076;1208689,2154621;1418896,1418897;1187669,788276;1187669,220718;977462,21021;641131,0;493987,262758;504496,767256" o:connectangles="0,0,0,0,0,0,0,0,0,0,0,0,0,0,0,0,0,0,0,0,0,0,0,0,0"/>
                                            </v:shape>
                                            <v:shape id="任意多边形: 形状 1576485661" o:spid="_x0000_s1642" style="position:absolute;left:87637;top:22820;width:6703;height:35100;visibility:visible;mso-wrap-style:square;v-text-anchor:middle" coordsize="670292,35100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" path="m670292,264c565189,-5506,483476,83660,472965,199274l453915,796493c274039,909944,122125,1173603,116599,1471027v-5526,297424,146503,520775,304158,709961l401763,2630564,241738,3142171,,3342553r10510,167480e" filled="f" strokecolor="black [3213]" strokeweight=".25pt">
                                              <v:path arrowok="t" o:connecttype="custom" o:connectlocs="670299,264;472970,199274;453920,796493;116600,1471028;420761,2180989;401767,2630565;241741,3142173;0,3342555;10510,3510035" o:connectangles="0,0,0,0,0,0,0,0,0"/>
                                            </v:shape>
                                            <v:shape id="任意多边形: 形状 2139100240" o:spid="_x0000_s1643" style="position:absolute;left:93456;top:45457;width:3820;height:7048;visibility:visible;mso-wrap-style:square;v-text-anchor:middle" coordsize="388883,6831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" path="m,483475l63062,325820,63062,,178676,r,346841l388883,683172e" filled="f" strokecolor="black [3213]" strokeweight=".25pt">
                                              <v:path arrowok="t" o:connecttype="custom" o:connectlocs="0,498787;61952,336139;61952,0;175532,0;175532,357826;382040,704809" o:connectangles="0,0,0,0,0,0"/>
                                            </v:shape>
                                            <v:line id="直接连接符 1389436259" o:spid="_x0000_s1644" style="position:absolute;visibility:visible;mso-wrap-style:square" from="87617,54136" to="90055,542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" strokecolor="black [3213]" strokeweight=".25pt"/>
                                            <v:line id="直接连接符 1086656255" o:spid="_x0000_s1645" style="position:absolute;visibility:visible;mso-wrap-style:square" from="94025,48980" to="95211,490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" strokecolor="black [3213]" strokeweight=".25pt"/>
                                            <v:line id="直接连接符 472783428" o:spid="_x0000_s1646" style="position:absolute;visibility:visible;mso-wrap-style:square" from="89429,49001" to="91655,491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" strokecolor="black [3213]" strokeweight=".25pt"/>
                                            <v:line id="直接连接符 243646954" o:spid="_x0000_s1647" style="position:absolute;visibility:visible;mso-wrap-style:square" from="85062,56055" to="87500,56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" strokecolor="black [3213]" strokeweight=".25pt"/>
                                          </v:group>
                                          <v:oval id="椭圆 1567107410" o:spid="_x0000_s1648" style="position:absolute;left:90802;top:32406;width:6668;height:106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" filled="f" strokecolor="black [3213]" strokeweight=".25pt"/>
                                        </v:group>
                                        <v:group id="组合 865142246" o:spid="_x0000_s1649" style="position:absolute;left:94004;top:24061;width:9565;height:3902" coordorigin="94004,24061" coordsize="9565,39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">
                                          <v:shape id="圆柱体 145180041" o:spid="_x0000_s1650" type="#_x0000_t22" style="position:absolute;left:95008;top:23866;width:1911;height:3919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" adj="6396" filled="f" strokecolor="black [3213]" strokeweight=".5pt"/>
                                          <v:shape id="圆柱体 92281152" o:spid="_x0000_s1651" type="#_x0000_t22" style="position:absolute;left:97734;top:22127;width:3902;height:7769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" adj="6587" fillcolor="white [3212]" strokecolor="black [3213]" strokeweight=".5pt"/>
                                          <v:oval id="椭圆 1983712068" o:spid="_x0000_s1652" style="position:absolute;left:101798;top:25106;width:1259;height:20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" fillcolor="white [3212]" strokecolor="#0a121c [484]" strokeweight=".25pt"/>
                                        </v:group>
                                      </v:group>
                                    </v:group>
                                    <v:shape id="弧形 1841690552" o:spid="_x0000_s1653" style="position:absolute;left:79085;top:30973;width:7402;height:12241;rotation:3;visibility:visible;mso-wrap-style:square;v-text-anchor:middle" coordsize="740245,12240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" path="m243352,1187047nsc88121,1093469,-10800,841091,934,568566,15019,241448,182526,-9179,380767,253l370123,612033,243352,1187047xem243352,1187047nfc88121,1093469,-10800,841091,934,568566,15019,241448,182526,-9179,380767,253e" filled="f" strokecolor="black [3213]" strokeweight=".25pt">
                                      <v:path arrowok="t" o:connecttype="custom" o:connectlocs="243352,1187047;934,568566;380767,253" o:connectangles="0,0,0"/>
                                    </v:shape>
                                    <v:group id="组合 2121997192" o:spid="_x0000_s1654" style="position:absolute;left:40545;top:29261;width:40778;height:12297;rotation:4" coordorigin="40545,29261" coordsize="48673,122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">
                                      <v:group id="组合 136458642" o:spid="_x0000_s1655" style="position:absolute;left:40545;top:29261;width:24337;height:12235" coordorigin="40545,29261" coordsize="24336,122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">
                                        <v:group id="组合 1361722641" o:spid="_x0000_s1656" style="position:absolute;left:41597;top:29261;width:23285;height:2012" coordorigin="41597,29261" coordsize="23284,20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">
                                          <v:shape id="弧形 156" o:spid="_x0000_s1657" style="position:absolute;left:41597;top:29330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50;312653,204" o:connectangles="0,0"/>
                                          </v:shape>
                                          <v:shape id="弧形 156" o:spid="_x0000_s1658" style="position:absolute;left:42941;top:29330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50;312653,204" o:connectangles="0,0"/>
                                          </v:shape>
                                          <v:shape id="弧形 156" o:spid="_x0000_s1659" style="position:absolute;left:44286;top:29330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50;312653,204" o:connectangles="0,0"/>
                                          </v:shape>
                                          <v:shape id="弧形 156" o:spid="_x0000_s1660" style="position:absolute;left:45630;top:29330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50;312653,204" o:connectangles="0,0"/>
                                          </v:shape>
                                          <v:shape id="弧形 156" o:spid="_x0000_s1661" style="position:absolute;left:46974;top:29330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73;312653,204" o:connectangles="0,0"/>
                                          </v:shape>
                                          <v:shape id="弧形 156" o:spid="_x0000_s1662" style="position:absolute;left:48315;top:29291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57;312653,204" o:connectangles="0,0"/>
                                          </v:shape>
                                          <v:shape id="弧形 156" o:spid="_x0000_s1663" style="position:absolute;left:49661;top:29307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57;312653,204" o:connectangles="0,0"/>
                                          </v:shape>
                                          <v:shape id="弧形 156" o:spid="_x0000_s1664" style="position:absolute;left:51005;top:29307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57;312653,204" o:connectangles="0,0"/>
                                          </v:shape>
                                          <v:shape id="弧形 156" o:spid="_x0000_s1665" style="position:absolute;left:52346;top:29261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" path="m,194268nsc80683,66336,194492,-4306,312654,204l,194268xem,194268nfc80683,66336,176063,6011,255636,10472e" filled="f" strokecolor="black [3213]" strokeweight=".25pt">
                                            <v:path arrowok="t" o:connecttype="custom" o:connectlocs="0,194252;255635,10471" o:connectangles="0,0"/>
                                          </v:shape>
                                          <v:shape id="弧形 156" o:spid="_x0000_s1666" style="position:absolute;left:57728;top:29330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36;312653,204" o:connectangles="0,0"/>
                                          </v:shape>
                                          <v:shape id="弧形 156" o:spid="_x0000_s1667" style="position:absolute;left:59073;top:29330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36;312653,204" o:connectangles="0,0"/>
                                          </v:shape>
                                          <v:shape id="弧形 156" o:spid="_x0000_s1668" style="position:absolute;left:60417;top:29330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46;312653,204" o:connectangles="0,0"/>
                                          </v:shape>
                                          <v:shape id="弧形 156" o:spid="_x0000_s1669" style="position:absolute;left:61755;top:29261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46;312653,204" o:connectangles="0,0"/>
                                          </v:shape>
                                        </v:group>
                                        <v:group id="组合 1502393542" o:spid="_x0000_s1670" style="position:absolute;left:40545;top:32209;width:23105;height:9287" coordorigin="40545,32209" coordsize="23104,9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">
                                          <v:shape id="弧形 410" o:spid="_x0000_s1671" style="position:absolute;left:40545;top:32209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07;7492,463265;72959,0" o:connectangles="0,0,0"/>
                                          </v:shape>
                                          <v:shape id="弧形 410" o:spid="_x0000_s1672" style="position:absolute;left:41896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07;7492,463265;72959,0" o:connectangles="0,0,0"/>
                                          </v:shape>
                                          <v:shape id="弧形 410" o:spid="_x0000_s1673" style="position:absolute;left:43247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07;7492,463265;72959,0" o:connectangles="0,0,0"/>
                                          </v:shape>
                                          <v:shape id="弧形 410" o:spid="_x0000_s1674" style="position:absolute;left:44598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07;7492,463265;72959,0" o:connectangles="0,0,0"/>
                                          </v:shape>
                                          <v:shape id="弧形 410" o:spid="_x0000_s1675" style="position:absolute;left:45948;top:32209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07;7492,463265;72959,0" o:connectangles="0,0,0"/>
                                          </v:shape>
                                          <v:shape id="弧形 410" o:spid="_x0000_s1676" style="position:absolute;left:47300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07;7492,463265;72959,0" o:connectangles="0,0,0"/>
                                          </v:shape>
                                          <v:shape id="弧形 410" o:spid="_x0000_s1677" style="position:absolute;left:48650;top:32209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07;7492,463265;72959,0" o:connectangles="0,0,0"/>
                                          </v:shape>
                                          <v:shape id="弧形 410" o:spid="_x0000_s1678" style="position:absolute;left:50001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07;7492,463265;72959,0" o:connectangles="0,0,0"/>
                                          </v:shape>
                                          <v:shape id="弧形 410" o:spid="_x0000_s1679" style="position:absolute;left:51352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09;7492,463266;72959,0" o:connectangles="0,0,0"/>
                                          </v:shape>
                                          <v:shape id="弧形 410" o:spid="_x0000_s1680" style="position:absolute;left:52703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09;7492,463266;72959,0" o:connectangles="0,0,0"/>
                                          </v:shape>
                                          <v:shape id="弧形 410" o:spid="_x0000_s1681" style="position:absolute;left:54014;top:32209;width:2882;height:9287;visibility:visible;mso-wrap-style:square;v-text-anchor:middle" coordsize="28822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" path="m288226,928707nsc145798,859393,47201,680196,11472,463265,-15021,302410,14053,135171,76941,l288226,928707xem288226,928707nfc145798,859393,39888,681274,11472,463265,-9536,302089,-272,260694,27728,136800e" filled="f" strokecolor="black [3213]" strokeweight=".25pt">
                                            <v:path arrowok="t" o:connecttype="custom" o:connectlocs="288223,928710;11472,463266;27728,136800" o:connectangles="0,0,0"/>
                                          </v:shape>
                                          <v:shape id="弧形 410" o:spid="_x0000_s1682" style="position:absolute;left:55343;top:32209;width:2904;height:9287;visibility:visible;mso-wrap-style:square;v-text-anchor:middle" coordsize="290407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" path="m290407,928707nsc147979,859393,42069,681274,13653,463265,-7355,302089,16234,135171,79122,l290407,928707xem290407,928707nfc147979,859393,42069,681274,13653,463265,-7355,302089,-5170,274958,27549,141555e" filled="f" strokecolor="black [3213]" strokeweight=".25pt">
                                            <v:path arrowok="t" o:connecttype="custom" o:connectlocs="290397,928712;13653,463267;27548,141556" o:connectangles="0,0,0"/>
                                          </v:shape>
                                          <v:shape id="弧形 410" o:spid="_x0000_s1683" style="position:absolute;left:56755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04;7492,463264;72959,0" o:connectangles="0,0,0"/>
                                          </v:shape>
                                          <v:shape id="弧形 410" o:spid="_x0000_s1684" style="position:absolute;left:58106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699;7492,463261;72959,0" o:connectangles="0,0,0"/>
                                          </v:shape>
                                          <v:shape id="弧形 410" o:spid="_x0000_s1685" style="position:absolute;left:59457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699;7492,463261;72959,0" o:connectangles="0,0,0"/>
                                          </v:shape>
                                          <v:shape id="弧形 410" o:spid="_x0000_s1686" style="position:absolute;left:60808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9,928698;7492,463261;72959,0" o:connectangles="0,0,0"/>
                                          </v:shape>
                                        </v:group>
                                      </v:group>
                                      <v:group id="组合 1528015559" o:spid="_x0000_s1687" style="position:absolute;left:62112;top:29322;width:27107;height:12236" coordorigin="62112,29322" coordsize="27106,122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">
                                        <v:group id="组合 402739451" o:spid="_x0000_s1688" style="position:absolute;left:63164;top:29322;width:26055;height:1943" coordorigin="63164,29322" coordsize="26054,19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">
                                          <v:shape id="弧形 156" o:spid="_x0000_s1689" style="position:absolute;left:63164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56;312653,204" o:connectangles="0,0"/>
                                          </v:shape>
                                          <v:shape id="弧形 156" o:spid="_x0000_s1690" style="position:absolute;left:64508;top:29322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67;312653,204" o:connectangles="0,0"/>
                                          </v:shape>
                                          <v:shape id="弧形 156" o:spid="_x0000_s1691" style="position:absolute;left:65853;top:29323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51;312653,204" o:connectangles="0,0"/>
                                          </v:shape>
                                          <v:shape id="弧形 156" o:spid="_x0000_s1692" style="position:absolute;left:67197;top:29322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51;312653,204" o:connectangles="0,0"/>
                                          </v:shape>
                                          <v:shape id="弧形 156" o:spid="_x0000_s1693" style="position:absolute;left:68541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51;312653,204" o:connectangles="0,0"/>
                                          </v:shape>
                                          <v:shape id="弧形 156" o:spid="_x0000_s1694" style="position:absolute;left:69885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51;312653,204" o:connectangles="0,0"/>
                                          </v:shape>
                                          <v:shape id="弧形 156" o:spid="_x0000_s1695" style="position:absolute;left:71230;top:29322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51;312653,204" o:connectangles="0,0"/>
                                          </v:shape>
                                          <v:shape id="弧形 156" o:spid="_x0000_s1696" style="position:absolute;left:72574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51;312653,204" o:connectangles="0,0"/>
                                          </v:shape>
                                          <v:shape id="弧形 156" o:spid="_x0000_s1697" style="position:absolute;left:73918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51;312653,204" o:connectangles="0,0"/>
                                          </v:shape>
                                          <v:shape id="弧形 156" o:spid="_x0000_s1698" style="position:absolute;left:75263;top:29323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51;312653,204" o:connectangles="0,0"/>
                                          </v:shape>
                                          <v:shape id="弧形 156" o:spid="_x0000_s1699" style="position:absolute;left:76607;top:29322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51;312653,204" o:connectangles="0,0"/>
                                          </v:shape>
                                          <v:shape id="弧形 156" o:spid="_x0000_s1700" style="position:absolute;left:77951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51;312653,204" o:connectangles="0,0"/>
                                          </v:shape>
                                          <v:shape id="弧形 156" o:spid="_x0000_s1701" style="position:absolute;left:79296;top:29323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51;312653,204" o:connectangles="0,0"/>
                                          </v:shape>
                                          <v:shape id="弧形 156" o:spid="_x0000_s1702" style="position:absolute;left:80640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53;312653,204" o:connectangles="0,0"/>
                                          </v:shape>
                                          <v:shape id="弧形 156" o:spid="_x0000_s1703" style="position:absolute;left:81984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69;312653,204" o:connectangles="0,0"/>
                                          </v:shape>
                                          <v:shape id="弧形 156" o:spid="_x0000_s1704" style="position:absolute;left:83329;top:29323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69;312653,204" o:connectangles="0,0"/>
                                          </v:shape>
                                          <v:shape id="弧形 156" o:spid="_x0000_s1705" style="position:absolute;left:84673;top:29323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69;312653,204" o:connectangles="0,0"/>
                                          </v:shape>
                                          <v:shape id="弧形 156" o:spid="_x0000_s1706" style="position:absolute;left:86092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77;312654,204" o:connectangles="0,0"/>
                                          </v:shape>
                                        </v:group>
                                        <v:group id="组合 14598034" o:spid="_x0000_s1707" style="position:absolute;left:62112;top:32270;width:25861;height:9288" coordorigin="62112,32270" coordsize="25860,9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">
                                          <v:shape id="弧形 410" o:spid="_x0000_s1708" style="position:absolute;left:62112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10;7492,463266;72959,0" o:connectangles="0,0,0"/>
                                          </v:shape>
                                          <v:shape id="弧形 410" o:spid="_x0000_s1709" style="position:absolute;left:63463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12;7492,463267;72959,0" o:connectangles="0,0,0"/>
                                          </v:shape>
                                          <v:shape id="弧形 410" o:spid="_x0000_s1710" style="position:absolute;left:64813;top:32270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14;7492,463268;72959,0" o:connectangles="0,0,0"/>
                                          </v:shape>
                                          <v:shape id="弧形 410" o:spid="_x0000_s1711" style="position:absolute;left:66164;top:32270;width:2842;height:9288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14;7492,463268;72959,0" o:connectangles="0,0,0"/>
                                          </v:shape>
                                          <v:shape id="弧形 410" o:spid="_x0000_s1712" style="position:absolute;left:67515;top:32270;width:2842;height:9288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14;7492,463268;72959,0" o:connectangles="0,0,0"/>
                                          </v:shape>
                                          <v:shape id="弧形 410" o:spid="_x0000_s1713" style="position:absolute;left:68866;top:32270;width:2842;height:9288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14;7492,463268;72959,0" o:connectangles="0,0,0"/>
                                          </v:shape>
                                          <v:shape id="弧形 410" o:spid="_x0000_s1714" style="position:absolute;left:70216;top:32270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14;7492,463268;72959,0" o:connectangles="0,0,0"/>
                                          </v:shape>
                                          <v:shape id="弧形 410" o:spid="_x0000_s1715" style="position:absolute;left:71567;top:32270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14;7492,463268;72959,0" o:connectangles="0,0,0"/>
                                          </v:shape>
                                          <v:shape id="弧形 410" o:spid="_x0000_s1716" style="position:absolute;left:72918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14;7492,463268;72959,0" o:connectangles="0,0,0"/>
                                          </v:shape>
                                          <v:shape id="弧形 410" o:spid="_x0000_s1717" style="position:absolute;left:74269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14;7492,463268;72959,0" o:connectangles="0,0,0"/>
                                          </v:shape>
                                          <v:shape id="弧形 410" o:spid="_x0000_s1718" style="position:absolute;left:75620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15;7492,463269;72959,0" o:connectangles="0,0,0"/>
                                          </v:shape>
                                          <v:shape id="弧形 410" o:spid="_x0000_s1719" style="position:absolute;left:76970;top:32270;width:2843;height:9288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17;7492,463270;72959,0" o:connectangles="0,0,0"/>
                                          </v:shape>
                                          <v:shape id="弧形 410" o:spid="_x0000_s1720" style="position:absolute;left:78321;top:32270;width:2843;height:9288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17;7492,463270;72959,0" o:connectangles="0,0,0"/>
                                          </v:shape>
                                          <v:shape id="弧形 410" o:spid="_x0000_s1721" style="position:absolute;left:79672;top:32270;width:2842;height:9288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17;7492,463270;72959,0" o:connectangles="0,0,0"/>
                                          </v:shape>
                                          <v:shape id="弧形 410" o:spid="_x0000_s1722" style="position:absolute;left:81023;top:32270;width:2842;height:9288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24;7492,463273;72959,0" o:connectangles="0,0,0"/>
                                          </v:shape>
                                          <v:shape id="弧形 410" o:spid="_x0000_s1723" style="position:absolute;left:82374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17;7492,463270;72959,0" o:connectangles="0,0,0"/>
                                          </v:shape>
                                          <v:shape id="弧形 410" o:spid="_x0000_s1724" style="position:absolute;left:83724;top:32270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12;7492,463267;72959,0" o:connectangles="0,0,0"/>
                                          </v:shape>
                                          <v:shape id="弧形 410" o:spid="_x0000_s1725" style="position:absolute;left:85131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13;7492,463268;72959,0" o:connectangles="0,0,0"/>
                                          </v:shape>
                                        </v:group>
                                      </v:group>
                                    </v:group>
                                    <v:shape id="弧形 608" o:spid="_x0000_s1726" style="position:absolute;left:39043;top:28098;width:3348;height:11768;rotation:3;visibility:visible;mso-wrap-style:square;v-text-anchor:middle" coordsize="334810,11767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" path="m198241,1176703nsc71644,1076324,-7641,835108,583,575352,10955,247786,155706,-5977,328713,107,361656,100332,252929,1080829,198241,1176703xem198241,1176703nfc71644,1076324,-7641,835108,583,575352,10955,247786,155706,-5977,328713,107e" filled="f" strokecolor="black [3213]" strokeweight=".25pt">
                                      <v:path arrowok="t" o:connecttype="custom" o:connectlocs="198244,1176710;583,575355;328718,107" o:connectangles="0,0,0"/>
                                    </v:shape>
                                  </v:group>
                                  <v:shape id="任意多边形: 形状 1236840501" o:spid="_x0000_s1727" style="position:absolute;left:53704;top:29142;width:1546;height:574;visibility:visible;mso-wrap-style:square;v-text-anchor:middle" coordsize="147638,57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" path="m,22225l57007,57125c88228,39662,116417,17463,147638,e" filled="f" strokecolor="black [3213]" strokeweight=".25pt">
                                    <v:path arrowok="t" o:connecttype="custom" o:connectlocs="0,22341;59709,57424;154635,0" o:connectangles="0,0,0"/>
                                  </v:shape>
                                  <v:shape id="任意多边形: 形状 1772183256" o:spid="_x0000_s1728" style="position:absolute;left:29356;top:27562;width:1546;height:574;visibility:visible;mso-wrap-style:square;v-text-anchor:middle" coordsize="147638,57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" path="m,22225l57007,57125c88228,39662,116417,17463,147638,e" filled="f" strokecolor="black [3213]" strokeweight=".25pt">
                                    <v:path arrowok="t" o:connecttype="custom" o:connectlocs="0,22341;59709,57424;154635,0" o:connectangles="0,0,0"/>
                                  </v:shape>
                                </v:group>
                                <v:line id="直接连接符 2136255982" o:spid="_x0000_s1729" style="position:absolute;visibility:visible;mso-wrap-style:square" from="40808,18113" to="42097,181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" strokecolor="black [3213]" strokeweight="0"/>
                                <v:line id="直接连接符 427391723" o:spid="_x0000_s1730" style="position:absolute;visibility:visible;mso-wrap-style:square" from="40790,17940" to="42078,180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" strokecolor="black [3213]" strokeweight="0"/>
                                <v:line id="直接连接符 1361005008" o:spid="_x0000_s1731" style="position:absolute;visibility:visible;mso-wrap-style:square" from="40888,17782" to="42177,178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" strokecolor="black [3213]" strokeweight="0"/>
                                <v:line id="直接连接符 658316374" o:spid="_x0000_s1732" style="position:absolute;visibility:visible;mso-wrap-style:square" from="40818,18289" to="42106,183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" strokecolor="black [3213]" strokeweight="0"/>
                                <v:line id="直接连接符 1826390053" o:spid="_x0000_s1733" style="position:absolute;visibility:visible;mso-wrap-style:square" from="40896,18449" to="42185,185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" strokecolor="black [3213]" strokeweight="0"/>
                                <v:line id="直接连接符 1801446477" o:spid="_x0000_s1734" style="position:absolute;visibility:visible;mso-wrap-style:square" from="23664,16812" to="24648,16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" strokecolor="black [3213]" strokeweight="0"/>
                                <v:line id="直接连接符 235652927" o:spid="_x0000_s1735" style="position:absolute;visibility:visible;mso-wrap-style:square" from="23560,16936" to="24545,16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" strokecolor="black [3213]" strokeweight="0"/>
                                <v:line id="直接连接符 1192116621" o:spid="_x0000_s1736" style="position:absolute;visibility:visible;mso-wrap-style:square" from="23549,17065" to="24533,17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" strokecolor="black [3213]" strokeweight="0"/>
                                <v:line id="直接连接符 1661133773" o:spid="_x0000_s1737" style="position:absolute;visibility:visible;mso-wrap-style:square" from="23632,17206" to="24617,172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" strokecolor="black [3213]" strokeweight="0"/>
                                <v:line id="直接连接符 869630102" o:spid="_x0000_s1738" style="position:absolute;visibility:visible;mso-wrap-style:square" from="23583,17332" to="24568,173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" strokecolor="black [3213]" strokeweight="0"/>
                              </v:group>
                              <v:group id="组合 664655222" o:spid="_x0000_s1739" style="position:absolute;left:25454;top:24601;width:5259;height:4025" coordorigin="25454,24600" coordsize="3642,27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">
                                <v:group id="组合 1222432369" o:spid="_x0000_s1740" style="position:absolute;left:25454;top:26123;width:3643;height:1265" coordorigin="25454,26123" coordsize="26931,9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">
                                  <v:group id="组合 1849356407" o:spid="_x0000_s1741" style="position:absolute;left:25454;top:26123;width:26932;height:9358" coordorigin="25454,26123" coordsize="26931,9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">
                                    <v:shape id="任意多边形: 形状 1965920154" o:spid="_x0000_s1742" style="position:absolute;left:25454;top:26123;width:26932;height:9358;visibility:visible;mso-wrap-style:square;v-text-anchor:middle" coordsize="2693193,9358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" path="m342900,l2693193,107156r,190500l2455068,935831,,842962,,659606,342900,xe" filled="f" strokecolor="black [3213]" strokeweight=".5pt">
                                      <v:path arrowok="t" o:connecttype="custom" o:connectlocs="342900,0;2693194,107156;2693194,297656;2455069,935831;0,842962;0,659606;342900,0" o:connectangles="0,0,0,0,0,0,0"/>
                                    </v:shape>
                                    <v:shape id="任意多边形: 形状 1214473569" o:spid="_x0000_s1743" style="position:absolute;left:25454;top:27218;width:26932;height:6477;visibility:visible;mso-wrap-style:square;v-text-anchor:middle" coordsize="2693194,647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" path="m,550069r2452688,97631l2693194,e" filled="f" strokecolor="black [3213]" strokeweight=".25pt">
                                      <v:path arrowok="t" o:connecttype="custom" o:connectlocs="0,550074;2452688,647706;2693194,0" o:connectangles="0,0,0"/>
                                    </v:shape>
                                  </v:group>
                                  <v:line id="直接连接符 632424661" o:spid="_x0000_s1744" style="position:absolute;visibility:visible;mso-wrap-style:square" from="49992,33647" to="49992,354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" strokecolor="black [3213]" strokeweight=".25pt"/>
                                </v:group>
                                <v:group id="组合 491031534" o:spid="_x0000_s1745" style="position:absolute;left:25735;top:24600;width:3303;height:2223" coordorigin="25735,24601" coordsize="12541,84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">
                                  <v:group id="组合 134287868" o:spid="_x0000_s1746" style="position:absolute;left:36361;top:30175;width:1390;height:2545" coordorigin="36361,30175" coordsize="1390,2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">
                                    <v:group id="组合 1243959648" o:spid="_x0000_s1747" style="position:absolute;left:36361;top:30175;width:1390;height:2545" coordorigin="36361,30175" coordsize="1390,2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">
                                      <v:shape id="圆柱体 1645649652" o:spid="_x0000_s1748" type="#_x0000_t22" style="position:absolute;left:36597;top:31610;width:919;height:11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" adj="6658" fillcolor="white [3212]" strokecolor="black [3213]" strokeweight=".5pt"/>
                                      <v:shape id="圆柱体 164721478" o:spid="_x0000_s1749" type="#_x0000_t22" style="position:absolute;left:36361;top:30175;width:1390;height:17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" adj="6250" fillcolor="white [3212]" strokecolor="black [3213]" strokeweight=".5pt"/>
                                    </v:group>
                                    <v:line id="直接连接符 1135348481" o:spid="_x0000_s1750" style="position:absolute;visibility:visible;mso-wrap-style:square" from="36597,30717" to="36597,31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" strokecolor="black [3213]" strokeweight=".25pt"/>
                                    <v:line id="直接连接符 1487341258" o:spid="_x0000_s1751" style="position:absolute;visibility:visible;mso-wrap-style:square" from="37030,30792" to="37030,31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" strokecolor="black [3213]" strokeweight=".25pt"/>
                                    <v:line id="直接连接符 650891289" o:spid="_x0000_s1752" style="position:absolute;visibility:visible;mso-wrap-style:square" from="37491,30698" to="37491,31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" strokecolor="black [3213]" strokeweight=".25pt"/>
                                    <v:oval id="椭圆 1385394483" o:spid="_x0000_s1753" style="position:absolute;left:36755;top:30319;width:576;height:2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" filled="f" strokecolor="black [3213]" strokeweight=".25pt"/>
                                    <v:shape id="弧形 945484882" o:spid="_x0000_s1754" style="position:absolute;left:36571;top:31900;width:920;height:457;visibility:visible;mso-wrap-style:square;v-text-anchor:middle" coordsize="91964,457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" path="m91563,25873nsc88523,37247,68997,45738,45919,45722,22697,45706,3144,37085,337,25624l45982,22861r45581,3012xem91563,25873nfc88523,37247,68997,45738,45919,45722,22697,45706,3144,37085,337,25624e" filled="f" strokecolor="black [3213]" strokeweight=".25pt">
                                      <v:path arrowok="t" o:connecttype="custom" o:connectlocs="91563,25873;45919,45722;337,25624" o:connectangles="0,0,0"/>
                                      <o:lock v:ext="edit" aspectratio="t"/>
                                    </v:shape>
                                  </v:group>
                                  <v:group id="组合 2049157155" o:spid="_x0000_s1755" style="position:absolute;left:25735;top:29890;width:1390;height:2546" coordorigin="25735,29890" coordsize="1390,2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">
                                    <v:group id="组合 568704935" o:spid="_x0000_s1756" style="position:absolute;left:25735;top:29890;width:1390;height:2546" coordorigin="25735,29890" coordsize="1390,2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">
                                      <v:shape id="圆柱体 1787833487" o:spid="_x0000_s1757" type="#_x0000_t22" style="position:absolute;left:25970;top:31326;width:920;height:11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" adj="6658" fillcolor="white [3212]" strokecolor="black [3213]" strokeweight=".5pt"/>
                                      <v:shape id="圆柱体 1238963127" o:spid="_x0000_s1758" type="#_x0000_t22" style="position:absolute;left:25735;top:29890;width:1390;height:17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" adj="6250" fillcolor="white [3212]" strokecolor="black [3213]" strokeweight=".5pt"/>
                                    </v:group>
                                    <v:line id="直接连接符 220473333" o:spid="_x0000_s1759" style="position:absolute;visibility:visible;mso-wrap-style:square" from="25970,30432" to="25970,315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" strokecolor="black [3213]" strokeweight=".25pt"/>
                                    <v:line id="直接连接符 1287759535" o:spid="_x0000_s1760" style="position:absolute;visibility:visible;mso-wrap-style:square" from="26404,30507" to="26404,31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" strokecolor="black [3213]" strokeweight=".25pt"/>
                                    <v:line id="直接连接符 1166196925" o:spid="_x0000_s1761" style="position:absolute;visibility:visible;mso-wrap-style:square" from="26865,30413" to="26865,31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" strokecolor="black [3213]" strokeweight=".25pt"/>
                                    <v:oval id="椭圆 1445261525" o:spid="_x0000_s1762" style="position:absolute;left:26129;top:30034;width:576;height:2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" filled="f" strokecolor="black [3213]" strokeweight=".25pt"/>
                                    <v:shape id="弧形 555917653" o:spid="_x0000_s1763" style="position:absolute;left:25945;top:31615;width:919;height:458;visibility:visible;mso-wrap-style:square;v-text-anchor:middle" coordsize="91964,457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" path="m91563,25873nsc88523,37247,68997,45738,45919,45722,22697,45706,3144,37085,337,25624l45982,22861r45581,3012xem91563,25873nfc88523,37247,68997,45738,45919,45722,22697,45706,3144,37085,337,25624e" filled="f" strokecolor="black [3213]" strokeweight=".25pt">
                                      <v:path arrowok="t" o:connecttype="custom" o:connectlocs="91563,25873;45919,45722;337,25624" o:connectangles="0,0,0"/>
                                      <o:lock v:ext="edit" aspectratio="t"/>
                                    </v:shape>
                                  </v:group>
                                  <v:group id="组合 1717584310" o:spid="_x0000_s1764" style="position:absolute;left:28091;top:24601;width:10185;height:7652" coordorigin="28091,24601" coordsize="10185,76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">
                                    <v:group id="组合 112285362" o:spid="_x0000_s1765" style="position:absolute;left:28091;top:24601;width:10185;height:7652" coordorigin="28091,24601" coordsize="10185,76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">
                                      <v:group id="组合 1868445833" o:spid="_x0000_s1766" style="position:absolute;left:28091;top:24680;width:8665;height:7573" coordorigin="28091,24680" coordsize="8664,75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">
                                        <v:group id="组合 287384795" o:spid="_x0000_s1767" style="position:absolute;left:28091;top:26114;width:8472;height:6139" coordorigin="28091,26114" coordsize="8472,6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">
                                          <v:shape id="矩形: 圆顶角 1299248316" o:spid="_x0000_s1768" style="position:absolute;left:28323;top:27361;width:1246;height:4640;visibility:visible;mso-wrap-style:square;v-text-anchor:middle" coordsize="124611,4639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" path="m62306,r,c96717,,124612,27895,124612,62306v,133888,-1,267775,-1,401663l124611,463969,,463969r,l,62306c,27895,27895,,62306,xe" fillcolor="white [3212]" strokecolor="black [3213]" strokeweight=".5pt">
                                            <v:path arrowok="t" o:connecttype="custom" o:connectlocs="62306,0;62306,0;124612,62306;124611,463969;124611,463969;0,463969;0,463969;0,62306;62306,0" o:connectangles="0,0,0,0,0,0,0,0,0"/>
                                          </v:shape>
                                          <v:shape id="矩形: 圆顶角 1438529096" o:spid="_x0000_s1769" style="position:absolute;left:31893;top:22745;width:1302;height:8039;rotation:4560755fd;visibility:visible;mso-wrap-style:square;v-text-anchor:middle" coordsize="130245,8039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" path="m65123,r,c101089,,130246,29157,130246,65123v,246260,-1,492521,-1,738781l130245,803904,,803904r,l,65123c,29157,29157,,65123,xe" filled="f" strokecolor="black [3213]" strokeweight=".5pt">
                                            <v:path arrowok="t" o:connecttype="custom" o:connectlocs="65123,0;65123,0;130246,65123;130245,803904;130245,803904;0,803904;0,803904;0,65123;65123,0" o:connectangles="0,0,0,0,0,0,0,0,0"/>
                                          </v:shape>
                                          <v:shape id="矩形: 圆顶角 357775007" o:spid="_x0000_s1770" style="position:absolute;left:31779;top:22918;width:1303;height:8039;rotation:4560755fd;visibility:visible;mso-wrap-style:square;v-text-anchor:middle" coordsize="130245,8039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" path="m65123,r,c101089,,130246,29157,130246,65123v,246260,-1,492521,-1,738781l130245,803904,,803904r,l,65123c,29157,29157,,65123,xe" fillcolor="white [3212]" strokecolor="black [3213]" strokeweight=".5pt">
                                            <v:path arrowok="t" o:connecttype="custom" o:connectlocs="65123,0;65123,0;130246,65123;130245,803904;130245,803904;0,803904;0,803904;0,65123;65123,0" o:connectangles="0,0,0,0,0,0,0,0,0"/>
                                          </v:shape>
                                          <v:shape id="矩形: 圆顶角 1637391113" o:spid="_x0000_s1771" style="position:absolute;left:28091;top:27613;width:1246;height:4640;visibility:visible;mso-wrap-style:square;v-text-anchor:middle" coordsize="124611,4639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" path="m62306,r,c96717,,124612,27895,124612,62306v,133887,-1,267775,-1,401662l124611,463968,,463968r,l,62306c,27895,27895,,62306,xe" fillcolor="white [3212]" strokecolor="black [3213]" strokeweight=".5pt">
                                            <v:path arrowok="t" o:connecttype="custom" o:connectlocs="62306,0;62306,0;124612,62306;124611,463968;124611,463968;0,463968;0,463968;0,62306;62306,0" o:connectangles="0,0,0,0,0,0,0,0,0"/>
                                          </v:shape>
                                        </v:group>
                                        <v:shape id="圆柱体 993992056" o:spid="_x0000_s1772" type="#_x0000_t22" style="position:absolute;left:35590;top:24904;width:1390;height:942;rotation:4602451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" adj="10800" fillcolor="white [3212]" strokecolor="black [3213]" strokeweight=".5pt"/>
                                      </v:group>
                                      <v:shape id="矩形: 圆顶角 845880074" o:spid="_x0000_s1773" style="position:absolute;left:37016;top:24061;width:720;height:1800;rotation:4560755fd;visibility:visible;mso-wrap-style:square;v-text-anchor:middle" coordsize="72001,1800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" path="m36001,r,c55884,,72002,16118,72002,36001v,48000,-1,96001,-1,144001l72001,180002,,180002r,l,36001c,16118,16118,,36001,xe" fillcolor="white [3212]" strokecolor="black [3213]" strokeweight=".5pt">
                                        <v:path arrowok="t" o:connecttype="custom" o:connectlocs="36001,0;36001,0;72002,36001;72001,180002;72001,180002;0,180002;0,180002;0,36001;36001,0" o:connectangles="0,0,0,0,0,0,0,0,0"/>
                                      </v:shape>
                                    </v:group>
                                    <v:oval id="椭圆 992492942" o:spid="_x0000_s1774" style="position:absolute;left:28493;top:27998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" filled="f" strokecolor="black [3213]" strokeweight=".25pt"/>
                                  </v:group>
                                  <v:group id="组合 1113343511" o:spid="_x0000_s1775" style="position:absolute;left:33926;top:27578;width:1720;height:5467" coordorigin="33926,27578" coordsize="1719,5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">
                                    <v:group id="组合 1432700087" o:spid="_x0000_s1776" style="position:absolute;left:33926;top:27578;width:1720;height:5467" coordorigin="33926,27578" coordsize="1719,5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">
                                      <v:shape id="矩形: 圆顶角 1103" o:spid="_x0000_s1777" style="position:absolute;left:34461;top:27578;width:1185;height:3991;visibility:visible;mso-wrap-style:square;v-text-anchor:middle" coordsize="387731,13060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" path="m126439,l297938,v49591,,89793,40202,89793,89793l387731,1300804r,l36646,1300804,,1306039c,902369,5235,565009,5235,161339,5235,111748,76848,,126439,xe" fillcolor="white [3212]" strokecolor="black [3213]" strokeweight=".5pt">
                                        <v:path arrowok="t" o:connecttype="custom" o:connectlocs="38633,0;91033,0;118469,27436;118469,397452;118469,397452;11197,397452;0,399052;1600,49296;38633,0" o:connectangles="0,0,0,0,0,0,0,0,0"/>
                                      </v:shape>
                                      <v:shape id="矩形: 圆顶角 1101" o:spid="_x0000_s1778" style="position:absolute;left:33926;top:28400;width:1380;height:4645;visibility:visible;mso-wrap-style:square;v-text-anchor:middle" coordsize="137953,464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" path="m34386,526r55842,c100395,-230,114085,-1019,119816,4712v13768,10080,17720,71790,18137,107209c129280,111528,126842,112685,119784,112145v-476,-47027,-2077,-162008,-405,-77234l124614,464500r,l,464500r,l,34912c,15921,15395,526,34386,526xe" fillcolor="white [3212]" strokecolor="black [3213]" strokeweight=".5pt">
                                        <v:path arrowok="t" o:connecttype="custom" o:connectlocs="34390,526;90239,526;119831,4712;137970,111933;119799,112157;119394,34915;124629,464548;124629,464548;0,464548;0,464548;0,34916;34390,526" o:connectangles="0,0,0,0,0,0,0,0,0,0,0,0"/>
                                      </v:shape>
                                    </v:group>
                                    <v:shape id="任意多边形: 形状 90230837" o:spid="_x0000_s1779" style="position:absolute;left:35304;top:27607;width:252;height:1274;visibility:visible;mso-wrap-style:square;v-text-anchor:middle" coordsize="94403,5374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" path="m,536821r35072,651c34779,401135,34485,264799,34192,128462v417,-14882,-192,-18038,1252,-44646c36888,57208,63457,13736,94403,e" filled="f" strokecolor="black [3213]" strokeweight=".25pt">
                                      <v:path arrowok="t" o:connecttype="custom" o:connectlocs="0,127258;9363,127412;9128,30453;9462,19869;25201,0" o:connectangles="0,0,0,0,0"/>
                                      <o:lock v:ext="edit" aspectratio="t"/>
                                    </v:shape>
                                  </v:group>
                                </v:group>
                              </v:group>
                              <v:group id="图形 1002" o:spid="_x0000_s1780" style="position:absolute;left:14313;top:11557;width:11073;height:962" coordorigin="15742,11557" coordsize="29655,25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">
                                <v:rect id="矩形 248378247" o:spid="_x0000_s1781" style="position:absolute;left:15898;top:13277;width:13018;height:7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" strokeweight=".5pt"/>
                                <v:shape id="任意多边形: 形状 1623178391" o:spid="_x0000_s1782" style="position:absolute;left:44455;top:13224;width:943;height:311;visibility:visible;mso-wrap-style:square;v-text-anchor:top" coordsize="94278,311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" path="m,15152c,6734,21044,,47139,,73234,,94279,6734,94279,15152v,9259,-21045,15994,-47140,15994c21044,31146,,24411,,15152xe" fillcolor="#d9d9d9">
                                  <v:stroke joinstyle="miter"/>
                                  <v:path arrowok="t" o:connecttype="custom" o:connectlocs="0,15153;47139,0;94280,15153;47139,31148;0,15153" o:connectangles="0,0,0,0,0"/>
                                </v:shape>
                                <v:shape id="任意多边形: 形状 1162925714" o:spid="_x0000_s1783" style="position:absolute;left:44640;top:12651;width:547;height:791;visibility:visible;mso-wrap-style:square;v-text-anchor:top" coordsize="54715,791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" path="m,c,5051,11785,9260,26937,9260,42089,9260,54715,5051,54715,r,69867c54715,74918,42089,79127,26937,79127,11785,79127,,74918,,69867l,xe" fillcolor="silver">
                                  <v:stroke joinstyle="miter"/>
                                  <v:path arrowok="t" o:connecttype="custom" o:connectlocs="0,0;26937,9260;54715,0;54715,69867;26937,79127;0,69867;0,0" o:connectangles="0,0,0,0,0,0,0"/>
                                </v:shape>
                                <v:shape id="任意多边形: 形状 399411625" o:spid="_x0000_s1784" style="position:absolute;left:44640;top:12559;width:547;height:185;visibility:visible;mso-wrap-style:square;v-text-anchor:top" coordsize="54715,185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" path="m,9260c,4209,11785,,26937,,42089,,54715,4209,54715,9260v,5050,-12626,9259,-27778,9259c11785,18519,,14310,,9260xe" fillcolor="#d9d9d9">
                                  <v:stroke joinstyle="miter"/>
                                  <v:path arrowok="t" o:connecttype="custom" o:connectlocs="0,9261;26937,0;54715,9261;26937,18521;0,9261" o:connectangles="0,0,0,0,0"/>
                                </v:shape>
                                <v:shape id="任意多边形: 形状 463330673" o:spid="_x0000_s1785" style="position:absolute;left:15776;top:13341;width:934;height:792;visibility:visible;mso-wrap-style:square;v-text-anchor:top" coordsize="93436,791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" path="m,c,8418,21044,15994,46298,15994,71551,15994,93437,8418,93437,r,63133c93437,72393,72393,79127,46298,79127,20203,79127,,72393,,63133l,xe" fillcolor="silver">
                                  <v:stroke joinstyle="miter"/>
                                  <v:path arrowok="t" o:connecttype="custom" o:connectlocs="0,0;46298,15994;93437,0;93437,63133;46298,79127;0,63133;0,0" o:connectangles="0,0,0,0,0,0,0"/>
                                </v:shape>
                                <v:shape id="任意多边形: 形状 132390151" o:spid="_x0000_s1786" style="position:absolute;left:15776;top:13182;width:934;height:319;visibility:visible;mso-wrap-style:square;v-text-anchor:top" coordsize="93436,319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" path="m,15994c,6734,21044,,46298,,71551,,93437,6734,93437,15994v,8417,-21044,15993,-47139,15993c20203,31987,,24411,,15994xe" fillcolor="#d9d9d9">
                                  <v:stroke joinstyle="miter"/>
                                  <v:path arrowok="t" o:connecttype="custom" o:connectlocs="0,15993;46298,0;93437,15993;46298,31986;0,15993" o:connectangles="0,0,0,0,0"/>
                                </v:shape>
                                <v:shape id="任意多边形: 形状 1076276347" o:spid="_x0000_s1787" style="position:absolute;left:15776;top:13182;width:934;height:951;visibility:visible;mso-wrap-style:square;v-text-anchor:top" coordsize="93436,95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" path="m93437,15994v,8417,-21044,15993,-47139,15993c20203,31987,,24411,,15994,,6734,21044,,46298,,71551,,93437,6734,93437,15994r,63133c93437,88386,72393,95120,46298,95120,20203,95120,,88386,,79127l,15994e" filled="f">
                                  <v:path arrowok="t" o:connecttype="custom" o:connectlocs="93437,15994;46298,31987;0,15994;46298,0;93437,15994;93437,79126;46298,95119;0,79126;0,15994" o:connectangles="0,0,0,0,0,0,0,0,0"/>
                                </v:shape>
                                <v:shape id="任意多边形: 形状 928031123" o:spid="_x0000_s1788" style="position:absolute;left:15953;top:12626;width:547;height:783;visibility:visible;mso-wrap-style:square;v-text-anchor:top" coordsize="54715,782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" path="m,c,5051,12627,8418,26937,8418,42089,8418,54715,5051,54715,r,69025c54715,74076,42089,78285,26937,78285,12627,78285,,74076,,69025l,xe" fillcolor="silver">
                                  <v:stroke joinstyle="miter"/>
                                  <v:path arrowok="t" o:connecttype="custom" o:connectlocs="0,0;26937,8418;54715,0;54715,69022;26937,78282;0,69022;0,0" o:connectangles="0,0,0,0,0,0,0"/>
                                </v:shape>
                                <v:shape id="任意多边形: 形状 1582105045" o:spid="_x0000_s1789" style="position:absolute;left:15953;top:12533;width:547;height:177;visibility:visible;mso-wrap-style:square;v-text-anchor:top" coordsize="54715,176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" path="m,9260c,4209,12627,,26937,,42089,,54715,4209,54715,9260v,5050,-12626,8417,-27778,8417c12627,17677,,14310,,9260xe" fillcolor="#d9d9d9">
                                  <v:stroke joinstyle="miter"/>
                                  <v:path arrowok="t" o:connecttype="custom" o:connectlocs="0,9259;26937,0;54715,9259;26937,17676;0,9259" o:connectangles="0,0,0,0,0"/>
                                </v:shape>
                                <v:shape id="任意多边形: 形状 1322498268" o:spid="_x0000_s1790" style="position:absolute;left:15953;top:12533;width:547;height:876;visibility:visible;mso-wrap-style:square;v-text-anchor:top" coordsize="54715,875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" path="m54715,9260v,5050,-12626,8417,-27778,8417c12627,17677,,14310,,9260,,4209,12627,,26937,,42089,,54715,4209,54715,9260r,69025c54715,83336,42089,87544,26937,87544,12627,87544,,83336,,78285l,9260e" filled="f">
                                  <v:path arrowok="t" o:connecttype="custom" o:connectlocs="54715,9260;26937,17677;0,9260;26937,0;54715,9260;54715,78283;26937,87542;0,78283;0,9260" o:connectangles="0,0,0,0,0,0,0,0,0"/>
                                </v:shape>
                                <v:shape id="任意多边形: 形状 50707883" o:spid="_x0000_s1791" style="position:absolute;left:15742;top:11801;width:1002;height:1288;visibility:visible;mso-wrap-style:square;v-text-anchor:top" coordsize="100171,1287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" path="m,c,14310,21886,25253,49665,25253,77443,25253,100171,14310,100171,r,103538c100171,117006,77443,128791,49665,128791,21886,128791,,117006,,103538l,xe" fillcolor="silver">
                                  <v:stroke joinstyle="miter"/>
                                  <v:path arrowok="t" o:connecttype="custom" o:connectlocs="0,0;49666,25254;100173,0;100173,103540;49666,128794;0,103540;0,0" o:connectangles="0,0,0,0,0,0,0"/>
                                </v:shape>
                                <v:shape id="任意多边形: 形状 64540080" o:spid="_x0000_s1792" style="position:absolute;left:15742;top:11557;width:1002;height:496;visibility:visible;mso-wrap-style:square;v-text-anchor:top" coordsize="100171,496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" path="m,24411c,10943,21886,,49665,v27778,,50506,10943,50506,24411c100171,38722,77443,49665,49665,49665,21886,49665,,38722,,24411xe" fillcolor="#d9d9d9">
                                  <v:stroke joinstyle="miter"/>
                                  <v:path arrowok="t" o:connecttype="custom" o:connectlocs="0,24410;49666,0;100173,24410;49666,49663;0,24410" o:connectangles="0,0,0,0,0"/>
                                </v:shape>
                                <v:shape id="任意多边形: 形状 1792490813" o:spid="_x0000_s1793" style="position:absolute;left:15742;top:11557;width:1002;height:1532;visibility:visible;mso-wrap-style:square;v-text-anchor:top" coordsize="100171,153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" path="m100171,24411v,14311,-22728,25254,-50506,25254c21886,49665,,38722,,24411,,10943,21886,,49665,v27778,,50506,10943,50506,24411l100171,127950v,13468,-22728,25253,-50506,25253c21886,153203,,141418,,127950l,24411e" filled="f">
                                  <v:path arrowok="t" o:connecttype="custom" o:connectlocs="100173,24411;49666,49665;0,24411;49666,0;100173,24411;100173,127951;49666,153204;0,127951;0,24411" o:connectangles="0,0,0,0,0,0,0,0,0"/>
                                </v:shape>
                                <v:rect id="矩形 299794165" o:spid="_x0000_s1794" style="position:absolute;left:32124;top:13277;width:13018;height:7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" strokeweight=".5pt"/>
                              </v:group>
                              <v:group id="组合 1098190429" o:spid="_x0000_s1795" style="position:absolute;top:11843;width:8769;height:7883" coordorigin=",11843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">
                                <v:group id="组合 394251236" o:spid="_x0000_s1796" style="position:absolute;top:11843;width:16786;height:15090" coordorigin=",11843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">
                                  <v:group id="组合 1445922060" o:spid="_x0000_s1797" style="position:absolute;top:11843;width:16786;height:15090" coordorigin=",11843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">
                                    <v:group id="组合 1535604570" o:spid="_x0000_s1798" style="position:absolute;top:11843;width:16786;height:15090" coordorigin=",11843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">
                                      <v:group id="组合 1488602483" o:spid="_x0000_s1799" style="position:absolute;top:11843;width:16786;height:15090" coordorigin=",11843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">
                                        <v:group id="组合 1978953520" o:spid="_x0000_s1800" style="position:absolute;top:11843;width:16786;height:15090" coordorigin=",11843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">
                                          <v:group id="组合 1429942555" o:spid="_x0000_s1801" style="position:absolute;top:11843;width:16786;height:15090" coordorigin=",11843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">
                                            <v:shape id="任意多边形: 形状 340664907" o:spid="_x0000_s1802" style="position:absolute;top:11843;width:16786;height:15083;visibility:visible;mso-wrap-style:square;v-text-anchor:middle" coordsize="1678641,1508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" path="m484094,22412l1559859,r118782,226359l1678641,1185583r-44823,60512l1584512,1237130r-136712,159123l1452282,1445559r-38100,60511l1311088,1508312r-26894,-38100l336176,1429871r-13447,31377l219635,1456765,,1230406r62753,-71717l237565,1006289r,-172571l484094,22412xe" filled="f" strokecolor="black [3213]" strokeweight=".5pt">
                                              <v:path arrowok="t" o:connecttype="custom" o:connectlocs="484094,22412;1559859,0;1678641,226359;1678641,1185585;1633818,1246097;1584512,1237132;1447800,1396255;1452282,1445561;1414182,1506072;1311088,1508314;1284194,1470214;336176,1429873;322729,1461250;219635,1456767;0,1230408;62753,1158691;237565,1006290;237565,833719;484094,22412" o:connectangles="0,0,0,0,0,0,0,0,0,0,0,0,0,0,0,0,0,0,0"/>
                                            </v:shape>
                                            <v:shape id="任意多边形: 形状 2099527572" o:spid="_x0000_s1803" style="position:absolute;left:3552;top:12304;width:11385;height:5692;visibility:visible;mso-wrap-style:square;v-text-anchor:middle" coordsize="1118464,569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" path="m172846,20170l1118464,,950256,562535,,569258,172846,20170xe" filled="f" strokecolor="black [3213]" strokeweight=".5pt">
                                              <v:path arrowok="t" o:connecttype="custom" o:connectlocs="175945,20170;1138514,0;967291,562534;0,569257;175945,20170" o:connectangles="0,0,0,0,0"/>
                                            </v:shape>
                                            <v:shape id="任意多边形: 形状 328648797" o:spid="_x0000_s1804" style="position:absolute;left:2386;top:11843;width:13178;height:8229;visibility:visible;mso-wrap-style:square;v-text-anchor:middle" coordsize="1340223,831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" path="m1340223,l1109382,831476,,831476e" filled="f" strokecolor="black [3213]" strokeweight=".5pt">
                                              <v:path arrowok="t" o:connecttype="custom" o:connectlocs="1317814,0;1090833,822926;0,822926" o:connectangles="0,0,0"/>
                                            </v:shape>
                                            <v:shape id="任意多边形: 形状 883727319" o:spid="_x0000_s1805" style="position:absolute;left:22;top:24101;width:14080;height:2832;visibility:visible;mso-wrap-style:square;v-text-anchor:middle" coordsize="1408040,2831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" path="m,l1172136,20170v79188,82924,156716,180103,235904,263027e" filled="f" strokecolor="black [3213]" strokeweight=".5pt">
                                              <v:path arrowok="t" o:connecttype="custom" o:connectlocs="0,0;1172137,20170;1408041,283199" o:connectangles="0,0,0"/>
                                            </v:shape>
                                            <v:shape id="任意多边形: 形状 1108956825" o:spid="_x0000_s1806" style="position:absolute;left:4064;top:12640;width:10847;height:5379;visibility:visible;mso-wrap-style:square;v-text-anchor:middle" coordsize="1118464,569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" path="m172846,20170l1118464,,950256,562535,,569258,172846,20170xe" fillcolor="white [3212]" strokecolor="black [3213]" strokeweight=".5pt">
                                              <v:path arrowok="t" o:connecttype="custom" o:connectlocs="167633,19058;1084734,0;921599,531529;0,537881;167633,19058" o:connectangles="0,0,0,0,0"/>
                                            </v:shape>
                                          </v:group>
                                          <v:line id="直接连接符 2093890872" o:spid="_x0000_s1807" style="position:absolute;visibility:visible;mso-wrap-style:square" from="13295,20072" to="13794,220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" strokecolor="black [3213]"/>
                                          <v:line id="直接连接符 2031883687" o:spid="_x0000_s1808" style="position:absolute;flip:x;visibility:visible;mso-wrap-style:square" from="11743,22040" to="13794,24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" strokecolor="black [3213]"/>
                                          <v:line id="直接连接符 773793484" o:spid="_x0000_s1809" style="position:absolute;visibility:visible;mso-wrap-style:square" from="5358,12504" to="5740,12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" strokecolor="black [3213]" strokeweight=".25pt"/>
                                        </v:group>
                                        <v:oval id="椭圆 442910693" o:spid="_x0000_s1810" style="position:absolute;left:7608;top:18375;width:1009;height:1098;rotation:30672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" filled="f" strokecolor="black [3213]" strokeweight=".25pt"/>
                                      </v:group>
                                      <v:shape id="任意多边形: 形状 1889089293" o:spid="_x0000_s1811" style="position:absolute;left:578;top:22058;width:12288;height:1797;visibility:visible;mso-wrap-style:square;v-text-anchor:middle" coordsize="1220219,1743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" path="m,146794r1055077,27523l1220219,e" filled="f" strokecolor="black [3213]" strokeweight=".5pt">
                                        <v:path arrowok="t" o:connecttype="custom" o:connectlocs="0,151325;1062528,179698;1228836,0" o:connectangles="0,0,0"/>
                                      </v:shape>
                                    </v:group>
                                    <v:shape id="任意多边形: 形状 99792209" o:spid="_x0000_s1812" style="position:absolute;left:2386;top:12986;width:13761;height:9054;visibility:visible;mso-wrap-style:square;v-text-anchor:middle" coordsize="1376083,905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" path="m1376083,l1140759,905435,,891988e" filled="f" strokecolor="black [3213]" strokeweight=".5pt">
                                      <v:path arrowok="t" o:connecttype="custom" o:connectlocs="1376083,0;1140759,905435;0,891988" o:connectangles="0,0,0"/>
                                    </v:shape>
                                  </v:group>
                                  <v:group id="组合 2082095234" o:spid="_x0000_s1813" style="position:absolute;left:3035;top:19873;width:7671;height:3266" coordorigin="3035,19873" coordsize="7670,32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">
                                    <v:group id="组合 987848758" o:spid="_x0000_s1814" style="position:absolute;left:3035;top:19873;width:7671;height:3266" coordorigin="3035,19873" coordsize="7670,32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">
                                      <v:line id="直接连接符 1593272089" o:spid="_x0000_s1815" style="position:absolute;visibility:visible;mso-wrap-style:square" from="9817,22225" to="9817,227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" strokecolor="black [3213]" strokeweight="1pt"/>
                                      <v:shape id="任意多边形: 形状 1250356716" o:spid="_x0000_s1816" style="position:absolute;left:8910;top:22315;width:1796;height:824;visibility:visible;mso-wrap-style:square;v-text-anchor:middle" coordsize="205902,82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" path="m,77821r131323,4864l205902,3242,72957,,,77821xe" filled="f" strokecolor="black [3213]" strokeweight=".5pt">
                                        <v:path arrowok="t" o:connecttype="custom" o:connectlocs="0,77497;114543,82341;179593,3229;63635,0;0,77497" o:connectangles="0,0,0,0,0"/>
                                      </v:shape>
                                      <v:group id="组合 138266419" o:spid="_x0000_s1817" style="position:absolute;left:9212;top:19873;width:1219;height:2445" coordorigin="9212,19873" coordsize="3764,75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">
                                        <v:shape id="任意多边形: 形状 8236460" o:spid="_x0000_s1818" style="position:absolute;left:9212;top:19873;width:3765;height:7549;visibility:visible;mso-wrap-style:square;v-text-anchor:middle" coordsize="182572,293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" path="m91285,1v47320,11,77920,14079,77920,26704l182571,241610r-2062,l182572,246850v,25849,-40870,46803,-91286,46803c40870,293653,,272699,,246850r2063,-5240l,241610,17364,22861c19213,11458,43965,-10,91285,1xe" fillcolor="white [3212]" strokecolor="black [3213]" strokeweight=".5pt">
                                          <v:path arrowok="t" o:connecttype="custom" o:connectlocs="188245,3;348929,68656;376492,621153;372240,621153;376494,634625;188247,754950;0,634625;4254,621153;0,621153;35807,58773;188245,3" o:connectangles="0,0,0,0,0,0,0,0,0,0,0"/>
                                        </v:shape>
                                        <v:shape id="弧形 371664170" o:spid="_x0000_s1819" style="position:absolute;left:9572;top:19970;width:3133;height:1121;visibility:visible;mso-wrap-style:square;v-text-anchor:middle" coordsize="313286,1120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" path="m312980,52545nsc317846,80370,264813,105244,188525,110918v-21368,1589,-43428,1564,-64766,-76c45664,104843,-7307,78780,811,50349r155832,5697l312980,52545xem312980,52545nfc317846,80370,264813,105244,188525,110918v-21368,1589,-43428,1564,-64766,-76c45664,104843,-7307,78780,811,50349e" fillcolor="white [3212]" strokecolor="black [3213]" strokeweight=".25pt">
                                          <v:path arrowok="t" o:connecttype="custom" o:connectlocs="312980,52545;188525,110918;123759,110842;811,50349" o:connectangles="0,0,0,0"/>
                                        </v:shape>
                                      </v:group>
                                      <v:shape id="任意多边形: 形状 906915518" o:spid="_x0000_s1820" style="position:absolute;left:3035;top:22315;width:1796;height:824;visibility:visible;mso-wrap-style:square;v-text-anchor:middle" coordsize="205902,82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" path="m,77821r131323,4864l205902,3242,72957,,,77821xe" filled="f" strokecolor="black [3213]" strokeweight=".5pt">
                                        <v:path arrowok="t" o:connecttype="custom" o:connectlocs="0,77497;114543,82341;179593,3229;63635,0;0,77497" o:connectangles="0,0,0,0,0"/>
                                      </v:shape>
                                      <v:line id="直接连接符 519091878" o:spid="_x0000_s1821" style="position:absolute;visibility:visible;mso-wrap-style:square" from="4012,22168" to="4012,226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" strokecolor="black [3213]" strokeweight="1pt"/>
                                    </v:group>
                                    <v:group id="组合 947106284" o:spid="_x0000_s1822" style="position:absolute;left:3429;top:19920;width:1220;height:2446" coordorigin="3429,19920" coordsize="3764,75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">
                                      <v:shape id="任意多边形: 形状 18232294" o:spid="_x0000_s1823" style="position:absolute;left:3429;top:19920;width:3765;height:7550;visibility:visible;mso-wrap-style:square;v-text-anchor:middle" coordsize="182572,293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" path="m91285,1v47320,11,77920,14079,77920,26704l182571,241610r-2062,l182572,246850v,25849,-40870,46803,-91286,46803c40870,293653,,272699,,246850r2063,-5240l,241610,17364,22861c19213,11458,43965,-10,91285,1xe" fillcolor="white [3212]" strokecolor="black [3213]" strokeweight=".5pt">
                                        <v:path arrowok="t" o:connecttype="custom" o:connectlocs="188245,3;348929,68656;376492,621153;372240,621153;376494,634625;188247,754950;0,634625;4254,621153;0,621153;35807,58773;188245,3" o:connectangles="0,0,0,0,0,0,0,0,0,0,0"/>
                                      </v:shape>
                                      <v:shape id="弧形 2084057883" o:spid="_x0000_s1824" style="position:absolute;left:3778;top:20056;width:3133;height:1121;visibility:visible;mso-wrap-style:square;v-text-anchor:middle" coordsize="313286,1120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" path="m312980,52545nsc317846,80370,264813,105244,188525,110918v-21368,1589,-43428,1564,-64766,-76c45664,104843,-7307,78780,811,50349r155832,5697l312980,52545xem312980,52545nfc317846,80370,264813,105244,188525,110918v-21368,1589,-43428,1564,-64766,-76c45664,104843,-7307,78780,811,50349e" filled="f" strokecolor="black [3213]" strokeweight=".25pt">
                                        <v:path arrowok="t" o:connecttype="custom" o:connectlocs="312980,52545;188525,110918;123759,110842;811,50349" o:connectangles="0,0,0,0"/>
                                      </v:shape>
                                    </v:group>
                                  </v:group>
                                </v:group>
                                <v:group id="组合 433199624" o:spid="_x0000_s1825" style="position:absolute;left:6136;top:13755;width:7127;height:1846;rotation:171879fd" coordorigin="6136,13755" coordsize="10650,27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">
                                  <v:shape id="弧形 4" o:spid="_x0000_s1826" style="position:absolute;left:6480;top:14856;width:9407;height:1658;visibility:visible;mso-wrap-style:square;v-text-anchor:middle" coordsize="940666,1657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" path="m,143837nsc284489,-55763,665795,-46867,940666,165782l,143837xem,143837nfc284489,-55763,665795,-46867,940666,165782e" filled="f" strokecolor="black [3213]" strokeweight=".25pt">
                                    <v:path arrowok="t" o:connecttype="custom" o:connectlocs="0,143839;940668,165784" o:connectangles="0,0"/>
                                  </v:shape>
                                  <v:line id="直接连接符 1514365017" o:spid="_x0000_s1827" style="position:absolute;rotation:171879fd;flip:x;visibility:visible;mso-wrap-style:square" from="10960,13755" to="11228,148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" strokecolor="black [3213]" strokeweight=".25pt"/>
                                  <v:group id="组合 1882541898" o:spid="_x0000_s1828" style="position:absolute;left:6136;top:14022;width:10650;height:2462" coordorigin="6136,14022" coordsize="10650,24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">
                                    <v:shape id="弧形 7" o:spid="_x0000_s1829" style="position:absolute;left:6258;top:14071;width:10238;height:1898;visibility:visible;mso-wrap-style:square;v-text-anchor:middle" coordsize="1023878,1897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" path="m,169563nsc304054,-63862,729258,-55482,1023878,189743l,169563xem,169563nfc304054,-63862,729258,-55482,1023878,189743e" filled="f" strokecolor="black [3213]" strokeweight=".25pt">
                                      <v:path arrowok="t" o:connecttype="custom" o:connectlocs="0,169563;1023879,189743" o:connectangles="0,0"/>
                                    </v:shape>
                                    <v:line id="直接连接符 876220886" o:spid="_x0000_s1830" style="position:absolute;rotation:171879fd;flip:x;visibility:visible;mso-wrap-style:square" from="15852,15719" to="16786,164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" strokecolor="black [3213]" strokeweight=".25pt"/>
                                    <v:line id="直接连接符 496814643" o:spid="_x0000_s1831" style="position:absolute;rotation:171879fd;flip:x;visibility:visible;mso-wrap-style:square" from="14405,14764" to="15091,15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" strokecolor="black [3213]" strokeweight=".25pt"/>
                                    <v:line id="直接连接符 41096839" o:spid="_x0000_s1832" style="position:absolute;rotation:171879fd;flip:x;visibility:visible;mso-wrap-style:square" from="12755,14022" to="13216,15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" strokecolor="black [3213]" strokeweight=".25pt"/>
                                    <v:line id="直接连接符 618106442" o:spid="_x0000_s1833" style="position:absolute;rotation:-171879fd;visibility:visible;mso-wrap-style:square" from="6136,15567" to="6477,16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" strokecolor="black [3213]" strokeweight=".25pt"/>
                                    <v:line id="直接连接符 1712024590" o:spid="_x0000_s1834" style="position:absolute;rotation:-171879fd;visibility:visible;mso-wrap-style:square" from="7638,14560" to="7918,155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" strokecolor="black [3213]" strokeweight=".25pt"/>
                                    <v:line id="直接连接符 691257752" o:spid="_x0000_s1835" style="position:absolute;rotation:-171879fd;visibility:visible;mso-wrap-style:square" from="9438,14043" to="9438,15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" strokecolor="black [3213]" strokeweight=".25pt"/>
                                  </v:group>
                                </v:group>
                              </v:group>
                              <v:shape id="任意多边形: 形状 823140835" o:spid="_x0000_s1836" style="position:absolute;left:13870;top:5629;width:8436;height:6606;visibility:visible;mso-wrap-style:square;v-text-anchor:middle" coordsize="843583,660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" path="m843583,c555842,55729,-187062,134025,43812,660600e" filled="f" strokecolor="black [3213]" strokeweight=".5pt">
                                <v:path arrowok="t" o:connecttype="custom" o:connectlocs="843582,0;43812,660601" o:connectangles="0,0"/>
                              </v:shape>
                              <v:shape id="任意多边形: 形状 1503077127" o:spid="_x0000_s1837" style="position:absolute;left:25377;top:5663;width:1095;height:6648;visibility:visible;mso-wrap-style:square;v-text-anchor:middle" coordsize="109478,6647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" path="m27295,v27864,160929,86482,309558,81933,410779c104679,512000,67715,612968,,664731e" filled="f" strokecolor="black [3213]" strokeweight=".5pt">
                                <v:path arrowok="t" o:connecttype="custom" o:connectlocs="27295,0;109229,410780;0,664732" o:connectangles="0,0,0"/>
                              </v:shape>
                              <v:shape id="任意多边形: 形状 2091519902" o:spid="_x0000_s1838" style="position:absolute;left:30398;top:18663;width:3202;height:8817;visibility:visible;mso-wrap-style:square;v-text-anchor:middle" coordsize="320152,881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" path="m101776,c72206,90985,-23328,172303,13066,272955,49460,373607,322318,502459,320140,603914,317962,705369,79612,829372,,881688e" filled="f" strokecolor="black [3213]" strokeweight=".5pt">
                                <v:path arrowok="t" o:connecttype="custom" o:connectlocs="101776,0;13066,272955;320141,603914;0,881688" o:connectangles="0,0,0,0"/>
                              </v:shape>
                              <v:shape id="任意多边形: 形状 690205079" o:spid="_x0000_s1839" style="position:absolute;left:17240;top:23335;width:8803;height:4231;visibility:visible;mso-wrap-style:square;v-text-anchor:middle" coordsize="880280,4230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" path="m,c216089,37531,501555,42080,648268,112594v146713,70514,154675,206991,232012,310487e" filled="f" strokecolor="black [3213]" strokeweight=".5pt">
                                <v:path arrowok="t" o:connecttype="custom" o:connectlocs="0,0;648268,112594;880280,423080" o:connectangles="0,0,0"/>
                              </v:shape>
                              <v:shape id="任意多边形: 形状 355637533" o:spid="_x0000_s1840" style="position:absolute;left:2004;top:17321;width:9783;height:6643;visibility:visible;mso-wrap-style:square;v-text-anchor:middle" coordsize="955343,6448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" path="m,c236561,706272,459474,627797,955343,644857e" filled="f" strokecolor="black [3213]" strokeweight=".5pt">
                                <v:path arrowok="t" o:connecttype="custom" o:connectlocs="0,0;978334,664311" o:connectangles="0,0"/>
                              </v:shape>
                              <v:shape id="任意多边形: 形状 1294246495" o:spid="_x0000_s1841" style="position:absolute;left:5212;top:12487;width:9247;height:6028;visibility:visible;mso-wrap-style:square;v-text-anchor:middle" coordsize="924636,6027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" path="m,487907c216090,560695,636896,875731,924636,e" filled="f" strokecolor="black [3213]" strokeweight=".5pt">
                                <v:path arrowok="t" o:connecttype="custom" o:connectlocs="0,487908;924635,0" o:connectangles="0,0"/>
                              </v:shape>
                            </v:group>
                          </v:group>
                        </v:group>
                        <v:rect id="Rectangle 2257" o:spid="_x0000_s1842" style="position:absolute;left:20364;top:86;width:1546;height:19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" filled="f" stroked="f">
                          <v:textbox inset="1mm,0,1mm,0">
                            <w:txbxContent>
                              <w:p w14:paraId="4AD3A4AE" w14:textId="77777777" w:rsidR="009B5BEA" w:rsidRPr="00607FE4" w:rsidRDefault="009B5BEA" w:rsidP="00607FE4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607FE4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V</w:t>
                                </w:r>
                              </w:p>
                            </w:txbxContent>
                          </v:textbox>
                        </v:rect>
                        <v:rect id="Rectangle 2257" o:spid="_x0000_s1843" style="position:absolute;left:11248;top:5250;width:1546;height:19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" filled="f" stroked="f">
                          <v:textbox inset="1mm,0,1mm,0">
                            <w:txbxContent>
                              <w:p w14:paraId="1C24DB73" w14:textId="77777777" w:rsidR="009B5BEA" w:rsidRPr="00607FE4" w:rsidRDefault="009B5BEA" w:rsidP="00607FE4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607FE4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rect>
                      </v:group>
                      <v:line id="直接连接符 6" o:spid="_x0000_s1844" style="position:absolute;visibility:visible;mso-wrap-style:square" from="762,5823" to="8679,58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" strokecolor="black [3213]" strokeweight=".5pt"/>
                      <v:shape id="直接箭头连接符 10" o:spid="_x0000_s1845" type="#_x0000_t32" style="position:absolute;left:3851;top:4410;width:476;height:81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" strokecolor="black [3213]" strokeweight=".5pt">
                        <v:stroke endarrow="block" endarrowwidth="narrow" endarrowlength="short"/>
                      </v:shape>
                    </v:group>
                  </v:group>
                </v:group>
                <w10:anchorlock/>
              </v:group>
            </w:pict>
          </mc:Fallback>
        </mc:AlternateContent>
      </w:r>
    </w:p>
    <w:p w14:paraId="621E2CE8" w14:textId="282FE622" w:rsidR="009B5BEA" w:rsidRPr="00D93EFD" w:rsidRDefault="009B5BEA" w:rsidP="001F684E"/>
    <w:p w14:paraId="3AAD9FE4" w14:textId="6B039217" w:rsidR="009B5BEA" w:rsidRPr="00D93EFD" w:rsidRDefault="009B5BEA" w:rsidP="00C6563C">
      <w:r w:rsidRPr="00D93EFD">
        <w:rPr>
          <w:rFonts w:hint="eastAsia"/>
        </w:rPr>
        <w:t>14</w:t>
      </w:r>
      <w:r w:rsidRPr="00D93EFD">
        <w:rPr>
          <w:rFonts w:hint="eastAsia"/>
        </w:rPr>
        <w:t>．</w:t>
      </w:r>
      <w:r w:rsidRPr="00D93EFD">
        <w:t>小崇测出某型号</w:t>
      </w:r>
      <w:r w:rsidRPr="00D93EFD">
        <w:t>LED</w:t>
      </w:r>
      <w:r w:rsidRPr="00D93EFD">
        <w:t>的</w:t>
      </w:r>
      <w:r w:rsidR="00C061E5" w:rsidRPr="00C061E5">
        <w:rPr>
          <w:rFonts w:hint="eastAsia"/>
          <w:i/>
          <w:iCs/>
        </w:rPr>
        <w:t>I</w:t>
      </w:r>
      <w:r w:rsidR="00C061E5">
        <w:t>–</w:t>
      </w:r>
      <w:r w:rsidR="00C061E5" w:rsidRPr="00C061E5">
        <w:rPr>
          <w:rFonts w:hint="eastAsia"/>
          <w:i/>
          <w:iCs/>
        </w:rPr>
        <w:t>U</w:t>
      </w:r>
      <w:r w:rsidRPr="00D93EFD">
        <w:t>特性曲线如图所示</w:t>
      </w:r>
      <w:r w:rsidR="00C061E5">
        <w:rPr>
          <w:rFonts w:hint="eastAsia"/>
        </w:rPr>
        <w:t>。</w:t>
      </w:r>
      <w:r w:rsidRPr="00D93EFD">
        <w:t>由图可知，正向导通后，</w:t>
      </w:r>
      <w:r w:rsidRPr="00D93EFD">
        <w:t>LED</w:t>
      </w:r>
      <w:r w:rsidRPr="00D93EFD">
        <w:t>的等效电阻随电压的增大而</w:t>
      </w:r>
      <w:r w:rsidR="00C061E5">
        <w:rPr>
          <w:rFonts w:hint="eastAsia"/>
        </w:rPr>
        <w:t>________</w:t>
      </w:r>
      <w:r w:rsidRPr="00D93EFD">
        <w:t>（</w:t>
      </w:r>
      <w:r w:rsidRPr="00D93EFD">
        <w:rPr>
          <w:rFonts w:hint="eastAsia"/>
        </w:rPr>
        <w:t>填“增大”、“减小”、“不变”）</w:t>
      </w:r>
      <w:r w:rsidR="00C061E5">
        <w:rPr>
          <w:rFonts w:hint="eastAsia"/>
        </w:rPr>
        <w:t>。</w:t>
      </w:r>
      <w:r w:rsidRPr="00D93EFD">
        <w:rPr>
          <w:rFonts w:hint="eastAsia"/>
        </w:rPr>
        <w:t>若将</w:t>
      </w:r>
      <w:r w:rsidRPr="00D93EFD">
        <w:t>该</w:t>
      </w:r>
      <w:r w:rsidRPr="00D93EFD">
        <w:t>LED</w:t>
      </w:r>
      <w:r w:rsidRPr="00D93EFD">
        <w:t>接在电动势为</w:t>
      </w:r>
      <w:r w:rsidRPr="00D93EFD">
        <w:t>4.5</w:t>
      </w:r>
      <w:r w:rsidR="00C061E5">
        <w:rPr>
          <w:rFonts w:hint="eastAsia"/>
        </w:rPr>
        <w:t xml:space="preserve"> </w:t>
      </w:r>
      <w:r w:rsidRPr="00D93EFD">
        <w:t>V</w:t>
      </w:r>
      <w:r w:rsidRPr="00D93EFD">
        <w:t>，内阻为</w:t>
      </w:r>
      <w:r w:rsidRPr="00D93EFD">
        <w:t>3</w:t>
      </w:r>
      <w:r w:rsidR="00C061E5">
        <w:rPr>
          <w:rFonts w:hint="eastAsia"/>
        </w:rPr>
        <w:t xml:space="preserve"> </w:t>
      </w:r>
      <w:r w:rsidRPr="00D93EFD">
        <w:t>Ω</w:t>
      </w:r>
      <w:r w:rsidRPr="00D93EFD">
        <w:t>电源两端，使其正向导通而发光，求此时流过</w:t>
      </w:r>
      <w:r w:rsidRPr="00D93EFD">
        <w:t>LED</w:t>
      </w:r>
      <w:r w:rsidRPr="00D93EFD">
        <w:t>的电流大小为</w:t>
      </w:r>
      <w:r w:rsidR="00C061E5">
        <w:rPr>
          <w:rFonts w:hint="eastAsia"/>
        </w:rPr>
        <w:t>________</w:t>
      </w:r>
      <w:r w:rsidRPr="00D93EFD">
        <w:rPr>
          <w:rFonts w:hint="eastAsia"/>
        </w:rPr>
        <w:t>A</w:t>
      </w:r>
      <w:r w:rsidR="00C061E5">
        <w:rPr>
          <w:rFonts w:hint="eastAsia"/>
        </w:rPr>
        <w:t>。</w:t>
      </w:r>
    </w:p>
    <w:p w14:paraId="102F20DC" w14:textId="6A43F73C" w:rsidR="00C061E5" w:rsidRPr="00953D8E" w:rsidRDefault="00C061E5" w:rsidP="001F684E">
      <w:pPr>
        <w:rPr>
          <w:bCs/>
        </w:rPr>
      </w:pPr>
    </w:p>
    <w:p w14:paraId="2552F016" w14:textId="77777777" w:rsidR="00C061E5" w:rsidRDefault="00C061E5" w:rsidP="001F684E">
      <w:pPr>
        <w:rPr>
          <w:bCs/>
        </w:rPr>
      </w:pPr>
    </w:p>
    <w:p w14:paraId="6B6145E1" w14:textId="77777777" w:rsidR="00C061E5" w:rsidRDefault="00C061E5" w:rsidP="001F684E">
      <w:pPr>
        <w:rPr>
          <w:bCs/>
        </w:rPr>
      </w:pPr>
    </w:p>
    <w:p w14:paraId="05169221" w14:textId="77777777" w:rsidR="00C061E5" w:rsidRPr="00D93EFD" w:rsidRDefault="00C061E5" w:rsidP="001F684E">
      <w:pPr>
        <w:rPr>
          <w:bCs/>
        </w:rPr>
      </w:pPr>
    </w:p>
    <w:p w14:paraId="1AD2626C" w14:textId="3ED73C29" w:rsidR="009B5BEA" w:rsidRPr="00D93EFD" w:rsidRDefault="009B5BEA" w:rsidP="00C061E5">
      <w:r w:rsidRPr="00D93EFD">
        <w:rPr>
          <w:rFonts w:hint="eastAsia"/>
          <w:bCs/>
        </w:rPr>
        <w:t>15</w:t>
      </w:r>
      <w:r w:rsidRPr="00D93EFD">
        <w:rPr>
          <w:rFonts w:hint="eastAsia"/>
          <w:bCs/>
        </w:rPr>
        <w:t>．</w:t>
      </w:r>
      <w:r w:rsidRPr="00D93EFD">
        <w:t>恒流源指的是输出电流保持恒定的电源</w:t>
      </w:r>
      <w:r w:rsidR="002472FC">
        <w:rPr>
          <w:rFonts w:hint="eastAsia"/>
        </w:rPr>
        <w:t>。</w:t>
      </w:r>
      <w:r w:rsidRPr="00D93EFD">
        <w:t>照明用</w:t>
      </w:r>
      <w:r w:rsidRPr="00D93EFD">
        <w:t>LED</w:t>
      </w:r>
      <w:r w:rsidRPr="00D93EFD">
        <w:t>通常需要恒流源驱动以保证亮度稳定</w:t>
      </w:r>
      <w:r w:rsidR="00C061E5">
        <w:rPr>
          <w:rFonts w:hint="eastAsia"/>
        </w:rPr>
        <w:t>。</w:t>
      </w:r>
    </w:p>
    <w:p w14:paraId="14168781" w14:textId="3191C2C2" w:rsidR="009B5BEA" w:rsidRPr="00D93EFD" w:rsidRDefault="00975ACA" w:rsidP="00C061E5"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771904" behindDoc="0" locked="0" layoutInCell="1" allowOverlap="1" wp14:anchorId="5C97607F" wp14:editId="0A3EBDFC">
                <wp:simplePos x="0" y="0"/>
                <wp:positionH relativeFrom="column">
                  <wp:posOffset>4132273</wp:posOffset>
                </wp:positionH>
                <wp:positionV relativeFrom="paragraph">
                  <wp:posOffset>51189</wp:posOffset>
                </wp:positionV>
                <wp:extent cx="1114662" cy="1328487"/>
                <wp:effectExtent l="0" t="0" r="28575" b="0"/>
                <wp:wrapSquare wrapText="bothSides"/>
                <wp:docPr id="145442199" name="组合 17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14662" cy="1328487"/>
                          <a:chOff x="0" y="0"/>
                          <a:chExt cx="1114662" cy="1328487"/>
                        </a:xfrm>
                      </wpg:grpSpPr>
                      <wpg:grpSp>
                        <wpg:cNvPr id="316390055" name="组合 1712"/>
                        <wpg:cNvGrpSpPr/>
                        <wpg:grpSpPr>
                          <a:xfrm>
                            <a:off x="0" y="0"/>
                            <a:ext cx="1114662" cy="1328487"/>
                            <a:chOff x="-16927" y="-2556"/>
                            <a:chExt cx="1114895" cy="1328860"/>
                          </a:xfrm>
                        </wpg:grpSpPr>
                        <wps:wsp>
                          <wps:cNvPr id="2125853387" name="直接连接符 1710"/>
                          <wps:cNvCnPr/>
                          <wps:spPr>
                            <a:xfrm>
                              <a:off x="10953" y="430681"/>
                              <a:ext cx="1043076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40773450" name="直接连接符 1710"/>
                          <wps:cNvCnPr/>
                          <wps:spPr>
                            <a:xfrm>
                              <a:off x="9454" y="740879"/>
                              <a:ext cx="1043076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91093120" name="任意多边形: 形状 1711"/>
                          <wps:cNvSpPr/>
                          <wps:spPr>
                            <a:xfrm>
                              <a:off x="0" y="95297"/>
                              <a:ext cx="1064153" cy="1061884"/>
                            </a:xfrm>
                            <a:custGeom>
                              <a:avLst/>
                              <a:gdLst>
                                <a:gd name="csX0" fmla="*/ 805489 w 1064153"/>
                                <a:gd name="csY0" fmla="*/ 980201 h 1061884"/>
                                <a:gd name="csX1" fmla="*/ 660274 w 1064153"/>
                                <a:gd name="csY1" fmla="*/ 1059615 h 1061884"/>
                                <a:gd name="csX2" fmla="*/ 0 w 1064153"/>
                                <a:gd name="csY2" fmla="*/ 1059615 h 1061884"/>
                                <a:gd name="csX3" fmla="*/ 0 w 1064153"/>
                                <a:gd name="csY3" fmla="*/ 0 h 1061884"/>
                                <a:gd name="csX4" fmla="*/ 1064153 w 1064153"/>
                                <a:gd name="csY4" fmla="*/ 0 h 1061884"/>
                                <a:gd name="csX5" fmla="*/ 1064153 w 1064153"/>
                                <a:gd name="csY5" fmla="*/ 1061884 h 1061884"/>
                                <a:gd name="csX6" fmla="*/ 819102 w 1064153"/>
                                <a:gd name="csY6" fmla="*/ 1061884 h 1061884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  <a:cxn ang="0">
                                  <a:pos x="csX3" y="csY3"/>
                                </a:cxn>
                                <a:cxn ang="0">
                                  <a:pos x="csX4" y="csY4"/>
                                </a:cxn>
                                <a:cxn ang="0">
                                  <a:pos x="csX5" y="csY5"/>
                                </a:cxn>
                                <a:cxn ang="0">
                                  <a:pos x="csX6" y="csY6"/>
                                </a:cxn>
                              </a:cxnLst>
                              <a:rect l="l" t="t" r="r" b="b"/>
                              <a:pathLst>
                                <a:path w="1064153" h="1061884">
                                  <a:moveTo>
                                    <a:pt x="805489" y="980201"/>
                                  </a:moveTo>
                                  <a:lnTo>
                                    <a:pt x="660274" y="1059615"/>
                                  </a:lnTo>
                                  <a:lnTo>
                                    <a:pt x="0" y="1059615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64153" y="0"/>
                                  </a:lnTo>
                                  <a:lnTo>
                                    <a:pt x="1064153" y="1061884"/>
                                  </a:lnTo>
                                  <a:lnTo>
                                    <a:pt x="819102" y="1061884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746304894" name="组合 1709"/>
                          <wpg:cNvGrpSpPr/>
                          <wpg:grpSpPr>
                            <a:xfrm>
                              <a:off x="-16927" y="-2556"/>
                              <a:ext cx="1114895" cy="1328860"/>
                              <a:chOff x="-1178853" y="-380901"/>
                              <a:chExt cx="1114975" cy="1329404"/>
                            </a:xfrm>
                          </wpg:grpSpPr>
                          <wps:wsp>
                            <wps:cNvPr id="225583030" name="Rectangle 2257"/>
                            <wps:cNvSpPr/>
                            <wps:spPr>
                              <a:xfrm>
                                <a:off x="-479859" y="750561"/>
                                <a:ext cx="136064" cy="197942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796A21B" w14:textId="77777777" w:rsidR="00F7773B" w:rsidRPr="00607FE4" w:rsidRDefault="00F7773B" w:rsidP="00F7773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607FE4">
                                    <w:rPr>
                                      <w:sz w:val="18"/>
                                      <w:szCs w:val="18"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860400753" name="Rectangle 2257"/>
                            <wps:cNvSpPr/>
                            <wps:spPr>
                              <a:xfrm>
                                <a:off x="-313011" y="484223"/>
                                <a:ext cx="180001" cy="198257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A515E8C" w14:textId="3F7B1586" w:rsidR="00F7773B" w:rsidRPr="00F7773B" w:rsidRDefault="00F7773B" w:rsidP="00F7773B">
                                  <w:pPr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 w:rsidRPr="00F7773B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1594387422" name="矩形 1"/>
                            <wps:cNvSpPr/>
                            <wps:spPr>
                              <a:xfrm>
                                <a:off x="-733091" y="-377073"/>
                                <a:ext cx="190514" cy="19057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12700" cap="flat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</a:ln>
                            </wps:spPr>
                            <wps:bodyPr wrap="none" lIns="36000" tIns="0" rIns="36000" bIns="0">
                              <a:noAutofit/>
                            </wps:bodyPr>
                          </wps:wsp>
                          <wps:wsp>
                            <wps:cNvPr id="1328355299" name="矩形 1"/>
                            <wps:cNvSpPr/>
                            <wps:spPr>
                              <a:xfrm>
                                <a:off x="-982663" y="-42397"/>
                                <a:ext cx="190514" cy="19057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12700" cap="flat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</a:ln>
                            </wps:spPr>
                            <wps:bodyPr wrap="none" lIns="36000" tIns="0" rIns="36000" bIns="0">
                              <a:noAutofit/>
                            </wps:bodyPr>
                          </wps:wsp>
                          <wps:wsp>
                            <wps:cNvPr id="1641632595" name="矩形 1"/>
                            <wps:cNvSpPr/>
                            <wps:spPr>
                              <a:xfrm rot="5400000">
                                <a:off x="-222146" y="543253"/>
                                <a:ext cx="237691" cy="788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12700" cap="flat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</a:ln>
                            </wps:spPr>
                            <wps:bodyPr wrap="none" lIns="36000" tIns="0" rIns="36000" bIns="0">
                              <a:noAutofit/>
                            </wps:bodyPr>
                          </wps:wsp>
                          <wps:wsp>
                            <wps:cNvPr id="1863109625" name="Rectangle 2257"/>
                            <wps:cNvSpPr/>
                            <wps:spPr>
                              <a:xfrm>
                                <a:off x="-717907" y="-380901"/>
                                <a:ext cx="154468" cy="197942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8D5BA1B" w14:textId="77777777" w:rsidR="00F7773B" w:rsidRPr="00607FE4" w:rsidRDefault="00F7773B" w:rsidP="00F7773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607FE4">
                                    <w:rPr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348256545" name="Rectangle 2257"/>
                            <wps:cNvSpPr/>
                            <wps:spPr>
                              <a:xfrm>
                                <a:off x="-962992" y="-49821"/>
                                <a:ext cx="154593" cy="198257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CEAF52F" w14:textId="59E29C7D" w:rsidR="00F7773B" w:rsidRPr="00607FE4" w:rsidRDefault="00F7773B" w:rsidP="00F7773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2029757354" name="Rectangle 2257"/>
                            <wps:cNvSpPr/>
                            <wps:spPr>
                              <a:xfrm>
                                <a:off x="-740897" y="386720"/>
                                <a:ext cx="180001" cy="198257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2B37397" w14:textId="391333D3" w:rsidR="00975ACA" w:rsidRPr="00F7773B" w:rsidRDefault="00975ACA" w:rsidP="00F7773B">
                                  <w:pPr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 w:rsidRPr="00F7773B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1136404884" name="Rectangle 2257"/>
                            <wps:cNvSpPr/>
                            <wps:spPr>
                              <a:xfrm>
                                <a:off x="-521563" y="75596"/>
                                <a:ext cx="180001" cy="198257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D1D1EEB" w14:textId="108D36D4" w:rsidR="00975ACA" w:rsidRPr="00F7773B" w:rsidRDefault="00975ACA" w:rsidP="00F7773B">
                                  <w:pPr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 w:rsidRPr="00F7773B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1121488078" name="矩形 1"/>
                            <wps:cNvSpPr/>
                            <wps:spPr>
                              <a:xfrm>
                                <a:off x="-1032801" y="667440"/>
                                <a:ext cx="424862" cy="217259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12700" cap="flat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</a:ln>
                            </wps:spPr>
                            <wps:bodyPr wrap="none" lIns="36000" tIns="0" rIns="36000" bIns="0">
                              <a:noAutofit/>
                            </wps:bodyPr>
                          </wps:wsp>
                          <wps:wsp>
                            <wps:cNvPr id="875958242" name="矩形 1"/>
                            <wps:cNvSpPr/>
                            <wps:spPr>
                              <a:xfrm>
                                <a:off x="-1178853" y="33863"/>
                                <a:ext cx="38111" cy="38126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 w="12700" cap="flat">
                                <a:noFill/>
                                <a:prstDash val="solid"/>
                                <a:miter/>
                              </a:ln>
                            </wps:spPr>
                            <wps:bodyPr wrap="none" lIns="36000" tIns="0" rIns="36000" bIns="0">
                              <a:noAutofit/>
                            </wps:bodyPr>
                          </wps:wsp>
                          <wps:wsp>
                            <wps:cNvPr id="1703488058" name="矩形 1"/>
                            <wps:cNvSpPr/>
                            <wps:spPr>
                              <a:xfrm>
                                <a:off x="-115753" y="343554"/>
                                <a:ext cx="38111" cy="38126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 w="12700" cap="flat">
                                <a:noFill/>
                                <a:prstDash val="solid"/>
                                <a:miter/>
                              </a:ln>
                            </wps:spPr>
                            <wps:bodyPr wrap="none" lIns="36000" tIns="0" rIns="36000" bIns="0">
                              <a:noAutofit/>
                            </wps:bodyPr>
                          </wps:wsp>
                          <wps:wsp>
                            <wps:cNvPr id="1473910872" name="矩形 1"/>
                            <wps:cNvSpPr/>
                            <wps:spPr>
                              <a:xfrm>
                                <a:off x="-1178678" y="343783"/>
                                <a:ext cx="38111" cy="38126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 w="12700" cap="flat">
                                <a:noFill/>
                                <a:prstDash val="solid"/>
                                <a:miter/>
                              </a:ln>
                            </wps:spPr>
                            <wps:bodyPr wrap="none" lIns="36000" tIns="0" rIns="36000" bIns="0">
                              <a:noAutofit/>
                            </wps:bodyPr>
                          </wps:wsp>
                          <wps:wsp>
                            <wps:cNvPr id="1107312161" name="矩形 1"/>
                            <wps:cNvSpPr/>
                            <wps:spPr>
                              <a:xfrm>
                                <a:off x="-771194" y="323530"/>
                                <a:ext cx="237611" cy="7887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12700" cap="flat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</a:ln>
                            </wps:spPr>
                            <wps:bodyPr wrap="none" lIns="36000" tIns="0" rIns="36000" bIns="0">
                              <a:noAutofit/>
                            </wps:bodyPr>
                          </wps:wsp>
                          <wps:wsp>
                            <wps:cNvPr id="1155562021" name="矩形 1"/>
                            <wps:cNvSpPr/>
                            <wps:spPr>
                              <a:xfrm>
                                <a:off x="-559233" y="13536"/>
                                <a:ext cx="237611" cy="7887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12700" cap="flat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</a:ln>
                            </wps:spPr>
                            <wps:bodyPr wrap="none" lIns="36000" tIns="0" rIns="36000" bIns="0">
                              <a:noAutofit/>
                            </wps:bodyPr>
                          </wps:wsp>
                          <wps:wsp>
                            <wps:cNvPr id="577876069" name="矩形 1"/>
                            <wps:cNvSpPr/>
                            <wps:spPr>
                              <a:xfrm>
                                <a:off x="-115456" y="33863"/>
                                <a:ext cx="38111" cy="38126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 w="12700" cap="flat">
                                <a:noFill/>
                                <a:prstDash val="solid"/>
                                <a:miter/>
                              </a:ln>
                            </wps:spPr>
                            <wps:bodyPr wrap="none" lIns="36000" tIns="0" rIns="36000" bIns="0">
                              <a:noAutofit/>
                            </wps:bodyPr>
                          </wps:wsp>
                        </wpg:grpSp>
                        <wps:wsp>
                          <wps:cNvPr id="2125350419" name="直接连接符 1710"/>
                          <wps:cNvCnPr/>
                          <wps:spPr>
                            <a:xfrm flipH="1">
                              <a:off x="662618" y="312665"/>
                              <a:ext cx="55637" cy="6335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61696193" name="直接连接符 1710"/>
                          <wps:cNvCnPr/>
                          <wps:spPr>
                            <a:xfrm flipH="1">
                              <a:off x="721320" y="312717"/>
                              <a:ext cx="55637" cy="6335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98289364" name="直接连接符 1710"/>
                          <wps:cNvCnPr/>
                          <wps:spPr>
                            <a:xfrm flipH="1">
                              <a:off x="780430" y="312769"/>
                              <a:ext cx="55637" cy="6335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919278006" name="Rectangle 2257"/>
                        <wps:cNvSpPr/>
                        <wps:spPr>
                          <a:xfrm>
                            <a:off x="150048" y="1056699"/>
                            <a:ext cx="415466" cy="19806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7250708" w14:textId="77777777" w:rsidR="00975ACA" w:rsidRPr="00607FE4" w:rsidRDefault="00975ACA" w:rsidP="00975AC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恒流源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C97607F" id="组合 1713" o:spid="_x0000_s1846" style="position:absolute;left:0;text-align:left;margin-left:325.4pt;margin-top:4.05pt;width:87.75pt;height:104.6pt;z-index:251771904;mso-position-horizontal-relative:text;mso-position-vertical-relative:text;mso-width-relative:margin;mso-height-relative:margin" coordsize="11146,132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">
                <v:group id="组合 1712" o:spid="_x0000_s1847" style="position:absolute;width:11146;height:13284" coordorigin="-169,-25" coordsize="11148,13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">
                  <v:line id="直接连接符 1710" o:spid="_x0000_s1848" style="position:absolute;visibility:visible;mso-wrap-style:square" from="109,4306" to="10540,43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" strokecolor="black [3213]" strokeweight=".5pt">
                    <v:stroke endarrowwidth="narrow"/>
                  </v:line>
                  <v:line id="直接连接符 1710" o:spid="_x0000_s1849" style="position:absolute;visibility:visible;mso-wrap-style:square" from="94,7408" to="10525,74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" strokecolor="black [3213]" strokeweight=".5pt">
                    <v:stroke endarrowwidth="narrow"/>
                  </v:line>
                  <v:shape id="任意多边形: 形状 1711" o:spid="_x0000_s1850" style="position:absolute;top:952;width:10641;height:10619;visibility:visible;mso-wrap-style:square;v-text-anchor:middle" coordsize="1064153,10618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" path="m805489,980201r-145215,79414l,1059615,,,1064153,r,1061884l819102,1061884e" filled="f" strokecolor="black [3213]" strokeweight=".5pt">
                    <v:path arrowok="t" o:connecttype="custom" o:connectlocs="805489,980201;660274,1059615;0,1059615;0,0;1064153,0;1064153,1061884;819102,1061884" o:connectangles="0,0,0,0,0,0,0"/>
                  </v:shape>
                  <v:group id="组合 1709" o:spid="_x0000_s1851" style="position:absolute;left:-169;top:-25;width:11148;height:13288" coordorigin="-11788,-3809" coordsize="11149,132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">
                    <v:rect id="Rectangle 2257" o:spid="_x0000_s1852" style="position:absolute;left:-4798;top:7505;width:1361;height:19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3796A21B" w14:textId="77777777" w:rsidR="00F7773B" w:rsidRPr="00607FE4" w:rsidRDefault="00F7773B" w:rsidP="00F7773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07FE4">
                              <w:rPr>
                                <w:sz w:val="18"/>
                                <w:szCs w:val="18"/>
                              </w:rPr>
                              <w:t>S</w:t>
                            </w:r>
                          </w:p>
                        </w:txbxContent>
                      </v:textbox>
                    </v:rect>
                    <v:rect id="Rectangle 2257" o:spid="_x0000_s1853" style="position:absolute;left:-3130;top:4842;width:1800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2A515E8C" w14:textId="3F7B1586" w:rsidR="00F7773B" w:rsidRPr="00F7773B" w:rsidRDefault="00F7773B" w:rsidP="00F7773B">
                            <w:pPr>
                              <w:rPr>
                                <w:sz w:val="18"/>
                                <w:szCs w:val="18"/>
                                <w:vertAlign w:val="subscript"/>
                              </w:rPr>
                            </w:pPr>
                            <w:r w:rsidRPr="00F7773B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R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rect>
                    <v:oval id="矩形 1" o:spid="_x0000_s1854" style="position:absolute;left:-7330;top:-3770;width:1905;height:190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" fillcolor="white [3212]" strokeweight="1pt">
                      <v:stroke joinstyle="miter"/>
                      <v:textbox inset="1mm,0,1mm,0"/>
                    </v:oval>
                    <v:oval id="矩形 1" o:spid="_x0000_s1855" style="position:absolute;left:-9826;top:-423;width:1905;height:19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" fillcolor="white [3212]" strokeweight="1pt">
                      <v:stroke joinstyle="miter"/>
                      <v:textbox inset="1mm,0,1mm,0"/>
                    </v:oval>
                    <v:rect id="矩形 1" o:spid="_x0000_s1856" style="position:absolute;left:-2221;top:5432;width:2377;height:789;rotation: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" fillcolor="white [3212]" strokeweight="1pt">
                      <v:textbox inset="1mm,0,1mm,0"/>
                    </v:rect>
                    <v:rect id="Rectangle 2257" o:spid="_x0000_s1857" style="position:absolute;left:-7179;top:-3809;width:1545;height:19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28D5BA1B" w14:textId="77777777" w:rsidR="00F7773B" w:rsidRPr="00607FE4" w:rsidRDefault="00F7773B" w:rsidP="00F7773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07FE4">
                              <w:rPr>
                                <w:sz w:val="18"/>
                                <w:szCs w:val="18"/>
                              </w:rPr>
                              <w:t>V</w:t>
                            </w:r>
                          </w:p>
                        </w:txbxContent>
                      </v:textbox>
                    </v:rect>
                    <v:rect id="Rectangle 2257" o:spid="_x0000_s1858" style="position:absolute;left:-9629;top:-498;width:1546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0CEAF52F" w14:textId="59E29C7D" w:rsidR="00F7773B" w:rsidRPr="00607FE4" w:rsidRDefault="00F7773B" w:rsidP="00F7773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rect>
                    <v:rect id="Rectangle 2257" o:spid="_x0000_s1859" style="position:absolute;left:-7408;top:3867;width:1800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52B37397" w14:textId="391333D3" w:rsidR="00975ACA" w:rsidRPr="00F7773B" w:rsidRDefault="00975ACA" w:rsidP="00F7773B">
                            <w:pPr>
                              <w:rPr>
                                <w:sz w:val="18"/>
                                <w:szCs w:val="18"/>
                                <w:vertAlign w:val="subscript"/>
                              </w:rPr>
                            </w:pPr>
                            <w:r w:rsidRPr="00F7773B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R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rect>
                    <v:rect id="Rectangle 2257" o:spid="_x0000_s1860" style="position:absolute;left:-5215;top:755;width:1800;height:1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" filled="f" stroked="f">
                      <v:textbox style="mso-fit-shape-to-text:t" inset="1mm,0,1mm,0">
                        <w:txbxContent>
                          <w:p w14:paraId="1D1D1EEB" w14:textId="108D36D4" w:rsidR="00975ACA" w:rsidRPr="00F7773B" w:rsidRDefault="00975ACA" w:rsidP="00F7773B">
                            <w:pPr>
                              <w:rPr>
                                <w:sz w:val="18"/>
                                <w:szCs w:val="18"/>
                                <w:vertAlign w:val="subscript"/>
                              </w:rPr>
                            </w:pPr>
                            <w:r w:rsidRPr="00F7773B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R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rect>
                    <v:rect id="矩形 1" o:spid="_x0000_s1861" style="position:absolute;left:-10328;top:6674;width:4249;height:21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" fillcolor="white [3212]" strokeweight="1pt">
                      <v:textbox inset="1mm,0,1mm,0"/>
                    </v:rect>
                    <v:oval id="矩形 1" o:spid="_x0000_s1862" style="position:absolute;left:-11788;top:338;width:381;height:3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" fillcolor="black [3213]" stroked="f" strokeweight="1pt">
                      <v:stroke joinstyle="miter"/>
                      <v:textbox inset="1mm,0,1mm,0"/>
                    </v:oval>
                    <v:oval id="矩形 1" o:spid="_x0000_s1863" style="position:absolute;left:-1157;top:3435;width:381;height:3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" fillcolor="black [3213]" stroked="f" strokeweight="1pt">
                      <v:stroke joinstyle="miter"/>
                      <v:textbox inset="1mm,0,1mm,0"/>
                    </v:oval>
                    <v:oval id="矩形 1" o:spid="_x0000_s1864" style="position:absolute;left:-11786;top:3437;width:381;height:3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" fillcolor="black [3213]" stroked="f" strokeweight="1pt">
                      <v:stroke joinstyle="miter"/>
                      <v:textbox inset="1mm,0,1mm,0"/>
                    </v:oval>
                    <v:rect id="矩形 1" o:spid="_x0000_s1865" style="position:absolute;left:-7711;top:3235;width:2376;height:78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" fillcolor="white [3212]" strokeweight="1pt">
                      <v:textbox inset="1mm,0,1mm,0"/>
                    </v:rect>
                    <v:rect id="矩形 1" o:spid="_x0000_s1866" style="position:absolute;left:-5592;top:135;width:2376;height:78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" fillcolor="white [3212]" strokeweight="1pt">
                      <v:textbox inset="1mm,0,1mm,0"/>
                    </v:rect>
                    <v:oval id="矩形 1" o:spid="_x0000_s1867" style="position:absolute;left:-1154;top:338;width:381;height:3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" fillcolor="black [3213]" stroked="f" strokeweight="1pt">
                      <v:stroke joinstyle="miter"/>
                      <v:textbox inset="1mm,0,1mm,0"/>
                    </v:oval>
                  </v:group>
                  <v:line id="直接连接符 1710" o:spid="_x0000_s1868" style="position:absolute;flip:x;visibility:visible;mso-wrap-style:square" from="6626,3126" to="7182,3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" strokecolor="black [3213]" strokeweight=".5pt">
                    <v:stroke endarrow="block" endarrowwidth="narrow" endarrowlength="short"/>
                  </v:line>
                  <v:line id="直接连接符 1710" o:spid="_x0000_s1869" style="position:absolute;flip:x;visibility:visible;mso-wrap-style:square" from="7213,3127" to="7769,3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" strokecolor="black [3213]" strokeweight=".5pt">
                    <v:stroke endarrow="block" endarrowwidth="narrow" endarrowlength="short"/>
                  </v:line>
                  <v:line id="直接连接符 1710" o:spid="_x0000_s1870" style="position:absolute;flip:x;visibility:visible;mso-wrap-style:square" from="7804,3127" to="8360,37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" strokecolor="black [3213]" strokeweight=".5pt">
                    <v:stroke endarrow="block" endarrowwidth="narrow" endarrowlength="short"/>
                  </v:line>
                </v:group>
                <v:rect id="Rectangle 2257" o:spid="_x0000_s1871" style="position:absolute;left:1500;top:10566;width:4155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" filled="f" stroked="f">
                  <v:textbox style="mso-fit-shape-to-text:t" inset="1mm,0,1mm,0">
                    <w:txbxContent>
                      <w:p w14:paraId="27250708" w14:textId="77777777" w:rsidR="00975ACA" w:rsidRPr="00607FE4" w:rsidRDefault="00975ACA" w:rsidP="00975ACA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恒流源</w:t>
                        </w:r>
                      </w:p>
                    </w:txbxContent>
                  </v:textbox>
                </v:rect>
                <w10:wrap type="square"/>
              </v:group>
            </w:pict>
          </mc:Fallback>
        </mc:AlternateContent>
      </w:r>
      <w:r w:rsidR="009B5BEA" w:rsidRPr="00D93EFD">
        <w:rPr>
          <w:rFonts w:hint="eastAsia"/>
        </w:rPr>
        <w:t>（</w:t>
      </w:r>
      <w:r w:rsidR="009B5BEA" w:rsidRPr="00D93EFD">
        <w:rPr>
          <w:rFonts w:hint="eastAsia"/>
        </w:rPr>
        <w:t>1</w:t>
      </w:r>
      <w:r w:rsidR="009B5BEA" w:rsidRPr="00D93EFD">
        <w:rPr>
          <w:rFonts w:hint="eastAsia"/>
        </w:rPr>
        <w:t>）</w:t>
      </w:r>
      <w:r w:rsidR="009B5BEA" w:rsidRPr="00D93EFD">
        <w:t>小崇在学校实验室里找到一恒流源，其</w:t>
      </w:r>
      <w:r w:rsidR="009B5BEA" w:rsidRPr="00D93EFD">
        <w:rPr>
          <w:rFonts w:hint="eastAsia"/>
        </w:rPr>
        <w:t>输出功率为</w:t>
      </w:r>
      <w:r w:rsidR="009B5BEA" w:rsidRPr="00D93EFD">
        <w:rPr>
          <w:rFonts w:hint="eastAsia"/>
        </w:rPr>
        <w:t>28</w:t>
      </w:r>
      <w:r w:rsidR="00C061E5">
        <w:rPr>
          <w:rFonts w:hint="eastAsia"/>
        </w:rPr>
        <w:t xml:space="preserve"> ~ </w:t>
      </w:r>
      <w:r w:rsidR="009B5BEA" w:rsidRPr="00D93EFD">
        <w:rPr>
          <w:rFonts w:hint="eastAsia"/>
        </w:rPr>
        <w:t>45</w:t>
      </w:r>
      <w:r w:rsidR="00C061E5">
        <w:rPr>
          <w:rFonts w:hint="eastAsia"/>
        </w:rPr>
        <w:t xml:space="preserve"> </w:t>
      </w:r>
      <w:r w:rsidR="009B5BEA" w:rsidRPr="00D93EFD">
        <w:rPr>
          <w:rFonts w:hint="eastAsia"/>
        </w:rPr>
        <w:t>W</w:t>
      </w:r>
      <w:r w:rsidR="009B5BEA" w:rsidRPr="00D93EFD">
        <w:rPr>
          <w:rFonts w:hint="eastAsia"/>
        </w:rPr>
        <w:t>，输出电流为</w:t>
      </w:r>
      <w:r w:rsidR="009B5BEA" w:rsidRPr="00D93EFD">
        <w:rPr>
          <w:rFonts w:hint="eastAsia"/>
        </w:rPr>
        <w:t>800</w:t>
      </w:r>
      <w:r w:rsidR="00C061E5">
        <w:rPr>
          <w:rFonts w:hint="eastAsia"/>
        </w:rPr>
        <w:t xml:space="preserve"> </w:t>
      </w:r>
      <w:r w:rsidR="009B5BEA" w:rsidRPr="00D93EFD">
        <w:rPr>
          <w:rFonts w:hint="eastAsia"/>
        </w:rPr>
        <w:t>mA</w:t>
      </w:r>
      <w:r w:rsidR="00C061E5">
        <w:rPr>
          <w:rFonts w:hint="eastAsia"/>
        </w:rPr>
        <w:t>。</w:t>
      </w:r>
      <w:r w:rsidR="009B5BEA" w:rsidRPr="00D93EFD">
        <w:t>现用该恒流源为</w:t>
      </w:r>
      <w:r w:rsidR="009B5BEA" w:rsidRPr="00D93EFD">
        <w:rPr>
          <w:rFonts w:hint="eastAsia"/>
        </w:rPr>
        <w:t>一</w:t>
      </w:r>
      <w:r w:rsidR="009B5BEA" w:rsidRPr="00D93EFD">
        <w:t>LED</w:t>
      </w:r>
      <w:r w:rsidR="009B5BEA" w:rsidRPr="00D93EFD">
        <w:t>灯珠</w:t>
      </w:r>
      <w:r w:rsidR="009B5BEA" w:rsidRPr="00D93EFD">
        <w:rPr>
          <w:rFonts w:hint="eastAsia"/>
        </w:rPr>
        <w:t>组成的电路</w:t>
      </w:r>
      <w:r w:rsidR="009B5BEA" w:rsidRPr="00D93EFD">
        <w:t>供电，已知该</w:t>
      </w:r>
      <w:r w:rsidR="009B5BEA" w:rsidRPr="00D93EFD">
        <w:t>LED</w:t>
      </w:r>
      <w:r w:rsidR="009B5BEA" w:rsidRPr="00D93EFD">
        <w:rPr>
          <w:rFonts w:hint="eastAsia"/>
        </w:rPr>
        <w:t>灯珠</w:t>
      </w:r>
      <w:r w:rsidR="009B5BEA" w:rsidRPr="00D93EFD">
        <w:t>的额定电流为</w:t>
      </w:r>
      <w:r w:rsidR="009B5BEA" w:rsidRPr="00D93EFD">
        <w:t>400</w:t>
      </w:r>
      <w:r w:rsidR="00C061E5">
        <w:rPr>
          <w:rFonts w:hint="eastAsia"/>
        </w:rPr>
        <w:t xml:space="preserve"> </w:t>
      </w:r>
      <w:r w:rsidR="009B5BEA" w:rsidRPr="00D93EFD">
        <w:t>mA</w:t>
      </w:r>
      <w:r w:rsidR="009B5BEA" w:rsidRPr="00D93EFD">
        <w:t>，</w:t>
      </w:r>
      <w:r w:rsidR="009B5BEA" w:rsidRPr="00D93EFD">
        <w:rPr>
          <w:rFonts w:hint="eastAsia"/>
        </w:rPr>
        <w:t>额定功率为</w:t>
      </w:r>
      <w:r w:rsidR="009B5BEA" w:rsidRPr="00D93EFD">
        <w:rPr>
          <w:rFonts w:hint="eastAsia"/>
        </w:rPr>
        <w:t>1</w:t>
      </w:r>
      <w:r w:rsidR="009B5BEA" w:rsidRPr="00D93EFD">
        <w:t>.5</w:t>
      </w:r>
      <w:r w:rsidR="00C061E5">
        <w:rPr>
          <w:rFonts w:hint="eastAsia"/>
        </w:rPr>
        <w:t xml:space="preserve"> </w:t>
      </w:r>
      <w:r w:rsidR="009B5BEA" w:rsidRPr="00D93EFD">
        <w:t>W</w:t>
      </w:r>
      <w:r w:rsidR="009B5BEA" w:rsidRPr="00D93EFD">
        <w:rPr>
          <w:rFonts w:hint="eastAsia"/>
        </w:rPr>
        <w:t>，</w:t>
      </w:r>
      <w:r w:rsidR="009B5BEA" w:rsidRPr="00D93EFD">
        <w:t>为使</w:t>
      </w:r>
      <w:r w:rsidR="009B5BEA" w:rsidRPr="00D93EFD">
        <w:rPr>
          <w:rFonts w:hint="eastAsia"/>
        </w:rPr>
        <w:t>该</w:t>
      </w:r>
      <w:r w:rsidR="009B5BEA" w:rsidRPr="00D93EFD">
        <w:t>LED</w:t>
      </w:r>
      <w:r w:rsidR="009B5BEA" w:rsidRPr="00D93EFD">
        <w:t>灯珠正常发光，所搭建的电路应该有</w:t>
      </w:r>
      <w:r w:rsidR="00C061E5">
        <w:rPr>
          <w:rFonts w:hint="eastAsia"/>
        </w:rPr>
        <w:t>______</w:t>
      </w:r>
      <w:r w:rsidR="009B5BEA" w:rsidRPr="00D93EFD">
        <w:t>条支路，且该恒流源最多能驱动</w:t>
      </w:r>
      <w:r w:rsidR="00C061E5">
        <w:rPr>
          <w:rFonts w:hint="eastAsia"/>
        </w:rPr>
        <w:t>______</w:t>
      </w:r>
      <w:r w:rsidR="009B5BEA" w:rsidRPr="00D93EFD">
        <w:t>个</w:t>
      </w:r>
      <w:r w:rsidR="009B5BEA" w:rsidRPr="00D93EFD">
        <w:t>LED</w:t>
      </w:r>
      <w:r w:rsidR="009B5BEA" w:rsidRPr="00D93EFD">
        <w:t>灯珠</w:t>
      </w:r>
      <w:r w:rsidR="00C061E5">
        <w:rPr>
          <w:rFonts w:hint="eastAsia"/>
        </w:rPr>
        <w:t>。</w:t>
      </w:r>
    </w:p>
    <w:p w14:paraId="3F59112B" w14:textId="42DB781C" w:rsidR="009B5BEA" w:rsidRPr="00D93EFD" w:rsidRDefault="009B5BEA" w:rsidP="00C061E5">
      <w:r w:rsidRPr="00D93EFD">
        <w:rPr>
          <w:rFonts w:hint="eastAsia"/>
        </w:rPr>
        <w:t>（</w:t>
      </w:r>
      <w:r w:rsidRPr="00D93EFD">
        <w:rPr>
          <w:rFonts w:hint="eastAsia"/>
        </w:rPr>
        <w:t>2</w:t>
      </w:r>
      <w:r w:rsidRPr="00D93EFD">
        <w:rPr>
          <w:rFonts w:hint="eastAsia"/>
        </w:rPr>
        <w:t>）</w:t>
      </w:r>
      <w:r w:rsidRPr="00D93EFD">
        <w:t>如图所示</w:t>
      </w:r>
      <w:r w:rsidRPr="00D93EFD">
        <w:rPr>
          <w:rFonts w:hint="eastAsia"/>
        </w:rPr>
        <w:t>电路中，用恒流源作电源，</w:t>
      </w:r>
      <w:r w:rsidRPr="00D93EFD">
        <w:rPr>
          <w:i/>
        </w:rPr>
        <w:t>R</w:t>
      </w:r>
      <w:r w:rsidRPr="00D93EFD">
        <w:rPr>
          <w:vertAlign w:val="subscript"/>
        </w:rPr>
        <w:t>1</w:t>
      </w:r>
      <w:r w:rsidRPr="00D93EFD">
        <w:t>、</w:t>
      </w:r>
      <w:r w:rsidRPr="00D93EFD">
        <w:rPr>
          <w:i/>
        </w:rPr>
        <w:t>R</w:t>
      </w:r>
      <w:r w:rsidRPr="00D93EFD">
        <w:rPr>
          <w:vertAlign w:val="subscript"/>
        </w:rPr>
        <w:t>2</w:t>
      </w:r>
      <w:r w:rsidRPr="00D93EFD">
        <w:t>为定值电阻，光敏电阻</w:t>
      </w:r>
      <w:r w:rsidRPr="00D93EFD">
        <w:rPr>
          <w:i/>
        </w:rPr>
        <w:t>R</w:t>
      </w:r>
      <w:r w:rsidRPr="00D93EFD">
        <w:rPr>
          <w:vertAlign w:val="subscript"/>
        </w:rPr>
        <w:t>3</w:t>
      </w:r>
      <w:r w:rsidRPr="00D93EFD">
        <w:t>阻值随光照强度的增大而减小，</w:t>
      </w:r>
      <w:r w:rsidRPr="00D93EFD">
        <w:rPr>
          <w:rFonts w:hint="eastAsia"/>
        </w:rPr>
        <w:t>电表</w:t>
      </w:r>
      <w:r w:rsidRPr="00D93EFD">
        <w:t>均为理想电表</w:t>
      </w:r>
      <w:r w:rsidR="002472FC">
        <w:rPr>
          <w:rFonts w:hint="eastAsia"/>
        </w:rPr>
        <w:t>。</w:t>
      </w:r>
      <w:r w:rsidRPr="00D93EFD">
        <w:t>闭合开关</w:t>
      </w:r>
      <w:r w:rsidR="00C061E5">
        <w:rPr>
          <w:rFonts w:hint="eastAsia"/>
        </w:rPr>
        <w:t>S</w:t>
      </w:r>
      <w:r w:rsidRPr="00D93EFD">
        <w:t>，在光照强度增大过程中</w:t>
      </w:r>
    </w:p>
    <w:p w14:paraId="56F46607" w14:textId="63D181C2" w:rsidR="009B5BEA" w:rsidRPr="00D93EFD" w:rsidRDefault="009B5BEA" w:rsidP="00C061E5">
      <w:r w:rsidRPr="00D93EFD">
        <w:t>A</w:t>
      </w:r>
      <w:r w:rsidRPr="00D93EFD">
        <w:t>．</w:t>
      </w:r>
      <w:r w:rsidR="00C061E5" w:rsidRPr="00F55C09">
        <w:rPr>
          <w:rFonts w:hint="eastAsia"/>
          <w:i/>
          <w:iCs/>
        </w:rPr>
        <w:t>R</w:t>
      </w:r>
      <w:r w:rsidR="00C061E5">
        <w:rPr>
          <w:rFonts w:hint="eastAsia"/>
          <w:vertAlign w:val="subscript"/>
        </w:rPr>
        <w:t>1</w:t>
      </w:r>
      <w:r w:rsidRPr="00D93EFD">
        <w:t>两端电压增大</w:t>
      </w:r>
    </w:p>
    <w:p w14:paraId="78FAF85A" w14:textId="77777777" w:rsidR="009B5BEA" w:rsidRPr="00D93EFD" w:rsidRDefault="009B5BEA" w:rsidP="00C061E5">
      <w:r w:rsidRPr="00D93EFD">
        <w:t>B</w:t>
      </w:r>
      <w:r w:rsidRPr="00D93EFD">
        <w:t>．电压表示数增大</w:t>
      </w:r>
    </w:p>
    <w:p w14:paraId="4F167E6B" w14:textId="0FC52A99" w:rsidR="009B5BEA" w:rsidRPr="00D93EFD" w:rsidRDefault="009B5BEA" w:rsidP="00C061E5">
      <w:r w:rsidRPr="00D93EFD">
        <w:t>C</w:t>
      </w:r>
      <w:r w:rsidRPr="00D93EFD">
        <w:t>．恒流源的输出功率不变</w:t>
      </w:r>
    </w:p>
    <w:p w14:paraId="403E01B0" w14:textId="25D39A3A" w:rsidR="00953D8E" w:rsidRDefault="009B5BEA" w:rsidP="00953D8E">
      <w:r w:rsidRPr="00D93EFD">
        <w:t>D</w:t>
      </w:r>
      <w:r w:rsidRPr="00D93EFD">
        <w:t>．</w:t>
      </w:r>
      <w:r w:rsidRPr="00D93EFD">
        <w:t>V</w:t>
      </w:r>
      <w:r w:rsidRPr="00D93EFD">
        <w:t>和</w:t>
      </w:r>
      <w:r w:rsidRPr="00D93EFD">
        <w:t>A</w:t>
      </w:r>
      <w:r w:rsidRPr="00D93EFD">
        <w:t>的示数变化量之比的绝对值</w:t>
      </w:r>
      <w:r w:rsidR="00C061E5">
        <w:fldChar w:fldCharType="begin"/>
      </w:r>
      <w:r w:rsidR="00C061E5">
        <w:instrText xml:space="preserve"> </w:instrText>
      </w:r>
      <w:r w:rsidR="00C061E5">
        <w:rPr>
          <w:rFonts w:hint="eastAsia"/>
        </w:rPr>
        <w:instrText>EQ \b\bc\|(\F(</w:instrText>
      </w:r>
      <w:r w:rsidR="00C061E5">
        <w:instrText>Δ</w:instrText>
      </w:r>
      <w:r w:rsidR="00C061E5" w:rsidRPr="00C061E5">
        <w:rPr>
          <w:rFonts w:hint="eastAsia"/>
          <w:i/>
          <w:iCs/>
        </w:rPr>
        <w:instrText>U</w:instrText>
      </w:r>
      <w:r w:rsidR="00C061E5">
        <w:rPr>
          <w:rFonts w:hint="eastAsia"/>
        </w:rPr>
        <w:instrText>,</w:instrText>
      </w:r>
      <w:r w:rsidR="00C061E5">
        <w:instrText>Δ</w:instrText>
      </w:r>
      <w:r w:rsidR="00C061E5" w:rsidRPr="00C061E5">
        <w:rPr>
          <w:rFonts w:hint="eastAsia"/>
          <w:i/>
          <w:iCs/>
        </w:rPr>
        <w:instrText>I</w:instrText>
      </w:r>
      <w:r w:rsidR="00C061E5">
        <w:rPr>
          <w:rFonts w:hint="eastAsia"/>
        </w:rPr>
        <w:instrText>))</w:instrText>
      </w:r>
      <w:r w:rsidR="00C061E5">
        <w:instrText xml:space="preserve"> </w:instrText>
      </w:r>
      <w:r w:rsidR="00C061E5">
        <w:fldChar w:fldCharType="separate"/>
      </w:r>
      <w:r w:rsidR="00C061E5">
        <w:fldChar w:fldCharType="end"/>
      </w:r>
      <w:r w:rsidR="00C061E5">
        <w:rPr>
          <w:rFonts w:hint="eastAsia"/>
        </w:rPr>
        <w:t xml:space="preserve">= </w:t>
      </w:r>
      <w:r w:rsidR="00C061E5" w:rsidRPr="00C061E5">
        <w:rPr>
          <w:rFonts w:hint="eastAsia"/>
          <w:i/>
          <w:iCs/>
        </w:rPr>
        <w:t>R</w:t>
      </w:r>
      <w:r w:rsidR="00C061E5">
        <w:rPr>
          <w:rFonts w:hint="eastAsia"/>
          <w:vertAlign w:val="subscript"/>
        </w:rPr>
        <w:t>2</w:t>
      </w:r>
      <w:r w:rsidR="00953D8E">
        <w:br w:type="page"/>
      </w:r>
    </w:p>
    <w:p w14:paraId="75960C21" w14:textId="3CA5ACF9" w:rsidR="009B5BEA" w:rsidRPr="00D93EFD" w:rsidRDefault="002472FC" w:rsidP="00C061E5">
      <w:pPr>
        <w:rPr>
          <w:bCs/>
        </w:rPr>
      </w:pPr>
      <w:r>
        <w:rPr>
          <w:rFonts w:hint="eastAsia"/>
          <w:noProof/>
          <w:lang w:val="zh-CN"/>
        </w:rPr>
        <w:lastRenderedPageBreak/>
        <mc:AlternateContent>
          <mc:Choice Requires="wpg">
            <w:drawing>
              <wp:anchor distT="0" distB="0" distL="114300" distR="114300" simplePos="0" relativeHeight="251731968" behindDoc="0" locked="0" layoutInCell="1" allowOverlap="1" wp14:anchorId="2C1DAD2F" wp14:editId="0725D613">
                <wp:simplePos x="0" y="0"/>
                <wp:positionH relativeFrom="margin">
                  <wp:align>right</wp:align>
                </wp:positionH>
                <wp:positionV relativeFrom="paragraph">
                  <wp:posOffset>16019</wp:posOffset>
                </wp:positionV>
                <wp:extent cx="1673225" cy="972185"/>
                <wp:effectExtent l="0" t="0" r="41275" b="0"/>
                <wp:wrapSquare wrapText="bothSides"/>
                <wp:docPr id="1379805784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73225" cy="972185"/>
                          <a:chOff x="190313" y="34555"/>
                          <a:chExt cx="1673977" cy="973218"/>
                        </a:xfrm>
                      </wpg:grpSpPr>
                      <wps:wsp>
                        <wps:cNvPr id="2096437777" name="直接箭头连接符 1"/>
                        <wps:cNvCnPr>
                          <a:cxnSpLocks/>
                        </wps:cNvCnPr>
                        <wps:spPr>
                          <a:xfrm>
                            <a:off x="734174" y="488213"/>
                            <a:ext cx="204911" cy="0"/>
                          </a:xfrm>
                          <a:prstGeom prst="straightConnector1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prstDash val="dash"/>
                            <a:tailEnd type="non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799348326" name="组合 1"/>
                        <wpg:cNvGrpSpPr/>
                        <wpg:grpSpPr>
                          <a:xfrm>
                            <a:off x="190313" y="34555"/>
                            <a:ext cx="1673977" cy="973218"/>
                            <a:chOff x="0" y="-71135"/>
                            <a:chExt cx="1674688" cy="973726"/>
                          </a:xfrm>
                        </wpg:grpSpPr>
                        <wpg:grpSp>
                          <wpg:cNvPr id="341753907" name="组合 247"/>
                          <wpg:cNvGrpSpPr/>
                          <wpg:grpSpPr>
                            <a:xfrm>
                              <a:off x="0" y="0"/>
                              <a:ext cx="1648078" cy="720191"/>
                              <a:chOff x="0" y="0"/>
                              <a:chExt cx="1648078" cy="720191"/>
                            </a:xfrm>
                          </wpg:grpSpPr>
                          <wps:wsp>
                            <wps:cNvPr id="762756724" name="任意多边形: 形状 762756724"/>
                            <wps:cNvSpPr/>
                            <wps:spPr>
                              <a:xfrm>
                                <a:off x="332507" y="385064"/>
                                <a:ext cx="430407" cy="331395"/>
                              </a:xfrm>
                              <a:custGeom>
                                <a:avLst/>
                                <a:gdLst>
                                  <a:gd name="connsiteX0" fmla="*/ 0 w 430407"/>
                                  <a:gd name="connsiteY0" fmla="*/ 504735 h 504735"/>
                                  <a:gd name="connsiteX1" fmla="*/ 430407 w 430407"/>
                                  <a:gd name="connsiteY1" fmla="*/ 0 h 504735"/>
                                  <a:gd name="connsiteX0" fmla="*/ 0 w 430407"/>
                                  <a:gd name="connsiteY0" fmla="*/ 504735 h 504735"/>
                                  <a:gd name="connsiteX1" fmla="*/ 430407 w 430407"/>
                                  <a:gd name="connsiteY1" fmla="*/ 0 h 504735"/>
                                  <a:gd name="connsiteX0" fmla="*/ 0 w 430407"/>
                                  <a:gd name="connsiteY0" fmla="*/ 504735 h 504735"/>
                                  <a:gd name="connsiteX1" fmla="*/ 430407 w 430407"/>
                                  <a:gd name="connsiteY1" fmla="*/ 0 h 504735"/>
                                  <a:gd name="connsiteX0" fmla="*/ 0 w 430407"/>
                                  <a:gd name="connsiteY0" fmla="*/ 504735 h 504735"/>
                                  <a:gd name="connsiteX1" fmla="*/ 430407 w 430407"/>
                                  <a:gd name="connsiteY1" fmla="*/ 0 h 504735"/>
                                  <a:gd name="connsiteX0" fmla="*/ 0 w 430407"/>
                                  <a:gd name="connsiteY0" fmla="*/ 504735 h 504735"/>
                                  <a:gd name="connsiteX1" fmla="*/ 430407 w 430407"/>
                                  <a:gd name="connsiteY1" fmla="*/ 0 h 50473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</a:cxnLst>
                                <a:rect l="l" t="t" r="r" b="b"/>
                                <a:pathLst>
                                  <a:path w="430407" h="504735">
                                    <a:moveTo>
                                      <a:pt x="0" y="504735"/>
                                    </a:moveTo>
                                    <a:cubicBezTo>
                                      <a:pt x="155569" y="493787"/>
                                      <a:pt x="202239" y="28233"/>
                                      <a:pt x="430407" y="0"/>
                                    </a:cubicBez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g:grpSp>
                            <wpg:cNvPr id="1120695937" name="组合 1120695937"/>
                            <wpg:cNvGrpSpPr/>
                            <wpg:grpSpPr>
                              <a:xfrm>
                                <a:off x="0" y="0"/>
                                <a:ext cx="1648078" cy="720191"/>
                                <a:chOff x="0" y="0"/>
                                <a:chExt cx="1648078" cy="720191"/>
                              </a:xfrm>
                            </wpg:grpSpPr>
                            <wps:wsp>
                              <wps:cNvPr id="1615629715" name="直接箭头连接符 1615629715"/>
                              <wps:cNvCnPr/>
                              <wps:spPr>
                                <a:xfrm>
                                  <a:off x="0" y="720191"/>
                                  <a:ext cx="1648078" cy="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94698924" name="直接箭头连接符 1894698924"/>
                              <wps:cNvCnPr>
                                <a:cxnSpLocks/>
                              </wps:cNvCnPr>
                              <wps:spPr>
                                <a:xfrm flipV="1">
                                  <a:off x="539469" y="0"/>
                                  <a:ext cx="0" cy="720191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57024958" name="直接箭头连接符 1157024958"/>
                              <wps:cNvCnPr>
                                <a:cxnSpLocks/>
                              </wps:cNvCnPr>
                              <wps:spPr>
                                <a:xfrm>
                                  <a:off x="539469" y="212121"/>
                                  <a:ext cx="204998" cy="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68520030" name="直接箭头连接符 568520030"/>
                              <wps:cNvCnPr>
                                <a:cxnSpLocks/>
                              </wps:cNvCnPr>
                              <wps:spPr>
                                <a:xfrm>
                                  <a:off x="762914" y="212121"/>
                                  <a:ext cx="646477" cy="0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prstDash val="solid"/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26667232" name="直接箭头连接符 1826667232"/>
                              <wps:cNvCnPr>
                                <a:cxnSpLocks/>
                              </wps:cNvCnPr>
                              <wps:spPr>
                                <a:xfrm>
                                  <a:off x="762914" y="385064"/>
                                  <a:ext cx="646477" cy="0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prstDash val="solid"/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378346054" name="任意多边形: 形状 378346054"/>
                            <wps:cNvSpPr/>
                            <wps:spPr>
                              <a:xfrm>
                                <a:off x="332508" y="211724"/>
                                <a:ext cx="430407" cy="504735"/>
                              </a:xfrm>
                              <a:custGeom>
                                <a:avLst/>
                                <a:gdLst>
                                  <a:gd name="connsiteX0" fmla="*/ 0 w 430407"/>
                                  <a:gd name="connsiteY0" fmla="*/ 504735 h 504735"/>
                                  <a:gd name="connsiteX1" fmla="*/ 430407 w 430407"/>
                                  <a:gd name="connsiteY1" fmla="*/ 0 h 504735"/>
                                  <a:gd name="connsiteX0" fmla="*/ 0 w 430407"/>
                                  <a:gd name="connsiteY0" fmla="*/ 504735 h 504735"/>
                                  <a:gd name="connsiteX1" fmla="*/ 430407 w 430407"/>
                                  <a:gd name="connsiteY1" fmla="*/ 0 h 504735"/>
                                  <a:gd name="connsiteX0" fmla="*/ 0 w 430407"/>
                                  <a:gd name="connsiteY0" fmla="*/ 504735 h 504735"/>
                                  <a:gd name="connsiteX1" fmla="*/ 430407 w 430407"/>
                                  <a:gd name="connsiteY1" fmla="*/ 0 h 504735"/>
                                  <a:gd name="connsiteX0" fmla="*/ 0 w 430407"/>
                                  <a:gd name="connsiteY0" fmla="*/ 504735 h 504735"/>
                                  <a:gd name="connsiteX1" fmla="*/ 430407 w 430407"/>
                                  <a:gd name="connsiteY1" fmla="*/ 0 h 504735"/>
                                  <a:gd name="connsiteX0" fmla="*/ 0 w 430407"/>
                                  <a:gd name="connsiteY0" fmla="*/ 504735 h 504735"/>
                                  <a:gd name="connsiteX1" fmla="*/ 430407 w 430407"/>
                                  <a:gd name="connsiteY1" fmla="*/ 0 h 50473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</a:cxnLst>
                                <a:rect l="l" t="t" r="r" b="b"/>
                                <a:pathLst>
                                  <a:path w="430407" h="504735">
                                    <a:moveTo>
                                      <a:pt x="0" y="504735"/>
                                    </a:moveTo>
                                    <a:cubicBezTo>
                                      <a:pt x="155569" y="493787"/>
                                      <a:pt x="202239" y="28233"/>
                                      <a:pt x="430407" y="0"/>
                                    </a:cubicBez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</wpg:grpSp>
                        <wps:wsp>
                          <wps:cNvPr id="454505710" name="Rectangle 481"/>
                          <wps:cNvSpPr/>
                          <wps:spPr>
                            <a:xfrm>
                              <a:off x="400140" y="-71135"/>
                              <a:ext cx="104476" cy="198434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B637EBF" w14:textId="68D3D6D6" w:rsidR="00450888" w:rsidRPr="00DD7812" w:rsidRDefault="002472FC" w:rsidP="00450888">
                                <w:pPr>
                                  <w:rPr>
                                    <w:i/>
                                    <w:iCs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571783620" name="Rectangle 481"/>
                          <wps:cNvSpPr/>
                          <wps:spPr>
                            <a:xfrm>
                              <a:off x="329177" y="92535"/>
                              <a:ext cx="201716" cy="198434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AF52693" w14:textId="0675FEF7" w:rsidR="00450888" w:rsidRPr="00DD7812" w:rsidRDefault="002472FC" w:rsidP="00450888">
                                <w:pPr>
                                  <w:rPr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</w:rPr>
                                  <w:t>i</w:t>
                                </w:r>
                                <w:r w:rsidR="00450888">
                                  <w:rPr>
                                    <w:sz w:val="18"/>
                                    <w:vertAlign w:val="subscript"/>
                                  </w:rPr>
                                  <w:t>m</w:t>
                                </w:r>
                                <w:r w:rsidR="00450888" w:rsidRPr="00DD7812">
                                  <w:rPr>
                                    <w:i/>
                                    <w:iCs/>
                                    <w:sz w:val="18"/>
                                    <w:vertAlign w:val="subscript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1068984774" name="Rectangle 481"/>
                          <wps:cNvSpPr/>
                          <wps:spPr>
                            <a:xfrm>
                              <a:off x="328161" y="277831"/>
                              <a:ext cx="201716" cy="198434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64348BF" w14:textId="0C032840" w:rsidR="00450888" w:rsidRPr="00DD7812" w:rsidRDefault="002472FC" w:rsidP="00450888">
                                <w:pPr>
                                  <w:rPr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</w:rPr>
                                  <w:t>i</w:t>
                                </w:r>
                                <w:r w:rsidR="00450888">
                                  <w:rPr>
                                    <w:sz w:val="18"/>
                                    <w:vertAlign w:val="subscript"/>
                                  </w:rPr>
                                  <w:t>m</w:t>
                                </w:r>
                                <w:r w:rsidR="00450888" w:rsidRPr="00DD7812">
                                  <w:rPr>
                                    <w:i/>
                                    <w:iCs/>
                                    <w:sz w:val="18"/>
                                    <w:vertAlign w:val="subscript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1411322984" name="Rectangle 481"/>
                          <wps:cNvSpPr/>
                          <wps:spPr>
                            <a:xfrm>
                              <a:off x="1520036" y="704348"/>
                              <a:ext cx="154652" cy="198243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51CE615" w14:textId="77777777" w:rsidR="00450888" w:rsidRPr="00DD7812" w:rsidRDefault="00450888" w:rsidP="00450888">
                                <w:pPr>
                                  <w:rPr>
                                    <w:i/>
                                    <w:iCs/>
                                    <w:sz w:val="18"/>
                                  </w:rPr>
                                </w:pPr>
                                <w:r w:rsidRPr="00DD7812">
                                  <w:rPr>
                                    <w:i/>
                                    <w:iCs/>
                                    <w:sz w:val="18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958579093" name="Rectangle 481"/>
                          <wps:cNvSpPr/>
                          <wps:spPr>
                            <a:xfrm>
                              <a:off x="456900" y="696036"/>
                              <a:ext cx="154652" cy="198243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5329027" w14:textId="77777777" w:rsidR="00450888" w:rsidRPr="00DD7812" w:rsidRDefault="00450888" w:rsidP="00450888">
                                <w:pPr>
                                  <w:rPr>
                                    <w:i/>
                                    <w:iCs/>
                                    <w:sz w:val="1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975947680" name="Rectangle 481"/>
                          <wps:cNvSpPr/>
                          <wps:spPr>
                            <a:xfrm>
                              <a:off x="128613" y="696036"/>
                              <a:ext cx="294444" cy="198243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E16519E" w14:textId="77777777" w:rsidR="00450888" w:rsidRPr="00DD7812" w:rsidRDefault="00450888" w:rsidP="00450888">
                                <w:pPr>
                                  <w:rPr>
                                    <w:i/>
                                    <w:iCs/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18"/>
                                  </w:rPr>
                                  <w:t>− U</w:t>
                                </w:r>
                                <w:r w:rsidRPr="00DD7812">
                                  <w:rPr>
                                    <w:sz w:val="18"/>
                                    <w:vertAlign w:val="subscript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895215795" name="Rectangle 481"/>
                          <wps:cNvSpPr/>
                          <wps:spPr>
                            <a:xfrm>
                              <a:off x="1417342" y="92535"/>
                              <a:ext cx="129870" cy="198243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B58BE19" w14:textId="77777777" w:rsidR="00450888" w:rsidRPr="00DD7812" w:rsidRDefault="00450888" w:rsidP="00450888">
                                <w:pPr>
                                  <w:rPr>
                                    <w:i/>
                                    <w:iCs/>
                                    <w:sz w:val="1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1517275963" name="Rectangle 481"/>
                          <wps:cNvSpPr/>
                          <wps:spPr>
                            <a:xfrm>
                              <a:off x="1417342" y="273668"/>
                              <a:ext cx="129870" cy="198243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8CB521B" w14:textId="77777777" w:rsidR="00450888" w:rsidRPr="00DD7812" w:rsidRDefault="00450888" w:rsidP="00450888">
                                <w:pPr>
                                  <w:rPr>
                                    <w:i/>
                                    <w:iCs/>
                                    <w:sz w:val="1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C1DAD2F" id="组合 2" o:spid="_x0000_s1872" style="position:absolute;left:0;text-align:left;margin-left:80.55pt;margin-top:1.25pt;width:131.75pt;height:76.55pt;z-index:251731968;mso-position-horizontal:right;mso-position-horizontal-relative:margin;mso-position-vertical-relative:text;mso-width-relative:margin;mso-height-relative:margin" coordorigin="1903,345" coordsize="16739,97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">
                <v:shape id="直接箭头连接符 1" o:spid="_x0000_s1873" type="#_x0000_t32" style="position:absolute;left:7341;top:4882;width:204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" strokecolor="black [3213]" strokeweight=".5pt">
                  <v:stroke dashstyle="dash" endarrowwidth="narrow"/>
                  <o:lock v:ext="edit" shapetype="f"/>
                </v:shape>
                <v:group id="_x0000_s1874" style="position:absolute;left:1903;top:345;width:16739;height:9732" coordorigin=",-711" coordsize="16746,97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">
                  <v:group id="组合 247" o:spid="_x0000_s1875" style="position:absolute;width:16480;height:7201" coordsize="16480,72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">
                    <v:shape id="任意多边形: 形状 762756724" o:spid="_x0000_s1876" style="position:absolute;left:3325;top:3850;width:4304;height:3314;visibility:visible;mso-wrap-style:square;v-text-anchor:middle" coordsize="430407,504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" path="m,504735c155569,493787,202239,28233,430407,e" filled="f" strokecolor="black [3213]" strokeweight="1pt">
                      <v:path arrowok="t" o:connecttype="custom" o:connectlocs="0,331395;430407,0" o:connectangles="0,0"/>
                    </v:shape>
                    <v:group id="组合 1120695937" o:spid="_x0000_s1877" style="position:absolute;width:16480;height:7201" coordsize="16480,72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">
                      <v:shape id="直接箭头连接符 1615629715" o:spid="_x0000_s1878" type="#_x0000_t32" style="position:absolute;top:7201;width:1648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" strokecolor="black [3213]" strokeweight=".5pt">
                        <v:stroke endarrow="block" endarrowwidth="narrow"/>
                      </v:shape>
                      <v:shape id="直接箭头连接符 1894698924" o:spid="_x0000_s1879" type="#_x0000_t32" style="position:absolute;left:5394;width:0;height:720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" strokecolor="black [3213]" strokeweight=".5pt">
                        <v:stroke endarrow="block" endarrowwidth="narrow"/>
                        <o:lock v:ext="edit" shapetype="f"/>
                      </v:shape>
                      <v:shape id="直接箭头连接符 1157024958" o:spid="_x0000_s1880" type="#_x0000_t32" style="position:absolute;left:5394;top:2121;width:205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" strokecolor="black [3213]" strokeweight=".5pt">
                        <v:stroke dashstyle="dash" endarrowwidth="narrow"/>
                        <o:lock v:ext="edit" shapetype="f"/>
                      </v:shape>
                      <v:shape id="直接箭头连接符 568520030" o:spid="_x0000_s1881" type="#_x0000_t32" style="position:absolute;left:7629;top:2121;width:64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" strokecolor="black [3213]" strokeweight="1pt">
                        <v:stroke endarrowwidth="narrow"/>
                        <o:lock v:ext="edit" shapetype="f"/>
                      </v:shape>
                      <v:shape id="直接箭头连接符 1826667232" o:spid="_x0000_s1882" type="#_x0000_t32" style="position:absolute;left:7629;top:3850;width:64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" strokecolor="black [3213]" strokeweight="1pt">
                        <v:stroke endarrowwidth="narrow"/>
                        <o:lock v:ext="edit" shapetype="f"/>
                      </v:shape>
                    </v:group>
                    <v:shape id="任意多边形: 形状 378346054" o:spid="_x0000_s1883" style="position:absolute;left:3325;top:2117;width:4304;height:5047;visibility:visible;mso-wrap-style:square;v-text-anchor:middle" coordsize="430407,504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" path="m,504735c155569,493787,202239,28233,430407,e" filled="f" strokecolor="black [3213]" strokeweight="1pt">
                      <v:path arrowok="t" o:connecttype="custom" o:connectlocs="0,504735;430407,0" o:connectangles="0,0"/>
                    </v:shape>
                  </v:group>
                  <v:rect id="Rectangle 481" o:spid="_x0000_s1884" style="position:absolute;left:4001;top:-711;width:1045;height:1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6B637EBF" w14:textId="68D3D6D6" w:rsidR="00450888" w:rsidRPr="00DD7812" w:rsidRDefault="002472FC" w:rsidP="00450888">
                          <w:pPr>
                            <w:rPr>
                              <w:i/>
                              <w:iCs/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</w:rPr>
                            <w:t>i</w:t>
                          </w:r>
                        </w:p>
                      </w:txbxContent>
                    </v:textbox>
                  </v:rect>
                  <v:rect id="Rectangle 481" o:spid="_x0000_s1885" style="position:absolute;left:3291;top:925;width:2017;height:19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6AF52693" w14:textId="0675FEF7" w:rsidR="00450888" w:rsidRPr="00DD7812" w:rsidRDefault="002472FC" w:rsidP="00450888">
                          <w:pPr>
                            <w:rPr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</w:rPr>
                            <w:t>i</w:t>
                          </w:r>
                          <w:r w:rsidR="00450888">
                            <w:rPr>
                              <w:sz w:val="18"/>
                              <w:vertAlign w:val="subscript"/>
                            </w:rPr>
                            <w:t>m</w:t>
                          </w:r>
                          <w:r w:rsidR="00450888" w:rsidRPr="00DD7812">
                            <w:rPr>
                              <w:i/>
                              <w:iCs/>
                              <w:sz w:val="18"/>
                              <w:vertAlign w:val="subscript"/>
                            </w:rPr>
                            <w:t>a</w:t>
                          </w:r>
                        </w:p>
                      </w:txbxContent>
                    </v:textbox>
                  </v:rect>
                  <v:rect id="Rectangle 481" o:spid="_x0000_s1886" style="position:absolute;left:3281;top:2778;width:2017;height:19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764348BF" w14:textId="0C032840" w:rsidR="00450888" w:rsidRPr="00DD7812" w:rsidRDefault="002472FC" w:rsidP="00450888">
                          <w:pPr>
                            <w:rPr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</w:rPr>
                            <w:t>i</w:t>
                          </w:r>
                          <w:r w:rsidR="00450888">
                            <w:rPr>
                              <w:sz w:val="18"/>
                              <w:vertAlign w:val="subscript"/>
                            </w:rPr>
                            <w:t>m</w:t>
                          </w:r>
                          <w:r w:rsidR="00450888" w:rsidRPr="00DD7812">
                            <w:rPr>
                              <w:i/>
                              <w:iCs/>
                              <w:sz w:val="18"/>
                              <w:vertAlign w:val="subscript"/>
                            </w:rPr>
                            <w:t>b</w:t>
                          </w:r>
                        </w:p>
                      </w:txbxContent>
                    </v:textbox>
                  </v:rect>
                  <v:rect id="Rectangle 481" o:spid="_x0000_s1887" style="position:absolute;left:15200;top:7043;width:1546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651CE615" w14:textId="77777777" w:rsidR="00450888" w:rsidRPr="00DD7812" w:rsidRDefault="00450888" w:rsidP="00450888">
                          <w:pPr>
                            <w:rPr>
                              <w:i/>
                              <w:iCs/>
                              <w:sz w:val="18"/>
                            </w:rPr>
                          </w:pPr>
                          <w:r w:rsidRPr="00DD7812">
                            <w:rPr>
                              <w:i/>
                              <w:iCs/>
                              <w:sz w:val="18"/>
                            </w:rPr>
                            <w:t>U</w:t>
                          </w:r>
                        </w:p>
                      </w:txbxContent>
                    </v:textbox>
                  </v:rect>
                  <v:rect id="Rectangle 481" o:spid="_x0000_s1888" style="position:absolute;left:4569;top:6960;width:1546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" filled="f" stroked="f">
                    <v:textbox style="mso-fit-shape-to-text:t" inset="1mm,0,1mm,0">
                      <w:txbxContent>
                        <w:p w14:paraId="25329027" w14:textId="77777777" w:rsidR="00450888" w:rsidRPr="00DD7812" w:rsidRDefault="00450888" w:rsidP="00450888">
                          <w:pPr>
                            <w:rPr>
                              <w:i/>
                              <w:iCs/>
                              <w:sz w:val="18"/>
                            </w:rPr>
                          </w:pPr>
                          <w:r>
                            <w:rPr>
                              <w:i/>
                              <w:iCs/>
                              <w:sz w:val="18"/>
                            </w:rPr>
                            <w:t>O</w:t>
                          </w:r>
                        </w:p>
                      </w:txbxContent>
                    </v:textbox>
                  </v:rect>
                  <v:rect id="Rectangle 481" o:spid="_x0000_s1889" style="position:absolute;left:1286;top:6960;width:2944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2E16519E" w14:textId="77777777" w:rsidR="00450888" w:rsidRPr="00DD7812" w:rsidRDefault="00450888" w:rsidP="00450888">
                          <w:pPr>
                            <w:rPr>
                              <w:i/>
                              <w:iCs/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i/>
                              <w:iCs/>
                              <w:sz w:val="18"/>
                            </w:rPr>
                            <w:t>− U</w:t>
                          </w:r>
                          <w:r w:rsidRPr="00DD7812">
                            <w:rPr>
                              <w:sz w:val="18"/>
                              <w:vertAlign w:val="subscript"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481" o:spid="_x0000_s1890" style="position:absolute;left:14173;top:925;width:1299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" filled="f" stroked="f">
                    <v:textbox style="mso-fit-shape-to-text:t" inset="1mm,0,1mm,0">
                      <w:txbxContent>
                        <w:p w14:paraId="7B58BE19" w14:textId="77777777" w:rsidR="00450888" w:rsidRPr="00DD7812" w:rsidRDefault="00450888" w:rsidP="00450888">
                          <w:pPr>
                            <w:rPr>
                              <w:i/>
                              <w:iCs/>
                              <w:sz w:val="18"/>
                            </w:rPr>
                          </w:pPr>
                          <w:r>
                            <w:rPr>
                              <w:i/>
                              <w:iCs/>
                              <w:sz w:val="18"/>
                            </w:rPr>
                            <w:t>a</w:t>
                          </w:r>
                        </w:p>
                      </w:txbxContent>
                    </v:textbox>
                  </v:rect>
                  <v:rect id="Rectangle 481" o:spid="_x0000_s1891" style="position:absolute;left:14173;top:2736;width:1299;height:1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08CB521B" w14:textId="77777777" w:rsidR="00450888" w:rsidRPr="00DD7812" w:rsidRDefault="00450888" w:rsidP="00450888">
                          <w:pPr>
                            <w:rPr>
                              <w:i/>
                              <w:iCs/>
                              <w:sz w:val="18"/>
                            </w:rPr>
                          </w:pPr>
                          <w:r>
                            <w:rPr>
                              <w:i/>
                              <w:iCs/>
                              <w:sz w:val="18"/>
                            </w:rPr>
                            <w:t>b</w:t>
                          </w:r>
                        </w:p>
                      </w:txbxContent>
                    </v:textbox>
                  </v:rect>
                </v:group>
                <w10:wrap type="square" anchorx="margin"/>
              </v:group>
            </w:pict>
          </mc:Fallback>
        </mc:AlternateContent>
      </w:r>
      <w:r w:rsidR="009B5BEA" w:rsidRPr="00D93EFD">
        <w:rPr>
          <w:rFonts w:hint="eastAsia"/>
        </w:rPr>
        <w:t>16</w:t>
      </w:r>
      <w:r w:rsidR="009B5BEA" w:rsidRPr="00D93EFD">
        <w:t>．</w:t>
      </w:r>
      <w:r w:rsidR="009B5BEA" w:rsidRPr="00D93EFD">
        <w:rPr>
          <w:bCs/>
        </w:rPr>
        <w:t>利用两个</w:t>
      </w:r>
      <w:r w:rsidR="009B5BEA" w:rsidRPr="00D93EFD">
        <w:rPr>
          <w:bCs/>
        </w:rPr>
        <w:t>LED</w:t>
      </w:r>
      <w:r w:rsidR="009B5BEA" w:rsidRPr="00D93EFD">
        <w:rPr>
          <w:bCs/>
        </w:rPr>
        <w:t>光源发出的两束单色光</w:t>
      </w:r>
      <w:r w:rsidR="009B5BEA" w:rsidRPr="00D93EFD">
        <w:rPr>
          <w:bCs/>
          <w:i/>
          <w:iCs/>
        </w:rPr>
        <w:t>a</w:t>
      </w:r>
      <w:r w:rsidR="009B5BEA" w:rsidRPr="00D93EFD">
        <w:rPr>
          <w:bCs/>
        </w:rPr>
        <w:t>、</w:t>
      </w:r>
      <w:r w:rsidR="009B5BEA" w:rsidRPr="00D93EFD">
        <w:rPr>
          <w:bCs/>
          <w:i/>
          <w:iCs/>
        </w:rPr>
        <w:t>b</w:t>
      </w:r>
      <w:r w:rsidR="009B5BEA" w:rsidRPr="00D93EFD">
        <w:rPr>
          <w:bCs/>
          <w:iCs/>
        </w:rPr>
        <w:t>分别照射同一光电管进行光电效应的研究</w:t>
      </w:r>
      <w:r w:rsidR="009B5BEA" w:rsidRPr="00D93EFD">
        <w:rPr>
          <w:bCs/>
        </w:rPr>
        <w:t>，得到光电流</w:t>
      </w:r>
      <w:r w:rsidR="009B5BEA" w:rsidRPr="00D93EFD">
        <w:rPr>
          <w:rFonts w:hint="eastAsia"/>
          <w:bCs/>
          <w:i/>
        </w:rPr>
        <w:t>i</w:t>
      </w:r>
      <w:r w:rsidR="009B5BEA" w:rsidRPr="00D93EFD">
        <w:rPr>
          <w:bCs/>
        </w:rPr>
        <w:t>和电压</w:t>
      </w:r>
      <w:r w:rsidR="009B5BEA" w:rsidRPr="00D93EFD">
        <w:rPr>
          <w:bCs/>
          <w:i/>
        </w:rPr>
        <w:t>U</w:t>
      </w:r>
      <w:r w:rsidR="009B5BEA" w:rsidRPr="00D93EFD">
        <w:rPr>
          <w:bCs/>
        </w:rPr>
        <w:t>的关系如图所示</w:t>
      </w:r>
      <w:r w:rsidR="00C061E5">
        <w:rPr>
          <w:rFonts w:hint="eastAsia"/>
          <w:bCs/>
        </w:rPr>
        <w:t>。</w:t>
      </w:r>
    </w:p>
    <w:p w14:paraId="263C560D" w14:textId="49D7AA9C" w:rsidR="009B5BEA" w:rsidRPr="00D93EFD" w:rsidRDefault="009B5BEA" w:rsidP="00C061E5">
      <w:r w:rsidRPr="00D93EFD">
        <w:rPr>
          <w:bCs/>
        </w:rPr>
        <w:t>（</w:t>
      </w:r>
      <w:r w:rsidRPr="00D93EFD">
        <w:rPr>
          <w:bCs/>
        </w:rPr>
        <w:t>1</w:t>
      </w:r>
      <w:r w:rsidRPr="00D93EFD">
        <w:rPr>
          <w:bCs/>
        </w:rPr>
        <w:t>）</w:t>
      </w:r>
      <w:r w:rsidRPr="00D93EFD">
        <w:rPr>
          <w:rFonts w:hint="eastAsia"/>
          <w:bCs/>
        </w:rPr>
        <w:t>若</w:t>
      </w:r>
      <w:r w:rsidRPr="00D93EFD">
        <w:rPr>
          <w:bCs/>
        </w:rPr>
        <w:t>单色光</w:t>
      </w:r>
      <w:r w:rsidRPr="00D93EFD">
        <w:rPr>
          <w:bCs/>
          <w:i/>
          <w:iCs/>
        </w:rPr>
        <w:t>a</w:t>
      </w:r>
      <w:r w:rsidRPr="00D93EFD">
        <w:rPr>
          <w:bCs/>
        </w:rPr>
        <w:t>、</w:t>
      </w:r>
      <w:r w:rsidRPr="00D93EFD">
        <w:rPr>
          <w:bCs/>
          <w:i/>
          <w:iCs/>
        </w:rPr>
        <w:t>b</w:t>
      </w:r>
      <w:r w:rsidRPr="00D93EFD">
        <w:rPr>
          <w:bCs/>
        </w:rPr>
        <w:t>的光强</w:t>
      </w:r>
      <w:r w:rsidRPr="00D93EFD">
        <w:rPr>
          <w:rFonts w:hint="eastAsia"/>
          <w:bCs/>
        </w:rPr>
        <w:t>分别为</w:t>
      </w:r>
      <w:r w:rsidR="00C061E5" w:rsidRPr="00C061E5">
        <w:rPr>
          <w:rFonts w:hint="eastAsia"/>
          <w:bCs/>
          <w:i/>
          <w:iCs/>
        </w:rPr>
        <w:t>I</w:t>
      </w:r>
      <w:r w:rsidR="00C061E5">
        <w:rPr>
          <w:rFonts w:hint="eastAsia"/>
          <w:bCs/>
          <w:vertAlign w:val="subscript"/>
        </w:rPr>
        <w:t>a</w:t>
      </w:r>
      <w:r w:rsidRPr="00D93EFD">
        <w:rPr>
          <w:bCs/>
        </w:rPr>
        <w:t>和</w:t>
      </w:r>
      <w:r w:rsidR="00C061E5" w:rsidRPr="00C061E5">
        <w:rPr>
          <w:rFonts w:hint="eastAsia"/>
          <w:bCs/>
          <w:i/>
          <w:iCs/>
        </w:rPr>
        <w:t>I</w:t>
      </w:r>
      <w:r w:rsidR="00C061E5">
        <w:rPr>
          <w:rFonts w:hint="eastAsia"/>
          <w:bCs/>
          <w:vertAlign w:val="subscript"/>
        </w:rPr>
        <w:t>b</w:t>
      </w:r>
      <w:r w:rsidRPr="00D93EFD">
        <w:rPr>
          <w:rFonts w:hint="eastAsia"/>
          <w:bCs/>
        </w:rPr>
        <w:t>，</w:t>
      </w:r>
      <w:r w:rsidRPr="00D93EFD">
        <w:rPr>
          <w:bCs/>
        </w:rPr>
        <w:t>频率</w:t>
      </w:r>
      <w:r w:rsidRPr="00D93EFD">
        <w:rPr>
          <w:rFonts w:hint="eastAsia"/>
          <w:bCs/>
        </w:rPr>
        <w:t>分别为</w:t>
      </w:r>
      <w:r w:rsidR="00C061E5" w:rsidRPr="00C061E5">
        <w:rPr>
          <w:bCs/>
          <w:i/>
          <w:iCs/>
        </w:rPr>
        <w:t>ν</w:t>
      </w:r>
      <w:r w:rsidR="00C061E5" w:rsidRPr="00C061E5">
        <w:rPr>
          <w:rFonts w:hint="eastAsia"/>
          <w:bCs/>
          <w:i/>
          <w:iCs/>
          <w:vertAlign w:val="subscript"/>
        </w:rPr>
        <w:t>a</w:t>
      </w:r>
      <w:r w:rsidRPr="00D93EFD">
        <w:rPr>
          <w:rFonts w:hint="eastAsia"/>
          <w:bCs/>
        </w:rPr>
        <w:t>和</w:t>
      </w:r>
      <w:r w:rsidR="00C061E5" w:rsidRPr="00C061E5">
        <w:rPr>
          <w:bCs/>
          <w:i/>
          <w:iCs/>
        </w:rPr>
        <w:t>ν</w:t>
      </w:r>
      <w:r w:rsidR="00C061E5">
        <w:rPr>
          <w:rFonts w:hint="eastAsia"/>
          <w:bCs/>
          <w:i/>
          <w:iCs/>
          <w:vertAlign w:val="subscript"/>
        </w:rPr>
        <w:t>b</w:t>
      </w:r>
      <w:r w:rsidR="00C061E5">
        <w:rPr>
          <w:rFonts w:hint="eastAsia"/>
          <w:bCs/>
        </w:rPr>
        <w:t>。</w:t>
      </w:r>
      <w:r w:rsidRPr="00D93EFD">
        <w:rPr>
          <w:rFonts w:hint="eastAsia"/>
          <w:bCs/>
        </w:rPr>
        <w:t>则他们的</w:t>
      </w:r>
      <w:r w:rsidRPr="00D93EFD">
        <w:rPr>
          <w:bCs/>
        </w:rPr>
        <w:t>大小关系</w:t>
      </w:r>
    </w:p>
    <w:p w14:paraId="73BE053D" w14:textId="241A2112" w:rsidR="009B5BEA" w:rsidRPr="00D93EFD" w:rsidRDefault="009B5BEA" w:rsidP="00C061E5">
      <w:pPr>
        <w:rPr>
          <w:vertAlign w:val="subscript"/>
        </w:rPr>
      </w:pPr>
      <w:r w:rsidRPr="00D93EFD">
        <w:t>A</w:t>
      </w:r>
      <w:r w:rsidRPr="00D93EFD">
        <w:t>．</w:t>
      </w:r>
      <w:r w:rsidR="00C061E5" w:rsidRPr="00C061E5">
        <w:rPr>
          <w:bCs/>
          <w:i/>
          <w:iCs/>
        </w:rPr>
        <w:t>ν</w:t>
      </w:r>
      <w:r w:rsidR="00C061E5" w:rsidRPr="00C061E5">
        <w:rPr>
          <w:rFonts w:hint="eastAsia"/>
          <w:bCs/>
          <w:i/>
          <w:iCs/>
          <w:vertAlign w:val="subscript"/>
        </w:rPr>
        <w:t>a</w:t>
      </w:r>
      <w:r w:rsidR="00C061E5">
        <w:rPr>
          <w:rFonts w:hint="eastAsia"/>
          <w:bCs/>
        </w:rPr>
        <w:t xml:space="preserve"> &gt; </w:t>
      </w:r>
      <w:r w:rsidR="00C061E5" w:rsidRPr="00C061E5">
        <w:rPr>
          <w:bCs/>
          <w:i/>
          <w:iCs/>
        </w:rPr>
        <w:t>ν</w:t>
      </w:r>
      <w:r w:rsidR="00C061E5">
        <w:rPr>
          <w:rFonts w:hint="eastAsia"/>
          <w:bCs/>
          <w:i/>
          <w:iCs/>
          <w:vertAlign w:val="subscript"/>
        </w:rPr>
        <w:t>b</w:t>
      </w:r>
      <w:r w:rsidRPr="00D93EFD">
        <w:t>，</w:t>
      </w:r>
      <w:r w:rsidR="00C061E5" w:rsidRPr="00C061E5">
        <w:rPr>
          <w:rFonts w:hint="eastAsia"/>
          <w:bCs/>
          <w:i/>
          <w:iCs/>
        </w:rPr>
        <w:t>I</w:t>
      </w:r>
      <w:r w:rsidR="00C061E5">
        <w:rPr>
          <w:rFonts w:hint="eastAsia"/>
          <w:bCs/>
          <w:vertAlign w:val="subscript"/>
        </w:rPr>
        <w:t>a</w:t>
      </w:r>
      <w:r w:rsidR="00C061E5">
        <w:rPr>
          <w:rFonts w:hint="eastAsia"/>
          <w:bCs/>
        </w:rPr>
        <w:t xml:space="preserve"> &gt; </w:t>
      </w:r>
      <w:r w:rsidR="00C061E5" w:rsidRPr="00C061E5">
        <w:rPr>
          <w:rFonts w:hint="eastAsia"/>
          <w:bCs/>
          <w:i/>
          <w:iCs/>
        </w:rPr>
        <w:t>I</w:t>
      </w:r>
      <w:r w:rsidR="00C061E5">
        <w:rPr>
          <w:rFonts w:hint="eastAsia"/>
          <w:bCs/>
          <w:vertAlign w:val="subscript"/>
        </w:rPr>
        <w:t>b</w:t>
      </w:r>
    </w:p>
    <w:p w14:paraId="5BDBF12A" w14:textId="59BF4F62" w:rsidR="009B5BEA" w:rsidRPr="00D93EFD" w:rsidRDefault="009B5BEA" w:rsidP="00C061E5">
      <w:pPr>
        <w:rPr>
          <w:i/>
          <w:iCs/>
          <w:vertAlign w:val="subscript"/>
        </w:rPr>
      </w:pPr>
      <w:r w:rsidRPr="00D93EFD">
        <w:t>B</w:t>
      </w:r>
      <w:r w:rsidRPr="00D93EFD">
        <w:t>．</w:t>
      </w:r>
      <w:r w:rsidR="00C061E5" w:rsidRPr="00C061E5">
        <w:rPr>
          <w:bCs/>
          <w:i/>
          <w:iCs/>
        </w:rPr>
        <w:t>ν</w:t>
      </w:r>
      <w:r w:rsidR="00C061E5" w:rsidRPr="00C061E5">
        <w:rPr>
          <w:rFonts w:hint="eastAsia"/>
          <w:bCs/>
          <w:i/>
          <w:iCs/>
          <w:vertAlign w:val="subscript"/>
        </w:rPr>
        <w:t>a</w:t>
      </w:r>
      <w:r w:rsidR="00C061E5">
        <w:rPr>
          <w:rFonts w:hint="eastAsia"/>
          <w:bCs/>
        </w:rPr>
        <w:t xml:space="preserve"> &lt; </w:t>
      </w:r>
      <w:r w:rsidR="00C061E5" w:rsidRPr="00C061E5">
        <w:rPr>
          <w:bCs/>
          <w:i/>
          <w:iCs/>
        </w:rPr>
        <w:t>ν</w:t>
      </w:r>
      <w:r w:rsidR="00C061E5">
        <w:rPr>
          <w:rFonts w:hint="eastAsia"/>
          <w:bCs/>
          <w:i/>
          <w:iCs/>
          <w:vertAlign w:val="subscript"/>
        </w:rPr>
        <w:t>b</w:t>
      </w:r>
      <w:r w:rsidR="00C061E5" w:rsidRPr="00D93EFD">
        <w:t>，</w:t>
      </w:r>
      <w:r w:rsidR="00C061E5" w:rsidRPr="00C061E5">
        <w:rPr>
          <w:rFonts w:hint="eastAsia"/>
          <w:bCs/>
          <w:i/>
          <w:iCs/>
        </w:rPr>
        <w:t>I</w:t>
      </w:r>
      <w:r w:rsidR="00C061E5">
        <w:rPr>
          <w:rFonts w:hint="eastAsia"/>
          <w:bCs/>
          <w:vertAlign w:val="subscript"/>
        </w:rPr>
        <w:t>a</w:t>
      </w:r>
      <w:r w:rsidR="00C061E5">
        <w:rPr>
          <w:rFonts w:hint="eastAsia"/>
          <w:bCs/>
        </w:rPr>
        <w:t xml:space="preserve"> = </w:t>
      </w:r>
      <w:r w:rsidR="00C061E5" w:rsidRPr="00C061E5">
        <w:rPr>
          <w:rFonts w:hint="eastAsia"/>
          <w:bCs/>
          <w:i/>
          <w:iCs/>
        </w:rPr>
        <w:t>I</w:t>
      </w:r>
      <w:r w:rsidR="00C061E5">
        <w:rPr>
          <w:rFonts w:hint="eastAsia"/>
          <w:bCs/>
          <w:vertAlign w:val="subscript"/>
        </w:rPr>
        <w:t>b</w:t>
      </w:r>
    </w:p>
    <w:p w14:paraId="1FBFC9C7" w14:textId="3AAB7436" w:rsidR="009B5BEA" w:rsidRPr="00D93EFD" w:rsidRDefault="009B5BEA" w:rsidP="00C061E5">
      <w:pPr>
        <w:rPr>
          <w:i/>
          <w:iCs/>
          <w:vertAlign w:val="subscript"/>
        </w:rPr>
      </w:pPr>
      <w:r w:rsidRPr="00D93EFD">
        <w:t>C</w:t>
      </w:r>
      <w:r w:rsidRPr="00D93EFD">
        <w:t>．</w:t>
      </w:r>
      <w:r w:rsidR="00C061E5" w:rsidRPr="00C061E5">
        <w:rPr>
          <w:bCs/>
          <w:i/>
          <w:iCs/>
        </w:rPr>
        <w:t>ν</w:t>
      </w:r>
      <w:r w:rsidR="00C061E5" w:rsidRPr="00C061E5">
        <w:rPr>
          <w:rFonts w:hint="eastAsia"/>
          <w:bCs/>
          <w:i/>
          <w:iCs/>
          <w:vertAlign w:val="subscript"/>
        </w:rPr>
        <w:t>a</w:t>
      </w:r>
      <w:r w:rsidR="00C061E5">
        <w:rPr>
          <w:rFonts w:hint="eastAsia"/>
          <w:bCs/>
        </w:rPr>
        <w:t xml:space="preserve"> = </w:t>
      </w:r>
      <w:r w:rsidR="00C061E5" w:rsidRPr="00C061E5">
        <w:rPr>
          <w:bCs/>
          <w:i/>
          <w:iCs/>
        </w:rPr>
        <w:t>ν</w:t>
      </w:r>
      <w:r w:rsidR="00C061E5">
        <w:rPr>
          <w:rFonts w:hint="eastAsia"/>
          <w:bCs/>
          <w:i/>
          <w:iCs/>
          <w:vertAlign w:val="subscript"/>
        </w:rPr>
        <w:t>b</w:t>
      </w:r>
      <w:r w:rsidR="00C061E5" w:rsidRPr="00D93EFD">
        <w:t>，</w:t>
      </w:r>
      <w:r w:rsidR="00C061E5" w:rsidRPr="00C061E5">
        <w:rPr>
          <w:rFonts w:hint="eastAsia"/>
          <w:bCs/>
          <w:i/>
          <w:iCs/>
        </w:rPr>
        <w:t>I</w:t>
      </w:r>
      <w:r w:rsidR="00C061E5">
        <w:rPr>
          <w:rFonts w:hint="eastAsia"/>
          <w:bCs/>
          <w:vertAlign w:val="subscript"/>
        </w:rPr>
        <w:t>a</w:t>
      </w:r>
      <w:r w:rsidR="00C061E5">
        <w:rPr>
          <w:rFonts w:hint="eastAsia"/>
          <w:bCs/>
        </w:rPr>
        <w:t xml:space="preserve"> &gt; </w:t>
      </w:r>
      <w:r w:rsidR="00C061E5" w:rsidRPr="00C061E5">
        <w:rPr>
          <w:rFonts w:hint="eastAsia"/>
          <w:bCs/>
          <w:i/>
          <w:iCs/>
        </w:rPr>
        <w:t>I</w:t>
      </w:r>
      <w:r w:rsidR="00C061E5">
        <w:rPr>
          <w:rFonts w:hint="eastAsia"/>
          <w:bCs/>
          <w:vertAlign w:val="subscript"/>
        </w:rPr>
        <w:t>b</w:t>
      </w:r>
    </w:p>
    <w:p w14:paraId="1BAC91E4" w14:textId="571A7575" w:rsidR="009B5BEA" w:rsidRPr="00D93EFD" w:rsidRDefault="009B5BEA" w:rsidP="00C061E5">
      <w:pPr>
        <w:rPr>
          <w:bCs/>
        </w:rPr>
      </w:pPr>
      <w:r w:rsidRPr="00D93EFD">
        <w:rPr>
          <w:rFonts w:hint="eastAsia"/>
          <w:bCs/>
        </w:rPr>
        <w:t>D</w:t>
      </w:r>
      <w:r w:rsidRPr="00D93EFD">
        <w:t>．</w:t>
      </w:r>
      <w:r w:rsidR="00C061E5" w:rsidRPr="00C061E5">
        <w:rPr>
          <w:bCs/>
          <w:i/>
          <w:iCs/>
        </w:rPr>
        <w:t>ν</w:t>
      </w:r>
      <w:r w:rsidR="00C061E5" w:rsidRPr="00C061E5">
        <w:rPr>
          <w:rFonts w:hint="eastAsia"/>
          <w:bCs/>
          <w:i/>
          <w:iCs/>
          <w:vertAlign w:val="subscript"/>
        </w:rPr>
        <w:t>a</w:t>
      </w:r>
      <w:r w:rsidR="00C061E5">
        <w:rPr>
          <w:rFonts w:hint="eastAsia"/>
          <w:bCs/>
        </w:rPr>
        <w:t xml:space="preserve"> = </w:t>
      </w:r>
      <w:r w:rsidR="00C061E5" w:rsidRPr="00C061E5">
        <w:rPr>
          <w:bCs/>
          <w:i/>
          <w:iCs/>
        </w:rPr>
        <w:t>ν</w:t>
      </w:r>
      <w:r w:rsidR="00C061E5">
        <w:rPr>
          <w:rFonts w:hint="eastAsia"/>
          <w:bCs/>
          <w:i/>
          <w:iCs/>
          <w:vertAlign w:val="subscript"/>
        </w:rPr>
        <w:t>b</w:t>
      </w:r>
      <w:r w:rsidR="00C061E5" w:rsidRPr="00D93EFD">
        <w:t>，</w:t>
      </w:r>
      <w:r w:rsidR="00C061E5" w:rsidRPr="00C061E5">
        <w:rPr>
          <w:rFonts w:hint="eastAsia"/>
          <w:bCs/>
          <w:i/>
          <w:iCs/>
        </w:rPr>
        <w:t>I</w:t>
      </w:r>
      <w:r w:rsidR="00C061E5">
        <w:rPr>
          <w:rFonts w:hint="eastAsia"/>
          <w:bCs/>
          <w:vertAlign w:val="subscript"/>
        </w:rPr>
        <w:t>a</w:t>
      </w:r>
      <w:r w:rsidR="00C061E5">
        <w:rPr>
          <w:rFonts w:hint="eastAsia"/>
          <w:bCs/>
        </w:rPr>
        <w:t xml:space="preserve"> &lt; </w:t>
      </w:r>
      <w:r w:rsidR="00C061E5" w:rsidRPr="00C061E5">
        <w:rPr>
          <w:rFonts w:hint="eastAsia"/>
          <w:bCs/>
          <w:i/>
          <w:iCs/>
        </w:rPr>
        <w:t>I</w:t>
      </w:r>
      <w:r w:rsidR="00C061E5">
        <w:rPr>
          <w:rFonts w:hint="eastAsia"/>
          <w:bCs/>
          <w:vertAlign w:val="subscript"/>
        </w:rPr>
        <w:t>b</w:t>
      </w:r>
    </w:p>
    <w:p w14:paraId="46658CF4" w14:textId="28455A72" w:rsidR="009B5BEA" w:rsidRDefault="009B5BEA" w:rsidP="00C061E5">
      <w:pPr>
        <w:rPr>
          <w:bCs/>
        </w:rPr>
      </w:pPr>
      <w:r w:rsidRPr="00D93EFD">
        <w:rPr>
          <w:bCs/>
        </w:rPr>
        <w:t>（</w:t>
      </w:r>
      <w:r w:rsidRPr="00D93EFD">
        <w:rPr>
          <w:bCs/>
        </w:rPr>
        <w:t>2</w:t>
      </w:r>
      <w:r w:rsidRPr="00D93EFD">
        <w:rPr>
          <w:bCs/>
        </w:rPr>
        <w:t>）已知元电荷</w:t>
      </w:r>
      <w:r w:rsidRPr="00D93EFD">
        <w:rPr>
          <w:bCs/>
          <w:i/>
          <w:iCs/>
        </w:rPr>
        <w:t>e</w:t>
      </w:r>
      <w:r w:rsidRPr="00D93EFD">
        <w:rPr>
          <w:bCs/>
        </w:rPr>
        <w:t>，光电子的最大初动能为</w:t>
      </w:r>
      <w:r w:rsidR="00C061E5">
        <w:rPr>
          <w:rFonts w:hint="eastAsia"/>
          <w:bCs/>
        </w:rPr>
        <w:t>_______</w:t>
      </w:r>
      <w:r w:rsidR="00C061E5">
        <w:rPr>
          <w:rFonts w:hint="eastAsia"/>
          <w:bCs/>
        </w:rPr>
        <w:t>。</w:t>
      </w:r>
      <w:r w:rsidRPr="00D93EFD">
        <w:rPr>
          <w:rFonts w:hint="eastAsia"/>
          <w:bCs/>
        </w:rPr>
        <w:t>在达到饱和电流</w:t>
      </w:r>
      <w:r w:rsidR="00C061E5" w:rsidRPr="00C061E5">
        <w:rPr>
          <w:rFonts w:hint="eastAsia"/>
          <w:bCs/>
          <w:i/>
          <w:iCs/>
        </w:rPr>
        <w:t>i</w:t>
      </w:r>
      <w:r w:rsidR="00C061E5" w:rsidRPr="00C061E5">
        <w:rPr>
          <w:rFonts w:hint="eastAsia"/>
          <w:bCs/>
          <w:i/>
          <w:iCs/>
          <w:vertAlign w:val="subscript"/>
        </w:rPr>
        <w:t>ma</w:t>
      </w:r>
      <w:r w:rsidRPr="00D93EFD">
        <w:rPr>
          <w:rFonts w:hint="eastAsia"/>
          <w:bCs/>
        </w:rPr>
        <w:t>时，每秒从光电管金属板上发出的光电子数为</w:t>
      </w:r>
      <w:r w:rsidR="00C061E5">
        <w:rPr>
          <w:rFonts w:hint="eastAsia"/>
          <w:bCs/>
        </w:rPr>
        <w:t>_________</w:t>
      </w:r>
      <w:r w:rsidR="00C061E5">
        <w:rPr>
          <w:rFonts w:hint="eastAsia"/>
          <w:bCs/>
        </w:rPr>
        <w:t>。</w:t>
      </w:r>
    </w:p>
    <w:p w14:paraId="2F0B51AA" w14:textId="77777777" w:rsidR="000A41FB" w:rsidRPr="00D93EFD" w:rsidRDefault="000A41FB" w:rsidP="009B5BEA">
      <w:pPr>
        <w:rPr>
          <w:bCs/>
          <w:color w:val="EE0000"/>
          <w:kern w:val="2"/>
          <w:szCs w:val="21"/>
        </w:rPr>
      </w:pPr>
    </w:p>
    <w:p w14:paraId="32A9579F" w14:textId="5480DCB1" w:rsidR="000A41FB" w:rsidRDefault="000A41FB">
      <w:pPr>
        <w:widowControl/>
        <w:jc w:val="left"/>
        <w:rPr>
          <w:rFonts w:asciiTheme="majorHAnsi" w:eastAsia="黑体" w:hAnsiTheme="majorHAnsi" w:cstheme="majorBidi"/>
          <w:bCs/>
          <w:sz w:val="24"/>
          <w:szCs w:val="32"/>
        </w:rPr>
      </w:pPr>
    </w:p>
    <w:p w14:paraId="40DD3E2A" w14:textId="5F7A05E7" w:rsidR="009B5BEA" w:rsidRPr="00D93EFD" w:rsidRDefault="009B5BEA" w:rsidP="000A41FB">
      <w:pPr>
        <w:pStyle w:val="2"/>
      </w:pPr>
      <w:r w:rsidRPr="00D93EFD">
        <w:rPr>
          <w:rFonts w:hint="eastAsia"/>
        </w:rPr>
        <w:t>五、电子</w:t>
      </w:r>
    </w:p>
    <w:p w14:paraId="02A69CB7" w14:textId="30374AA1" w:rsidR="009B5BEA" w:rsidRPr="00D93EFD" w:rsidRDefault="009B5BEA" w:rsidP="00F67B9F">
      <w:pPr>
        <w:pStyle w:val="af3"/>
      </w:pPr>
      <w:r w:rsidRPr="00D93EFD">
        <w:t>电子</w:t>
      </w:r>
      <w:r w:rsidRPr="00D93EFD">
        <w:rPr>
          <w:rFonts w:hint="eastAsia"/>
        </w:rPr>
        <w:t>是</w:t>
      </w:r>
      <w:r w:rsidRPr="00D93EFD">
        <w:t>原子的组成部分，其所带的电量为一个元电荷</w:t>
      </w:r>
      <w:r w:rsidRPr="00D93EFD">
        <w:rPr>
          <w:i/>
        </w:rPr>
        <w:t>e</w:t>
      </w:r>
      <w:r w:rsidRPr="00D93EFD">
        <w:t>，质量为</w:t>
      </w:r>
      <w:r w:rsidRPr="00D93EFD">
        <w:rPr>
          <w:i/>
        </w:rPr>
        <w:t>m</w:t>
      </w:r>
      <w:r w:rsidRPr="00D93EFD">
        <w:rPr>
          <w:rFonts w:hint="eastAsia"/>
          <w:i/>
        </w:rPr>
        <w:t>，</w:t>
      </w:r>
      <w:r w:rsidRPr="00D93EFD">
        <w:rPr>
          <w:rFonts w:hint="eastAsia"/>
        </w:rPr>
        <w:t>普朗克常量为</w:t>
      </w:r>
      <w:commentRangeStart w:id="4"/>
      <w:r w:rsidRPr="00D93EFD">
        <w:rPr>
          <w:rFonts w:hint="eastAsia"/>
          <w:i/>
        </w:rPr>
        <w:t>h</w:t>
      </w:r>
      <w:commentRangeEnd w:id="4"/>
      <w:r w:rsidR="001F684E">
        <w:rPr>
          <w:rStyle w:val="af0"/>
          <w:rFonts w:hint="eastAsia"/>
          <w:szCs w:val="20"/>
        </w:rPr>
        <w:commentReference w:id="4"/>
      </w:r>
      <w:r w:rsidR="00F67B9F">
        <w:rPr>
          <w:rFonts w:hint="eastAsia"/>
        </w:rPr>
        <w:t>。</w:t>
      </w:r>
    </w:p>
    <w:p w14:paraId="167ECC42" w14:textId="77777777" w:rsidR="00F67B9F" w:rsidRDefault="00F67B9F" w:rsidP="00F67B9F"/>
    <w:p w14:paraId="4CD6C895" w14:textId="13D298EB" w:rsidR="009B5BEA" w:rsidRDefault="009B5BEA" w:rsidP="00F67B9F">
      <w:r w:rsidRPr="00D93EFD">
        <w:rPr>
          <w:rFonts w:hint="eastAsia"/>
        </w:rPr>
        <w:t>17</w:t>
      </w:r>
      <w:r w:rsidRPr="00D93EFD">
        <w:rPr>
          <w:rFonts w:hint="eastAsia"/>
        </w:rPr>
        <w:t>．</w:t>
      </w:r>
      <w:r w:rsidRPr="00D93EFD">
        <w:t>某天然放射性元素发生</w:t>
      </w:r>
      <w:r w:rsidRPr="00F67B9F">
        <w:rPr>
          <w:iCs/>
        </w:rPr>
        <w:t>β</w:t>
      </w:r>
      <w:r w:rsidRPr="00D93EFD">
        <w:t>衰变过程中，放出一个电子</w:t>
      </w:r>
      <w:r w:rsidR="00F67B9F">
        <w:rPr>
          <w:rFonts w:hint="eastAsia"/>
        </w:rPr>
        <w:t>。</w:t>
      </w:r>
      <w:r w:rsidRPr="00D93EFD">
        <w:t>产生新元素的原子核与原来</w:t>
      </w:r>
      <w:r w:rsidRPr="00D93EFD">
        <w:rPr>
          <w:rFonts w:hint="eastAsia"/>
        </w:rPr>
        <w:t>原子核</w:t>
      </w:r>
      <w:r w:rsidRPr="00D93EFD">
        <w:t>相比其</w:t>
      </w:r>
      <w:r w:rsidRPr="00D93EFD">
        <w:rPr>
          <w:rFonts w:hint="eastAsia"/>
        </w:rPr>
        <w:t>核</w:t>
      </w:r>
      <w:r w:rsidRPr="00D93EFD">
        <w:t>电荷数</w:t>
      </w:r>
      <w:r w:rsidR="00F67B9F">
        <w:rPr>
          <w:rFonts w:hint="eastAsia"/>
        </w:rPr>
        <w:t>_______</w:t>
      </w:r>
      <w:r w:rsidRPr="00D93EFD">
        <w:t>，</w:t>
      </w:r>
      <w:r w:rsidRPr="00D93EFD">
        <w:rPr>
          <w:rFonts w:hint="eastAsia"/>
        </w:rPr>
        <w:t>中子</w:t>
      </w:r>
      <w:r w:rsidRPr="00D93EFD">
        <w:t>数</w:t>
      </w:r>
      <w:r w:rsidR="00F67B9F">
        <w:rPr>
          <w:rFonts w:hint="eastAsia"/>
        </w:rPr>
        <w:t>_______</w:t>
      </w:r>
      <w:r w:rsidRPr="00D93EFD">
        <w:rPr>
          <w:rFonts w:hint="eastAsia"/>
        </w:rPr>
        <w:t>（</w:t>
      </w:r>
      <w:r w:rsidRPr="00D93EFD">
        <w:t>分别选填</w:t>
      </w:r>
      <w:r w:rsidRPr="00D93EFD">
        <w:rPr>
          <w:rFonts w:hint="eastAsia"/>
        </w:rPr>
        <w:t>“</w:t>
      </w:r>
      <w:r w:rsidRPr="00D93EFD">
        <w:t>增加</w:t>
      </w:r>
      <w:r w:rsidRPr="00D93EFD">
        <w:rPr>
          <w:rFonts w:hint="eastAsia"/>
        </w:rPr>
        <w:t>”</w:t>
      </w:r>
      <w:r w:rsidRPr="00D93EFD">
        <w:t>、</w:t>
      </w:r>
      <w:r w:rsidRPr="00D93EFD">
        <w:rPr>
          <w:rFonts w:hint="eastAsia"/>
        </w:rPr>
        <w:t>“</w:t>
      </w:r>
      <w:r w:rsidRPr="00D93EFD">
        <w:t>减小</w:t>
      </w:r>
      <w:r w:rsidRPr="00D93EFD">
        <w:rPr>
          <w:rFonts w:hint="eastAsia"/>
        </w:rPr>
        <w:t>”</w:t>
      </w:r>
      <w:r w:rsidRPr="00D93EFD">
        <w:t>、</w:t>
      </w:r>
      <w:r w:rsidRPr="00D93EFD">
        <w:rPr>
          <w:rFonts w:hint="eastAsia"/>
        </w:rPr>
        <w:t>“</w:t>
      </w:r>
      <w:r w:rsidRPr="00D93EFD">
        <w:t>不变</w:t>
      </w:r>
      <w:r w:rsidRPr="00D93EFD">
        <w:rPr>
          <w:rFonts w:hint="eastAsia"/>
        </w:rPr>
        <w:t>”）</w:t>
      </w:r>
      <w:r w:rsidR="00F67B9F">
        <w:rPr>
          <w:rFonts w:hint="eastAsia"/>
        </w:rPr>
        <w:t>。</w:t>
      </w:r>
      <w:r w:rsidRPr="00D93EFD">
        <w:t>若释放的电子速度为</w:t>
      </w:r>
      <w:r w:rsidR="00F67B9F" w:rsidRPr="00F67B9F">
        <w:rPr>
          <w:rFonts w:ascii="Book Antiqua" w:hAnsi="Book Antiqua"/>
          <w:i/>
          <w:iCs/>
        </w:rPr>
        <w:t>v</w:t>
      </w:r>
      <w:r w:rsidRPr="00D93EFD">
        <w:rPr>
          <w:rFonts w:hint="eastAsia"/>
        </w:rPr>
        <w:t>，</w:t>
      </w:r>
      <w:r w:rsidRPr="00D93EFD">
        <w:t>则根据德波罗意</w:t>
      </w:r>
      <w:r w:rsidRPr="00D93EFD">
        <w:rPr>
          <w:rFonts w:hint="eastAsia"/>
        </w:rPr>
        <w:t>提出的</w:t>
      </w:r>
      <w:r w:rsidRPr="00D93EFD">
        <w:t>波粒二象性假说，该电子的波长</w:t>
      </w:r>
      <w:r w:rsidR="00F67B9F" w:rsidRPr="00F67B9F">
        <w:rPr>
          <w:i/>
          <w:iCs/>
        </w:rPr>
        <w:t>λ</w:t>
      </w:r>
      <w:r w:rsidR="00F67B9F">
        <w:rPr>
          <w:rFonts w:hint="eastAsia"/>
        </w:rPr>
        <w:t xml:space="preserve"> =________</w:t>
      </w:r>
      <w:r w:rsidR="00F67B9F">
        <w:rPr>
          <w:rFonts w:hint="eastAsia"/>
        </w:rPr>
        <w:t>。</w:t>
      </w:r>
    </w:p>
    <w:p w14:paraId="48BECF53" w14:textId="7475DB84" w:rsidR="00F67B9F" w:rsidRPr="00D93EFD" w:rsidRDefault="00F67B9F" w:rsidP="00F67B9F"/>
    <w:p w14:paraId="66D9ED7F" w14:textId="2148E62F" w:rsidR="009B5BEA" w:rsidRPr="00D93EFD" w:rsidRDefault="00160666" w:rsidP="00F67B9F"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031D91A1" wp14:editId="674015A8">
                <wp:simplePos x="0" y="0"/>
                <wp:positionH relativeFrom="margin">
                  <wp:align>right</wp:align>
                </wp:positionH>
                <wp:positionV relativeFrom="paragraph">
                  <wp:posOffset>20955</wp:posOffset>
                </wp:positionV>
                <wp:extent cx="1339850" cy="1583690"/>
                <wp:effectExtent l="0" t="0" r="0" b="0"/>
                <wp:wrapSquare wrapText="bothSides"/>
                <wp:docPr id="614045610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39850" cy="1583690"/>
                          <a:chOff x="-139203" y="-185422"/>
                          <a:chExt cx="1343449" cy="1596427"/>
                        </a:xfrm>
                      </wpg:grpSpPr>
                      <wpg:grpSp>
                        <wpg:cNvPr id="1932392948" name="组合 2"/>
                        <wpg:cNvGrpSpPr/>
                        <wpg:grpSpPr>
                          <a:xfrm>
                            <a:off x="-1004" y="56867"/>
                            <a:ext cx="850071" cy="1252598"/>
                            <a:chOff x="-428953" y="-923882"/>
                            <a:chExt cx="850479" cy="1253015"/>
                          </a:xfrm>
                        </wpg:grpSpPr>
                        <wps:wsp>
                          <wps:cNvPr id="1544556798" name="直接连接符 1"/>
                          <wps:cNvCnPr/>
                          <wps:spPr>
                            <a:xfrm>
                              <a:off x="-428904" y="329133"/>
                              <a:ext cx="85001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66264905" name="直接连接符 1"/>
                          <wps:cNvCnPr/>
                          <wps:spPr>
                            <a:xfrm>
                              <a:off x="-428641" y="-591624"/>
                              <a:ext cx="85001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88588995" name="直接连接符 1"/>
                          <wps:cNvCnPr/>
                          <wps:spPr>
                            <a:xfrm>
                              <a:off x="-428953" y="-923882"/>
                              <a:ext cx="85001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618217" name="直接连接符 1"/>
                          <wps:cNvCnPr/>
                          <wps:spPr>
                            <a:xfrm>
                              <a:off x="-428948" y="-845475"/>
                              <a:ext cx="85001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940564" name="直接连接符 1"/>
                          <wps:cNvCnPr/>
                          <wps:spPr>
                            <a:xfrm>
                              <a:off x="-428948" y="-754299"/>
                              <a:ext cx="85001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9023475" name="直接连接符 1"/>
                          <wps:cNvCnPr/>
                          <wps:spPr>
                            <a:xfrm>
                              <a:off x="-428484" y="-280863"/>
                              <a:ext cx="85001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49229319" name="Rectangle 481"/>
                        <wps:cNvSpPr/>
                        <wps:spPr>
                          <a:xfrm>
                            <a:off x="-139194" y="1212810"/>
                            <a:ext cx="129853" cy="19819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E8D40A0" w14:textId="77777777" w:rsidR="00E27301" w:rsidRPr="009B2CAA" w:rsidRDefault="00E27301" w:rsidP="00E2730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9B2CAA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476776563" name="Rectangle 481"/>
                        <wps:cNvSpPr/>
                        <wps:spPr>
                          <a:xfrm>
                            <a:off x="847102" y="1209327"/>
                            <a:ext cx="336972" cy="19819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BF517DD" w14:textId="77777777" w:rsidR="00E27301" w:rsidRPr="009B2CAA" w:rsidRDefault="00E27301" w:rsidP="00E2730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9B2CAA">
                                <w:rPr>
                                  <w:sz w:val="18"/>
                                  <w:szCs w:val="18"/>
                                </w:rPr>
                                <w:t>−</w:t>
                              </w:r>
                              <w:r w:rsidRPr="009B2CAA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</w:t>
                              </w:r>
                              <w:r w:rsidRPr="009B2CAA">
                                <w:rPr>
                                  <w:sz w:val="18"/>
                                  <w:szCs w:val="18"/>
                                </w:rPr>
                                <w:t>3.6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1909550700" name="Rectangle 481"/>
                        <wps:cNvSpPr/>
                        <wps:spPr>
                          <a:xfrm>
                            <a:off x="864427" y="287858"/>
                            <a:ext cx="336972" cy="19819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4A135AE" w14:textId="77777777" w:rsidR="00E27301" w:rsidRPr="009B2CAA" w:rsidRDefault="00E27301" w:rsidP="00E2730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9B2CAA">
                                <w:rPr>
                                  <w:sz w:val="18"/>
                                  <w:szCs w:val="18"/>
                                </w:rPr>
                                <w:t>−1.51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1825538123" name="Rectangle 481"/>
                        <wps:cNvSpPr/>
                        <wps:spPr>
                          <a:xfrm>
                            <a:off x="863219" y="132679"/>
                            <a:ext cx="336972" cy="19819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795171F" w14:textId="77777777" w:rsidR="00E27301" w:rsidRPr="009B2CAA" w:rsidRDefault="00E27301" w:rsidP="00E2730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9B2CAA">
                                <w:rPr>
                                  <w:sz w:val="18"/>
                                  <w:szCs w:val="18"/>
                                </w:rPr>
                                <w:t>−0.85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323094398" name="Rectangle 481"/>
                        <wps:cNvSpPr/>
                        <wps:spPr>
                          <a:xfrm>
                            <a:off x="931770" y="-71275"/>
                            <a:ext cx="129853" cy="19819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DA4E1F9" w14:textId="77777777" w:rsidR="00E27301" w:rsidRPr="009B2CAA" w:rsidRDefault="00E27301" w:rsidP="00E2730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9B2CAA">
                                <w:rPr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463245094" name="Rectangle 481"/>
                        <wps:cNvSpPr/>
                        <wps:spPr>
                          <a:xfrm>
                            <a:off x="863982" y="601945"/>
                            <a:ext cx="336972" cy="19819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97DBB8B" w14:textId="77777777" w:rsidR="00E27301" w:rsidRPr="009B2CAA" w:rsidRDefault="00E27301" w:rsidP="00E2730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9B2CAA">
                                <w:rPr>
                                  <w:sz w:val="18"/>
                                  <w:szCs w:val="18"/>
                                </w:rPr>
                                <w:t>−3.40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1261575912" name="Rectangle 481"/>
                        <wps:cNvSpPr/>
                        <wps:spPr>
                          <a:xfrm>
                            <a:off x="-138835" y="598157"/>
                            <a:ext cx="129853" cy="19819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7906BCF" w14:textId="77777777" w:rsidR="00E27301" w:rsidRPr="009B2CAA" w:rsidRDefault="00E27301" w:rsidP="00E2730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9B2CAA">
                                <w:rPr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1984341123" name="Rectangle 481"/>
                        <wps:cNvSpPr/>
                        <wps:spPr>
                          <a:xfrm>
                            <a:off x="-139113" y="293451"/>
                            <a:ext cx="129853" cy="19819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A84B366" w14:textId="77777777" w:rsidR="00E27301" w:rsidRPr="009B2CAA" w:rsidRDefault="00E27301" w:rsidP="00E2730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9B2CAA">
                                <w:rPr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296588397" name="Rectangle 481"/>
                        <wps:cNvSpPr/>
                        <wps:spPr>
                          <a:xfrm>
                            <a:off x="-138873" y="133277"/>
                            <a:ext cx="129853" cy="19819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FE329AC" w14:textId="77777777" w:rsidR="00E27301" w:rsidRPr="009B2CAA" w:rsidRDefault="00E27301" w:rsidP="00E2730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9B2CAA">
                                <w:rPr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1248960577" name="Rectangle 481"/>
                        <wps:cNvSpPr/>
                        <wps:spPr>
                          <a:xfrm>
                            <a:off x="-138602" y="-182490"/>
                            <a:ext cx="129853" cy="19819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8C26841" w14:textId="77777777" w:rsidR="00E27301" w:rsidRPr="009B2CAA" w:rsidRDefault="00E27301" w:rsidP="00E27301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9B2CAA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n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1581493874" name="Rectangle 481"/>
                        <wps:cNvSpPr/>
                        <wps:spPr>
                          <a:xfrm>
                            <a:off x="856135" y="-185422"/>
                            <a:ext cx="335702" cy="19819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5264500" w14:textId="77777777" w:rsidR="00E27301" w:rsidRPr="009B2CAA" w:rsidRDefault="00E27301" w:rsidP="00E27301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9B2CAA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 xml:space="preserve">E </w:t>
                              </w:r>
                              <w:r w:rsidRPr="009B2CAA">
                                <w:rPr>
                                  <w:sz w:val="18"/>
                                  <w:szCs w:val="18"/>
                                </w:rPr>
                                <w:t>/eV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1584810896" name="Rectangle 481"/>
                        <wps:cNvSpPr/>
                        <wps:spPr>
                          <a:xfrm>
                            <a:off x="-139203" y="-60735"/>
                            <a:ext cx="153996" cy="19819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8320477" w14:textId="77777777" w:rsidR="00E27301" w:rsidRPr="009B2CAA" w:rsidRDefault="00E27301" w:rsidP="00E2730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9B2CAA">
                                <w:rPr>
                                  <w:sz w:val="18"/>
                                  <w:szCs w:val="18"/>
                                </w:rPr>
                                <w:t>∞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535066459" name="Rectangle 481"/>
                        <wps:cNvSpPr/>
                        <wps:spPr>
                          <a:xfrm>
                            <a:off x="-138129" y="35829"/>
                            <a:ext cx="130043" cy="19905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1E21FA0" w14:textId="77777777" w:rsidR="00E27301" w:rsidRPr="009B2CAA" w:rsidRDefault="00E27301" w:rsidP="00E2730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1312689630" name="Rectangle 481"/>
                        <wps:cNvSpPr/>
                        <wps:spPr>
                          <a:xfrm>
                            <a:off x="866547" y="25455"/>
                            <a:ext cx="337699" cy="19905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AE40129" w14:textId="77777777" w:rsidR="00E27301" w:rsidRPr="009B2CAA" w:rsidRDefault="00E27301" w:rsidP="00E2730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9B2CAA">
                                <w:rPr>
                                  <w:sz w:val="18"/>
                                  <w:szCs w:val="18"/>
                                </w:rPr>
                                <w:t>−0.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54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31D91A1" id="组合 3" o:spid="_x0000_s1892" style="position:absolute;left:0;text-align:left;margin-left:54.3pt;margin-top:1.65pt;width:105.5pt;height:124.7pt;z-index:251682816;mso-position-horizontal:right;mso-position-horizontal-relative:margin;mso-position-vertical-relative:text;mso-width-relative:margin;mso-height-relative:margin" coordorigin="-1392,-1854" coordsize="13434,159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">
                <v:group id="_x0000_s1893" style="position:absolute;left:-10;top:568;width:8500;height:12526" coordorigin="-4289,-9238" coordsize="8504,125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">
                  <v:line id="直接连接符 1" o:spid="_x0000_s1894" style="position:absolute;visibility:visible;mso-wrap-style:square" from="-4289,3291" to="4211,32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" strokecolor="black [3213]"/>
                  <v:line id="直接连接符 1" o:spid="_x0000_s1895" style="position:absolute;visibility:visible;mso-wrap-style:square" from="-4286,-5916" to="4213,-59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" strokecolor="black [3213]"/>
                  <v:line id="直接连接符 1" o:spid="_x0000_s1896" style="position:absolute;visibility:visible;mso-wrap-style:square" from="-4289,-9238" to="4210,-9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" strokecolor="black [3213]">
                    <v:stroke dashstyle="dash"/>
                  </v:line>
                  <v:line id="直接连接符 1" o:spid="_x0000_s1897" style="position:absolute;visibility:visible;mso-wrap-style:square" from="-4289,-8454" to="4210,-8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" strokecolor="black [3213]"/>
                  <v:line id="直接连接符 1" o:spid="_x0000_s1898" style="position:absolute;visibility:visible;mso-wrap-style:square" from="-4289,-7542" to="4210,-75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" strokecolor="black [3213]"/>
                  <v:line id="直接连接符 1" o:spid="_x0000_s1899" style="position:absolute;visibility:visible;mso-wrap-style:square" from="-4284,-2808" to="4215,-2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" strokecolor="black [3213]"/>
                </v:group>
                <v:rect id="Rectangle 481" o:spid="_x0000_s1900" style="position:absolute;left:-1391;top:12128;width:1298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" filled="f" stroked="f">
                  <v:textbox style="mso-fit-shape-to-text:t" inset="1mm,0,1mm,0">
                    <w:txbxContent>
                      <w:p w14:paraId="4E8D40A0" w14:textId="77777777" w:rsidR="00E27301" w:rsidRPr="009B2CAA" w:rsidRDefault="00E27301" w:rsidP="00E27301">
                        <w:pPr>
                          <w:rPr>
                            <w:sz w:val="18"/>
                            <w:szCs w:val="18"/>
                          </w:rPr>
                        </w:pPr>
                        <w:r w:rsidRPr="009B2CAA">
                          <w:rPr>
                            <w:rFonts w:hint="eastAsia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rect>
                <v:rect id="Rectangle 481" o:spid="_x0000_s1901" style="position:absolute;left:8471;top:12093;width:3369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1BF517DD" w14:textId="77777777" w:rsidR="00E27301" w:rsidRPr="009B2CAA" w:rsidRDefault="00E27301" w:rsidP="00E27301">
                        <w:pPr>
                          <w:rPr>
                            <w:sz w:val="18"/>
                            <w:szCs w:val="18"/>
                          </w:rPr>
                        </w:pPr>
                        <w:r w:rsidRPr="009B2CAA">
                          <w:rPr>
                            <w:sz w:val="18"/>
                            <w:szCs w:val="18"/>
                          </w:rPr>
                          <w:t>−</w:t>
                        </w:r>
                        <w:r w:rsidRPr="009B2CAA">
                          <w:rPr>
                            <w:rFonts w:hint="eastAsia"/>
                            <w:sz w:val="18"/>
                            <w:szCs w:val="18"/>
                          </w:rPr>
                          <w:t>1</w:t>
                        </w:r>
                        <w:r w:rsidRPr="009B2CAA">
                          <w:rPr>
                            <w:sz w:val="18"/>
                            <w:szCs w:val="18"/>
                          </w:rPr>
                          <w:t>3.6</w:t>
                        </w:r>
                      </w:p>
                    </w:txbxContent>
                  </v:textbox>
                </v:rect>
                <v:rect id="Rectangle 481" o:spid="_x0000_s1902" style="position:absolute;left:8644;top:2878;width:3369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" filled="f" stroked="f">
                  <v:textbox style="mso-fit-shape-to-text:t" inset="1mm,0,1mm,0">
                    <w:txbxContent>
                      <w:p w14:paraId="24A135AE" w14:textId="77777777" w:rsidR="00E27301" w:rsidRPr="009B2CAA" w:rsidRDefault="00E27301" w:rsidP="00E27301">
                        <w:pPr>
                          <w:rPr>
                            <w:sz w:val="18"/>
                            <w:szCs w:val="18"/>
                          </w:rPr>
                        </w:pPr>
                        <w:r w:rsidRPr="009B2CAA">
                          <w:rPr>
                            <w:sz w:val="18"/>
                            <w:szCs w:val="18"/>
                          </w:rPr>
                          <w:t>−1.51</w:t>
                        </w:r>
                      </w:p>
                    </w:txbxContent>
                  </v:textbox>
                </v:rect>
                <v:rect id="Rectangle 481" o:spid="_x0000_s1903" style="position:absolute;left:8632;top:1326;width:3369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" filled="f" stroked="f">
                  <v:textbox style="mso-fit-shape-to-text:t" inset="1mm,0,1mm,0">
                    <w:txbxContent>
                      <w:p w14:paraId="5795171F" w14:textId="77777777" w:rsidR="00E27301" w:rsidRPr="009B2CAA" w:rsidRDefault="00E27301" w:rsidP="00E27301">
                        <w:pPr>
                          <w:rPr>
                            <w:sz w:val="18"/>
                            <w:szCs w:val="18"/>
                          </w:rPr>
                        </w:pPr>
                        <w:r w:rsidRPr="009B2CAA">
                          <w:rPr>
                            <w:sz w:val="18"/>
                            <w:szCs w:val="18"/>
                          </w:rPr>
                          <w:t>−0.85</w:t>
                        </w:r>
                      </w:p>
                    </w:txbxContent>
                  </v:textbox>
                </v:rect>
                <v:rect id="Rectangle 481" o:spid="_x0000_s1904" style="position:absolute;left:9317;top:-712;width:1299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" filled="f" stroked="f">
                  <v:textbox style="mso-fit-shape-to-text:t" inset="1mm,0,1mm,0">
                    <w:txbxContent>
                      <w:p w14:paraId="0DA4E1F9" w14:textId="77777777" w:rsidR="00E27301" w:rsidRPr="009B2CAA" w:rsidRDefault="00E27301" w:rsidP="00E27301">
                        <w:pPr>
                          <w:rPr>
                            <w:sz w:val="18"/>
                            <w:szCs w:val="18"/>
                          </w:rPr>
                        </w:pPr>
                        <w:r w:rsidRPr="009B2CAA">
                          <w:rPr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rect>
                <v:rect id="Rectangle 481" o:spid="_x0000_s1905" style="position:absolute;left:8639;top:6019;width:3370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" filled="f" stroked="f">
                  <v:textbox style="mso-fit-shape-to-text:t" inset="1mm,0,1mm,0">
                    <w:txbxContent>
                      <w:p w14:paraId="097DBB8B" w14:textId="77777777" w:rsidR="00E27301" w:rsidRPr="009B2CAA" w:rsidRDefault="00E27301" w:rsidP="00E27301">
                        <w:pPr>
                          <w:rPr>
                            <w:sz w:val="18"/>
                            <w:szCs w:val="18"/>
                          </w:rPr>
                        </w:pPr>
                        <w:r w:rsidRPr="009B2CAA">
                          <w:rPr>
                            <w:sz w:val="18"/>
                            <w:szCs w:val="18"/>
                          </w:rPr>
                          <w:t>−3.40</w:t>
                        </w:r>
                      </w:p>
                    </w:txbxContent>
                  </v:textbox>
                </v:rect>
                <v:rect id="Rectangle 481" o:spid="_x0000_s1906" style="position:absolute;left:-1388;top:5981;width:1299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" filled="f" stroked="f">
                  <v:textbox style="mso-fit-shape-to-text:t" inset="1mm,0,1mm,0">
                    <w:txbxContent>
                      <w:p w14:paraId="37906BCF" w14:textId="77777777" w:rsidR="00E27301" w:rsidRPr="009B2CAA" w:rsidRDefault="00E27301" w:rsidP="00E27301">
                        <w:pPr>
                          <w:rPr>
                            <w:sz w:val="18"/>
                            <w:szCs w:val="18"/>
                          </w:rPr>
                        </w:pPr>
                        <w:r w:rsidRPr="009B2CAA">
                          <w:rPr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rect>
                <v:rect id="Rectangle 481" o:spid="_x0000_s1907" style="position:absolute;left:-1391;top:2934;width:1299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" filled="f" stroked="f">
                  <v:textbox style="mso-fit-shape-to-text:t" inset="1mm,0,1mm,0">
                    <w:txbxContent>
                      <w:p w14:paraId="3A84B366" w14:textId="77777777" w:rsidR="00E27301" w:rsidRPr="009B2CAA" w:rsidRDefault="00E27301" w:rsidP="00E27301">
                        <w:pPr>
                          <w:rPr>
                            <w:sz w:val="18"/>
                            <w:szCs w:val="18"/>
                          </w:rPr>
                        </w:pPr>
                        <w:r w:rsidRPr="009B2CAA">
                          <w:rPr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rect>
                <v:rect id="Rectangle 481" o:spid="_x0000_s1908" style="position:absolute;left:-1388;top:1332;width:1298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0FE329AC" w14:textId="77777777" w:rsidR="00E27301" w:rsidRPr="009B2CAA" w:rsidRDefault="00E27301" w:rsidP="00E27301">
                        <w:pPr>
                          <w:rPr>
                            <w:sz w:val="18"/>
                            <w:szCs w:val="18"/>
                          </w:rPr>
                        </w:pPr>
                        <w:r w:rsidRPr="009B2CAA">
                          <w:rPr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rect>
                <v:rect id="Rectangle 481" o:spid="_x0000_s1909" style="position:absolute;left:-1386;top:-1824;width:1299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18C26841" w14:textId="77777777" w:rsidR="00E27301" w:rsidRPr="009B2CAA" w:rsidRDefault="00E27301" w:rsidP="00E27301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9B2CAA">
                          <w:rPr>
                            <w:i/>
                            <w:iCs/>
                            <w:sz w:val="18"/>
                            <w:szCs w:val="18"/>
                          </w:rPr>
                          <w:t>n</w:t>
                        </w:r>
                      </w:p>
                    </w:txbxContent>
                  </v:textbox>
                </v:rect>
                <v:rect id="Rectangle 481" o:spid="_x0000_s1910" style="position:absolute;left:8561;top:-1854;width:3357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75264500" w14:textId="77777777" w:rsidR="00E27301" w:rsidRPr="009B2CAA" w:rsidRDefault="00E27301" w:rsidP="00E27301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9B2CAA">
                          <w:rPr>
                            <w:i/>
                            <w:iCs/>
                            <w:sz w:val="18"/>
                            <w:szCs w:val="18"/>
                          </w:rPr>
                          <w:t xml:space="preserve">E </w:t>
                        </w:r>
                        <w:r w:rsidRPr="009B2CAA">
                          <w:rPr>
                            <w:sz w:val="18"/>
                            <w:szCs w:val="18"/>
                          </w:rPr>
                          <w:t>/eV</w:t>
                        </w:r>
                      </w:p>
                    </w:txbxContent>
                  </v:textbox>
                </v:rect>
                <v:rect id="Rectangle 481" o:spid="_x0000_s1911" style="position:absolute;left:-1392;top:-607;width:1539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" filled="f" stroked="f">
                  <v:textbox style="mso-fit-shape-to-text:t" inset="1mm,0,1mm,0">
                    <w:txbxContent>
                      <w:p w14:paraId="58320477" w14:textId="77777777" w:rsidR="00E27301" w:rsidRPr="009B2CAA" w:rsidRDefault="00E27301" w:rsidP="00E27301">
                        <w:pPr>
                          <w:rPr>
                            <w:sz w:val="18"/>
                            <w:szCs w:val="18"/>
                          </w:rPr>
                        </w:pPr>
                        <w:r w:rsidRPr="009B2CAA">
                          <w:rPr>
                            <w:sz w:val="18"/>
                            <w:szCs w:val="18"/>
                          </w:rPr>
                          <w:t>∞</w:t>
                        </w:r>
                      </w:p>
                    </w:txbxContent>
                  </v:textbox>
                </v:rect>
                <v:rect id="Rectangle 481" o:spid="_x0000_s1912" style="position:absolute;left:-1381;top:358;width:1301;height:19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11E21FA0" w14:textId="77777777" w:rsidR="00E27301" w:rsidRPr="009B2CAA" w:rsidRDefault="00E27301" w:rsidP="00E27301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5</w:t>
                        </w:r>
                      </w:p>
                    </w:txbxContent>
                  </v:textbox>
                </v:rect>
                <v:rect id="Rectangle 481" o:spid="_x0000_s1913" style="position:absolute;left:8665;top:254;width:3377;height:19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" filled="f" stroked="f">
                  <v:textbox style="mso-fit-shape-to-text:t" inset="1mm,0,1mm,0">
                    <w:txbxContent>
                      <w:p w14:paraId="2AE40129" w14:textId="77777777" w:rsidR="00E27301" w:rsidRPr="009B2CAA" w:rsidRDefault="00E27301" w:rsidP="00E27301">
                        <w:pPr>
                          <w:rPr>
                            <w:sz w:val="18"/>
                            <w:szCs w:val="18"/>
                          </w:rPr>
                        </w:pPr>
                        <w:r w:rsidRPr="009B2CAA">
                          <w:rPr>
                            <w:sz w:val="18"/>
                            <w:szCs w:val="18"/>
                          </w:rPr>
                          <w:t>−0.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54</w:t>
                        </w:r>
                      </w:p>
                    </w:txbxContent>
                  </v:textbox>
                </v:rect>
                <w10:wrap type="square" anchorx="margin"/>
              </v:group>
            </w:pict>
          </mc:Fallback>
        </mc:AlternateContent>
      </w:r>
      <w:r w:rsidR="009B5BEA" w:rsidRPr="00D93EFD">
        <w:rPr>
          <w:rFonts w:hint="eastAsia"/>
        </w:rPr>
        <w:t>18</w:t>
      </w:r>
      <w:r w:rsidR="009B5BEA" w:rsidRPr="00D93EFD">
        <w:t>．当原子中的电子从一个定态轨道跃迁到另一个轨道时，会发射或吸收一定频率的电磁波</w:t>
      </w:r>
      <w:r w:rsidR="00F67B9F">
        <w:rPr>
          <w:rFonts w:hint="eastAsia"/>
        </w:rPr>
        <w:t>。</w:t>
      </w:r>
      <w:r w:rsidR="009B5BEA" w:rsidRPr="00D93EFD">
        <w:t>如图所示为氢原子的能级示意图</w:t>
      </w:r>
      <w:r w:rsidR="009B5BEA" w:rsidRPr="00D93EFD">
        <w:rPr>
          <w:rFonts w:hint="eastAsia"/>
        </w:rPr>
        <w:t>，</w:t>
      </w:r>
      <w:r w:rsidR="009B5BEA" w:rsidRPr="00D93EFD">
        <w:t>现有一定量的氢原子处于</w:t>
      </w:r>
      <w:r w:rsidR="00F67B9F" w:rsidRPr="00F67B9F">
        <w:rPr>
          <w:rFonts w:hint="eastAsia"/>
          <w:i/>
          <w:iCs/>
        </w:rPr>
        <w:t>n</w:t>
      </w:r>
      <w:r w:rsidR="00F67B9F">
        <w:rPr>
          <w:rFonts w:hint="eastAsia"/>
        </w:rPr>
        <w:t xml:space="preserve"> = 4</w:t>
      </w:r>
      <w:r w:rsidR="009B5BEA" w:rsidRPr="00D93EFD">
        <w:t>的激发态，这些氢原子的明线光谱中有</w:t>
      </w:r>
      <w:r w:rsidR="00F67B9F">
        <w:rPr>
          <w:rFonts w:hint="eastAsia"/>
        </w:rPr>
        <w:t>______</w:t>
      </w:r>
      <w:r w:rsidR="009B5BEA" w:rsidRPr="00D93EFD">
        <w:rPr>
          <w:rFonts w:hint="eastAsia"/>
        </w:rPr>
        <w:t>条</w:t>
      </w:r>
      <w:r w:rsidR="009B5BEA" w:rsidRPr="00D93EFD">
        <w:t>谱线</w:t>
      </w:r>
      <w:r w:rsidR="009B5BEA" w:rsidRPr="00D93EFD">
        <w:rPr>
          <w:rFonts w:hint="eastAsia"/>
        </w:rPr>
        <w:t>，该光谱</w:t>
      </w:r>
      <w:r w:rsidR="009B5BEA" w:rsidRPr="00D93EFD">
        <w:t>中波长最长的光子能量为</w:t>
      </w:r>
      <w:r w:rsidR="00F67B9F">
        <w:rPr>
          <w:rFonts w:hint="eastAsia"/>
        </w:rPr>
        <w:t>______</w:t>
      </w:r>
      <w:r w:rsidR="009B5BEA" w:rsidRPr="00D93EFD">
        <w:t>eV</w:t>
      </w:r>
      <w:r w:rsidR="00F67B9F">
        <w:rPr>
          <w:rFonts w:hint="eastAsia"/>
        </w:rPr>
        <w:t>。</w:t>
      </w:r>
    </w:p>
    <w:p w14:paraId="51790B29" w14:textId="36D7FEAB" w:rsidR="009B5BEA" w:rsidRDefault="009B5BEA" w:rsidP="00F67B9F"/>
    <w:p w14:paraId="5AC17B24" w14:textId="23DF0BF1" w:rsidR="00E27301" w:rsidRDefault="00E27301" w:rsidP="00F67B9F"/>
    <w:p w14:paraId="41F1DB15" w14:textId="23DCF26A" w:rsidR="00E27301" w:rsidRDefault="00E27301" w:rsidP="00F67B9F"/>
    <w:p w14:paraId="089077F6" w14:textId="77777777" w:rsidR="00E27301" w:rsidRDefault="00E27301" w:rsidP="00F67B9F"/>
    <w:p w14:paraId="02DF633F" w14:textId="3E4A0B61" w:rsidR="00E27301" w:rsidRPr="00D93EFD" w:rsidRDefault="00E27301" w:rsidP="00F67B9F"/>
    <w:p w14:paraId="2BADFE8F" w14:textId="43B18A31" w:rsidR="009B5BEA" w:rsidRPr="00D93EFD" w:rsidRDefault="008A4CCB" w:rsidP="008A4CCB">
      <w:pPr>
        <w:rPr>
          <w:kern w:val="2"/>
        </w:rPr>
      </w:pPr>
      <w:r>
        <w:rPr>
          <w:rFonts w:hint="eastAsia"/>
          <w:noProof/>
          <w:kern w:val="2"/>
        </w:rPr>
        <mc:AlternateContent>
          <mc:Choice Requires="wpg">
            <w:drawing>
              <wp:anchor distT="0" distB="0" distL="114300" distR="114300" simplePos="0" relativeHeight="251780096" behindDoc="0" locked="0" layoutInCell="1" allowOverlap="1" wp14:anchorId="43E08FB2" wp14:editId="5790D21B">
                <wp:simplePos x="0" y="0"/>
                <wp:positionH relativeFrom="column">
                  <wp:posOffset>3296285</wp:posOffset>
                </wp:positionH>
                <wp:positionV relativeFrom="paragraph">
                  <wp:posOffset>100965</wp:posOffset>
                </wp:positionV>
                <wp:extent cx="1950720" cy="1475105"/>
                <wp:effectExtent l="0" t="0" r="30480" b="29845"/>
                <wp:wrapSquare wrapText="bothSides"/>
                <wp:docPr id="1151065415" name="组合 17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50720" cy="1475105"/>
                          <a:chOff x="31102" y="0"/>
                          <a:chExt cx="1950720" cy="1475324"/>
                        </a:xfrm>
                      </wpg:grpSpPr>
                      <wpg:grpSp>
                        <wpg:cNvPr id="957178590" name="组合 3"/>
                        <wpg:cNvGrpSpPr/>
                        <wpg:grpSpPr>
                          <a:xfrm>
                            <a:off x="31102" y="0"/>
                            <a:ext cx="1950720" cy="1475324"/>
                            <a:chOff x="0" y="-165321"/>
                            <a:chExt cx="2018030" cy="1528031"/>
                          </a:xfrm>
                        </wpg:grpSpPr>
                        <wpg:grpSp>
                          <wpg:cNvPr id="1732021875" name="组合 2"/>
                          <wpg:cNvGrpSpPr/>
                          <wpg:grpSpPr>
                            <a:xfrm>
                              <a:off x="0" y="0"/>
                              <a:ext cx="2018030" cy="1362710"/>
                              <a:chOff x="0" y="0"/>
                              <a:chExt cx="2018030" cy="1362835"/>
                            </a:xfrm>
                          </wpg:grpSpPr>
                          <wpg:grpSp>
                            <wpg:cNvPr id="1465146229" name="组合 1884">
                              <a:extLst>
                                <a:ext uri="{FF2B5EF4-FFF2-40B4-BE49-F238E27FC236}">
                                  <a16:creationId xmlns:a16="http://schemas.microsoft.com/office/drawing/2014/main" id="{B31BD5BE-88A1-8CA4-B30A-5E585B9013A6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0" y="144905"/>
                                <a:ext cx="2018030" cy="1217930"/>
                                <a:chOff x="103378" y="0"/>
                                <a:chExt cx="2018404" cy="1218371"/>
                              </a:xfrm>
                            </wpg:grpSpPr>
                            <wps:wsp>
                              <wps:cNvPr id="2141380654" name="直接连接符 2141380654">
                                <a:extLst>
                                  <a:ext uri="{FF2B5EF4-FFF2-40B4-BE49-F238E27FC236}">
                                    <a16:creationId xmlns:a16="http://schemas.microsoft.com/office/drawing/2014/main" id="{781F5FA7-BCFC-2F5B-7628-0E0BDD8F89B4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>
                                  <a:off x="478283" y="755739"/>
                                  <a:ext cx="206608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triangle" w="sm" len="med"/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540324260" name="组合 540324260">
                                <a:extLst>
                                  <a:ext uri="{FF2B5EF4-FFF2-40B4-BE49-F238E27FC236}">
                                    <a16:creationId xmlns:a16="http://schemas.microsoft.com/office/drawing/2014/main" id="{6BDDE4E3-B3E5-B9F7-889A-E97CB6E0975D}"/>
                                  </a:ext>
                                </a:extLst>
                              </wpg:cNvPr>
                              <wpg:cNvGrpSpPr/>
                              <wpg:grpSpPr>
                                <a:xfrm>
                                  <a:off x="103378" y="0"/>
                                  <a:ext cx="2018404" cy="1218371"/>
                                  <a:chOff x="103378" y="0"/>
                                  <a:chExt cx="2018404" cy="1218371"/>
                                </a:xfrm>
                              </wpg:grpSpPr>
                              <wpg:grpSp>
                                <wpg:cNvPr id="1185474683" name="组合 1185474683">
                                  <a:extLst>
                                    <a:ext uri="{FF2B5EF4-FFF2-40B4-BE49-F238E27FC236}">
                                      <a16:creationId xmlns:a16="http://schemas.microsoft.com/office/drawing/2014/main" id="{C2684BD5-EC68-EAAA-2A31-5EA9899D5697}"/>
                                    </a:ext>
                                  </a:extLst>
                                </wpg:cNvPr>
                                <wpg:cNvGrpSpPr/>
                                <wpg:grpSpPr>
                                  <a:xfrm>
                                    <a:off x="103378" y="0"/>
                                    <a:ext cx="1183224" cy="1183224"/>
                                    <a:chOff x="103378" y="0"/>
                                    <a:chExt cx="1183224" cy="1183224"/>
                                  </a:xfrm>
                                </wpg:grpSpPr>
                                <wps:wsp>
                                  <wps:cNvPr id="503934020" name="圆: 空心 503934020">
                                    <a:extLst>
                                      <a:ext uri="{FF2B5EF4-FFF2-40B4-BE49-F238E27FC236}">
                                        <a16:creationId xmlns:a16="http://schemas.microsoft.com/office/drawing/2014/main" id="{8B88D520-FDED-E4C8-54D9-AB9AD15B669D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103378" y="0"/>
                                      <a:ext cx="1183224" cy="1183224"/>
                                    </a:xfrm>
                                    <a:prstGeom prst="donut">
                                      <a:avLst>
                                        <a:gd name="adj" fmla="val 3130"/>
                                      </a:avLst>
                                    </a:prstGeom>
                                    <a:solidFill>
                                      <a:schemeClr val="bg1">
                                        <a:lumMod val="85000"/>
                                      </a:schemeClr>
                                    </a:solidFill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tlCol="0" anchor="ctr"/>
                                </wps:wsp>
                                <wps:wsp>
                                  <wps:cNvPr id="1202987100" name="弧形 1202987100">
                                    <a:extLst>
                                      <a:ext uri="{FF2B5EF4-FFF2-40B4-BE49-F238E27FC236}">
                                        <a16:creationId xmlns:a16="http://schemas.microsoft.com/office/drawing/2014/main" id="{17308CFB-729B-4F6D-1C94-E6358C049F4A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334576" y="218956"/>
                                      <a:ext cx="717021" cy="717021"/>
                                    </a:xfrm>
                                    <a:prstGeom prst="arc">
                                      <a:avLst>
                                        <a:gd name="adj1" fmla="val 7466780"/>
                                        <a:gd name="adj2" fmla="val 1859717"/>
                                      </a:avLst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1753641368" name="弧形 1753641368">
                                    <a:extLst>
                                      <a:ext uri="{FF2B5EF4-FFF2-40B4-BE49-F238E27FC236}">
                                        <a16:creationId xmlns:a16="http://schemas.microsoft.com/office/drawing/2014/main" id="{6A50A39A-E93B-FDFD-9D0B-F3DCD65FC535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331854" y="218328"/>
                                      <a:ext cx="717021" cy="717021"/>
                                    </a:xfrm>
                                    <a:prstGeom prst="arc">
                                      <a:avLst>
                                        <a:gd name="adj1" fmla="val 2390368"/>
                                        <a:gd name="adj2" fmla="val 3415231"/>
                                      </a:avLst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1787441057" name="弧形 1848200587">
                                    <a:extLst>
                                      <a:ext uri="{FF2B5EF4-FFF2-40B4-BE49-F238E27FC236}">
                                        <a16:creationId xmlns:a16="http://schemas.microsoft.com/office/drawing/2014/main" id="{B8DFFA27-3F39-03A0-271C-DCED90C19490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 flipH="1">
                                      <a:off x="488774" y="872865"/>
                                      <a:ext cx="119818" cy="261418"/>
                                    </a:xfrm>
                                    <a:custGeom>
                                      <a:avLst/>
                                      <a:gdLst>
                                        <a:gd name="connsiteX0" fmla="*/ 620 w 608590"/>
                                        <a:gd name="connsiteY0" fmla="*/ 323714 h 608590"/>
                                        <a:gd name="connsiteX1" fmla="*/ 119817 w 608590"/>
                                        <a:gd name="connsiteY1" fmla="*/ 62296 h 608590"/>
                                        <a:gd name="connsiteX2" fmla="*/ 304295 w 608590"/>
                                        <a:gd name="connsiteY2" fmla="*/ 304295 h 608590"/>
                                        <a:gd name="connsiteX3" fmla="*/ 620 w 608590"/>
                                        <a:gd name="connsiteY3" fmla="*/ 323714 h 608590"/>
                                        <a:gd name="connsiteX0" fmla="*/ 620 w 608590"/>
                                        <a:gd name="connsiteY0" fmla="*/ 323714 h 608590"/>
                                        <a:gd name="connsiteX1" fmla="*/ 119817 w 608590"/>
                                        <a:gd name="connsiteY1" fmla="*/ 62296 h 608590"/>
                                        <a:gd name="connsiteX0" fmla="*/ 621 w 119818"/>
                                        <a:gd name="connsiteY0" fmla="*/ 261418 h 261418"/>
                                        <a:gd name="connsiteX1" fmla="*/ 119818 w 119818"/>
                                        <a:gd name="connsiteY1" fmla="*/ 0 h 261418"/>
                                        <a:gd name="connsiteX2" fmla="*/ 621 w 119818"/>
                                        <a:gd name="connsiteY2" fmla="*/ 261418 h 261418"/>
                                        <a:gd name="connsiteX0" fmla="*/ 621 w 119818"/>
                                        <a:gd name="connsiteY0" fmla="*/ 261418 h 261418"/>
                                        <a:gd name="connsiteX1" fmla="*/ 119818 w 119818"/>
                                        <a:gd name="connsiteY1" fmla="*/ 0 h 261418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</a:cxnLst>
                                      <a:rect l="l" t="t" r="r" b="b"/>
                                      <a:pathLst>
                                        <a:path w="119818" h="261418" stroke="0" extrusionOk="0">
                                          <a:moveTo>
                                            <a:pt x="621" y="261418"/>
                                          </a:moveTo>
                                          <a:cubicBezTo>
                                            <a:pt x="-5875" y="159826"/>
                                            <a:pt x="38859" y="61716"/>
                                            <a:pt x="119818" y="0"/>
                                          </a:cubicBezTo>
                                          <a:lnTo>
                                            <a:pt x="621" y="261418"/>
                                          </a:lnTo>
                                          <a:close/>
                                        </a:path>
                                        <a:path w="119818" h="261418" fill="none">
                                          <a:moveTo>
                                            <a:pt x="621" y="261418"/>
                                          </a:moveTo>
                                          <a:cubicBezTo>
                                            <a:pt x="-5875" y="159826"/>
                                            <a:pt x="38859" y="61716"/>
                                            <a:pt x="119818" y="0"/>
                                          </a:cubicBezTo>
                                        </a:path>
                                      </a:pathLst>
                                    </a:cu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tlCol="0" anchor="ctr"/>
                                </wps:wsp>
                                <wps:wsp>
                                  <wps:cNvPr id="1104971296" name="弧形 1104971296">
                                    <a:extLst>
                                      <a:ext uri="{FF2B5EF4-FFF2-40B4-BE49-F238E27FC236}">
                                        <a16:creationId xmlns:a16="http://schemas.microsoft.com/office/drawing/2014/main" id="{E71E5CCB-D3A5-7F95-26A7-AADFBFE4BD60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510047" y="400238"/>
                                      <a:ext cx="357185" cy="357185"/>
                                    </a:xfrm>
                                    <a:prstGeom prst="arc">
                                      <a:avLst>
                                        <a:gd name="adj1" fmla="val 6161202"/>
                                        <a:gd name="adj2" fmla="val 4139852"/>
                                      </a:avLst>
                                    </a:prstGeom>
                                    <a:ln w="9525">
                                      <a:solidFill>
                                        <a:srgbClr val="A6982F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1233805930" name="弧形 1848200587"/>
                                  <wps:cNvSpPr/>
                                  <wps:spPr>
                                    <a:xfrm>
                                      <a:off x="774085" y="872865"/>
                                      <a:ext cx="119818" cy="261418"/>
                                    </a:xfrm>
                                    <a:custGeom>
                                      <a:avLst/>
                                      <a:gdLst>
                                        <a:gd name="connsiteX0" fmla="*/ 620 w 608590"/>
                                        <a:gd name="connsiteY0" fmla="*/ 323714 h 608590"/>
                                        <a:gd name="connsiteX1" fmla="*/ 119817 w 608590"/>
                                        <a:gd name="connsiteY1" fmla="*/ 62296 h 608590"/>
                                        <a:gd name="connsiteX2" fmla="*/ 304295 w 608590"/>
                                        <a:gd name="connsiteY2" fmla="*/ 304295 h 608590"/>
                                        <a:gd name="connsiteX3" fmla="*/ 620 w 608590"/>
                                        <a:gd name="connsiteY3" fmla="*/ 323714 h 608590"/>
                                        <a:gd name="connsiteX0" fmla="*/ 620 w 608590"/>
                                        <a:gd name="connsiteY0" fmla="*/ 323714 h 608590"/>
                                        <a:gd name="connsiteX1" fmla="*/ 119817 w 608590"/>
                                        <a:gd name="connsiteY1" fmla="*/ 62296 h 608590"/>
                                        <a:gd name="connsiteX0" fmla="*/ 621 w 119818"/>
                                        <a:gd name="connsiteY0" fmla="*/ 261418 h 261418"/>
                                        <a:gd name="connsiteX1" fmla="*/ 119818 w 119818"/>
                                        <a:gd name="connsiteY1" fmla="*/ 0 h 261418"/>
                                        <a:gd name="connsiteX2" fmla="*/ 621 w 119818"/>
                                        <a:gd name="connsiteY2" fmla="*/ 261418 h 261418"/>
                                        <a:gd name="connsiteX0" fmla="*/ 621 w 119818"/>
                                        <a:gd name="connsiteY0" fmla="*/ 261418 h 261418"/>
                                        <a:gd name="connsiteX1" fmla="*/ 119818 w 119818"/>
                                        <a:gd name="connsiteY1" fmla="*/ 0 h 261418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</a:cxnLst>
                                      <a:rect l="l" t="t" r="r" b="b"/>
                                      <a:pathLst>
                                        <a:path w="119818" h="261418" stroke="0" extrusionOk="0">
                                          <a:moveTo>
                                            <a:pt x="621" y="261418"/>
                                          </a:moveTo>
                                          <a:cubicBezTo>
                                            <a:pt x="-5875" y="159826"/>
                                            <a:pt x="38859" y="61716"/>
                                            <a:pt x="119818" y="0"/>
                                          </a:cubicBezTo>
                                          <a:lnTo>
                                            <a:pt x="621" y="261418"/>
                                          </a:lnTo>
                                          <a:close/>
                                        </a:path>
                                        <a:path w="119818" h="261418" fill="none">
                                          <a:moveTo>
                                            <a:pt x="621" y="261418"/>
                                          </a:moveTo>
                                          <a:cubicBezTo>
                                            <a:pt x="-5875" y="159826"/>
                                            <a:pt x="38859" y="61716"/>
                                            <a:pt x="119818" y="0"/>
                                          </a:cubicBezTo>
                                        </a:path>
                                      </a:pathLst>
                                    </a:cu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tlCol="0" anchor="ctr"/>
                                </wps:wsp>
                                <wps:wsp>
                                  <wps:cNvPr id="321773234" name="椭圆 321773234"/>
                                  <wps:cNvSpPr/>
                                  <wps:spPr>
                                    <a:xfrm>
                                      <a:off x="668798" y="558901"/>
                                      <a:ext cx="39422" cy="39479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 w="9525"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tlCol="0" anchor="ctr"/>
                                </wps:wsp>
                              </wpg:grpSp>
                              <wpg:grpSp>
                                <wpg:cNvPr id="2041659918" name="组合 2041659918">
                                  <a:extLst>
                                    <a:ext uri="{FF2B5EF4-FFF2-40B4-BE49-F238E27FC236}">
                                      <a16:creationId xmlns:a16="http://schemas.microsoft.com/office/drawing/2014/main" id="{955D904D-3AC5-D45A-211B-9E7C4F03F453}"/>
                                    </a:ext>
                                  </a:extLst>
                                </wpg:cNvPr>
                                <wpg:cNvGrpSpPr/>
                                <wpg:grpSpPr>
                                  <a:xfrm>
                                    <a:off x="1404761" y="501350"/>
                                    <a:ext cx="717021" cy="717021"/>
                                    <a:chOff x="1404761" y="501350"/>
                                    <a:chExt cx="717021" cy="717021"/>
                                  </a:xfrm>
                                </wpg:grpSpPr>
                                <wpg:grpSp>
                                  <wpg:cNvPr id="315710063" name="组合 315710063">
                                    <a:extLst>
                                      <a:ext uri="{FF2B5EF4-FFF2-40B4-BE49-F238E27FC236}">
                                        <a16:creationId xmlns:a16="http://schemas.microsoft.com/office/drawing/2014/main" id="{E0D18011-502A-AA23-C3B9-EB0AC3E5D372}"/>
                                      </a:ext>
                                    </a:extLst>
                                  </wpg:cNvPr>
                                  <wpg:cNvGrpSpPr/>
                                  <wpg:grpSpPr>
                                    <a:xfrm>
                                      <a:off x="1404761" y="501350"/>
                                      <a:ext cx="717021" cy="717021"/>
                                      <a:chOff x="1404761" y="501350"/>
                                      <a:chExt cx="717021" cy="717021"/>
                                    </a:xfrm>
                                  </wpg:grpSpPr>
                                  <wps:wsp>
                                    <wps:cNvPr id="827699785" name="对话气泡: 椭圆形 827699785">
                                      <a:extLst>
                                        <a:ext uri="{FF2B5EF4-FFF2-40B4-BE49-F238E27FC236}">
                                          <a16:creationId xmlns:a16="http://schemas.microsoft.com/office/drawing/2014/main" id="{2A9871E4-357A-F5D4-05E2-73766D0B2821}"/>
                                        </a:ext>
                                      </a:extLst>
                                    </wps:cNvPr>
                                    <wps:cNvSpPr/>
                                    <wps:spPr>
                                      <a:xfrm>
                                        <a:off x="1404761" y="501350"/>
                                        <a:ext cx="717021" cy="717021"/>
                                      </a:xfrm>
                                      <a:prstGeom prst="wedgeEllipseCallout">
                                        <a:avLst>
                                          <a:gd name="adj1" fmla="val -133140"/>
                                          <a:gd name="adj2" fmla="val -13124"/>
                                        </a:avLst>
                                      </a:prstGeom>
                                      <a:noFill/>
                                      <a:ln w="63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tlCol="0" anchor="ctr"/>
                                  </wps:wsp>
                                  <wpg:grpSp>
                                    <wpg:cNvPr id="1069125310" name="组合 1069125310">
                                      <a:extLst>
                                        <a:ext uri="{FF2B5EF4-FFF2-40B4-BE49-F238E27FC236}">
                                          <a16:creationId xmlns:a16="http://schemas.microsoft.com/office/drawing/2014/main" id="{AD550839-77A3-D105-10F1-BF89DA476DFA}"/>
                                        </a:ext>
                                      </a:extLst>
                                    </wpg:cNvPr>
                                    <wpg:cNvGrpSpPr/>
                                    <wpg:grpSpPr>
                                      <a:xfrm>
                                        <a:off x="1404761" y="697671"/>
                                        <a:ext cx="495061" cy="400077"/>
                                        <a:chOff x="1404761" y="697671"/>
                                        <a:chExt cx="495061" cy="400077"/>
                                      </a:xfrm>
                                    </wpg:grpSpPr>
                                    <wps:wsp>
                                      <wps:cNvPr id="1466286896" name="直接连接符 1466286896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152AC7E1-556E-DD69-39D0-BF4DDA45F75C}"/>
                                          </a:ext>
                                        </a:extLst>
                                      </wps:cNvPr>
                                      <wps:cNvCnPr/>
                                      <wps:spPr>
                                        <a:xfrm>
                                          <a:off x="1404761" y="800859"/>
                                          <a:ext cx="252414" cy="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719191626" name="任意多边形: 形状 719191626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4933EEA5-3A8E-90C9-9395-CAD6C4DA2D93}"/>
                                          </a:ext>
                                        </a:extLst>
                                      </wps:cNvPr>
                                      <wps:cNvSpPr/>
                                      <wps:spPr>
                                        <a:xfrm>
                                          <a:off x="1612725" y="697671"/>
                                          <a:ext cx="206375" cy="196850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203200 w 206375"/>
                                            <a:gd name="connsiteY0" fmla="*/ 0 h 196850"/>
                                            <a:gd name="connsiteX1" fmla="*/ 0 w 206375"/>
                                            <a:gd name="connsiteY1" fmla="*/ 55563 h 196850"/>
                                            <a:gd name="connsiteX2" fmla="*/ 0 w 206375"/>
                                            <a:gd name="connsiteY2" fmla="*/ 152400 h 196850"/>
                                            <a:gd name="connsiteX3" fmla="*/ 206375 w 206375"/>
                                            <a:gd name="connsiteY3" fmla="*/ 196850 h 19685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  <a:cxn ang="0">
                                              <a:pos x="connsiteX3" y="connsiteY3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206375" h="196850">
                                              <a:moveTo>
                                                <a:pt x="203200" y="0"/>
                                              </a:moveTo>
                                              <a:lnTo>
                                                <a:pt x="0" y="55563"/>
                                              </a:lnTo>
                                              <a:lnTo>
                                                <a:pt x="0" y="152400"/>
                                              </a:lnTo>
                                              <a:lnTo>
                                                <a:pt x="206375" y="196850"/>
                                              </a:lnTo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tlCol="0" anchor="ctr"/>
                                    </wps:wsp>
                                    <wps:wsp>
                                      <wps:cNvPr id="383310849" name="任意多边形: 形状 383310849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D76D41A0-8AB4-3E8C-76AE-1F3A855C3506}"/>
                                          </a:ext>
                                        </a:extLst>
                                      </wps:cNvPr>
                                      <wps:cNvSpPr/>
                                      <wps:spPr>
                                        <a:xfrm>
                                          <a:off x="1679719" y="862771"/>
                                          <a:ext cx="45719" cy="171450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0 w 42863"/>
                                            <a:gd name="connsiteY0" fmla="*/ 0 h 163513"/>
                                            <a:gd name="connsiteX1" fmla="*/ 0 w 42863"/>
                                            <a:gd name="connsiteY1" fmla="*/ 163513 h 163513"/>
                                            <a:gd name="connsiteX2" fmla="*/ 42863 w 42863"/>
                                            <a:gd name="connsiteY2" fmla="*/ 163513 h 163513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42863" h="163513">
                                              <a:moveTo>
                                                <a:pt x="0" y="0"/>
                                              </a:moveTo>
                                              <a:lnTo>
                                                <a:pt x="0" y="163513"/>
                                              </a:lnTo>
                                              <a:lnTo>
                                                <a:pt x="42863" y="163513"/>
                                              </a:lnTo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tlCol="0" anchor="ctr"/>
                                    </wps:wsp>
                                    <wps:wsp>
                                      <wps:cNvPr id="972882718" name="任意多边形: 形状 972882718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36AC050E-1234-A0F9-1C5E-4A742DB67534}"/>
                                          </a:ext>
                                        </a:extLst>
                                      </wps:cNvPr>
                                      <wps:cNvSpPr/>
                                      <wps:spPr>
                                        <a:xfrm flipH="1">
                                          <a:off x="1820209" y="829887"/>
                                          <a:ext cx="45719" cy="204492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0 w 42863"/>
                                            <a:gd name="connsiteY0" fmla="*/ 0 h 163513"/>
                                            <a:gd name="connsiteX1" fmla="*/ 0 w 42863"/>
                                            <a:gd name="connsiteY1" fmla="*/ 163513 h 163513"/>
                                            <a:gd name="connsiteX2" fmla="*/ 42863 w 42863"/>
                                            <a:gd name="connsiteY2" fmla="*/ 163513 h 163513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42863" h="163513">
                                              <a:moveTo>
                                                <a:pt x="0" y="0"/>
                                              </a:moveTo>
                                              <a:lnTo>
                                                <a:pt x="0" y="163513"/>
                                              </a:lnTo>
                                              <a:lnTo>
                                                <a:pt x="42863" y="163513"/>
                                              </a:lnTo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tlCol="0" anchor="ctr"/>
                                    </wps:wsp>
                                    <wps:wsp>
                                      <wps:cNvPr id="294004949" name="直接连接符 294004949"/>
                                      <wps:cNvCnPr/>
                                      <wps:spPr>
                                        <a:xfrm>
                                          <a:off x="1839048" y="1097748"/>
                                          <a:ext cx="60774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</wpg:grpSp>
                                <wps:wsp>
                                  <wps:cNvPr id="1445905812" name="任意多边形: 形状 1445905812">
                                    <a:extLst>
                                      <a:ext uri="{FF2B5EF4-FFF2-40B4-BE49-F238E27FC236}">
                                        <a16:creationId xmlns:a16="http://schemas.microsoft.com/office/drawing/2014/main" id="{A94D5FB3-3AFE-F293-19F6-C9F08F9FC806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1701456" y="773236"/>
                                      <a:ext cx="188720" cy="55379"/>
                                    </a:xfrm>
                                    <a:custGeom>
                                      <a:avLst/>
                                      <a:gdLst>
                                        <a:gd name="connsiteX0" fmla="*/ 154516 w 158750"/>
                                        <a:gd name="connsiteY0" fmla="*/ 0 h 59267"/>
                                        <a:gd name="connsiteX1" fmla="*/ 0 w 158750"/>
                                        <a:gd name="connsiteY1" fmla="*/ 0 h 59267"/>
                                        <a:gd name="connsiteX2" fmla="*/ 0 w 158750"/>
                                        <a:gd name="connsiteY2" fmla="*/ 59267 h 59267"/>
                                        <a:gd name="connsiteX3" fmla="*/ 158750 w 158750"/>
                                        <a:gd name="connsiteY3" fmla="*/ 59267 h 59267"/>
                                        <a:gd name="connsiteX4" fmla="*/ 158750 w 158750"/>
                                        <a:gd name="connsiteY4" fmla="*/ 59267 h 59267"/>
                                        <a:gd name="connsiteX0" fmla="*/ 154516 w 158750"/>
                                        <a:gd name="connsiteY0" fmla="*/ 0 h 59267"/>
                                        <a:gd name="connsiteX1" fmla="*/ 0 w 158750"/>
                                        <a:gd name="connsiteY1" fmla="*/ 0 h 59267"/>
                                        <a:gd name="connsiteX2" fmla="*/ 0 w 158750"/>
                                        <a:gd name="connsiteY2" fmla="*/ 59267 h 59267"/>
                                        <a:gd name="connsiteX3" fmla="*/ 158750 w 158750"/>
                                        <a:gd name="connsiteY3" fmla="*/ 59267 h 59267"/>
                                        <a:gd name="connsiteX4" fmla="*/ 156633 w 158750"/>
                                        <a:gd name="connsiteY4" fmla="*/ 59267 h 59267"/>
                                        <a:gd name="connsiteX0" fmla="*/ 154516 w 158750"/>
                                        <a:gd name="connsiteY0" fmla="*/ 0 h 59267"/>
                                        <a:gd name="connsiteX1" fmla="*/ 0 w 158750"/>
                                        <a:gd name="connsiteY1" fmla="*/ 0 h 59267"/>
                                        <a:gd name="connsiteX2" fmla="*/ 0 w 158750"/>
                                        <a:gd name="connsiteY2" fmla="*/ 59267 h 59267"/>
                                        <a:gd name="connsiteX3" fmla="*/ 158750 w 158750"/>
                                        <a:gd name="connsiteY3" fmla="*/ 59267 h 59267"/>
                                        <a:gd name="connsiteX4" fmla="*/ 150283 w 158750"/>
                                        <a:gd name="connsiteY4" fmla="*/ 59267 h 59267"/>
                                        <a:gd name="connsiteX0" fmla="*/ 154516 w 158750"/>
                                        <a:gd name="connsiteY0" fmla="*/ 0 h 59267"/>
                                        <a:gd name="connsiteX1" fmla="*/ 0 w 158750"/>
                                        <a:gd name="connsiteY1" fmla="*/ 0 h 59267"/>
                                        <a:gd name="connsiteX2" fmla="*/ 0 w 158750"/>
                                        <a:gd name="connsiteY2" fmla="*/ 59267 h 59267"/>
                                        <a:gd name="connsiteX3" fmla="*/ 158750 w 158750"/>
                                        <a:gd name="connsiteY3" fmla="*/ 59267 h 59267"/>
                                        <a:gd name="connsiteX4" fmla="*/ 139699 w 158750"/>
                                        <a:gd name="connsiteY4" fmla="*/ 59267 h 59267"/>
                                        <a:gd name="connsiteX0" fmla="*/ 160866 w 160866"/>
                                        <a:gd name="connsiteY0" fmla="*/ 2116 h 59267"/>
                                        <a:gd name="connsiteX1" fmla="*/ 0 w 160866"/>
                                        <a:gd name="connsiteY1" fmla="*/ 0 h 59267"/>
                                        <a:gd name="connsiteX2" fmla="*/ 0 w 160866"/>
                                        <a:gd name="connsiteY2" fmla="*/ 59267 h 59267"/>
                                        <a:gd name="connsiteX3" fmla="*/ 158750 w 160866"/>
                                        <a:gd name="connsiteY3" fmla="*/ 59267 h 59267"/>
                                        <a:gd name="connsiteX4" fmla="*/ 139699 w 160866"/>
                                        <a:gd name="connsiteY4" fmla="*/ 59267 h 59267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</a:cxnLst>
                                      <a:rect l="l" t="t" r="r" b="b"/>
                                      <a:pathLst>
                                        <a:path w="160866" h="59267">
                                          <a:moveTo>
                                            <a:pt x="160866" y="2116"/>
                                          </a:moveTo>
                                          <a:lnTo>
                                            <a:pt x="0" y="0"/>
                                          </a:lnTo>
                                          <a:lnTo>
                                            <a:pt x="0" y="59267"/>
                                          </a:lnTo>
                                          <a:lnTo>
                                            <a:pt x="158750" y="59267"/>
                                          </a:lnTo>
                                          <a:lnTo>
                                            <a:pt x="139699" y="59267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tlCol="0" anchor="ctr"/>
                                </wps:wsp>
                              </wpg:grpSp>
                              <wps:wsp>
                                <wps:cNvPr id="2004903337" name="椭圆 2004903337">
                                  <a:extLst>
                                    <a:ext uri="{FF2B5EF4-FFF2-40B4-BE49-F238E27FC236}">
                                      <a16:creationId xmlns:a16="http://schemas.microsoft.com/office/drawing/2014/main" id="{242BF8FF-2301-7562-EA0C-8A07E8C10CE5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1721697" y="1018699"/>
                                    <a:ext cx="28580" cy="2858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815563357" name="椭圆 815563357">
                                  <a:extLst>
                                    <a:ext uri="{FF2B5EF4-FFF2-40B4-BE49-F238E27FC236}">
                                      <a16:creationId xmlns:a16="http://schemas.microsoft.com/office/drawing/2014/main" id="{E916C085-A047-F713-C9D1-98115E8ADC5F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1792009" y="1018992"/>
                                    <a:ext cx="28580" cy="2858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</wpg:grpSp>
                            <wps:wsp>
                              <wps:cNvPr id="457578418" name="任意多边形: 形状 457578418">
                                <a:extLst>
                                  <a:ext uri="{FF2B5EF4-FFF2-40B4-BE49-F238E27FC236}">
                                    <a16:creationId xmlns:a16="http://schemas.microsoft.com/office/drawing/2014/main" id="{8D604E32-18B0-0C77-C409-4CAB2BC22656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685036" y="724163"/>
                                  <a:ext cx="76214" cy="66699"/>
                                </a:xfrm>
                                <a:custGeom>
                                  <a:avLst/>
                                  <a:gdLst>
                                    <a:gd name="connsiteX0" fmla="*/ 0 w 1187570"/>
                                    <a:gd name="connsiteY0" fmla="*/ 213134 h 747209"/>
                                    <a:gd name="connsiteX1" fmla="*/ 1130531 w 1187570"/>
                                    <a:gd name="connsiteY1" fmla="*/ 3653 h 747209"/>
                                    <a:gd name="connsiteX2" fmla="*/ 1005840 w 1187570"/>
                                    <a:gd name="connsiteY2" fmla="*/ 369413 h 747209"/>
                                    <a:gd name="connsiteX3" fmla="*/ 1137181 w 1187570"/>
                                    <a:gd name="connsiteY3" fmla="*/ 743486 h 747209"/>
                                    <a:gd name="connsiteX4" fmla="*/ 11637 w 1187570"/>
                                    <a:gd name="connsiteY4" fmla="*/ 529018 h 747209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</a:cxnLst>
                                  <a:rect l="l" t="t" r="r" b="b"/>
                                  <a:pathLst>
                                    <a:path w="1187570" h="747209">
                                      <a:moveTo>
                                        <a:pt x="0" y="213134"/>
                                      </a:moveTo>
                                      <a:cubicBezTo>
                                        <a:pt x="481445" y="95370"/>
                                        <a:pt x="962891" y="-22394"/>
                                        <a:pt x="1130531" y="3653"/>
                                      </a:cubicBezTo>
                                      <a:cubicBezTo>
                                        <a:pt x="1298171" y="29700"/>
                                        <a:pt x="1004732" y="246108"/>
                                        <a:pt x="1005840" y="369413"/>
                                      </a:cubicBezTo>
                                      <a:cubicBezTo>
                                        <a:pt x="1006948" y="492718"/>
                                        <a:pt x="1302881" y="716885"/>
                                        <a:pt x="1137181" y="743486"/>
                                      </a:cubicBezTo>
                                      <a:cubicBezTo>
                                        <a:pt x="971481" y="770087"/>
                                        <a:pt x="491559" y="649552"/>
                                        <a:pt x="11637" y="529018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1628525261" name="直接连接符 5"/>
                            <wps:cNvCnPr>
                              <a:cxnSpLocks/>
                            </wps:cNvCnPr>
                            <wps:spPr>
                              <a:xfrm flipV="1">
                                <a:off x="759502" y="0"/>
                                <a:ext cx="219710" cy="1905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60397901" name="直接连接符 60"/>
                            <wps:cNvCnPr>
                              <a:cxnSpLocks/>
                            </wps:cNvCnPr>
                            <wps:spPr>
                              <a:xfrm flipV="1">
                                <a:off x="829456" y="284813"/>
                                <a:ext cx="394335" cy="14605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3426700" name="直接连接符 1856"/>
                            <wps:cNvCnPr>
                              <a:cxnSpLocks/>
                            </wps:cNvCnPr>
                            <wps:spPr>
                              <a:xfrm flipV="1">
                                <a:off x="744511" y="484682"/>
                                <a:ext cx="495300" cy="14859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24190963" name="直接连接符 60"/>
                            <wps:cNvCnPr>
                              <a:cxnSpLocks/>
                            </wps:cNvCnPr>
                            <wps:spPr>
                              <a:xfrm>
                                <a:off x="504500" y="1256797"/>
                                <a:ext cx="166083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86940140" name="直接连接符 1856"/>
                            <wps:cNvCnPr>
                              <a:cxnSpLocks/>
                            </wps:cNvCnPr>
                            <wps:spPr>
                              <a:xfrm flipV="1">
                                <a:off x="583062" y="544615"/>
                                <a:ext cx="0" cy="356375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886577405" name="Rectangle 1295"/>
                          <wps:cNvSpPr/>
                          <wps:spPr>
                            <a:xfrm>
                              <a:off x="929044" y="-165321"/>
                              <a:ext cx="744422" cy="336631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834B886" w14:textId="77777777" w:rsidR="00450888" w:rsidRDefault="00450888" w:rsidP="002472FC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励磁线圈</w:t>
                                </w:r>
                              </w:p>
                              <w:p w14:paraId="1997EF0F" w14:textId="77777777" w:rsidR="00450888" w:rsidRPr="00EF1074" w:rsidRDefault="00450888" w:rsidP="00450888">
                                <w:pPr>
                                  <w:spacing w:line="200" w:lineRule="exact"/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(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前后各一个</w:t>
                                </w:r>
                                <w:r>
                                  <w:rPr>
                                    <w:sz w:val="18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2072132417" name="Rectangle 1295"/>
                          <wps:cNvSpPr/>
                          <wps:spPr>
                            <a:xfrm>
                              <a:off x="1223564" y="186194"/>
                              <a:ext cx="429873" cy="205198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C986326" w14:textId="77777777" w:rsidR="00450888" w:rsidRPr="00EF1074" w:rsidRDefault="00450888" w:rsidP="002472FC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玻璃泡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1486776445" name="Rectangle 1295"/>
                          <wps:cNvSpPr/>
                          <wps:spPr>
                            <a:xfrm>
                              <a:off x="1223574" y="387302"/>
                              <a:ext cx="784605" cy="205198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329C6A6" w14:textId="77777777" w:rsidR="00450888" w:rsidRPr="00EF1074" w:rsidRDefault="00450888" w:rsidP="002472FC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电子运动轨迹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81418641" name="Rectangle 1295"/>
                          <wps:cNvSpPr/>
                          <wps:spPr>
                            <a:xfrm>
                              <a:off x="1451439" y="661927"/>
                              <a:ext cx="429873" cy="205198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D7D2F33" w14:textId="77777777" w:rsidR="00450888" w:rsidRPr="00EF1074" w:rsidRDefault="00450888" w:rsidP="002472FC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电子枪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2010997563" name="Rectangle 1295"/>
                          <wps:cNvSpPr/>
                          <wps:spPr>
                            <a:xfrm>
                              <a:off x="302769" y="727760"/>
                              <a:ext cx="134243" cy="205134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259FC82" w14:textId="77777777" w:rsidR="00450888" w:rsidRPr="00B02820" w:rsidRDefault="00450888" w:rsidP="002472FC">
                                <w:pPr>
                                  <w:jc w:val="center"/>
                                  <w:rPr>
                                    <w:rFonts w:ascii="Book Antiqua" w:hAnsi="Book Antiqua"/>
                                    <w:i/>
                                    <w:iCs/>
                                    <w:sz w:val="18"/>
                                  </w:rPr>
                                </w:pPr>
                                <w:r w:rsidRPr="00B02820">
                                  <w:rPr>
                                    <w:rFonts w:ascii="Book Antiqua" w:hAnsi="Book Antiqua"/>
                                    <w:i/>
                                    <w:iCs/>
                                    <w:sz w:val="18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646400520" name="Rectangle 1295"/>
                          <wps:cNvSpPr/>
                          <wps:spPr>
                            <a:xfrm>
                              <a:off x="1583023" y="1184416"/>
                              <a:ext cx="159809" cy="131463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CEE688E" w14:textId="77777777" w:rsidR="00450888" w:rsidRPr="00B02820" w:rsidRDefault="00450888" w:rsidP="00450888">
                                <w:pPr>
                                  <w:spacing w:line="200" w:lineRule="exact"/>
                                  <w:jc w:val="center"/>
                                  <w:rPr>
                                    <w:i/>
                                    <w:iCs/>
                                    <w:sz w:val="18"/>
                                  </w:rPr>
                                </w:pPr>
                                <w:r w:rsidRPr="00B02820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2021317559" name="Rectangle 1295"/>
                          <wps:cNvSpPr/>
                          <wps:spPr>
                            <a:xfrm>
                              <a:off x="587418" y="601262"/>
                              <a:ext cx="159883" cy="205198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8B162EA" w14:textId="4EF738FB" w:rsidR="00B63D0A" w:rsidRPr="00B63D0A" w:rsidRDefault="00B63D0A" w:rsidP="002472FC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 w:rsidRPr="00B63D0A">
                                  <w:rPr>
                                    <w:rFonts w:hint="eastAsia"/>
                                    <w:sz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252626285" name="Rectangle 1295"/>
                          <wps:cNvSpPr/>
                          <wps:spPr>
                            <a:xfrm>
                              <a:off x="494646" y="893879"/>
                              <a:ext cx="159883" cy="205198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E4F8326" w14:textId="11D144CB" w:rsidR="00B63D0A" w:rsidRPr="00B63D0A" w:rsidRDefault="00B63D0A" w:rsidP="002472FC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</wpg:grpSp>
                      <wps:wsp>
                        <wps:cNvPr id="149152554" name="自定义形状 11"/>
                        <wps:cNvSpPr/>
                        <wps:spPr>
                          <a:xfrm>
                            <a:off x="1523734" y="1333017"/>
                            <a:ext cx="54699" cy="5470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419651" h="419651">
                                <a:moveTo>
                                  <a:pt x="209825" y="0"/>
                                </a:moveTo>
                                <a:lnTo>
                                  <a:pt x="209825" y="419651"/>
                                </a:lnTo>
                                <a:moveTo>
                                  <a:pt x="0" y="209825"/>
                                </a:moveTo>
                                <a:lnTo>
                                  <a:pt x="419651" y="209825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3E08FB2" id="组合 1715" o:spid="_x0000_s1914" style="position:absolute;left:0;text-align:left;margin-left:259.55pt;margin-top:7.95pt;width:153.6pt;height:116.15pt;z-index:251780096;mso-position-horizontal-relative:text;mso-position-vertical-relative:text;mso-width-relative:margin;mso-height-relative:margin" coordorigin="311" coordsize="19507,147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">
                <v:group id="_x0000_s1915" style="position:absolute;left:311;width:19507;height:14753" coordorigin=",-1653" coordsize="20180,152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">
                  <v:group id="_x0000_s1916" style="position:absolute;width:20180;height:13627" coordsize="20180,136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">
                    <v:group id="组合 1884" o:spid="_x0000_s1917" style="position:absolute;top:1449;width:20180;height:12179" coordorigin="1033" coordsize="20184,121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">
                      <v:line id="直接连接符 2141380654" o:spid="_x0000_s1918" style="position:absolute;visibility:visible;mso-wrap-style:square" from="4782,7557" to="6848,75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" strokecolor="black [3213]" strokeweight=".5pt">
                        <v:stroke startarrow="block" startarrowwidth="narrow" endarrowwidth="narrow"/>
                        <o:lock v:ext="edit" shapetype="f"/>
                      </v:line>
                      <v:group id="组合 540324260" o:spid="_x0000_s1919" style="position:absolute;left:1033;width:20184;height:12183" coordorigin="1033" coordsize="20184,121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">
                        <v:group id="组合 1185474683" o:spid="_x0000_s1920" style="position:absolute;left:1033;width:11833;height:11832" coordorigin="1033" coordsize="11832,118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">
                          <v:shapetype id="_x0000_t23" coordsize="21600,21600" o:spt="23" adj="5400" path="m,10800qy10800,,21600,10800,10800,21600,,10800xm@0,10800qy10800@2@1,10800,10800@0@0,10800xe">
                            <v:formulas>
                              <v:f eqn="val #0"/>
                              <v:f eqn="sum width 0 #0"/>
                              <v:f eqn="sum height 0 #0"/>
                              <v:f eqn="prod @0 2929 10000"/>
                              <v:f eqn="sum width 0 @3"/>
                              <v:f eqn="sum height 0 @3"/>
                            </v:formulas>
                            <v:path o:connecttype="custom" o:connectlocs="10800,0;3163,3163;0,10800;3163,18437;10800,21600;18437,18437;21600,10800;18437,3163" textboxrect="3163,3163,18437,18437"/>
                            <v:handles>
                              <v:h position="#0,center" xrange="0,10800"/>
                            </v:handles>
                          </v:shapetype>
                          <v:shape id="圆: 空心 503934020" o:spid="_x0000_s1921" type="#_x0000_t23" style="position:absolute;left:1033;width:11833;height:118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" adj="676" fillcolor="#d8d8d8 [2732]" strokecolor="black [3213]"/>
                          <v:shape id="弧形 1202987100" o:spid="_x0000_s1922" style="position:absolute;left:3345;top:2189;width:7170;height:7170;visibility:visible;mso-wrap-style:square;v-text-anchor:middle" coordsize="717021,7170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" path="m155725,654158nsc-5244,543749,-48304,324853,58851,161700,166006,-1453,383994,-48899,549265,54959,714536,158817,766349,375808,665830,543131l358511,358511,155725,654158xem155725,654158nfc-5244,543749,-48304,324853,58851,161700,166006,-1453,383994,-48899,549265,54959,714536,158817,766349,375808,665830,543131e" filled="f" strokecolor="black [3213]">
                            <v:path arrowok="t" o:connecttype="custom" o:connectlocs="155725,654158;58851,161700;549265,54959;665830,543131" o:connectangles="0,0,0,0"/>
                          </v:shape>
                          <v:shape id="弧形 1753641368" o:spid="_x0000_s1923" style="position:absolute;left:3318;top:2183;width:7170;height:7170;visibility:visible;mso-wrap-style:square;v-text-anchor:middle" coordsize="717021,7170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" path="m633790,588186nsc610924,615592,584093,639430,554186,658911l358511,358511,633790,588186xem633790,588186nfc610924,615592,584093,639430,554186,658911e" filled="f" strokecolor="black [3213]">
                            <v:path arrowok="t" o:connecttype="custom" o:connectlocs="633790,588186;554186,658911" o:connectangles="0,0"/>
                          </v:shape>
                          <v:shape id="弧形 1848200587" o:spid="_x0000_s1924" style="position:absolute;left:4887;top:8728;width:1198;height:2614;flip:x;visibility:visible;mso-wrap-style:square;v-text-anchor:middle" coordsize="119818,261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" path="m621,261418nsc-5875,159826,38859,61716,119818,l621,261418xem621,261418nfc-5875,159826,38859,61716,119818,e" filled="f" strokecolor="black [3213]">
                            <v:path arrowok="t" o:connecttype="custom" o:connectlocs="621,261418;119818,0" o:connectangles="0,0"/>
                          </v:shape>
                          <v:shape id="弧形 1104971296" o:spid="_x0000_s1925" style="position:absolute;left:5100;top:4002;width:3572;height:3572;visibility:visible;mso-wrap-style:square;v-text-anchor:middle" coordsize="357185,3571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" path="m139370,352825nsc53000,333382,-6089,253598,494,165312,7077,77026,77346,6888,165644,469v88298,-6419,167972,52819,187254,139224c372181,226099,325251,313589,242602,345320l178593,178593,139370,352825xem139370,352825nfc53000,333382,-6089,253598,494,165312,7077,77026,77346,6888,165644,469v88298,-6419,167972,52819,187254,139224c372181,226099,325251,313589,242602,345320e" filled="f" strokecolor="#a6982f">
                            <v:path arrowok="t" o:connecttype="custom" o:connectlocs="139370,352825;494,165312;165644,469;352898,139693;242602,345320" o:connectangles="0,0,0,0,0"/>
                          </v:shape>
                          <v:shape id="弧形 1848200587" o:spid="_x0000_s1926" style="position:absolute;left:7740;top:8728;width:1199;height:2614;visibility:visible;mso-wrap-style:square;v-text-anchor:middle" coordsize="119818,261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" path="m621,261418nsc-5875,159826,38859,61716,119818,l621,261418xem621,261418nfc-5875,159826,38859,61716,119818,e" filled="f" strokecolor="black [3213]">
                            <v:path arrowok="t" o:connecttype="custom" o:connectlocs="621,261418;119818,0" o:connectangles="0,0"/>
                          </v:shape>
                          <v:oval id="椭圆 321773234" o:spid="_x0000_s1927" style="position:absolute;left:6687;top:5589;width:395;height:3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" fillcolor="black [3213]" stroked="f"/>
                        </v:group>
                        <v:group id="组合 2041659918" o:spid="_x0000_s1928" style="position:absolute;left:14047;top:5013;width:7170;height:7170" coordorigin="14047,5013" coordsize="7170,71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">
                          <v:group id="组合 315710063" o:spid="_x0000_s1929" style="position:absolute;left:14047;top:5013;width:7170;height:7170" coordorigin="14047,5013" coordsize="7170,71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">
                            <v:shapetype id="_x0000_t63" coordsize="21600,21600" o:spt="63" adj="1350,25920" path="wr,,21600,21600@15@16@17@18l@21@22xe">
                              <v:stroke joinstyle="miter"/>
                              <v:formulas>
                                <v:f eqn="val #0"/>
                                <v:f eqn="val #1"/>
                                <v:f eqn="sum 10800 0 #0"/>
                                <v:f eqn="sum 10800 0 #1"/>
                                <v:f eqn="atan2 @2 @3"/>
                                <v:f eqn="sumangle @4 11 0"/>
                                <v:f eqn="sumangle @4 0 11"/>
                                <v:f eqn="cos 10800 @4"/>
                                <v:f eqn="sin 10800 @4"/>
                                <v:f eqn="cos 10800 @5"/>
                                <v:f eqn="sin 10800 @5"/>
                                <v:f eqn="cos 10800 @6"/>
                                <v:f eqn="sin 10800 @6"/>
                                <v:f eqn="sum 10800 0 @7"/>
                                <v:f eqn="sum 10800 0 @8"/>
                                <v:f eqn="sum 10800 0 @9"/>
                                <v:f eqn="sum 10800 0 @10"/>
                                <v:f eqn="sum 10800 0 @11"/>
                                <v:f eqn="sum 10800 0 @12"/>
                                <v:f eqn="mod @2 @3 0"/>
                                <v:f eqn="sum @19 0 10800"/>
                                <v:f eqn="if @20 #0 @13"/>
                                <v:f eqn="if @20 #1 @14"/>
                              </v:formulas>
                              <v:path o:connecttype="custom" o:connectlocs="10800,0;3163,3163;0,10800;3163,18437;10800,21600;18437,18437;21600,10800;18437,3163;@21,@22" textboxrect="3163,3163,18437,18437"/>
                              <v:handles>
                                <v:h position="#0,#1"/>
                              </v:handles>
                            </v:shapetype>
                            <v:shape id="对话气泡: 椭圆形 827699785" o:spid="_x0000_s1930" type="#_x0000_t63" style="position:absolute;left:14047;top:5013;width:7170;height:71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" adj="-17958,7965" filled="f" strokecolor="black [3213]" strokeweight=".5pt"/>
                            <v:group id="组合 1069125310" o:spid="_x0000_s1931" style="position:absolute;left:14047;top:6976;width:4951;height:4001" coordorigin="14047,6976" coordsize="4950,4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">
                              <v:line id="直接连接符 1466286896" o:spid="_x0000_s1932" style="position:absolute;visibility:visible;mso-wrap-style:square" from="14047,8008" to="16571,80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" strokecolor="black [3213]"/>
                              <v:shape id="任意多边形: 形状 719191626" o:spid="_x0000_s1933" style="position:absolute;left:16127;top:6976;width:2064;height:1969;visibility:visible;mso-wrap-style:square;v-text-anchor:middle" coordsize="206375,1968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" path="m203200,l,55563r,96837l206375,196850e" filled="f" strokecolor="black [3213]" strokeweight=".5pt">
                                <v:path arrowok="t" o:connecttype="custom" o:connectlocs="203200,0;0,55563;0,152400;206375,196850" o:connectangles="0,0,0,0"/>
                              </v:shape>
                              <v:shape id="任意多边形: 形状 383310849" o:spid="_x0000_s1934" style="position:absolute;left:16797;top:8627;width:457;height:1715;visibility:visible;mso-wrap-style:square;v-text-anchor:middle" coordsize="42863,163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" path="m,l,163513r42863,e" filled="f" strokecolor="black [3213]" strokeweight=".5pt">
                                <v:path arrowok="t" o:connecttype="custom" o:connectlocs="0,0;0,171450;45719,171450" o:connectangles="0,0,0"/>
                              </v:shape>
                              <v:shape id="任意多边形: 形状 972882718" o:spid="_x0000_s1935" style="position:absolute;left:18202;top:8298;width:457;height:2045;flip:x;visibility:visible;mso-wrap-style:square;v-text-anchor:middle" coordsize="42863,163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" path="m,l,163513r42863,e" filled="f" strokecolor="black [3213]" strokeweight=".5pt">
                                <v:path arrowok="t" o:connecttype="custom" o:connectlocs="0,0;0,204492;45719,204492" o:connectangles="0,0,0"/>
                              </v:shape>
                              <v:line id="直接连接符 294004949" o:spid="_x0000_s1936" style="position:absolute;visibility:visible;mso-wrap-style:square" from="18390,10977" to="18998,109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" strokecolor="black [3213]" strokeweight=".5pt"/>
                            </v:group>
                          </v:group>
                          <v:shape id="任意多边形: 形状 1445905812" o:spid="_x0000_s1937" style="position:absolute;left:17014;top:7732;width:1887;height:554;visibility:visible;mso-wrap-style:square;v-text-anchor:middle" coordsize="160866,592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" path="m160866,2116l,,,59267r158750,l139699,59267e" filled="f" strokecolor="black [3213]">
                            <v:path arrowok="t" o:connecttype="custom" o:connectlocs="188720,1977;0,0;0,55379;186238,55379;163888,55379" o:connectangles="0,0,0,0,0"/>
                          </v:shape>
                        </v:group>
                        <v:oval id="椭圆 2004903337" o:spid="_x0000_s1938" style="position:absolute;left:17216;top:10186;width:286;height: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" filled="f" strokecolor="black [3213]" strokeweight=".5pt"/>
                        <v:oval id="椭圆 815563357" o:spid="_x0000_s1939" style="position:absolute;left:17920;top:10189;width:285;height: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" filled="f" strokecolor="black [3213]" strokeweight=".5pt"/>
                      </v:group>
                      <v:shape id="任意多边形: 形状 457578418" o:spid="_x0000_s1940" style="position:absolute;left:6850;top:7241;width:762;height:667;visibility:visible;mso-wrap-style:square;v-text-anchor:middle" coordsize="1187570,7472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" path="m,213134c481445,95370,962891,-22394,1130531,3653v167640,26047,-125799,242455,-124691,365760c1006948,492718,1302881,716885,1137181,743486,971481,770087,491559,649552,11637,529018e" filled="f" strokecolor="black [3213]" strokeweight=".5pt">
                        <v:path arrowok="t" o:connecttype="custom" o:connectlocs="0,19025;72553,326;64551,32975;72980,66367;747,47222" o:connectangles="0,0,0,0,0"/>
                      </v:shape>
                    </v:group>
                    <v:line id="直接连接符 5" o:spid="_x0000_s1941" style="position:absolute;flip:y;visibility:visible;mso-wrap-style:square" from="7595,0" to="9792,1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" strokecolor="black [3213]" strokeweight=".5pt">
                      <o:lock v:ext="edit" shapetype="f"/>
                    </v:line>
                    <v:line id="直接连接符 60" o:spid="_x0000_s1942" style="position:absolute;flip:y;visibility:visible;mso-wrap-style:square" from="8294,2848" to="12237,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" strokecolor="black [3213]" strokeweight=".5pt">
                      <o:lock v:ext="edit" shapetype="f"/>
                    </v:line>
                    <v:line id="直接连接符 1856" o:spid="_x0000_s1943" style="position:absolute;flip:y;visibility:visible;mso-wrap-style:square" from="7445,4846" to="12398,63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" strokecolor="black [3213]" strokeweight=".5pt">
                      <o:lock v:ext="edit" shapetype="f"/>
                    </v:line>
                    <v:line id="直接连接符 60" o:spid="_x0000_s1944" style="position:absolute;visibility:visible;mso-wrap-style:square" from="5045,12567" to="6705,125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" strokecolor="black [3213]">
                      <o:lock v:ext="edit" shapetype="f"/>
                    </v:line>
                    <v:line id="直接连接符 1856" o:spid="_x0000_s1945" style="position:absolute;flip:y;visibility:visible;mso-wrap-style:square" from="5830,5446" to="5830,9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" strokecolor="black [3213]" strokeweight=".5pt">
                      <v:stroke dashstyle="dash"/>
                      <o:lock v:ext="edit" shapetype="f"/>
                    </v:line>
                  </v:group>
                  <v:rect id="Rectangle 1295" o:spid="_x0000_s1946" style="position:absolute;left:9290;top:-1653;width:7444;height:33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7834B886" w14:textId="77777777" w:rsidR="00450888" w:rsidRDefault="00450888" w:rsidP="002472FC"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励磁线圈</w:t>
                          </w:r>
                        </w:p>
                        <w:p w14:paraId="1997EF0F" w14:textId="77777777" w:rsidR="00450888" w:rsidRPr="00EF1074" w:rsidRDefault="00450888" w:rsidP="00450888">
                          <w:pPr>
                            <w:spacing w:line="200" w:lineRule="exact"/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(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前后各一个</w:t>
                          </w:r>
                          <w:r>
                            <w:rPr>
                              <w:sz w:val="18"/>
                            </w:rPr>
                            <w:t>)</w:t>
                          </w:r>
                        </w:p>
                      </w:txbxContent>
                    </v:textbox>
                  </v:rect>
                  <v:rect id="Rectangle 1295" o:spid="_x0000_s1947" style="position:absolute;left:12235;top:1861;width:4299;height:20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" filled="f" stroked="f">
                    <v:textbox style="mso-fit-shape-to-text:t" inset="1mm,0,1mm,0">
                      <w:txbxContent>
                        <w:p w14:paraId="3C986326" w14:textId="77777777" w:rsidR="00450888" w:rsidRPr="00EF1074" w:rsidRDefault="00450888" w:rsidP="002472FC"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玻璃泡</w:t>
                          </w:r>
                        </w:p>
                      </w:txbxContent>
                    </v:textbox>
                  </v:rect>
                  <v:rect id="Rectangle 1295" o:spid="_x0000_s1948" style="position:absolute;left:12235;top:3873;width:7846;height:20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2329C6A6" w14:textId="77777777" w:rsidR="00450888" w:rsidRPr="00EF1074" w:rsidRDefault="00450888" w:rsidP="002472FC"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电子运动轨迹</w:t>
                          </w:r>
                        </w:p>
                      </w:txbxContent>
                    </v:textbox>
                  </v:rect>
                  <v:rect id="Rectangle 1295" o:spid="_x0000_s1949" style="position:absolute;left:14514;top:6619;width:4299;height:20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" filled="f" stroked="f">
                    <v:textbox style="mso-fit-shape-to-text:t" inset="1mm,0,1mm,0">
                      <w:txbxContent>
                        <w:p w14:paraId="3D7D2F33" w14:textId="77777777" w:rsidR="00450888" w:rsidRPr="00EF1074" w:rsidRDefault="00450888" w:rsidP="002472FC"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电子枪</w:t>
                          </w:r>
                        </w:p>
                      </w:txbxContent>
                    </v:textbox>
                  </v:rect>
                  <v:rect id="Rectangle 1295" o:spid="_x0000_s1950" style="position:absolute;left:3027;top:7277;width:1343;height:205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" filled="f" stroked="f">
                    <v:textbox style="mso-fit-shape-to-text:t" inset="1mm,0,1mm,0">
                      <w:txbxContent>
                        <w:p w14:paraId="4259FC82" w14:textId="77777777" w:rsidR="00450888" w:rsidRPr="00B02820" w:rsidRDefault="00450888" w:rsidP="002472FC">
                          <w:pPr>
                            <w:jc w:val="center"/>
                            <w:rPr>
                              <w:rFonts w:ascii="Book Antiqua" w:hAnsi="Book Antiqua"/>
                              <w:i/>
                              <w:iCs/>
                              <w:sz w:val="18"/>
                            </w:rPr>
                          </w:pPr>
                          <w:r w:rsidRPr="00B02820">
                            <w:rPr>
                              <w:rFonts w:ascii="Book Antiqua" w:hAnsi="Book Antiqua"/>
                              <w:i/>
                              <w:iCs/>
                              <w:sz w:val="18"/>
                            </w:rPr>
                            <w:t>v</w:t>
                          </w:r>
                        </w:p>
                      </w:txbxContent>
                    </v:textbox>
                  </v:rect>
                  <v:rect id="Rectangle 1295" o:spid="_x0000_s1951" style="position:absolute;left:15830;top:11844;width:159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4CEE688E" w14:textId="77777777" w:rsidR="00450888" w:rsidRPr="00B02820" w:rsidRDefault="00450888" w:rsidP="00450888">
                          <w:pPr>
                            <w:spacing w:line="200" w:lineRule="exact"/>
                            <w:jc w:val="center"/>
                            <w:rPr>
                              <w:i/>
                              <w:iCs/>
                              <w:sz w:val="18"/>
                            </w:rPr>
                          </w:pPr>
                          <w:r w:rsidRPr="00B02820">
                            <w:rPr>
                              <w:rFonts w:hint="eastAsia"/>
                              <w:i/>
                              <w:iCs/>
                              <w:sz w:val="18"/>
                            </w:rPr>
                            <w:t>U</w:t>
                          </w:r>
                        </w:p>
                      </w:txbxContent>
                    </v:textbox>
                  </v:rect>
                  <v:rect id="Rectangle 1295" o:spid="_x0000_s1952" style="position:absolute;left:5874;top:6012;width:1599;height:20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" filled="f" stroked="f">
                    <v:textbox style="mso-fit-shape-to-text:t" inset="1mm,0,1mm,0">
                      <w:txbxContent>
                        <w:p w14:paraId="48B162EA" w14:textId="4EF738FB" w:rsidR="00B63D0A" w:rsidRPr="00B63D0A" w:rsidRDefault="00B63D0A" w:rsidP="002472FC">
                          <w:pPr>
                            <w:jc w:val="center"/>
                            <w:rPr>
                              <w:sz w:val="18"/>
                            </w:rPr>
                          </w:pPr>
                          <w:r w:rsidRPr="00B63D0A">
                            <w:rPr>
                              <w:rFonts w:hint="eastAsia"/>
                              <w:sz w:val="18"/>
                            </w:rPr>
                            <w:t>O</w:t>
                          </w:r>
                        </w:p>
                      </w:txbxContent>
                    </v:textbox>
                  </v:rect>
                  <v:rect id="Rectangle 1295" o:spid="_x0000_s1953" style="position:absolute;left:4946;top:8938;width:1599;height:20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" filled="f" stroked="f">
                    <v:textbox style="mso-fit-shape-to-text:t" inset="1mm,0,1mm,0">
                      <w:txbxContent>
                        <w:p w14:paraId="2E4F8326" w14:textId="11D144CB" w:rsidR="00B63D0A" w:rsidRPr="00B63D0A" w:rsidRDefault="00B63D0A" w:rsidP="002472FC"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A</w:t>
                          </w:r>
                        </w:p>
                      </w:txbxContent>
                    </v:textbox>
                  </v:rect>
                </v:group>
                <v:shape id="自定义形状 11" o:spid="_x0000_s1954" style="position:absolute;left:15237;top:13330;width:547;height:547;visibility:visible;mso-wrap-style:square;v-text-anchor:middle" coordsize="419651,4196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" path="m209825,r,419651m,209825r419651,e" filled="f" strokecolor="black [3213]" strokeweight=".5pt">
                  <v:path arrowok="t"/>
                </v:shape>
                <w10:wrap type="square"/>
              </v:group>
            </w:pict>
          </mc:Fallback>
        </mc:AlternateContent>
      </w:r>
      <w:r w:rsidR="009B5BEA" w:rsidRPr="00D93EFD">
        <w:rPr>
          <w:rFonts w:hint="eastAsia"/>
          <w:kern w:val="2"/>
        </w:rPr>
        <w:t>19</w:t>
      </w:r>
      <w:r w:rsidR="009B5BEA" w:rsidRPr="00D93EFD">
        <w:rPr>
          <w:kern w:val="2"/>
        </w:rPr>
        <w:t>．如图所示是洛伦兹力演示仪</w:t>
      </w:r>
      <w:r w:rsidR="00F67B9F">
        <w:rPr>
          <w:rFonts w:hint="eastAsia"/>
          <w:kern w:val="2"/>
        </w:rPr>
        <w:t>。</w:t>
      </w:r>
      <w:r w:rsidR="009B5BEA" w:rsidRPr="00D93EFD">
        <w:rPr>
          <w:kern w:val="2"/>
        </w:rPr>
        <w:t>励磁线圈</w:t>
      </w:r>
      <w:r w:rsidR="009B5BEA" w:rsidRPr="00D93EFD">
        <w:rPr>
          <w:rFonts w:hint="eastAsia"/>
          <w:kern w:val="2"/>
        </w:rPr>
        <w:t>产生一垂直纸面方向的</w:t>
      </w:r>
      <w:r w:rsidR="009B5BEA" w:rsidRPr="00D93EFD">
        <w:rPr>
          <w:kern w:val="2"/>
        </w:rPr>
        <w:t>匀强磁场</w:t>
      </w:r>
      <w:r w:rsidR="00F67B9F">
        <w:rPr>
          <w:rFonts w:hint="eastAsia"/>
          <w:kern w:val="2"/>
        </w:rPr>
        <w:t>。</w:t>
      </w:r>
      <w:r w:rsidR="009B5BEA" w:rsidRPr="00D93EFD">
        <w:rPr>
          <w:kern w:val="2"/>
        </w:rPr>
        <w:t>电子枪</w:t>
      </w:r>
      <w:r w:rsidR="009B5BEA" w:rsidRPr="00D93EFD">
        <w:rPr>
          <w:rFonts w:hint="eastAsia"/>
          <w:kern w:val="2"/>
        </w:rPr>
        <w:t>发出初速为</w:t>
      </w:r>
      <w:r w:rsidR="009B5BEA" w:rsidRPr="00D93EFD">
        <w:rPr>
          <w:rFonts w:hint="eastAsia"/>
          <w:kern w:val="2"/>
        </w:rPr>
        <w:t>0</w:t>
      </w:r>
      <w:r w:rsidR="009B5BEA" w:rsidRPr="00D93EFD">
        <w:rPr>
          <w:rFonts w:hint="eastAsia"/>
          <w:kern w:val="2"/>
        </w:rPr>
        <w:t>的</w:t>
      </w:r>
      <w:r w:rsidR="009B5BEA" w:rsidRPr="00D93EFD">
        <w:rPr>
          <w:kern w:val="2"/>
        </w:rPr>
        <w:t>电子</w:t>
      </w:r>
      <w:r w:rsidR="009B5BEA" w:rsidRPr="00D93EFD">
        <w:rPr>
          <w:rFonts w:hint="eastAsia"/>
          <w:kern w:val="2"/>
        </w:rPr>
        <w:t>，经</w:t>
      </w:r>
      <w:r w:rsidR="009B5BEA" w:rsidRPr="00D93EFD">
        <w:rPr>
          <w:kern w:val="2"/>
        </w:rPr>
        <w:t>加速电压</w:t>
      </w:r>
      <w:r w:rsidR="009B5BEA" w:rsidRPr="00D93EFD">
        <w:rPr>
          <w:i/>
          <w:kern w:val="2"/>
        </w:rPr>
        <w:t>U</w:t>
      </w:r>
      <w:r w:rsidR="009B5BEA" w:rsidRPr="00D93EFD">
        <w:rPr>
          <w:kern w:val="2"/>
        </w:rPr>
        <w:t>加速</w:t>
      </w:r>
      <w:r w:rsidR="009B5BEA" w:rsidRPr="00D93EFD">
        <w:rPr>
          <w:rFonts w:hint="eastAsia"/>
          <w:kern w:val="2"/>
        </w:rPr>
        <w:t>后</w:t>
      </w:r>
      <w:r w:rsidR="005125B6">
        <w:rPr>
          <w:rFonts w:hint="eastAsia"/>
          <w:kern w:val="2"/>
        </w:rPr>
        <w:t>，</w:t>
      </w:r>
      <w:r w:rsidR="009B5BEA" w:rsidRPr="00D93EFD">
        <w:rPr>
          <w:rFonts w:hint="eastAsia"/>
          <w:kern w:val="2"/>
        </w:rPr>
        <w:t>刚好从圆</w:t>
      </w:r>
      <w:r w:rsidR="009B5BEA" w:rsidRPr="00D93EFD">
        <w:rPr>
          <w:kern w:val="2"/>
        </w:rPr>
        <w:t>心</w:t>
      </w:r>
      <w:r w:rsidR="009B5BEA" w:rsidRPr="00D93EFD">
        <w:rPr>
          <w:i/>
          <w:kern w:val="2"/>
        </w:rPr>
        <w:t>O</w:t>
      </w:r>
      <w:r w:rsidR="009B5BEA" w:rsidRPr="00D93EFD">
        <w:rPr>
          <w:kern w:val="2"/>
        </w:rPr>
        <w:t>点正下方</w:t>
      </w:r>
      <w:r w:rsidR="009B5BEA" w:rsidRPr="00D93EFD">
        <w:rPr>
          <w:rFonts w:hint="eastAsia"/>
          <w:kern w:val="2"/>
        </w:rPr>
        <w:t>的</w:t>
      </w:r>
      <w:r w:rsidR="009B5BEA" w:rsidRPr="00B63D0A">
        <w:rPr>
          <w:rFonts w:hint="eastAsia"/>
          <w:iCs/>
          <w:kern w:val="2"/>
        </w:rPr>
        <w:t>A</w:t>
      </w:r>
      <w:r w:rsidR="009B5BEA" w:rsidRPr="00D93EFD">
        <w:rPr>
          <w:rFonts w:hint="eastAsia"/>
          <w:kern w:val="2"/>
        </w:rPr>
        <w:t>点</w:t>
      </w:r>
      <w:r w:rsidR="009B5BEA" w:rsidRPr="00D93EFD">
        <w:rPr>
          <w:kern w:val="2"/>
        </w:rPr>
        <w:t>水平向左射出，已知</w:t>
      </w:r>
      <w:r w:rsidR="00F67B9F" w:rsidRPr="00B63D0A">
        <w:rPr>
          <w:rFonts w:hint="eastAsia"/>
          <w:iCs/>
          <w:kern w:val="2"/>
        </w:rPr>
        <w:t>OA</w:t>
      </w:r>
      <w:r w:rsidR="00F67B9F">
        <w:rPr>
          <w:rFonts w:hint="eastAsia"/>
          <w:kern w:val="2"/>
        </w:rPr>
        <w:t xml:space="preserve"> = </w:t>
      </w:r>
      <w:r w:rsidR="00F67B9F" w:rsidRPr="00F67B9F">
        <w:rPr>
          <w:rFonts w:hint="eastAsia"/>
          <w:i/>
          <w:iCs/>
          <w:kern w:val="2"/>
        </w:rPr>
        <w:t>L</w:t>
      </w:r>
      <w:r w:rsidR="00F67B9F">
        <w:rPr>
          <w:rFonts w:hint="eastAsia"/>
          <w:kern w:val="2"/>
        </w:rPr>
        <w:t>。</w:t>
      </w:r>
      <w:r w:rsidR="009B5BEA" w:rsidRPr="00D93EFD">
        <w:rPr>
          <w:kern w:val="2"/>
        </w:rPr>
        <w:t>若要正常观察到以</w:t>
      </w:r>
      <w:r w:rsidR="009B5BEA" w:rsidRPr="00B63D0A">
        <w:rPr>
          <w:iCs/>
          <w:kern w:val="2"/>
        </w:rPr>
        <w:t>O</w:t>
      </w:r>
      <w:r w:rsidR="009B5BEA" w:rsidRPr="00D93EFD">
        <w:rPr>
          <w:kern w:val="2"/>
        </w:rPr>
        <w:t>为圆心的电子运动径迹，励磁线圈中的电流方向应为</w:t>
      </w:r>
      <w:r w:rsidR="00F67B9F">
        <w:rPr>
          <w:rFonts w:hint="eastAsia"/>
          <w:kern w:val="2"/>
        </w:rPr>
        <w:t>_______</w:t>
      </w:r>
      <w:r w:rsidR="009B5BEA" w:rsidRPr="00D93EFD">
        <w:rPr>
          <w:kern w:val="2"/>
        </w:rPr>
        <w:t>（选</w:t>
      </w:r>
      <w:r w:rsidR="009B5BEA" w:rsidRPr="00D93EFD">
        <w:rPr>
          <w:rFonts w:hint="eastAsia"/>
          <w:kern w:val="2"/>
        </w:rPr>
        <w:t>填“顺时针”或“逆时针”）；线圈</w:t>
      </w:r>
      <w:r w:rsidR="009B5BEA" w:rsidRPr="00D93EFD">
        <w:rPr>
          <w:kern w:val="2"/>
        </w:rPr>
        <w:t>产生的磁场磁感应强度</w:t>
      </w:r>
      <w:r w:rsidR="00F67B9F" w:rsidRPr="00F67B9F">
        <w:rPr>
          <w:rFonts w:hint="eastAsia"/>
          <w:i/>
          <w:iCs/>
          <w:kern w:val="2"/>
        </w:rPr>
        <w:t>B</w:t>
      </w:r>
      <w:r w:rsidR="00F67B9F">
        <w:rPr>
          <w:rFonts w:hint="eastAsia"/>
          <w:kern w:val="2"/>
        </w:rPr>
        <w:t xml:space="preserve"> =_______</w:t>
      </w:r>
      <w:r w:rsidR="00F67B9F">
        <w:rPr>
          <w:rFonts w:hint="eastAsia"/>
          <w:kern w:val="2"/>
        </w:rPr>
        <w:t>。</w:t>
      </w:r>
    </w:p>
    <w:p w14:paraId="4D0B858C" w14:textId="70C07914" w:rsidR="009B5BEA" w:rsidRDefault="009B5BEA" w:rsidP="00F67B9F"/>
    <w:p w14:paraId="3B515522" w14:textId="77777777" w:rsidR="000A41FB" w:rsidRDefault="000A41FB" w:rsidP="00F67B9F"/>
    <w:p w14:paraId="226A0443" w14:textId="5504CAF6" w:rsidR="000A41FB" w:rsidRDefault="000A41FB" w:rsidP="00F67B9F"/>
    <w:p w14:paraId="1B1DB489" w14:textId="2AF85549" w:rsidR="000A41FB" w:rsidRPr="00D93EFD" w:rsidRDefault="000A41FB" w:rsidP="00F67B9F">
      <w:pPr>
        <w:rPr>
          <w:kern w:val="2"/>
        </w:rPr>
      </w:pPr>
    </w:p>
    <w:p w14:paraId="5FCD7BC0" w14:textId="4708D937" w:rsidR="000A41FB" w:rsidRDefault="000A41FB">
      <w:pPr>
        <w:widowControl/>
        <w:jc w:val="left"/>
        <w:rPr>
          <w:rFonts w:asciiTheme="majorHAnsi" w:eastAsia="黑体" w:hAnsiTheme="majorHAnsi" w:cstheme="majorBidi"/>
          <w:bCs/>
          <w:sz w:val="24"/>
          <w:szCs w:val="32"/>
        </w:rPr>
      </w:pPr>
      <w:r>
        <w:br w:type="page"/>
      </w:r>
    </w:p>
    <w:p w14:paraId="4E0F1E48" w14:textId="6DEE089E" w:rsidR="009B5BEA" w:rsidRPr="00D93EFD" w:rsidRDefault="009B5BEA" w:rsidP="000A41FB">
      <w:pPr>
        <w:pStyle w:val="2"/>
      </w:pPr>
      <w:r w:rsidRPr="00D93EFD">
        <w:rPr>
          <w:rFonts w:hint="eastAsia"/>
        </w:rPr>
        <w:lastRenderedPageBreak/>
        <w:t>六、消防抢险</w:t>
      </w:r>
    </w:p>
    <w:p w14:paraId="35098281" w14:textId="431351A1" w:rsidR="009B5BEA" w:rsidRPr="00D93EFD" w:rsidRDefault="009B5BEA" w:rsidP="00F67B9F">
      <w:pPr>
        <w:pStyle w:val="af3"/>
      </w:pPr>
      <w:r w:rsidRPr="00D93EFD">
        <w:rPr>
          <w:rFonts w:hint="eastAsia"/>
        </w:rPr>
        <w:t>消防员战士平时需要刻苦训练，在灾害来临时冲在最前面，保护人民群众的生命财产</w:t>
      </w:r>
      <w:commentRangeStart w:id="5"/>
      <w:r w:rsidRPr="00D93EFD">
        <w:rPr>
          <w:rFonts w:hint="eastAsia"/>
        </w:rPr>
        <w:t>安全</w:t>
      </w:r>
      <w:commentRangeEnd w:id="5"/>
      <w:r w:rsidR="001F684E">
        <w:rPr>
          <w:rStyle w:val="af0"/>
          <w:rFonts w:hint="eastAsia"/>
          <w:szCs w:val="20"/>
        </w:rPr>
        <w:commentReference w:id="5"/>
      </w:r>
      <w:r w:rsidR="00F67B9F">
        <w:rPr>
          <w:rFonts w:hint="eastAsia"/>
        </w:rPr>
        <w:t>。</w:t>
      </w:r>
    </w:p>
    <w:p w14:paraId="42025119" w14:textId="1EE5FD75" w:rsidR="000A41FB" w:rsidRDefault="000A41FB" w:rsidP="00F67B9F"/>
    <w:p w14:paraId="48E05A3E" w14:textId="78392D25" w:rsidR="009B5BEA" w:rsidRPr="00D93EFD" w:rsidRDefault="00A05618" w:rsidP="00A05618">
      <w:r w:rsidRPr="00A05618">
        <w:rPr>
          <w:noProof/>
        </w:rPr>
        <mc:AlternateContent>
          <mc:Choice Requires="wpg">
            <w:drawing>
              <wp:anchor distT="0" distB="0" distL="114300" distR="114300" simplePos="0" relativeHeight="251744256" behindDoc="0" locked="0" layoutInCell="1" allowOverlap="1" wp14:anchorId="05C71FA6" wp14:editId="73F74003">
                <wp:simplePos x="0" y="0"/>
                <wp:positionH relativeFrom="column">
                  <wp:posOffset>4830047</wp:posOffset>
                </wp:positionH>
                <wp:positionV relativeFrom="paragraph">
                  <wp:posOffset>15538</wp:posOffset>
                </wp:positionV>
                <wp:extent cx="330545" cy="1182477"/>
                <wp:effectExtent l="0" t="0" r="12700" b="17780"/>
                <wp:wrapSquare wrapText="bothSides"/>
                <wp:docPr id="171521753" name="图形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0545" cy="1182477"/>
                          <a:chOff x="0" y="0"/>
                          <a:chExt cx="607908" cy="2172967"/>
                        </a:xfrm>
                        <a:noFill/>
                      </wpg:grpSpPr>
                      <wps:wsp>
                        <wps:cNvPr id="1340347078" name="任意多边形: 形状 1340347078"/>
                        <wps:cNvSpPr/>
                        <wps:spPr>
                          <a:xfrm>
                            <a:off x="275072" y="760952"/>
                            <a:ext cx="318005" cy="811434"/>
                          </a:xfrm>
                          <a:custGeom>
                            <a:avLst/>
                            <a:gdLst>
                              <a:gd name="csX0" fmla="*/ 119253 w 318005"/>
                              <a:gd name="csY0" fmla="*/ 0 h 811434"/>
                              <a:gd name="csX1" fmla="*/ 265557 w 318005"/>
                              <a:gd name="csY1" fmla="*/ 266414 h 811434"/>
                              <a:gd name="csX2" fmla="*/ 242602 w 318005"/>
                              <a:gd name="csY2" fmla="*/ 563118 h 811434"/>
                              <a:gd name="csX3" fmla="*/ 0 w 318005"/>
                              <a:gd name="csY3" fmla="*/ 811435 h 811434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  <a:cxn ang="0">
                                <a:pos x="csX3" y="csY3"/>
                              </a:cxn>
                            </a:cxnLst>
                            <a:rect l="l" t="t" r="r" b="b"/>
                            <a:pathLst>
                              <a:path w="318005" h="811434">
                                <a:moveTo>
                                  <a:pt x="119253" y="0"/>
                                </a:moveTo>
                                <a:cubicBezTo>
                                  <a:pt x="157925" y="94297"/>
                                  <a:pt x="198882" y="186690"/>
                                  <a:pt x="265557" y="266414"/>
                                </a:cubicBezTo>
                                <a:cubicBezTo>
                                  <a:pt x="342995" y="359092"/>
                                  <a:pt x="334137" y="481679"/>
                                  <a:pt x="242602" y="563118"/>
                                </a:cubicBezTo>
                                <a:cubicBezTo>
                                  <a:pt x="155734" y="640366"/>
                                  <a:pt x="85249" y="733044"/>
                                  <a:pt x="0" y="811435"/>
                                </a:cubicBez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  <wps:wsp>
                        <wps:cNvPr id="1374118697" name="任意多边形: 形状 1374118697"/>
                        <wps:cNvSpPr/>
                        <wps:spPr>
                          <a:xfrm>
                            <a:off x="504581" y="1577054"/>
                            <a:ext cx="32046" cy="595913"/>
                          </a:xfrm>
                          <a:custGeom>
                            <a:avLst/>
                            <a:gdLst>
                              <a:gd name="csX0" fmla="*/ 4520 w 32046"/>
                              <a:gd name="csY0" fmla="*/ 0 h 595913"/>
                              <a:gd name="csX1" fmla="*/ 7949 w 32046"/>
                              <a:gd name="csY1" fmla="*/ 146685 h 595913"/>
                              <a:gd name="csX2" fmla="*/ 22808 w 32046"/>
                              <a:gd name="csY2" fmla="*/ 582168 h 595913"/>
                              <a:gd name="csX3" fmla="*/ 32047 w 32046"/>
                              <a:gd name="csY3" fmla="*/ 595884 h 595913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  <a:cxn ang="0">
                                <a:pos x="csX3" y="csY3"/>
                              </a:cxn>
                            </a:cxnLst>
                            <a:rect l="l" t="t" r="r" b="b"/>
                            <a:pathLst>
                              <a:path w="32046" h="595913">
                                <a:moveTo>
                                  <a:pt x="4520" y="0"/>
                                </a:moveTo>
                                <a:cubicBezTo>
                                  <a:pt x="-7291" y="49340"/>
                                  <a:pt x="7758" y="97917"/>
                                  <a:pt x="7949" y="146685"/>
                                </a:cubicBezTo>
                                <a:cubicBezTo>
                                  <a:pt x="8520" y="292037"/>
                                  <a:pt x="19950" y="437007"/>
                                  <a:pt x="22808" y="582168"/>
                                </a:cubicBezTo>
                                <a:cubicBezTo>
                                  <a:pt x="22903" y="588740"/>
                                  <a:pt x="21284" y="596456"/>
                                  <a:pt x="32047" y="595884"/>
                                </a:cubicBez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  <wps:wsp>
                        <wps:cNvPr id="1260506625" name="任意多边形: 形状 1260506625"/>
                        <wps:cNvSpPr/>
                        <wps:spPr>
                          <a:xfrm>
                            <a:off x="193252" y="1311116"/>
                            <a:ext cx="146018" cy="857250"/>
                          </a:xfrm>
                          <a:custGeom>
                            <a:avLst/>
                            <a:gdLst>
                              <a:gd name="csX0" fmla="*/ 146018 w 146018"/>
                              <a:gd name="csY0" fmla="*/ 0 h 857250"/>
                              <a:gd name="csX1" fmla="*/ 0 w 146018"/>
                              <a:gd name="csY1" fmla="*/ 102203 h 857250"/>
                              <a:gd name="csX2" fmla="*/ 35147 w 146018"/>
                              <a:gd name="csY2" fmla="*/ 220885 h 857250"/>
                              <a:gd name="csX3" fmla="*/ 45149 w 146018"/>
                              <a:gd name="csY3" fmla="*/ 238125 h 857250"/>
                              <a:gd name="csX4" fmla="*/ 90869 w 146018"/>
                              <a:gd name="csY4" fmla="*/ 357569 h 857250"/>
                              <a:gd name="csX5" fmla="*/ 90869 w 146018"/>
                              <a:gd name="csY5" fmla="*/ 811435 h 857250"/>
                              <a:gd name="csX6" fmla="*/ 86392 w 146018"/>
                              <a:gd name="csY6" fmla="*/ 857250 h 857250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  <a:cxn ang="0">
                                <a:pos x="csX3" y="csY3"/>
                              </a:cxn>
                              <a:cxn ang="0">
                                <a:pos x="csX4" y="csY4"/>
                              </a:cxn>
                              <a:cxn ang="0">
                                <a:pos x="csX5" y="csY5"/>
                              </a:cxn>
                              <a:cxn ang="0">
                                <a:pos x="csX6" y="csY6"/>
                              </a:cxn>
                            </a:cxnLst>
                            <a:rect l="l" t="t" r="r" b="b"/>
                            <a:pathLst>
                              <a:path w="146018" h="857250">
                                <a:moveTo>
                                  <a:pt x="146018" y="0"/>
                                </a:moveTo>
                                <a:cubicBezTo>
                                  <a:pt x="100203" y="35909"/>
                                  <a:pt x="51340" y="67532"/>
                                  <a:pt x="0" y="102203"/>
                                </a:cubicBezTo>
                                <a:cubicBezTo>
                                  <a:pt x="29337" y="136493"/>
                                  <a:pt x="-7144" y="188690"/>
                                  <a:pt x="35147" y="220885"/>
                                </a:cubicBezTo>
                                <a:cubicBezTo>
                                  <a:pt x="38005" y="223075"/>
                                  <a:pt x="38672" y="235363"/>
                                  <a:pt x="45149" y="238125"/>
                                </a:cubicBezTo>
                                <a:cubicBezTo>
                                  <a:pt x="101727" y="262414"/>
                                  <a:pt x="90869" y="312134"/>
                                  <a:pt x="90869" y="357569"/>
                                </a:cubicBezTo>
                                <a:cubicBezTo>
                                  <a:pt x="91059" y="508825"/>
                                  <a:pt x="90964" y="660178"/>
                                  <a:pt x="90869" y="811435"/>
                                </a:cubicBezTo>
                                <a:cubicBezTo>
                                  <a:pt x="90869" y="826770"/>
                                  <a:pt x="93726" y="842582"/>
                                  <a:pt x="86392" y="857250"/>
                                </a:cubicBez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  <wps:wsp>
                        <wps:cNvPr id="1219563645" name="任意多边形: 形状 1219563645"/>
                        <wps:cNvSpPr/>
                        <wps:spPr>
                          <a:xfrm>
                            <a:off x="24818" y="665408"/>
                            <a:ext cx="390816" cy="599797"/>
                          </a:xfrm>
                          <a:custGeom>
                            <a:avLst/>
                            <a:gdLst>
                              <a:gd name="csX0" fmla="*/ 34417 w 390816"/>
                              <a:gd name="csY0" fmla="*/ 81828 h 599797"/>
                              <a:gd name="csX1" fmla="*/ 153480 w 390816"/>
                              <a:gd name="csY1" fmla="*/ 79446 h 599797"/>
                              <a:gd name="csX2" fmla="*/ 324263 w 390816"/>
                              <a:gd name="csY2" fmla="*/ 85066 h 599797"/>
                              <a:gd name="csX3" fmla="*/ 387604 w 390816"/>
                              <a:gd name="csY3" fmla="*/ 72493 h 599797"/>
                              <a:gd name="csX4" fmla="*/ 346456 w 390816"/>
                              <a:gd name="csY4" fmla="*/ 13819 h 599797"/>
                              <a:gd name="csX5" fmla="*/ 66421 w 390816"/>
                              <a:gd name="csY5" fmla="*/ 21630 h 599797"/>
                              <a:gd name="csX6" fmla="*/ 22892 w 390816"/>
                              <a:gd name="csY6" fmla="*/ 109260 h 599797"/>
                              <a:gd name="csX7" fmla="*/ 318 w 390816"/>
                              <a:gd name="csY7" fmla="*/ 283377 h 599797"/>
                              <a:gd name="csX8" fmla="*/ 57468 w 390816"/>
                              <a:gd name="csY8" fmla="*/ 453017 h 599797"/>
                              <a:gd name="csX9" fmla="*/ 222631 w 390816"/>
                              <a:gd name="csY9" fmla="*/ 599797 h 599797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  <a:cxn ang="0">
                                <a:pos x="csX3" y="csY3"/>
                              </a:cxn>
                              <a:cxn ang="0">
                                <a:pos x="csX4" y="csY4"/>
                              </a:cxn>
                              <a:cxn ang="0">
                                <a:pos x="csX5" y="csY5"/>
                              </a:cxn>
                              <a:cxn ang="0">
                                <a:pos x="csX6" y="csY6"/>
                              </a:cxn>
                              <a:cxn ang="0">
                                <a:pos x="csX7" y="csY7"/>
                              </a:cxn>
                              <a:cxn ang="0">
                                <a:pos x="csX8" y="csY8"/>
                              </a:cxn>
                              <a:cxn ang="0">
                                <a:pos x="csX9" y="csY9"/>
                              </a:cxn>
                            </a:cxnLst>
                            <a:rect l="l" t="t" r="r" b="b"/>
                            <a:pathLst>
                              <a:path w="390816" h="599797">
                                <a:moveTo>
                                  <a:pt x="34417" y="81828"/>
                                </a:moveTo>
                                <a:cubicBezTo>
                                  <a:pt x="74232" y="107545"/>
                                  <a:pt x="115284" y="84304"/>
                                  <a:pt x="153480" y="79446"/>
                                </a:cubicBezTo>
                                <a:cubicBezTo>
                                  <a:pt x="211677" y="72112"/>
                                  <a:pt x="266732" y="58587"/>
                                  <a:pt x="324263" y="85066"/>
                                </a:cubicBezTo>
                                <a:cubicBezTo>
                                  <a:pt x="342837" y="93639"/>
                                  <a:pt x="373602" y="106212"/>
                                  <a:pt x="387604" y="72493"/>
                                </a:cubicBezTo>
                                <a:cubicBezTo>
                                  <a:pt x="398082" y="47157"/>
                                  <a:pt x="382556" y="21058"/>
                                  <a:pt x="346456" y="13819"/>
                                </a:cubicBezTo>
                                <a:cubicBezTo>
                                  <a:pt x="252921" y="-5041"/>
                                  <a:pt x="159480" y="-6564"/>
                                  <a:pt x="66421" y="21630"/>
                                </a:cubicBezTo>
                                <a:cubicBezTo>
                                  <a:pt x="18320" y="36203"/>
                                  <a:pt x="22606" y="78780"/>
                                  <a:pt x="22892" y="109260"/>
                                </a:cubicBezTo>
                                <a:cubicBezTo>
                                  <a:pt x="23368" y="168886"/>
                                  <a:pt x="2889" y="224417"/>
                                  <a:pt x="318" y="283377"/>
                                </a:cubicBezTo>
                                <a:cubicBezTo>
                                  <a:pt x="-2635" y="350052"/>
                                  <a:pt x="14891" y="404630"/>
                                  <a:pt x="57468" y="453017"/>
                                </a:cubicBezTo>
                                <a:cubicBezTo>
                                  <a:pt x="106426" y="508643"/>
                                  <a:pt x="166338" y="552267"/>
                                  <a:pt x="222631" y="599797"/>
                                </a:cubicBez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  <wps:wsp>
                        <wps:cNvPr id="1355942131" name="任意多边形: 形状 1355942131"/>
                        <wps:cNvSpPr/>
                        <wps:spPr>
                          <a:xfrm>
                            <a:off x="430975" y="0"/>
                            <a:ext cx="6074" cy="394239"/>
                          </a:xfrm>
                          <a:custGeom>
                            <a:avLst/>
                            <a:gdLst>
                              <a:gd name="csX0" fmla="*/ 116 w 6074"/>
                              <a:gd name="csY0" fmla="*/ 0 h 394239"/>
                              <a:gd name="csX1" fmla="*/ 4307 w 6074"/>
                              <a:gd name="csY1" fmla="*/ 357569 h 394239"/>
                              <a:gd name="csX2" fmla="*/ 116 w 6074"/>
                              <a:gd name="csY2" fmla="*/ 394240 h 394239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6074" h="394239">
                                <a:moveTo>
                                  <a:pt x="116" y="0"/>
                                </a:moveTo>
                                <a:cubicBezTo>
                                  <a:pt x="497" y="119253"/>
                                  <a:pt x="-1789" y="238411"/>
                                  <a:pt x="4307" y="357569"/>
                                </a:cubicBezTo>
                                <a:cubicBezTo>
                                  <a:pt x="4878" y="369475"/>
                                  <a:pt x="9831" y="383000"/>
                                  <a:pt x="116" y="394240"/>
                                </a:cubicBez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  <wps:wsp>
                        <wps:cNvPr id="989807751" name="任意多边形: 形状 989807751"/>
                        <wps:cNvSpPr/>
                        <wps:spPr>
                          <a:xfrm>
                            <a:off x="109813" y="352771"/>
                            <a:ext cx="422231" cy="299190"/>
                          </a:xfrm>
                          <a:custGeom>
                            <a:avLst/>
                            <a:gdLst>
                              <a:gd name="csX0" fmla="*/ 0 w 422231"/>
                              <a:gd name="csY0" fmla="*/ 225 h 299190"/>
                              <a:gd name="csX1" fmla="*/ 115062 w 422231"/>
                              <a:gd name="csY1" fmla="*/ 22038 h 299190"/>
                              <a:gd name="csX2" fmla="*/ 274701 w 422231"/>
                              <a:gd name="csY2" fmla="*/ 1083 h 299190"/>
                              <a:gd name="csX3" fmla="*/ 357378 w 422231"/>
                              <a:gd name="csY3" fmla="*/ 96999 h 299190"/>
                              <a:gd name="csX4" fmla="*/ 422053 w 422231"/>
                              <a:gd name="csY4" fmla="*/ 238541 h 299190"/>
                              <a:gd name="csX5" fmla="*/ 348901 w 422231"/>
                              <a:gd name="csY5" fmla="*/ 298167 h 299190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  <a:cxn ang="0">
                                <a:pos x="csX3" y="csY3"/>
                              </a:cxn>
                              <a:cxn ang="0">
                                <a:pos x="csX4" y="csY4"/>
                              </a:cxn>
                              <a:cxn ang="0">
                                <a:pos x="csX5" y="csY5"/>
                              </a:cxn>
                            </a:cxnLst>
                            <a:rect l="l" t="t" r="r" b="b"/>
                            <a:pathLst>
                              <a:path w="422231" h="299190">
                                <a:moveTo>
                                  <a:pt x="0" y="225"/>
                                </a:moveTo>
                                <a:cubicBezTo>
                                  <a:pt x="35147" y="25752"/>
                                  <a:pt x="71152" y="25562"/>
                                  <a:pt x="115062" y="22038"/>
                                </a:cubicBezTo>
                                <a:cubicBezTo>
                                  <a:pt x="168593" y="17751"/>
                                  <a:pt x="217551" y="-5204"/>
                                  <a:pt x="274701" y="1083"/>
                                </a:cubicBezTo>
                                <a:cubicBezTo>
                                  <a:pt x="297371" y="31372"/>
                                  <a:pt x="328517" y="63281"/>
                                  <a:pt x="357378" y="96999"/>
                                </a:cubicBezTo>
                                <a:cubicBezTo>
                                  <a:pt x="391859" y="137385"/>
                                  <a:pt x="419195" y="183296"/>
                                  <a:pt x="422053" y="238541"/>
                                </a:cubicBezTo>
                                <a:cubicBezTo>
                                  <a:pt x="424529" y="285880"/>
                                  <a:pt x="401288" y="303882"/>
                                  <a:pt x="348901" y="298167"/>
                                </a:cubicBez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  <wps:wsp>
                        <wps:cNvPr id="960812113" name="任意多边形: 形状 960812113"/>
                        <wps:cNvSpPr/>
                        <wps:spPr>
                          <a:xfrm>
                            <a:off x="45424" y="362140"/>
                            <a:ext cx="316801" cy="74399"/>
                          </a:xfrm>
                          <a:custGeom>
                            <a:avLst/>
                            <a:gdLst>
                              <a:gd name="csX0" fmla="*/ 316802 w 316801"/>
                              <a:gd name="csY0" fmla="*/ 0 h 74399"/>
                              <a:gd name="csX1" fmla="*/ 41339 w 316801"/>
                              <a:gd name="csY1" fmla="*/ 73438 h 74399"/>
                              <a:gd name="csX2" fmla="*/ 0 w 316801"/>
                              <a:gd name="csY2" fmla="*/ 32099 h 74399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316801" h="74399">
                                <a:moveTo>
                                  <a:pt x="316802" y="0"/>
                                </a:moveTo>
                                <a:cubicBezTo>
                                  <a:pt x="236029" y="65723"/>
                                  <a:pt x="141161" y="78391"/>
                                  <a:pt x="41339" y="73438"/>
                                </a:cubicBezTo>
                                <a:cubicBezTo>
                                  <a:pt x="14383" y="72104"/>
                                  <a:pt x="9716" y="49816"/>
                                  <a:pt x="0" y="32099"/>
                                </a:cubicBez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  <wps:wsp>
                        <wps:cNvPr id="1260402852" name="任意多边形: 形状 1260402852"/>
                        <wps:cNvSpPr/>
                        <wps:spPr>
                          <a:xfrm>
                            <a:off x="495385" y="1366170"/>
                            <a:ext cx="112523" cy="247269"/>
                          </a:xfrm>
                          <a:custGeom>
                            <a:avLst/>
                            <a:gdLst>
                              <a:gd name="csX0" fmla="*/ 0 w 112523"/>
                              <a:gd name="csY0" fmla="*/ 0 h 247269"/>
                              <a:gd name="csX1" fmla="*/ 40100 w 112523"/>
                              <a:gd name="csY1" fmla="*/ 62103 h 247269"/>
                              <a:gd name="csX2" fmla="*/ 108966 w 112523"/>
                              <a:gd name="csY2" fmla="*/ 188500 h 247269"/>
                              <a:gd name="csX3" fmla="*/ 79439 w 112523"/>
                              <a:gd name="csY3" fmla="*/ 247269 h 247269"/>
                              <a:gd name="csX4" fmla="*/ 9239 w 112523"/>
                              <a:gd name="csY4" fmla="*/ 55054 h 247269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  <a:cxn ang="0">
                                <a:pos x="csX3" y="csY3"/>
                              </a:cxn>
                              <a:cxn ang="0">
                                <a:pos x="csX4" y="csY4"/>
                              </a:cxn>
                            </a:cxnLst>
                            <a:rect l="l" t="t" r="r" b="b"/>
                            <a:pathLst>
                              <a:path w="112523" h="247269">
                                <a:moveTo>
                                  <a:pt x="0" y="0"/>
                                </a:moveTo>
                                <a:cubicBezTo>
                                  <a:pt x="8382" y="23527"/>
                                  <a:pt x="8287" y="46196"/>
                                  <a:pt x="40100" y="62103"/>
                                </a:cubicBezTo>
                                <a:cubicBezTo>
                                  <a:pt x="86487" y="85344"/>
                                  <a:pt x="91345" y="143446"/>
                                  <a:pt x="108966" y="188500"/>
                                </a:cubicBezTo>
                                <a:cubicBezTo>
                                  <a:pt x="118396" y="212503"/>
                                  <a:pt x="109252" y="238696"/>
                                  <a:pt x="79439" y="247269"/>
                                </a:cubicBezTo>
                                <a:cubicBezTo>
                                  <a:pt x="-20383" y="210407"/>
                                  <a:pt x="3334" y="129540"/>
                                  <a:pt x="9239" y="55054"/>
                                </a:cubicBez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  <wps:wsp>
                        <wps:cNvPr id="1964146207" name="任意多边形: 形状 1964146207"/>
                        <wps:cNvSpPr/>
                        <wps:spPr>
                          <a:xfrm>
                            <a:off x="0" y="136651"/>
                            <a:ext cx="385370" cy="569246"/>
                          </a:xfrm>
                          <a:custGeom>
                            <a:avLst/>
                            <a:gdLst>
                              <a:gd name="csX0" fmla="*/ 128101 w 385370"/>
                              <a:gd name="csY0" fmla="*/ 152146 h 569246"/>
                              <a:gd name="csX1" fmla="*/ 252021 w 385370"/>
                              <a:gd name="csY1" fmla="*/ 161100 h 569246"/>
                              <a:gd name="csX2" fmla="*/ 348795 w 385370"/>
                              <a:gd name="csY2" fmla="*/ 143669 h 569246"/>
                              <a:gd name="csX3" fmla="*/ 371274 w 385370"/>
                              <a:gd name="csY3" fmla="*/ 60516 h 569246"/>
                              <a:gd name="csX4" fmla="*/ 256688 w 385370"/>
                              <a:gd name="csY4" fmla="*/ 32 h 569246"/>
                              <a:gd name="csX5" fmla="*/ 132292 w 385370"/>
                              <a:gd name="csY5" fmla="*/ 74041 h 569246"/>
                              <a:gd name="csX6" fmla="*/ 127625 w 385370"/>
                              <a:gd name="csY6" fmla="*/ 119857 h 569246"/>
                              <a:gd name="csX7" fmla="*/ 77999 w 385370"/>
                              <a:gd name="csY7" fmla="*/ 230728 h 569246"/>
                              <a:gd name="csX8" fmla="*/ 9705 w 385370"/>
                              <a:gd name="csY8" fmla="*/ 399415 h 569246"/>
                              <a:gd name="csX9" fmla="*/ 36661 w 385370"/>
                              <a:gd name="csY9" fmla="*/ 560102 h 569246"/>
                              <a:gd name="csX10" fmla="*/ 45424 w 385370"/>
                              <a:gd name="csY10" fmla="*/ 569246 h 569246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  <a:cxn ang="0">
                                <a:pos x="csX3" y="csY3"/>
                              </a:cxn>
                              <a:cxn ang="0">
                                <a:pos x="csX4" y="csY4"/>
                              </a:cxn>
                              <a:cxn ang="0">
                                <a:pos x="csX5" y="csY5"/>
                              </a:cxn>
                              <a:cxn ang="0">
                                <a:pos x="csX6" y="csY6"/>
                              </a:cxn>
                              <a:cxn ang="0">
                                <a:pos x="csX7" y="csY7"/>
                              </a:cxn>
                              <a:cxn ang="0">
                                <a:pos x="csX8" y="csY8"/>
                              </a:cxn>
                              <a:cxn ang="0">
                                <a:pos x="csX9" y="csY9"/>
                              </a:cxn>
                              <a:cxn ang="0">
                                <a:pos x="csX10" y="csY10"/>
                              </a:cxn>
                            </a:cxnLst>
                            <a:rect l="l" t="t" r="r" b="b"/>
                            <a:pathLst>
                              <a:path w="385370" h="569246">
                                <a:moveTo>
                                  <a:pt x="128101" y="152146"/>
                                </a:moveTo>
                                <a:cubicBezTo>
                                  <a:pt x="168201" y="171482"/>
                                  <a:pt x="210778" y="157385"/>
                                  <a:pt x="252021" y="161100"/>
                                </a:cubicBezTo>
                                <a:cubicBezTo>
                                  <a:pt x="285549" y="164053"/>
                                  <a:pt x="317744" y="163005"/>
                                  <a:pt x="348795" y="143669"/>
                                </a:cubicBezTo>
                                <a:cubicBezTo>
                                  <a:pt x="387943" y="119380"/>
                                  <a:pt x="396039" y="98330"/>
                                  <a:pt x="371274" y="60516"/>
                                </a:cubicBezTo>
                                <a:cubicBezTo>
                                  <a:pt x="344318" y="19368"/>
                                  <a:pt x="296693" y="-920"/>
                                  <a:pt x="256688" y="32"/>
                                </a:cubicBezTo>
                                <a:cubicBezTo>
                                  <a:pt x="209540" y="1175"/>
                                  <a:pt x="157057" y="20701"/>
                                  <a:pt x="132292" y="74041"/>
                                </a:cubicBezTo>
                                <a:cubicBezTo>
                                  <a:pt x="125053" y="89662"/>
                                  <a:pt x="132863" y="105664"/>
                                  <a:pt x="127625" y="119857"/>
                                </a:cubicBezTo>
                                <a:cubicBezTo>
                                  <a:pt x="113718" y="157766"/>
                                  <a:pt x="120862" y="203296"/>
                                  <a:pt x="77999" y="230728"/>
                                </a:cubicBezTo>
                                <a:cubicBezTo>
                                  <a:pt x="371" y="280353"/>
                                  <a:pt x="-12393" y="310261"/>
                                  <a:pt x="9705" y="399415"/>
                                </a:cubicBezTo>
                                <a:cubicBezTo>
                                  <a:pt x="22945" y="452660"/>
                                  <a:pt x="37709" y="504762"/>
                                  <a:pt x="36661" y="560102"/>
                                </a:cubicBezTo>
                                <a:cubicBezTo>
                                  <a:pt x="36661" y="563055"/>
                                  <a:pt x="42376" y="566198"/>
                                  <a:pt x="45424" y="569246"/>
                                </a:cubicBez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  <wps:wsp>
                        <wps:cNvPr id="1041241156" name="任意多边形: 形状 1041241156"/>
                        <wps:cNvSpPr/>
                        <wps:spPr>
                          <a:xfrm>
                            <a:off x="141912" y="206311"/>
                            <a:ext cx="229457" cy="63947"/>
                          </a:xfrm>
                          <a:custGeom>
                            <a:avLst/>
                            <a:gdLst>
                              <a:gd name="csX0" fmla="*/ 0 w 229457"/>
                              <a:gd name="csY0" fmla="*/ 0 h 63947"/>
                              <a:gd name="csX1" fmla="*/ 169736 w 229457"/>
                              <a:gd name="csY1" fmla="*/ 45720 h 63947"/>
                              <a:gd name="csX2" fmla="*/ 229457 w 229457"/>
                              <a:gd name="csY2" fmla="*/ 9144 h 63947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229457" h="63947">
                                <a:moveTo>
                                  <a:pt x="0" y="0"/>
                                </a:moveTo>
                                <a:cubicBezTo>
                                  <a:pt x="41339" y="64770"/>
                                  <a:pt x="100870" y="80963"/>
                                  <a:pt x="169736" y="45720"/>
                                </a:cubicBezTo>
                                <a:cubicBezTo>
                                  <a:pt x="190500" y="35052"/>
                                  <a:pt x="213836" y="28289"/>
                                  <a:pt x="229457" y="9144"/>
                                </a:cubicBez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  <wps:wsp>
                        <wps:cNvPr id="360431704" name="任意多边形: 形状 360431704"/>
                        <wps:cNvSpPr/>
                        <wps:spPr>
                          <a:xfrm>
                            <a:off x="140043" y="458438"/>
                            <a:ext cx="11012" cy="210883"/>
                          </a:xfrm>
                          <a:custGeom>
                            <a:avLst/>
                            <a:gdLst>
                              <a:gd name="csX0" fmla="*/ 11012 w 11012"/>
                              <a:gd name="csY0" fmla="*/ 0 h 210883"/>
                              <a:gd name="csX1" fmla="*/ 7393 w 11012"/>
                              <a:gd name="csY1" fmla="*/ 192500 h 210883"/>
                              <a:gd name="csX2" fmla="*/ 11012 w 11012"/>
                              <a:gd name="csY2" fmla="*/ 210884 h 210883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11012" h="210883">
                                <a:moveTo>
                                  <a:pt x="11012" y="0"/>
                                </a:moveTo>
                                <a:cubicBezTo>
                                  <a:pt x="-8609" y="63722"/>
                                  <a:pt x="3107" y="128302"/>
                                  <a:pt x="7393" y="192500"/>
                                </a:cubicBezTo>
                                <a:cubicBezTo>
                                  <a:pt x="7774" y="197548"/>
                                  <a:pt x="10155" y="204597"/>
                                  <a:pt x="11012" y="210884"/>
                                </a:cubicBez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  <wps:wsp>
                        <wps:cNvPr id="525630385" name="任意多边形: 形状 525630385"/>
                        <wps:cNvSpPr/>
                        <wps:spPr>
                          <a:xfrm>
                            <a:off x="254895" y="1086517"/>
                            <a:ext cx="6365" cy="275081"/>
                          </a:xfrm>
                          <a:custGeom>
                            <a:avLst/>
                            <a:gdLst>
                              <a:gd name="csX0" fmla="*/ 6366 w 6365"/>
                              <a:gd name="csY0" fmla="*/ 0 h 275081"/>
                              <a:gd name="csX1" fmla="*/ 6366 w 6365"/>
                              <a:gd name="csY1" fmla="*/ 275082 h 275081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</a:cxnLst>
                            <a:rect l="l" t="t" r="r" b="b"/>
                            <a:pathLst>
                              <a:path w="6365" h="275081">
                                <a:moveTo>
                                  <a:pt x="6366" y="0"/>
                                </a:moveTo>
                                <a:cubicBezTo>
                                  <a:pt x="-111" y="91726"/>
                                  <a:pt x="-3921" y="183356"/>
                                  <a:pt x="6366" y="275082"/>
                                </a:cubicBez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  <wps:wsp>
                        <wps:cNvPr id="1372377877" name="任意多边形: 形状 1372377877"/>
                        <wps:cNvSpPr/>
                        <wps:spPr>
                          <a:xfrm>
                            <a:off x="403564" y="522636"/>
                            <a:ext cx="49056" cy="311753"/>
                          </a:xfrm>
                          <a:custGeom>
                            <a:avLst/>
                            <a:gdLst>
                              <a:gd name="csX0" fmla="*/ 0 w 49056"/>
                              <a:gd name="csY0" fmla="*/ 0 h 311753"/>
                              <a:gd name="csX1" fmla="*/ 37433 w 49056"/>
                              <a:gd name="csY1" fmla="*/ 104775 h 311753"/>
                              <a:gd name="csX2" fmla="*/ 46292 w 49056"/>
                              <a:gd name="csY2" fmla="*/ 146780 h 311753"/>
                              <a:gd name="csX3" fmla="*/ 41148 w 49056"/>
                              <a:gd name="csY3" fmla="*/ 261271 h 311753"/>
                              <a:gd name="csX4" fmla="*/ 36671 w 49056"/>
                              <a:gd name="csY4" fmla="*/ 311753 h 311753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  <a:cxn ang="0">
                                <a:pos x="csX3" y="csY3"/>
                              </a:cxn>
                              <a:cxn ang="0">
                                <a:pos x="csX4" y="csY4"/>
                              </a:cxn>
                            </a:cxnLst>
                            <a:rect l="l" t="t" r="r" b="b"/>
                            <a:pathLst>
                              <a:path w="49056" h="311753">
                                <a:moveTo>
                                  <a:pt x="0" y="0"/>
                                </a:moveTo>
                                <a:cubicBezTo>
                                  <a:pt x="2477" y="38576"/>
                                  <a:pt x="12383" y="75343"/>
                                  <a:pt x="37433" y="104775"/>
                                </a:cubicBezTo>
                                <a:cubicBezTo>
                                  <a:pt x="49721" y="119158"/>
                                  <a:pt x="51530" y="129826"/>
                                  <a:pt x="46292" y="146780"/>
                                </a:cubicBezTo>
                                <a:cubicBezTo>
                                  <a:pt x="34862" y="184214"/>
                                  <a:pt x="44101" y="223075"/>
                                  <a:pt x="41148" y="261271"/>
                                </a:cubicBezTo>
                                <a:cubicBezTo>
                                  <a:pt x="39815" y="278130"/>
                                  <a:pt x="46006" y="295656"/>
                                  <a:pt x="36671" y="311753"/>
                                </a:cubicBez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  <wps:wsp>
                        <wps:cNvPr id="1673935452" name="任意多边形: 形状 1673935452"/>
                        <wps:cNvSpPr/>
                        <wps:spPr>
                          <a:xfrm>
                            <a:off x="219235" y="0"/>
                            <a:ext cx="5258" cy="137541"/>
                          </a:xfrm>
                          <a:custGeom>
                            <a:avLst/>
                            <a:gdLst>
                              <a:gd name="csX0" fmla="*/ 686 w 5258"/>
                              <a:gd name="csY0" fmla="*/ 0 h 137541"/>
                              <a:gd name="csX1" fmla="*/ 5258 w 5258"/>
                              <a:gd name="csY1" fmla="*/ 137541 h 137541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</a:cxnLst>
                            <a:rect l="l" t="t" r="r" b="b"/>
                            <a:pathLst>
                              <a:path w="5258" h="137541">
                                <a:moveTo>
                                  <a:pt x="686" y="0"/>
                                </a:moveTo>
                                <a:cubicBezTo>
                                  <a:pt x="3449" y="45815"/>
                                  <a:pt x="-5029" y="92012"/>
                                  <a:pt x="5258" y="137541"/>
                                </a:cubicBez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  <wps:wsp>
                        <wps:cNvPr id="1103444598" name="任意多边形: 形状 1103444598"/>
                        <wps:cNvSpPr/>
                        <wps:spPr>
                          <a:xfrm>
                            <a:off x="196966" y="981075"/>
                            <a:ext cx="229457" cy="210929"/>
                          </a:xfrm>
                          <a:custGeom>
                            <a:avLst/>
                            <a:gdLst>
                              <a:gd name="csX0" fmla="*/ 0 w 229457"/>
                              <a:gd name="csY0" fmla="*/ 0 h 210929"/>
                              <a:gd name="csX1" fmla="*/ 142970 w 229457"/>
                              <a:gd name="csY1" fmla="*/ 159544 h 210929"/>
                              <a:gd name="csX2" fmla="*/ 229457 w 229457"/>
                              <a:gd name="csY2" fmla="*/ 210884 h 210929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229457" h="210929">
                                <a:moveTo>
                                  <a:pt x="0" y="0"/>
                                </a:moveTo>
                                <a:cubicBezTo>
                                  <a:pt x="26956" y="71628"/>
                                  <a:pt x="86868" y="114681"/>
                                  <a:pt x="142970" y="159544"/>
                                </a:cubicBezTo>
                                <a:cubicBezTo>
                                  <a:pt x="168688" y="180118"/>
                                  <a:pt x="189833" y="212312"/>
                                  <a:pt x="229457" y="210884"/>
                                </a:cubicBez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  <wps:wsp>
                        <wps:cNvPr id="228979280" name="任意多边形: 形状 228979280"/>
                        <wps:cNvSpPr/>
                        <wps:spPr>
                          <a:xfrm>
                            <a:off x="338312" y="1196530"/>
                            <a:ext cx="106494" cy="183356"/>
                          </a:xfrm>
                          <a:custGeom>
                            <a:avLst/>
                            <a:gdLst>
                              <a:gd name="csX0" fmla="*/ 56012 w 106494"/>
                              <a:gd name="csY0" fmla="*/ 0 h 183356"/>
                              <a:gd name="csX1" fmla="*/ 5 w 106494"/>
                              <a:gd name="csY1" fmla="*/ 104013 h 183356"/>
                              <a:gd name="csX2" fmla="*/ 106495 w 106494"/>
                              <a:gd name="csY2" fmla="*/ 183356 h 183356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106494" h="183356">
                                <a:moveTo>
                                  <a:pt x="56012" y="0"/>
                                </a:moveTo>
                                <a:cubicBezTo>
                                  <a:pt x="45725" y="39338"/>
                                  <a:pt x="-566" y="59912"/>
                                  <a:pt x="5" y="104013"/>
                                </a:cubicBezTo>
                                <a:cubicBezTo>
                                  <a:pt x="25056" y="146399"/>
                                  <a:pt x="75157" y="152114"/>
                                  <a:pt x="106495" y="183356"/>
                                </a:cubicBez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  <wps:wsp>
                        <wps:cNvPr id="345751699" name="任意多边形: 形状 345751699"/>
                        <wps:cNvSpPr/>
                        <wps:spPr>
                          <a:xfrm>
                            <a:off x="371369" y="275082"/>
                            <a:ext cx="5099" cy="73342"/>
                          </a:xfrm>
                          <a:custGeom>
                            <a:avLst/>
                            <a:gdLst>
                              <a:gd name="csX0" fmla="*/ 0 w 5099"/>
                              <a:gd name="csY0" fmla="*/ 0 h 73342"/>
                              <a:gd name="csX1" fmla="*/ 4572 w 5099"/>
                              <a:gd name="csY1" fmla="*/ 73343 h 73342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</a:cxnLst>
                            <a:rect l="l" t="t" r="r" b="b"/>
                            <a:pathLst>
                              <a:path w="5099" h="73342">
                                <a:moveTo>
                                  <a:pt x="0" y="0"/>
                                </a:moveTo>
                                <a:cubicBezTo>
                                  <a:pt x="9715" y="23908"/>
                                  <a:pt x="2096" y="48958"/>
                                  <a:pt x="4572" y="73343"/>
                                </a:cubicBez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  <wps:wsp>
                        <wps:cNvPr id="1363949272" name="任意多边形: 形状 1363949272"/>
                        <wps:cNvSpPr/>
                        <wps:spPr>
                          <a:xfrm>
                            <a:off x="403564" y="609695"/>
                            <a:ext cx="18383" cy="68770"/>
                          </a:xfrm>
                          <a:custGeom>
                            <a:avLst/>
                            <a:gdLst>
                              <a:gd name="csX0" fmla="*/ 18383 w 18383"/>
                              <a:gd name="csY0" fmla="*/ 0 h 68770"/>
                              <a:gd name="csX1" fmla="*/ 0 w 18383"/>
                              <a:gd name="csY1" fmla="*/ 68771 h 68770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</a:cxnLst>
                            <a:rect l="l" t="t" r="r" b="b"/>
                            <a:pathLst>
                              <a:path w="18383" h="68770">
                                <a:moveTo>
                                  <a:pt x="18383" y="0"/>
                                </a:moveTo>
                                <a:cubicBezTo>
                                  <a:pt x="-13049" y="16193"/>
                                  <a:pt x="16669" y="48673"/>
                                  <a:pt x="0" y="68771"/>
                                </a:cubicBez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EA5BFFC" id="图形 2" o:spid="_x0000_s1026" style="position:absolute;margin-left:380.3pt;margin-top:1.2pt;width:26.05pt;height:93.1pt;z-index:251744256;mso-width-relative:margin;mso-height-relative:margin" coordsize="6079,217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">
                <v:shape id="任意多边形: 形状 1340347078" o:spid="_x0000_s1027" style="position:absolute;left:2750;top:7609;width:3180;height:8114;visibility:visible;mso-wrap-style:square;v-text-anchor:top" coordsize="318005,8114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" path="m119253,v38672,94297,79629,186690,146304,266414c342995,359092,334137,481679,242602,563118,155734,640366,85249,733044,,811435e" filled="f">
                  <v:stroke endcap="round"/>
                  <v:path arrowok="t" o:connecttype="custom" o:connectlocs="119253,0;265557,266414;242602,563118;0,811435" o:connectangles="0,0,0,0"/>
                </v:shape>
                <v:shape id="任意多边形: 形状 1374118697" o:spid="_x0000_s1028" style="position:absolute;left:5045;top:15770;width:321;height:5959;visibility:visible;mso-wrap-style:square;v-text-anchor:top" coordsize="32046,5959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" path="m4520,c-7291,49340,7758,97917,7949,146685v571,145352,12001,290322,14859,435483c22903,588740,21284,596456,32047,595884e" filled="f">
                  <v:stroke endcap="round"/>
                  <v:path arrowok="t" o:connecttype="custom" o:connectlocs="4520,0;7949,146685;22808,582168;32047,595884" o:connectangles="0,0,0,0"/>
                </v:shape>
                <v:shape id="任意多边形: 形状 1260506625" o:spid="_x0000_s1029" style="position:absolute;left:1932;top:13111;width:1460;height:8572;visibility:visible;mso-wrap-style:square;v-text-anchor:top" coordsize="146018,857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" path="m146018,c100203,35909,51340,67532,,102203v29337,34290,-7144,86487,35147,118682c38005,223075,38672,235363,45149,238125v56578,24289,45720,74009,45720,119444c91059,508825,90964,660178,90869,811435v,15335,2857,31147,-4477,45815e" filled="f">
                  <v:stroke endcap="round"/>
                  <v:path arrowok="t" o:connecttype="custom" o:connectlocs="146018,0;0,102203;35147,220885;45149,238125;90869,357569;90869,811435;86392,857250" o:connectangles="0,0,0,0,0,0,0"/>
                </v:shape>
                <v:shape id="任意多边形: 形状 1219563645" o:spid="_x0000_s1030" style="position:absolute;left:248;top:6654;width:3908;height:5998;visibility:visible;mso-wrap-style:square;v-text-anchor:top" coordsize="390816,5997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" path="m34417,81828v39815,25717,80867,2476,119063,-2382c211677,72112,266732,58587,324263,85066v18574,8573,49339,21146,63341,-12573c398082,47157,382556,21058,346456,13819,252921,-5041,159480,-6564,66421,21630,18320,36203,22606,78780,22892,109260,23368,168886,2889,224417,318,283377v-2953,66675,14573,121253,57150,169640c106426,508643,166338,552267,222631,599797e" filled="f">
                  <v:stroke endcap="round"/>
                  <v:path arrowok="t" o:connecttype="custom" o:connectlocs="34417,81828;153480,79446;324263,85066;387604,72493;346456,13819;66421,21630;22892,109260;318,283377;57468,453017;222631,599797" o:connectangles="0,0,0,0,0,0,0,0,0,0"/>
                </v:shape>
                <v:shape id="任意多边形: 形状 1355942131" o:spid="_x0000_s1031" style="position:absolute;left:4309;width:61;height:3942;visibility:visible;mso-wrap-style:square;v-text-anchor:top" coordsize="6074,3942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" path="m116,c497,119253,-1789,238411,4307,357569v571,11906,5524,25431,-4191,36671e" filled="f">
                  <v:stroke endcap="round"/>
                  <v:path arrowok="t" o:connecttype="custom" o:connectlocs="116,0;4307,357569;116,394240" o:connectangles="0,0,0"/>
                </v:shape>
                <v:shape id="任意多边形: 形状 989807751" o:spid="_x0000_s1032" style="position:absolute;left:1098;top:3527;width:4222;height:2992;visibility:visible;mso-wrap-style:square;v-text-anchor:top" coordsize="422231,299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" path="m,225c35147,25752,71152,25562,115062,22038,168593,17751,217551,-5204,274701,1083v22670,30289,53816,62198,82677,95916c391859,137385,419195,183296,422053,238541v2476,47339,-20765,65341,-73152,59626e" filled="f">
                  <v:stroke endcap="round"/>
                  <v:path arrowok="t" o:connecttype="custom" o:connectlocs="0,225;115062,22038;274701,1083;357378,96999;422053,238541;348901,298167" o:connectangles="0,0,0,0,0,0"/>
                </v:shape>
                <v:shape id="任意多边形: 形状 960812113" o:spid="_x0000_s1033" style="position:absolute;left:454;top:3621;width:3168;height:744;visibility:visible;mso-wrap-style:square;v-text-anchor:top" coordsize="316801,743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" path="m316802,c236029,65723,141161,78391,41339,73438,14383,72104,9716,49816,,32099e" filled="f">
                  <v:stroke endcap="round"/>
                  <v:path arrowok="t" o:connecttype="custom" o:connectlocs="316802,0;41339,73438;0,32099" o:connectangles="0,0,0"/>
                </v:shape>
                <v:shape id="任意多边形: 形状 1260402852" o:spid="_x0000_s1034" style="position:absolute;left:4953;top:13661;width:1126;height:2473;visibility:visible;mso-wrap-style:square;v-text-anchor:top" coordsize="112523,247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" path="m,c8382,23527,8287,46196,40100,62103v46387,23241,51245,81343,68866,126397c118396,212503,109252,238696,79439,247269,-20383,210407,3334,129540,9239,55054e" filled="f">
                  <v:stroke endcap="round"/>
                  <v:path arrowok="t" o:connecttype="custom" o:connectlocs="0,0;40100,62103;108966,188500;79439,247269;9239,55054" o:connectangles="0,0,0,0,0"/>
                </v:shape>
                <v:shape id="任意多边形: 形状 1964146207" o:spid="_x0000_s1035" style="position:absolute;top:1366;width:3853;height:5692;visibility:visible;mso-wrap-style:square;v-text-anchor:top" coordsize="385370,5692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" path="m128101,152146v40100,19336,82677,5239,123920,8954c285549,164053,317744,163005,348795,143669v39148,-24289,47244,-45339,22479,-83153c344318,19368,296693,-920,256688,32,209540,1175,157057,20701,132292,74041v-7239,15621,571,31623,-4667,45816c113718,157766,120862,203296,77999,230728,371,280353,-12393,310261,9705,399415v13240,53245,28004,105347,26956,160687c36661,563055,42376,566198,45424,569246e" filled="f">
                  <v:stroke endcap="round"/>
                  <v:path arrowok="t" o:connecttype="custom" o:connectlocs="128101,152146;252021,161100;348795,143669;371274,60516;256688,32;132292,74041;127625,119857;77999,230728;9705,399415;36661,560102;45424,569246" o:connectangles="0,0,0,0,0,0,0,0,0,0,0"/>
                </v:shape>
                <v:shape id="任意多边形: 形状 1041241156" o:spid="_x0000_s1036" style="position:absolute;left:1419;top:2063;width:2294;height:639;visibility:visible;mso-wrap-style:square;v-text-anchor:top" coordsize="229457,639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" path="m,c41339,64770,100870,80963,169736,45720,190500,35052,213836,28289,229457,9144e" filled="f">
                  <v:stroke endcap="round"/>
                  <v:path arrowok="t" o:connecttype="custom" o:connectlocs="0,0;169736,45720;229457,9144" o:connectangles="0,0,0"/>
                </v:shape>
                <v:shape id="任意多边形: 形状 360431704" o:spid="_x0000_s1037" style="position:absolute;left:1400;top:4584;width:110;height:2109;visibility:visible;mso-wrap-style:square;v-text-anchor:top" coordsize="11012,2108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" path="m11012,c-8609,63722,3107,128302,7393,192500v381,5048,2762,12097,3619,18384e" filled="f">
                  <v:stroke endcap="round"/>
                  <v:path arrowok="t" o:connecttype="custom" o:connectlocs="11012,0;7393,192500;11012,210884" o:connectangles="0,0,0"/>
                </v:shape>
                <v:shape id="任意多边形: 形状 525630385" o:spid="_x0000_s1038" style="position:absolute;left:2548;top:10865;width:64;height:2750;visibility:visible;mso-wrap-style:square;v-text-anchor:top" coordsize="6365,2750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" path="m6366,v-6477,91726,-10287,183356,,275082e" filled="f">
                  <v:stroke endcap="round"/>
                  <v:path arrowok="t" o:connecttype="custom" o:connectlocs="6366,0;6366,275082" o:connectangles="0,0"/>
                </v:shape>
                <v:shape id="任意多边形: 形状 1372377877" o:spid="_x0000_s1039" style="position:absolute;left:4035;top:5226;width:491;height:3117;visibility:visible;mso-wrap-style:square;v-text-anchor:top" coordsize="49056,3117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" path="m,c2477,38576,12383,75343,37433,104775v12288,14383,14097,25051,8859,42005c34862,184214,44101,223075,41148,261271v-1333,16859,4858,34385,-4477,50482e" filled="f">
                  <v:stroke endcap="round"/>
                  <v:path arrowok="t" o:connecttype="custom" o:connectlocs="0,0;37433,104775;46292,146780;41148,261271;36671,311753" o:connectangles="0,0,0,0,0"/>
                </v:shape>
                <v:shape id="任意多边形: 形状 1673935452" o:spid="_x0000_s1040" style="position:absolute;left:2192;width:52;height:1375;visibility:visible;mso-wrap-style:square;v-text-anchor:top" coordsize="5258,1375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" path="m686,c3449,45815,-5029,92012,5258,137541e" filled="f">
                  <v:stroke endcap="round"/>
                  <v:path arrowok="t" o:connecttype="custom" o:connectlocs="686,0;5258,137541" o:connectangles="0,0"/>
                </v:shape>
                <v:shape id="任意多边形: 形状 1103444598" o:spid="_x0000_s1041" style="position:absolute;left:1969;top:9810;width:2295;height:2110;visibility:visible;mso-wrap-style:square;v-text-anchor:top" coordsize="229457,2109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" path="m,c26956,71628,86868,114681,142970,159544v25718,20574,46863,52768,86487,51340e" filled="f">
                  <v:stroke endcap="round"/>
                  <v:path arrowok="t" o:connecttype="custom" o:connectlocs="0,0;142970,159544;229457,210884" o:connectangles="0,0,0"/>
                </v:shape>
                <v:shape id="任意多边形: 形状 228979280" o:spid="_x0000_s1042" style="position:absolute;left:3383;top:11965;width:1065;height:1833;visibility:visible;mso-wrap-style:square;v-text-anchor:top" coordsize="106494,183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" path="m56012,c45725,39338,-566,59912,5,104013v25051,42386,75152,48101,106490,79343e" filled="f">
                  <v:stroke endcap="round"/>
                  <v:path arrowok="t" o:connecttype="custom" o:connectlocs="56012,0;5,104013;106495,183356" o:connectangles="0,0,0"/>
                </v:shape>
                <v:shape id="任意多边形: 形状 345751699" o:spid="_x0000_s1043" style="position:absolute;left:3713;top:2750;width:51;height:734;visibility:visible;mso-wrap-style:square;v-text-anchor:top" coordsize="5099,733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" path="m,c9715,23908,2096,48958,4572,73343e" filled="f">
                  <v:stroke endcap="round"/>
                  <v:path arrowok="t" o:connecttype="custom" o:connectlocs="0,0;4572,73343" o:connectangles="0,0"/>
                </v:shape>
                <v:shape id="任意多边形: 形状 1363949272" o:spid="_x0000_s1044" style="position:absolute;left:4035;top:6096;width:184;height:688;visibility:visible;mso-wrap-style:square;v-text-anchor:top" coordsize="18383,687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" path="m18383,c-13049,16193,16669,48673,,68771e" filled="f">
                  <v:stroke endcap="round"/>
                  <v:path arrowok="t" o:connecttype="custom" o:connectlocs="18383,0;0,68771" o:connectangles="0,0"/>
                </v:shape>
                <w10:wrap type="square"/>
              </v:group>
            </w:pict>
          </mc:Fallback>
        </mc:AlternateContent>
      </w:r>
      <w:r w:rsidR="009B5BEA" w:rsidRPr="00D93EFD">
        <w:rPr>
          <w:rFonts w:hint="eastAsia"/>
        </w:rPr>
        <w:t>20</w:t>
      </w:r>
      <w:r w:rsidR="009B5BEA" w:rsidRPr="00D93EFD">
        <w:t>．</w:t>
      </w:r>
      <w:r w:rsidR="009B5BEA" w:rsidRPr="00D93EFD">
        <w:rPr>
          <w:rFonts w:hint="eastAsia"/>
        </w:rPr>
        <w:t>（</w:t>
      </w:r>
      <w:r w:rsidR="009B5BEA" w:rsidRPr="00D93EFD">
        <w:rPr>
          <w:rFonts w:ascii="楷体_GB2312" w:eastAsia="楷体_GB2312" w:hint="eastAsia"/>
        </w:rPr>
        <w:t>多选</w:t>
      </w:r>
      <w:r w:rsidR="009B5BEA" w:rsidRPr="00D93EFD">
        <w:rPr>
          <w:rFonts w:hint="eastAsia"/>
        </w:rPr>
        <w:t>）</w:t>
      </w:r>
      <w:r w:rsidR="00F67B9F">
        <w:rPr>
          <w:rFonts w:hint="eastAsia"/>
        </w:rPr>
        <w:t>如</w:t>
      </w:r>
      <w:r w:rsidR="009B5BEA" w:rsidRPr="00D93EFD">
        <w:t>图所示，消防员训练时</w:t>
      </w:r>
      <w:r w:rsidR="009B5BEA" w:rsidRPr="00D93EFD">
        <w:rPr>
          <w:rFonts w:hint="eastAsia"/>
        </w:rPr>
        <w:t>需要沿着</w:t>
      </w:r>
      <w:r w:rsidR="009B5BEA" w:rsidRPr="00D93EFD">
        <w:t>一根</w:t>
      </w:r>
      <w:r w:rsidR="009B5BEA" w:rsidRPr="00D93EFD">
        <w:rPr>
          <w:rFonts w:hint="eastAsia"/>
        </w:rPr>
        <w:t>竖直的</w:t>
      </w:r>
      <w:r w:rsidR="009B5BEA" w:rsidRPr="00D93EFD">
        <w:t>柱子匀速向上攀爬，到达顶端后抱住柱子匀速下滑</w:t>
      </w:r>
      <w:r w:rsidR="00F67B9F">
        <w:rPr>
          <w:rFonts w:hint="eastAsia"/>
        </w:rPr>
        <w:t>。</w:t>
      </w:r>
      <w:r w:rsidR="009B5BEA" w:rsidRPr="00D93EFD">
        <w:t>不考虑变速过程，则该消防员</w:t>
      </w:r>
      <w:r w:rsidR="009B5BEA" w:rsidRPr="00D93EFD">
        <w:rPr>
          <w:rFonts w:hint="eastAsia"/>
        </w:rPr>
        <w:t>受到的摩擦力</w:t>
      </w:r>
    </w:p>
    <w:p w14:paraId="61F2CC05" w14:textId="4A098777" w:rsidR="009B5BEA" w:rsidRPr="00D93EFD" w:rsidRDefault="009B5BEA" w:rsidP="00F67B9F">
      <w:r w:rsidRPr="00D93EFD">
        <w:t>A</w:t>
      </w:r>
      <w:r w:rsidRPr="00D93EFD">
        <w:rPr>
          <w:rFonts w:hint="eastAsia"/>
        </w:rPr>
        <w:t>．</w:t>
      </w:r>
      <w:r w:rsidRPr="00D93EFD">
        <w:t>向上攀爬时受静摩擦力，方向向</w:t>
      </w:r>
      <w:r w:rsidRPr="00D93EFD">
        <w:rPr>
          <w:rFonts w:hint="eastAsia"/>
        </w:rPr>
        <w:t>上</w:t>
      </w:r>
    </w:p>
    <w:p w14:paraId="3A89D14E" w14:textId="77777777" w:rsidR="009B5BEA" w:rsidRPr="00D93EFD" w:rsidRDefault="009B5BEA" w:rsidP="00F67B9F">
      <w:r w:rsidRPr="00D93EFD">
        <w:t>B</w:t>
      </w:r>
      <w:r w:rsidRPr="00D93EFD">
        <w:rPr>
          <w:rFonts w:hint="eastAsia"/>
        </w:rPr>
        <w:t>．</w:t>
      </w:r>
      <w:r w:rsidRPr="00D93EFD">
        <w:t>向上攀爬时受滑动摩擦力，方向向下</w:t>
      </w:r>
    </w:p>
    <w:p w14:paraId="542F6FFB" w14:textId="77777777" w:rsidR="009B5BEA" w:rsidRPr="00D93EFD" w:rsidRDefault="009B5BEA" w:rsidP="00F67B9F">
      <w:r w:rsidRPr="00D93EFD">
        <w:t>C</w:t>
      </w:r>
      <w:r w:rsidRPr="00D93EFD">
        <w:rPr>
          <w:rFonts w:hint="eastAsia"/>
        </w:rPr>
        <w:t>．下滑时</w:t>
      </w:r>
      <w:r w:rsidRPr="00D93EFD">
        <w:t>受静摩擦力</w:t>
      </w:r>
      <w:r w:rsidRPr="00D93EFD">
        <w:rPr>
          <w:rFonts w:hint="eastAsia"/>
        </w:rPr>
        <w:t>，方向向上</w:t>
      </w:r>
    </w:p>
    <w:p w14:paraId="3AE7D76F" w14:textId="77777777" w:rsidR="009B5BEA" w:rsidRPr="00D93EFD" w:rsidRDefault="009B5BEA" w:rsidP="00F67B9F">
      <w:r w:rsidRPr="00D93EFD">
        <w:t>D</w:t>
      </w:r>
      <w:r w:rsidRPr="00D93EFD">
        <w:rPr>
          <w:rFonts w:hint="eastAsia"/>
        </w:rPr>
        <w:t>．下滑</w:t>
      </w:r>
      <w:r w:rsidRPr="00D93EFD">
        <w:t>时受滑动摩擦力，方向向</w:t>
      </w:r>
      <w:r w:rsidRPr="00D93EFD">
        <w:rPr>
          <w:rFonts w:hint="eastAsia"/>
        </w:rPr>
        <w:t>上</w:t>
      </w:r>
    </w:p>
    <w:p w14:paraId="70DF23DC" w14:textId="77777777" w:rsidR="00F67B9F" w:rsidRDefault="00F67B9F" w:rsidP="00F67B9F"/>
    <w:p w14:paraId="6B40A2B3" w14:textId="196B75BB" w:rsidR="009B5BEA" w:rsidRPr="00D93EFD" w:rsidRDefault="009B5BEA" w:rsidP="00F67B9F">
      <w:r w:rsidRPr="00D93EFD">
        <w:rPr>
          <w:noProof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72B3AE80" wp14:editId="326BA906">
                <wp:simplePos x="0" y="0"/>
                <wp:positionH relativeFrom="column">
                  <wp:posOffset>3639820</wp:posOffset>
                </wp:positionH>
                <wp:positionV relativeFrom="paragraph">
                  <wp:posOffset>74295</wp:posOffset>
                </wp:positionV>
                <wp:extent cx="1517650" cy="1223645"/>
                <wp:effectExtent l="0" t="0" r="25400" b="33655"/>
                <wp:wrapSquare wrapText="bothSides"/>
                <wp:docPr id="951746013" name="组合 9517460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17650" cy="1223645"/>
                          <a:chOff x="44450" y="0"/>
                          <a:chExt cx="1517650" cy="1224915"/>
                        </a:xfrm>
                      </wpg:grpSpPr>
                      <wpg:grpSp>
                        <wpg:cNvPr id="1555414449" name="组合 1555414449"/>
                        <wpg:cNvGrpSpPr/>
                        <wpg:grpSpPr>
                          <a:xfrm>
                            <a:off x="44450" y="0"/>
                            <a:ext cx="1517650" cy="1224915"/>
                            <a:chOff x="8301" y="112220"/>
                            <a:chExt cx="2390" cy="1929"/>
                          </a:xfrm>
                        </wpg:grpSpPr>
                        <wpg:grpSp>
                          <wpg:cNvPr id="710461642" name="组合 710461642"/>
                          <wpg:cNvGrpSpPr/>
                          <wpg:grpSpPr>
                            <a:xfrm>
                              <a:off x="8301" y="112220"/>
                              <a:ext cx="2390" cy="1929"/>
                              <a:chOff x="44450" y="0"/>
                              <a:chExt cx="1517650" cy="1225550"/>
                            </a:xfrm>
                          </wpg:grpSpPr>
                          <wps:wsp>
                            <wps:cNvPr id="1591300051" name="文本框 15913000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46150" y="159628"/>
                                <a:ext cx="136135" cy="19842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046E898" w14:textId="77777777" w:rsidR="009B5BEA" w:rsidRPr="00B63D0A" w:rsidRDefault="009B5BEA" w:rsidP="009B5BEA">
                                  <w:pPr>
                                    <w:rPr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w:pPr>
                                  <w:r w:rsidRPr="00B63D0A">
                                    <w:rPr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g:grpSp>
                            <wpg:cNvPr id="2041107264" name="组合 2041107264"/>
                            <wpg:cNvGrpSpPr/>
                            <wpg:grpSpPr>
                              <a:xfrm>
                                <a:off x="44450" y="0"/>
                                <a:ext cx="1517650" cy="1225550"/>
                                <a:chOff x="44450" y="0"/>
                                <a:chExt cx="1517650" cy="1225550"/>
                              </a:xfrm>
                            </wpg:grpSpPr>
                            <wpg:grpSp>
                              <wpg:cNvPr id="822932166" name="组合 822932166"/>
                              <wpg:cNvGrpSpPr/>
                              <wpg:grpSpPr>
                                <a:xfrm>
                                  <a:off x="44450" y="0"/>
                                  <a:ext cx="1517650" cy="1225550"/>
                                  <a:chOff x="0" y="0"/>
                                  <a:chExt cx="1517650" cy="1225550"/>
                                </a:xfrm>
                              </wpg:grpSpPr>
                              <wps:wsp>
                                <wps:cNvPr id="1816209502" name="直接连接符 1816209502"/>
                                <wps:cNvCnPr/>
                                <wps:spPr>
                                  <a:xfrm>
                                    <a:off x="0" y="1149478"/>
                                    <a:ext cx="1250950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2052150518" name="组合 2052150518"/>
                                <wpg:cNvGrpSpPr/>
                                <wpg:grpSpPr>
                                  <a:xfrm>
                                    <a:off x="133350" y="0"/>
                                    <a:ext cx="1384300" cy="1225550"/>
                                    <a:chOff x="12700" y="0"/>
                                    <a:chExt cx="1384300" cy="1225550"/>
                                  </a:xfrm>
                                </wpg:grpSpPr>
                                <wpg:grpSp>
                                  <wpg:cNvPr id="1405815570" name="组合 1405815570"/>
                                  <wpg:cNvGrpSpPr/>
                                  <wpg:grpSpPr>
                                    <a:xfrm>
                                      <a:off x="69850" y="0"/>
                                      <a:ext cx="1327150" cy="1225550"/>
                                      <a:chOff x="0" y="0"/>
                                      <a:chExt cx="1327150" cy="1225550"/>
                                    </a:xfrm>
                                  </wpg:grpSpPr>
                                  <wps:wsp>
                                    <wps:cNvPr id="158231669" name="矩形 158231669"/>
                                    <wps:cNvSpPr/>
                                    <wps:spPr>
                                      <a:xfrm>
                                        <a:off x="844550" y="0"/>
                                        <a:ext cx="482600" cy="114935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<a:spAutoFit/>
                                    </wps:bodyPr>
                                  </wps:wsp>
                                  <wps:wsp>
                                    <wps:cNvPr id="165193492" name="矩形 165193492"/>
                                    <wps:cNvSpPr/>
                                    <wps:spPr>
                                      <a:xfrm>
                                        <a:off x="895350" y="82550"/>
                                        <a:ext cx="133350" cy="17780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<a:spAutoFit/>
                                    </wps:bodyPr>
                                  </wps:wsp>
                                  <wps:wsp>
                                    <wps:cNvPr id="1610932937" name="矩形 1610932937"/>
                                    <wps:cNvSpPr/>
                                    <wps:spPr>
                                      <a:xfrm>
                                        <a:off x="895350" y="338459"/>
                                        <a:ext cx="133350" cy="17780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<a:spAutoFit/>
                                    </wps:bodyPr>
                                  </wps:wsp>
                                  <wps:wsp>
                                    <wps:cNvPr id="1633520364" name="矩形 1633520364"/>
                                    <wps:cNvSpPr/>
                                    <wps:spPr>
                                      <a:xfrm>
                                        <a:off x="895350" y="594362"/>
                                        <a:ext cx="133350" cy="17780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<a:spAutoFit/>
                                    </wps:bodyPr>
                                  </wps:wsp>
                                  <wps:wsp>
                                    <wps:cNvPr id="1536662352" name="矩形 1536662352"/>
                                    <wps:cNvSpPr/>
                                    <wps:spPr>
                                      <a:xfrm>
                                        <a:off x="895350" y="850265"/>
                                        <a:ext cx="133350" cy="17780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<a:spAutoFit/>
                                    </wps:bodyPr>
                                  </wps:wsp>
                                  <wps:wsp>
                                    <wps:cNvPr id="192659312" name="直接连接符 192659312"/>
                                    <wps:cNvCnPr/>
                                    <wps:spPr>
                                      <a:xfrm flipH="1">
                                        <a:off x="0" y="1155700"/>
                                        <a:ext cx="63500" cy="69850"/>
                                      </a:xfrm>
                                      <a:prstGeom prst="line">
                                        <a:avLst/>
                                      </a:prstGeom>
                                      <a:ln w="63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8541775" name="直接连接符 58541775"/>
                                    <wps:cNvCnPr/>
                                    <wps:spPr>
                                      <a:xfrm flipH="1">
                                        <a:off x="95250" y="1155700"/>
                                        <a:ext cx="63500" cy="69850"/>
                                      </a:xfrm>
                                      <a:prstGeom prst="line">
                                        <a:avLst/>
                                      </a:prstGeom>
                                      <a:ln w="63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62301475" name="直接连接符 962301475"/>
                                    <wps:cNvCnPr/>
                                    <wps:spPr>
                                      <a:xfrm flipH="1">
                                        <a:off x="190500" y="1155700"/>
                                        <a:ext cx="63500" cy="69850"/>
                                      </a:xfrm>
                                      <a:prstGeom prst="line">
                                        <a:avLst/>
                                      </a:prstGeom>
                                      <a:ln w="63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85736754" name="直接连接符 485736754"/>
                                    <wps:cNvCnPr/>
                                    <wps:spPr>
                                      <a:xfrm flipH="1">
                                        <a:off x="279400" y="1155700"/>
                                        <a:ext cx="63500" cy="69850"/>
                                      </a:xfrm>
                                      <a:prstGeom prst="line">
                                        <a:avLst/>
                                      </a:prstGeom>
                                      <a:ln w="63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548568527" name="直接连接符 1548568527"/>
                                    <wps:cNvCnPr/>
                                    <wps:spPr>
                                      <a:xfrm flipH="1">
                                        <a:off x="374650" y="1155700"/>
                                        <a:ext cx="63500" cy="69850"/>
                                      </a:xfrm>
                                      <a:prstGeom prst="line">
                                        <a:avLst/>
                                      </a:prstGeom>
                                      <a:ln w="63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061578722" name="直接连接符 1061578722"/>
                                    <wps:cNvCnPr/>
                                    <wps:spPr>
                                      <a:xfrm flipH="1">
                                        <a:off x="463550" y="1155700"/>
                                        <a:ext cx="63500" cy="69850"/>
                                      </a:xfrm>
                                      <a:prstGeom prst="line">
                                        <a:avLst/>
                                      </a:prstGeom>
                                      <a:ln w="63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139543840" name="直接连接符 1139543840"/>
                                    <wps:cNvCnPr/>
                                    <wps:spPr>
                                      <a:xfrm flipH="1">
                                        <a:off x="558800" y="1155700"/>
                                        <a:ext cx="63500" cy="69850"/>
                                      </a:xfrm>
                                      <a:prstGeom prst="line">
                                        <a:avLst/>
                                      </a:prstGeom>
                                      <a:ln w="63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49657306" name="直接连接符 549657306"/>
                                    <wps:cNvCnPr/>
                                    <wps:spPr>
                                      <a:xfrm flipH="1">
                                        <a:off x="647700" y="1155700"/>
                                        <a:ext cx="63500" cy="69850"/>
                                      </a:xfrm>
                                      <a:prstGeom prst="line">
                                        <a:avLst/>
                                      </a:prstGeom>
                                      <a:ln w="63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366843673" name="直接连接符 1366843673"/>
                                    <wps:cNvCnPr/>
                                    <wps:spPr>
                                      <a:xfrm flipH="1">
                                        <a:off x="742950" y="1155700"/>
                                        <a:ext cx="63500" cy="69850"/>
                                      </a:xfrm>
                                      <a:prstGeom prst="line">
                                        <a:avLst/>
                                      </a:prstGeom>
                                      <a:ln w="63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816501089" name="直接连接符 816501089"/>
                                    <wps:cNvCnPr/>
                                    <wps:spPr>
                                      <a:xfrm flipH="1">
                                        <a:off x="838200" y="1155700"/>
                                        <a:ext cx="63500" cy="69850"/>
                                      </a:xfrm>
                                      <a:prstGeom prst="line">
                                        <a:avLst/>
                                      </a:prstGeom>
                                      <a:ln w="63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642137911" name="直接连接符 642137911"/>
                                    <wps:cNvCnPr/>
                                    <wps:spPr>
                                      <a:xfrm flipH="1">
                                        <a:off x="933450" y="1155700"/>
                                        <a:ext cx="63500" cy="69850"/>
                                      </a:xfrm>
                                      <a:prstGeom prst="line">
                                        <a:avLst/>
                                      </a:prstGeom>
                                      <a:ln w="63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1535231756" name="任意多边形 88"/>
                                  <wps:cNvSpPr/>
                                  <wps:spPr>
                                    <a:xfrm>
                                      <a:off x="12700" y="336550"/>
                                      <a:ext cx="891256" cy="816896"/>
                                    </a:xfrm>
                                    <a:custGeom>
                                      <a:avLst/>
                                      <a:gdLst>
                                        <a:gd name="connsiteX0" fmla="*/ 903956 w 903956"/>
                                        <a:gd name="connsiteY0" fmla="*/ 0 h 819038"/>
                                        <a:gd name="connsiteX1" fmla="*/ 673105 w 903956"/>
                                        <a:gd name="connsiteY1" fmla="*/ 50783 h 819038"/>
                                        <a:gd name="connsiteX2" fmla="*/ 415009 w 903956"/>
                                        <a:gd name="connsiteY2" fmla="*/ 196843 h 819038"/>
                                        <a:gd name="connsiteX3" fmla="*/ 176568 w 903956"/>
                                        <a:gd name="connsiteY3" fmla="*/ 438145 h 819038"/>
                                        <a:gd name="connsiteX4" fmla="*/ 27659 w 903956"/>
                                        <a:gd name="connsiteY4" fmla="*/ 774693 h 819038"/>
                                        <a:gd name="connsiteX5" fmla="*/ 14959 w 903956"/>
                                        <a:gd name="connsiteY5" fmla="*/ 787393 h 819038"/>
                                        <a:gd name="csX0" fmla="*/ 903956 w 903956"/>
                                        <a:gd name="csY0" fmla="*/ 0 h 819038"/>
                                        <a:gd name="csX1" fmla="*/ 673105 w 903956"/>
                                        <a:gd name="csY1" fmla="*/ 50783 h 819038"/>
                                        <a:gd name="csX2" fmla="*/ 176568 w 903956"/>
                                        <a:gd name="csY2" fmla="*/ 438145 h 819038"/>
                                        <a:gd name="csX3" fmla="*/ 27659 w 903956"/>
                                        <a:gd name="csY3" fmla="*/ 774693 h 819038"/>
                                        <a:gd name="csX4" fmla="*/ 14959 w 903956"/>
                                        <a:gd name="csY4" fmla="*/ 787393 h 819038"/>
                                        <a:gd name="csX0" fmla="*/ 903956 w 903956"/>
                                        <a:gd name="csY0" fmla="*/ 0 h 819038"/>
                                        <a:gd name="csX1" fmla="*/ 176568 w 903956"/>
                                        <a:gd name="csY1" fmla="*/ 438145 h 819038"/>
                                        <a:gd name="csX2" fmla="*/ 27659 w 903956"/>
                                        <a:gd name="csY2" fmla="*/ 774693 h 819038"/>
                                        <a:gd name="csX3" fmla="*/ 14959 w 903956"/>
                                        <a:gd name="csY3" fmla="*/ 787393 h 819038"/>
                                        <a:gd name="csX0" fmla="*/ 903956 w 903956"/>
                                        <a:gd name="csY0" fmla="*/ 0 h 819038"/>
                                        <a:gd name="csX1" fmla="*/ 27659 w 903956"/>
                                        <a:gd name="csY1" fmla="*/ 774693 h 819038"/>
                                        <a:gd name="csX2" fmla="*/ 14959 w 903956"/>
                                        <a:gd name="csY2" fmla="*/ 787393 h 819038"/>
                                        <a:gd name="csX0" fmla="*/ 903956 w 903956"/>
                                        <a:gd name="csY0" fmla="*/ 0 h 819038"/>
                                        <a:gd name="csX1" fmla="*/ 27659 w 903956"/>
                                        <a:gd name="csY1" fmla="*/ 774693 h 819038"/>
                                        <a:gd name="csX2" fmla="*/ 14959 w 903956"/>
                                        <a:gd name="csY2" fmla="*/ 787393 h 819038"/>
                                        <a:gd name="csX0" fmla="*/ 876297 w 876297"/>
                                        <a:gd name="csY0" fmla="*/ 0 h 774693"/>
                                        <a:gd name="csX1" fmla="*/ 0 w 876297"/>
                                        <a:gd name="csY1" fmla="*/ 774693 h 774693"/>
                                        <a:gd name="csX0" fmla="*/ 891256 w 891256"/>
                                        <a:gd name="csY0" fmla="*/ 0 h 824482"/>
                                        <a:gd name="csX1" fmla="*/ 0 w 891256"/>
                                        <a:gd name="csY1" fmla="*/ 824482 h 824482"/>
                                        <a:gd name="csX0" fmla="*/ 891256 w 891256"/>
                                        <a:gd name="csY0" fmla="*/ 0 h 824482"/>
                                        <a:gd name="csX1" fmla="*/ 0 w 891256"/>
                                        <a:gd name="csY1" fmla="*/ 824482 h 824482"/>
                                      </a:gdLst>
                                      <a:ahLst/>
                                      <a:cxnLst>
                                        <a:cxn ang="0">
                                          <a:pos x="csX0" y="csY0"/>
                                        </a:cxn>
                                        <a:cxn ang="0">
                                          <a:pos x="csX1" y="csY1"/>
                                        </a:cxn>
                                      </a:cxnLst>
                                      <a:rect l="l" t="t" r="r" b="b"/>
                                      <a:pathLst>
                                        <a:path w="891256" h="824482">
                                          <a:moveTo>
                                            <a:pt x="891256" y="0"/>
                                          </a:moveTo>
                                          <a:cubicBezTo>
                                            <a:pt x="468528" y="5137"/>
                                            <a:pt x="157324" y="306933"/>
                                            <a:pt x="0" y="824482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chemeClr val="tx1"/>
                                      </a:solidFill>
                                      <a:prstDash val="dash"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<a:spAutoFit/>
                                  </wps:bodyPr>
                                </wps:wsp>
                                <wps:wsp>
                                  <wps:cNvPr id="1366398117" name="直接箭头连接符 1366398117"/>
                                  <wps:cNvCnPr/>
                                  <wps:spPr>
                                    <a:xfrm flipV="1">
                                      <a:off x="12700" y="730377"/>
                                      <a:ext cx="139700" cy="41275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tailEnd type="triangl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</wpg:grpSp>
                            <wps:wsp>
                              <wps:cNvPr id="1595557031" name="文本框 15955570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59958" y="629249"/>
                                  <a:ext cx="154550" cy="19822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5D670D54" w14:textId="77777777" w:rsidR="009B5BEA" w:rsidRPr="00160666" w:rsidRDefault="009B5BEA" w:rsidP="009B5BEA">
                                    <w:pPr>
                                      <w:rPr>
                                        <w:i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 w:rsidRPr="00160666">
                                      <w:rPr>
                                        <w:i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47837768" name="直接箭头连接符 47837768"/>
                              <wps:cNvCnPr/>
                              <wps:spPr>
                                <a:xfrm flipV="1">
                                  <a:off x="1014057" y="338459"/>
                                  <a:ext cx="0" cy="804668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triangle" w="sm" len="med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40021122" name="文本框 14400211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069" y="966318"/>
                                  <a:ext cx="154550" cy="19842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58C7CABA" w14:textId="77777777" w:rsidR="009B5BEA" w:rsidRPr="008A4CCB" w:rsidRDefault="009B5BEA" w:rsidP="009B5BEA">
                                    <w:pPr>
                                      <w:rPr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 w:rsidRPr="008A4CCB">
                                      <w:rPr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</wpg:grpSp>
                        </wpg:grpSp>
                        <wps:wsp>
                          <wps:cNvPr id="1734877075" name="文本框 17348770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14" y="113227"/>
                              <a:ext cx="264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43C637A" w14:textId="77777777" w:rsidR="009B5BEA" w:rsidRPr="00160666" w:rsidRDefault="009B5BEA" w:rsidP="009B5BEA">
                                <w:pPr>
                                  <w:rPr>
                                    <w:i/>
                                    <w:color w:val="000000" w:themeColor="text1"/>
                                    <w:sz w:val="18"/>
                                    <w:szCs w:val="18"/>
                                  </w:rPr>
                                </w:pPr>
                                <w:r w:rsidRPr="00160666">
                                  <w:rPr>
                                    <w:rFonts w:ascii="Book Antiqua" w:hAnsi="Book Antiqua" w:hint="eastAsia"/>
                                    <w:i/>
                                    <w:color w:val="000000" w:themeColor="text1"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160666">
                                  <w:rPr>
                                    <w:rFonts w:hint="eastAsia"/>
                                    <w:iCs/>
                                    <w:color w:val="000000" w:themeColor="text1"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433921506" name="文本框 14339215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69" y="113681"/>
                              <a:ext cx="202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45A6BD7" w14:textId="77777777" w:rsidR="009B5BEA" w:rsidRPr="00160666" w:rsidRDefault="009B5BEA" w:rsidP="009B5BEA">
                                <w:pPr>
                                  <w:rPr>
                                    <w:color w:val="000000" w:themeColor="text1"/>
                                    <w:sz w:val="18"/>
                                    <w:szCs w:val="18"/>
                                  </w:rPr>
                                </w:pPr>
                                <w:r w:rsidRPr="00160666">
                                  <w:rPr>
                                    <w:i/>
                                    <w:iCs/>
                                    <w:color w:val="000000" w:themeColor="text1"/>
                                    <w:kern w:val="2"/>
                                    <w:sz w:val="18"/>
                                    <w:szCs w:val="18"/>
                                  </w:rPr>
                                  <w:t>θ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</wpg:grpSp>
                      <wps:wsp>
                        <wps:cNvPr id="1671710449" name="弧形 1671710449"/>
                        <wps:cNvSpPr/>
                        <wps:spPr>
                          <a:xfrm rot="825243">
                            <a:off x="206971" y="1040470"/>
                            <a:ext cx="95176" cy="93230"/>
                          </a:xfrm>
                          <a:custGeom>
                            <a:avLst/>
                            <a:gdLst>
                              <a:gd name="csX0" fmla="*/ 125778 w 222250"/>
                              <a:gd name="csY0" fmla="*/ 970 h 222127"/>
                              <a:gd name="csX1" fmla="*/ 220954 w 222250"/>
                              <a:gd name="csY1" fmla="*/ 94148 h 222127"/>
                              <a:gd name="csX2" fmla="*/ 111125 w 222250"/>
                              <a:gd name="csY2" fmla="*/ 111064 h 222127"/>
                              <a:gd name="csX3" fmla="*/ 125778 w 222250"/>
                              <a:gd name="csY3" fmla="*/ 970 h 222127"/>
                              <a:gd name="csX0" fmla="*/ 125778 w 222250"/>
                              <a:gd name="csY0" fmla="*/ 970 h 222127"/>
                              <a:gd name="csX1" fmla="*/ 220954 w 222250"/>
                              <a:gd name="csY1" fmla="*/ 94148 h 222127"/>
                              <a:gd name="csX0" fmla="*/ 0 w 95176"/>
                              <a:gd name="csY0" fmla="*/ 0 h 93178"/>
                              <a:gd name="csX1" fmla="*/ 95176 w 95176"/>
                              <a:gd name="csY1" fmla="*/ 93178 h 93178"/>
                              <a:gd name="csX2" fmla="*/ 0 w 95176"/>
                              <a:gd name="csY2" fmla="*/ 0 h 93178"/>
                              <a:gd name="csX0" fmla="*/ 0 w 95176"/>
                              <a:gd name="csY0" fmla="*/ 0 h 93178"/>
                              <a:gd name="csX1" fmla="*/ 95176 w 95176"/>
                              <a:gd name="csY1" fmla="*/ 93178 h 93178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</a:cxnLst>
                            <a:rect l="l" t="t" r="r" b="b"/>
                            <a:pathLst>
                              <a:path w="95176" h="93178" stroke="0" extrusionOk="0">
                                <a:moveTo>
                                  <a:pt x="0" y="0"/>
                                </a:moveTo>
                                <a:cubicBezTo>
                                  <a:pt x="48902" y="6501"/>
                                  <a:pt x="87662" y="44447"/>
                                  <a:pt x="95176" y="93178"/>
                                </a:cubicBezTo>
                                <a:lnTo>
                                  <a:pt x="0" y="0"/>
                                </a:lnTo>
                                <a:close/>
                              </a:path>
                              <a:path w="95176" h="93178" fill="none">
                                <a:moveTo>
                                  <a:pt x="0" y="0"/>
                                </a:moveTo>
                                <a:cubicBezTo>
                                  <a:pt x="48902" y="6501"/>
                                  <a:pt x="87662" y="44447"/>
                                  <a:pt x="95176" y="93178"/>
                                </a:cubicBez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2B3AE80" id="组合 951746013" o:spid="_x0000_s1955" style="position:absolute;left:0;text-align:left;margin-left:286.6pt;margin-top:5.85pt;width:119.5pt;height:96.35pt;z-index:251680768;mso-position-horizontal-relative:text;mso-position-vertical-relative:text;mso-width-relative:margin;mso-height-relative:margin" coordorigin="444" coordsize="15176,122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">
                <v:group id="组合 1555414449" o:spid="_x0000_s1956" style="position:absolute;left:444;width:15177;height:12249" coordorigin="8301,112220" coordsize="2390,19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">
                  <v:group id="组合 710461642" o:spid="_x0000_s1957" style="position:absolute;left:8301;top:112220;width:2390;height:1929" coordorigin="444" coordsize="15176,122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">
                    <v:shape id="文本框 1591300051" o:spid="_x0000_s1958" type="#_x0000_t202" style="position:absolute;left:9461;top:1596;width:1361;height:19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7046E898" w14:textId="77777777" w:rsidR="009B5BEA" w:rsidRPr="00B63D0A" w:rsidRDefault="009B5BEA" w:rsidP="009B5BEA">
                            <w:pPr>
                              <w:rPr>
                                <w:iCs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B63D0A">
                              <w:rPr>
                                <w:iCs/>
                                <w:color w:val="000000" w:themeColor="text1"/>
                                <w:sz w:val="18"/>
                                <w:szCs w:val="18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group id="组合 2041107264" o:spid="_x0000_s1959" style="position:absolute;left:444;width:15177;height:12255" coordorigin="444" coordsize="15176,122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">
                      <v:group id="组合 822932166" o:spid="_x0000_s1960" style="position:absolute;left:444;width:15177;height:12255" coordsize="15176,122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">
                        <v:line id="直接连接符 1816209502" o:spid="_x0000_s1961" style="position:absolute;visibility:visible;mso-wrap-style:square" from="0,11494" to="12509,114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" strokecolor="black [3213]" strokeweight="1pt"/>
                        <v:group id="组合 2052150518" o:spid="_x0000_s1962" style="position:absolute;left:1333;width:13843;height:12255" coordorigin="127" coordsize="13843,122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">
                          <v:group id="组合 1405815570" o:spid="_x0000_s1963" style="position:absolute;left:698;width:13272;height:12255" coordsize="13271,122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">
                            <v:rect id="矩形 158231669" o:spid="_x0000_s1964" style="position:absolute;left:8445;width:4826;height:11493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" fillcolor="white [3212]" strokecolor="black [3213]" strokeweight="1pt">
                              <v:textbox style="mso-fit-shape-to-text:t" inset="1mm,0,1mm,0"/>
                            </v:rect>
                            <v:rect id="矩形 165193492" o:spid="_x0000_s1965" style="position:absolute;left:8953;top:825;width:1334;height:177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" fillcolor="white [3212]" strokecolor="black [3213]" strokeweight="1pt">
                              <v:textbox style="mso-fit-shape-to-text:t" inset="1mm,0,1mm,0"/>
                            </v:rect>
                            <v:rect id="矩形 1610932937" o:spid="_x0000_s1966" style="position:absolute;left:8953;top:3384;width:1334;height:177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" fillcolor="white [3212]" strokecolor="black [3213]" strokeweight="1pt">
                              <v:textbox style="mso-fit-shape-to-text:t" inset="1mm,0,1mm,0"/>
                            </v:rect>
                            <v:rect id="矩形 1633520364" o:spid="_x0000_s1967" style="position:absolute;left:8953;top:5943;width:1334;height:177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" fillcolor="white [3212]" strokecolor="black [3213]" strokeweight="1pt">
                              <v:textbox style="mso-fit-shape-to-text:t" inset="1mm,0,1mm,0"/>
                            </v:rect>
                            <v:rect id="矩形 1536662352" o:spid="_x0000_s1968" style="position:absolute;left:8953;top:8502;width:1334;height:177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" fillcolor="white [3212]" strokecolor="black [3213]" strokeweight="1pt">
                              <v:textbox style="mso-fit-shape-to-text:t" inset="1mm,0,1mm,0"/>
                            </v:rect>
                            <v:line id="直接连接符 192659312" o:spid="_x0000_s1969" style="position:absolute;flip:x;visibility:visible;mso-wrap-style:square" from="0,11557" to="635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" strokecolor="black [3213]" strokeweight=".5pt"/>
                            <v:line id="直接连接符 58541775" o:spid="_x0000_s1970" style="position:absolute;flip:x;visibility:visible;mso-wrap-style:square" from="952,11557" to="1587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" strokecolor="black [3213]" strokeweight=".5pt"/>
                            <v:line id="直接连接符 962301475" o:spid="_x0000_s1971" style="position:absolute;flip:x;visibility:visible;mso-wrap-style:square" from="1905,11557" to="2540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" strokecolor="black [3213]" strokeweight=".5pt"/>
                            <v:line id="直接连接符 485736754" o:spid="_x0000_s1972" style="position:absolute;flip:x;visibility:visible;mso-wrap-style:square" from="2794,11557" to="3429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" strokecolor="black [3213]" strokeweight=".5pt"/>
                            <v:line id="直接连接符 1548568527" o:spid="_x0000_s1973" style="position:absolute;flip:x;visibility:visible;mso-wrap-style:square" from="3746,11557" to="4381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" strokecolor="black [3213]" strokeweight=".5pt"/>
                            <v:line id="直接连接符 1061578722" o:spid="_x0000_s1974" style="position:absolute;flip:x;visibility:visible;mso-wrap-style:square" from="4635,11557" to="5270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" strokecolor="black [3213]" strokeweight=".5pt"/>
                            <v:line id="直接连接符 1139543840" o:spid="_x0000_s1975" style="position:absolute;flip:x;visibility:visible;mso-wrap-style:square" from="5588,11557" to="6223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" strokecolor="black [3213]" strokeweight=".5pt"/>
                            <v:line id="直接连接符 549657306" o:spid="_x0000_s1976" style="position:absolute;flip:x;visibility:visible;mso-wrap-style:square" from="6477,11557" to="7112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" strokecolor="black [3213]" strokeweight=".5pt"/>
                            <v:line id="直接连接符 1366843673" o:spid="_x0000_s1977" style="position:absolute;flip:x;visibility:visible;mso-wrap-style:square" from="7429,11557" to="8064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" strokecolor="black [3213]" strokeweight=".5pt"/>
                            <v:line id="直接连接符 816501089" o:spid="_x0000_s1978" style="position:absolute;flip:x;visibility:visible;mso-wrap-style:square" from="8382,11557" to="9017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" strokecolor="black [3213]" strokeweight=".5pt"/>
                            <v:line id="直接连接符 642137911" o:spid="_x0000_s1979" style="position:absolute;flip:x;visibility:visible;mso-wrap-style:square" from="9334,11557" to="9969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" strokecolor="black [3213]" strokeweight=".5pt"/>
                          </v:group>
                          <v:shape id="任意多边形 88" o:spid="_x0000_s1980" style="position:absolute;left:127;top:3365;width:8912;height:8169;visibility:visible;mso-wrap-style:none;v-text-anchor:middle" coordsize="891256,8244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" path="m891256,c468528,5137,157324,306933,,824482e" filled="f" strokecolor="black [3213]">
                            <v:stroke dashstyle="dash"/>
                            <v:path arrowok="t" o:connecttype="custom" o:connectlocs="891256,0;0,816896" o:connectangles="0,0"/>
                          </v:shape>
                          <v:shape id="直接箭头连接符 1366398117" o:spid="_x0000_s1981" type="#_x0000_t32" style="position:absolute;left:127;top:7303;width:1397;height:412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" strokecolor="black [3213]" strokeweight=".5pt">
                            <v:stroke endarrow="block" endarrowwidth="narrow"/>
                          </v:shape>
                        </v:group>
                      </v:group>
                      <v:shape id="文本框 1595557031" o:spid="_x0000_s1982" type="#_x0000_t202" style="position:absolute;left:8599;top:6292;width:1546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" filled="f" stroked="f">
                        <v:textbox style="mso-fit-shape-to-text:t" inset="1mm,0,1mm,0">
                          <w:txbxContent>
                            <w:p w14:paraId="5D670D54" w14:textId="77777777" w:rsidR="009B5BEA" w:rsidRPr="00160666" w:rsidRDefault="009B5BEA" w:rsidP="009B5BEA">
                              <w:pPr>
                                <w:rPr>
                                  <w:i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 w:rsidRPr="00160666">
                                <w:rPr>
                                  <w:i/>
                                  <w:color w:val="000000" w:themeColor="text1"/>
                                  <w:sz w:val="18"/>
                                  <w:szCs w:val="18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直接箭头连接符 47837768" o:spid="_x0000_s1983" type="#_x0000_t32" style="position:absolute;left:10140;top:3384;width:0;height:804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" strokecolor="black [3213]" strokeweight=".5pt">
                        <v:stroke startarrow="block" startarrowwidth="narrow" endarrow="block" endarrowwidth="narrow"/>
                      </v:shape>
                      <v:shape id="文本框 1440021122" o:spid="_x0000_s1984" type="#_x0000_t202" style="position:absolute;left:490;top:9663;width:1546;height:19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58C7CABA" w14:textId="77777777" w:rsidR="009B5BEA" w:rsidRPr="008A4CCB" w:rsidRDefault="009B5BEA" w:rsidP="009B5BEA">
                              <w:pPr>
                                <w:rPr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 w:rsidRPr="008A4CCB">
                                <w:rPr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文本框 1734877075" o:spid="_x0000_s1985" type="#_x0000_t202" style="position:absolute;left:8414;top:113227;width:264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043C637A" w14:textId="77777777" w:rsidR="009B5BEA" w:rsidRPr="00160666" w:rsidRDefault="009B5BEA" w:rsidP="009B5BEA">
                          <w:pPr>
                            <w:rPr>
                              <w:i/>
                              <w:color w:val="000000" w:themeColor="text1"/>
                              <w:sz w:val="18"/>
                              <w:szCs w:val="18"/>
                            </w:rPr>
                          </w:pPr>
                          <w:r w:rsidRPr="00160666">
                            <w:rPr>
                              <w:rFonts w:ascii="Book Antiqua" w:hAnsi="Book Antiqua" w:hint="eastAsia"/>
                              <w:i/>
                              <w:color w:val="000000" w:themeColor="text1"/>
                              <w:sz w:val="18"/>
                              <w:szCs w:val="18"/>
                            </w:rPr>
                            <w:t>v</w:t>
                          </w:r>
                          <w:r w:rsidRPr="00160666">
                            <w:rPr>
                              <w:rFonts w:hint="eastAsia"/>
                              <w:iCs/>
                              <w:color w:val="000000" w:themeColor="text1"/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本框 1433921506" o:spid="_x0000_s1986" type="#_x0000_t202" style="position:absolute;left:8669;top:113681;width:202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545A6BD7" w14:textId="77777777" w:rsidR="009B5BEA" w:rsidRPr="00160666" w:rsidRDefault="009B5BEA" w:rsidP="009B5BEA">
                          <w:pPr>
                            <w:rPr>
                              <w:color w:val="000000" w:themeColor="text1"/>
                              <w:sz w:val="18"/>
                              <w:szCs w:val="18"/>
                            </w:rPr>
                          </w:pPr>
                          <w:r w:rsidRPr="00160666">
                            <w:rPr>
                              <w:i/>
                              <w:iCs/>
                              <w:color w:val="000000" w:themeColor="text1"/>
                              <w:kern w:val="2"/>
                              <w:sz w:val="18"/>
                              <w:szCs w:val="18"/>
                            </w:rPr>
                            <w:t>θ</w:t>
                          </w:r>
                        </w:p>
                      </w:txbxContent>
                    </v:textbox>
                  </v:shape>
                </v:group>
                <v:shape id="弧形 1671710449" o:spid="_x0000_s1987" style="position:absolute;left:2069;top:10404;width:952;height:933;rotation:901385fd;visibility:visible;mso-wrap-style:square;v-text-anchor:middle" coordsize="95176,931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" path="m,nsc48902,6501,87662,44447,95176,93178l,xem,nfc48902,6501,87662,44447,95176,93178e" filled="f" strokecolor="black [3213]" strokeweight=".5pt">
                  <v:path arrowok="t" o:connecttype="custom" o:connectlocs="0,0;95176,93230" o:connectangles="0,0"/>
                </v:shape>
                <w10:wrap type="square"/>
              </v:group>
            </w:pict>
          </mc:Fallback>
        </mc:AlternateContent>
      </w:r>
      <w:r w:rsidRPr="00D93EFD">
        <w:t>2</w:t>
      </w:r>
      <w:r w:rsidRPr="00D93EFD">
        <w:rPr>
          <w:rFonts w:hint="eastAsia"/>
        </w:rPr>
        <w:t>1</w:t>
      </w:r>
      <w:r w:rsidRPr="00D93EFD">
        <w:rPr>
          <w:rFonts w:hint="eastAsia"/>
        </w:rPr>
        <w:t>．</w:t>
      </w:r>
      <w:r w:rsidRPr="00D93EFD">
        <w:t>某</w:t>
      </w:r>
      <w:r w:rsidRPr="00D93EFD">
        <w:rPr>
          <w:spacing w:val="4"/>
        </w:rPr>
        <w:t>次消防抢险过程中，消防员在水平地面上</w:t>
      </w:r>
      <w:r w:rsidRPr="00B63D0A">
        <w:rPr>
          <w:iCs/>
          <w:spacing w:val="4"/>
        </w:rPr>
        <w:t>A</w:t>
      </w:r>
      <w:r w:rsidRPr="00D93EFD">
        <w:rPr>
          <w:spacing w:val="4"/>
        </w:rPr>
        <w:t>点处使用喷水枪对高楼着火点进行</w:t>
      </w:r>
      <w:r w:rsidRPr="00D93EFD">
        <w:rPr>
          <w:rFonts w:hint="eastAsia"/>
          <w:spacing w:val="4"/>
        </w:rPr>
        <w:t>喷水</w:t>
      </w:r>
      <w:r w:rsidRPr="00D93EFD">
        <w:t>灭火</w:t>
      </w:r>
      <w:r w:rsidR="00F67B9F">
        <w:rPr>
          <w:rFonts w:hint="eastAsia"/>
        </w:rPr>
        <w:t>。</w:t>
      </w:r>
      <w:r w:rsidRPr="00D93EFD">
        <w:t>如图中虚线所示为简化后的出水轨迹，可以看作</w:t>
      </w:r>
      <w:r w:rsidRPr="00D93EFD">
        <w:rPr>
          <w:rFonts w:hint="eastAsia"/>
        </w:rPr>
        <w:t>是</w:t>
      </w:r>
      <w:r w:rsidRPr="00D93EFD">
        <w:t>一</w:t>
      </w:r>
      <w:r w:rsidRPr="00D93EFD">
        <w:rPr>
          <w:rFonts w:hint="eastAsia"/>
        </w:rPr>
        <w:t>段</w:t>
      </w:r>
      <w:r w:rsidRPr="00D93EFD">
        <w:t>抛物线</w:t>
      </w:r>
      <w:r w:rsidR="00F67B9F">
        <w:rPr>
          <w:rFonts w:hint="eastAsia"/>
        </w:rPr>
        <w:t>。</w:t>
      </w:r>
      <w:r w:rsidRPr="00D93EFD">
        <w:t>水柱刚好能垂直击中竖直墙面上的</w:t>
      </w:r>
      <w:r w:rsidRPr="00B63D0A">
        <w:rPr>
          <w:iCs/>
        </w:rPr>
        <w:t>P</w:t>
      </w:r>
      <w:r w:rsidRPr="00D93EFD">
        <w:t>点，</w:t>
      </w:r>
      <w:r w:rsidRPr="00D93EFD">
        <w:rPr>
          <w:rFonts w:hint="eastAsia"/>
        </w:rPr>
        <w:t>已知</w:t>
      </w:r>
      <w:r w:rsidRPr="00B63D0A">
        <w:rPr>
          <w:iCs/>
        </w:rPr>
        <w:t>P</w:t>
      </w:r>
      <w:r w:rsidRPr="00D93EFD">
        <w:rPr>
          <w:rFonts w:hint="eastAsia"/>
        </w:rPr>
        <w:t>点离地高度</w:t>
      </w:r>
      <w:r w:rsidRPr="00D93EFD">
        <w:rPr>
          <w:rFonts w:hint="eastAsia"/>
          <w:i/>
        </w:rPr>
        <w:t>H</w:t>
      </w:r>
      <w:r w:rsidRPr="00D93EFD">
        <w:rPr>
          <w:rFonts w:hint="eastAsia"/>
        </w:rPr>
        <w:t>，</w:t>
      </w:r>
      <w:r w:rsidRPr="00D93EFD">
        <w:t>不计空气阻力</w:t>
      </w:r>
      <w:r w:rsidRPr="00D93EFD">
        <w:rPr>
          <w:rFonts w:hint="eastAsia"/>
        </w:rPr>
        <w:t>，</w:t>
      </w:r>
      <w:r w:rsidR="00F67B9F" w:rsidRPr="00F67B9F">
        <w:rPr>
          <w:rFonts w:hint="eastAsia"/>
          <w:i/>
          <w:iCs/>
        </w:rPr>
        <w:t>g</w:t>
      </w:r>
      <w:r w:rsidR="00F67B9F">
        <w:rPr>
          <w:rFonts w:hint="eastAsia"/>
        </w:rPr>
        <w:t xml:space="preserve"> = 10 </w:t>
      </w:r>
      <w:r w:rsidRPr="00D93EFD">
        <w:t>m/s</w:t>
      </w:r>
      <w:r w:rsidRPr="00D93EFD">
        <w:rPr>
          <w:vertAlign w:val="superscript"/>
        </w:rPr>
        <w:t>2</w:t>
      </w:r>
      <w:r w:rsidR="00F67B9F">
        <w:rPr>
          <w:rFonts w:hint="eastAsia"/>
        </w:rPr>
        <w:t>。</w:t>
      </w:r>
    </w:p>
    <w:p w14:paraId="2BD6F204" w14:textId="7981FFEB" w:rsidR="009B5BEA" w:rsidRPr="00D93EFD" w:rsidRDefault="009B5BEA" w:rsidP="00F67B9F">
      <w:r w:rsidRPr="00D93EFD">
        <w:rPr>
          <w:rFonts w:hint="eastAsia"/>
        </w:rPr>
        <w:t>（</w:t>
      </w:r>
      <w:r w:rsidRPr="00D93EFD">
        <w:t>1</w:t>
      </w:r>
      <w:r w:rsidRPr="00D93EFD">
        <w:rPr>
          <w:rFonts w:hint="eastAsia"/>
        </w:rPr>
        <w:t>）若在</w:t>
      </w:r>
      <w:r w:rsidRPr="00B63D0A">
        <w:rPr>
          <w:rFonts w:hint="eastAsia"/>
          <w:iCs/>
        </w:rPr>
        <w:t>A</w:t>
      </w:r>
      <w:r w:rsidRPr="00D93EFD">
        <w:rPr>
          <w:rFonts w:hint="eastAsia"/>
        </w:rPr>
        <w:t>点处喷</w:t>
      </w:r>
      <w:r w:rsidRPr="00D93EFD">
        <w:t>水枪</w:t>
      </w:r>
      <w:r w:rsidRPr="00D93EFD">
        <w:rPr>
          <w:rFonts w:hint="eastAsia"/>
        </w:rPr>
        <w:t>出水口</w:t>
      </w:r>
      <w:r w:rsidRPr="00D93EFD">
        <w:t>横截面积为</w:t>
      </w:r>
      <w:r w:rsidRPr="00D93EFD">
        <w:rPr>
          <w:rFonts w:hint="eastAsia"/>
          <w:i/>
        </w:rPr>
        <w:t>S</w:t>
      </w:r>
      <w:r w:rsidRPr="00D93EFD">
        <w:t>，喷出</w:t>
      </w:r>
      <w:r w:rsidRPr="00D93EFD">
        <w:rPr>
          <w:rFonts w:hint="eastAsia"/>
        </w:rPr>
        <w:t>水流速度恒</w:t>
      </w:r>
      <w:r w:rsidRPr="00D93EFD">
        <w:t>为</w:t>
      </w:r>
      <w:r w:rsidRPr="00F67B9F">
        <w:rPr>
          <w:rFonts w:ascii="Book Antiqua" w:hAnsi="Book Antiqua"/>
          <w:i/>
        </w:rPr>
        <w:t>v</w:t>
      </w:r>
      <w:r w:rsidRPr="00D93EFD">
        <w:rPr>
          <w:rFonts w:hint="eastAsia"/>
        </w:rPr>
        <w:t>，</w:t>
      </w:r>
      <w:r w:rsidRPr="00D93EFD">
        <w:t>水的密度为</w:t>
      </w:r>
      <w:r w:rsidR="00F67B9F" w:rsidRPr="00F67B9F">
        <w:rPr>
          <w:i/>
          <w:iCs/>
        </w:rPr>
        <w:t>ρ</w:t>
      </w:r>
      <w:r w:rsidRPr="00D93EFD">
        <w:t>，水枪</w:t>
      </w:r>
      <w:r w:rsidRPr="00D93EFD">
        <w:rPr>
          <w:rFonts w:hint="eastAsia"/>
        </w:rPr>
        <w:t>每秒</w:t>
      </w:r>
      <w:r w:rsidRPr="00D93EFD">
        <w:t>喷出水的质量为</w:t>
      </w:r>
      <w:r w:rsidR="00F67B9F">
        <w:rPr>
          <w:rFonts w:hint="eastAsia"/>
        </w:rPr>
        <w:t>_______</w:t>
      </w:r>
      <w:r w:rsidR="00F67B9F">
        <w:rPr>
          <w:rFonts w:hint="eastAsia"/>
        </w:rPr>
        <w:t>。</w:t>
      </w:r>
    </w:p>
    <w:p w14:paraId="700F3EA5" w14:textId="4C8478FA" w:rsidR="009B5BEA" w:rsidRPr="00D93EFD" w:rsidRDefault="009B5BEA" w:rsidP="00F67B9F">
      <w:r w:rsidRPr="00D93EFD">
        <w:rPr>
          <w:rFonts w:hint="eastAsia"/>
        </w:rPr>
        <w:t>（</w:t>
      </w:r>
      <w:r w:rsidRPr="00D93EFD">
        <w:t>2</w:t>
      </w:r>
      <w:r w:rsidRPr="00D93EFD">
        <w:rPr>
          <w:rFonts w:hint="eastAsia"/>
        </w:rPr>
        <w:t>）计算：若</w:t>
      </w:r>
      <w:r w:rsidR="00F67B9F" w:rsidRPr="00F67B9F">
        <w:rPr>
          <w:rFonts w:hint="eastAsia"/>
          <w:i/>
          <w:iCs/>
        </w:rPr>
        <w:t>H</w:t>
      </w:r>
      <w:r w:rsidR="00F67B9F">
        <w:rPr>
          <w:rFonts w:hint="eastAsia"/>
        </w:rPr>
        <w:t xml:space="preserve"> = 20 </w:t>
      </w:r>
      <w:r w:rsidRPr="00D93EFD">
        <w:t>m</w:t>
      </w:r>
      <w:r w:rsidRPr="00D93EFD">
        <w:rPr>
          <w:rFonts w:hint="eastAsia"/>
        </w:rPr>
        <w:t>，水流在</w:t>
      </w:r>
      <w:r w:rsidRPr="008A4CCB">
        <w:rPr>
          <w:iCs/>
        </w:rPr>
        <w:t>P</w:t>
      </w:r>
      <w:r w:rsidRPr="00D93EFD">
        <w:rPr>
          <w:rFonts w:hint="eastAsia"/>
        </w:rPr>
        <w:t>点时速度</w:t>
      </w:r>
      <w:r w:rsidRPr="00D93EFD">
        <w:rPr>
          <w:rFonts w:ascii="Book Antiqua" w:hAnsi="Book Antiqua" w:hint="eastAsia"/>
          <w:i/>
        </w:rPr>
        <w:t>v</w:t>
      </w:r>
      <w:r w:rsidR="008A4CCB">
        <w:rPr>
          <w:rFonts w:hint="eastAsia"/>
          <w:vertAlign w:val="subscript"/>
        </w:rPr>
        <w:t>P</w:t>
      </w:r>
      <w:r w:rsidR="00F67B9F">
        <w:rPr>
          <w:rFonts w:hint="eastAsia"/>
        </w:rPr>
        <w:t xml:space="preserve"> </w:t>
      </w:r>
      <w:r w:rsidRPr="00D93EFD">
        <w:rPr>
          <w:rFonts w:hint="eastAsia"/>
        </w:rPr>
        <w:t>=</w:t>
      </w:r>
      <w:r w:rsidR="00F67B9F">
        <w:rPr>
          <w:rFonts w:hint="eastAsia"/>
        </w:rPr>
        <w:t xml:space="preserve"> </w:t>
      </w:r>
      <w:r w:rsidRPr="00D93EFD">
        <w:rPr>
          <w:rFonts w:hint="eastAsia"/>
        </w:rPr>
        <w:t>5</w:t>
      </w:r>
      <w:r w:rsidR="00F67B9F">
        <w:rPr>
          <w:rFonts w:hint="eastAsia"/>
        </w:rPr>
        <w:t xml:space="preserve"> </w:t>
      </w:r>
      <w:r w:rsidRPr="00D93EFD">
        <w:rPr>
          <w:rFonts w:hint="eastAsia"/>
        </w:rPr>
        <w:t>m/s</w:t>
      </w:r>
      <w:r w:rsidRPr="00D93EFD">
        <w:rPr>
          <w:rFonts w:hint="eastAsia"/>
        </w:rPr>
        <w:t>，求</w:t>
      </w:r>
      <w:r w:rsidRPr="008A4CCB">
        <w:rPr>
          <w:iCs/>
        </w:rPr>
        <w:t>A</w:t>
      </w:r>
      <w:r w:rsidRPr="00D93EFD">
        <w:rPr>
          <w:rFonts w:hint="eastAsia"/>
        </w:rPr>
        <w:t>点</w:t>
      </w:r>
      <w:r w:rsidRPr="00D93EFD">
        <w:t>处</w:t>
      </w:r>
      <w:r w:rsidRPr="00D93EFD">
        <w:rPr>
          <w:rFonts w:hint="eastAsia"/>
        </w:rPr>
        <w:t>水枪</w:t>
      </w:r>
      <w:r w:rsidRPr="00D93EFD">
        <w:t>喷出水的初速度</w:t>
      </w:r>
      <w:r w:rsidR="00F67B9F" w:rsidRPr="00F67B9F">
        <w:rPr>
          <w:rFonts w:ascii="Book Antiqua" w:hAnsi="Book Antiqua"/>
          <w:i/>
          <w:iCs/>
        </w:rPr>
        <w:t>v</w:t>
      </w:r>
      <w:r w:rsidR="00F67B9F">
        <w:rPr>
          <w:rFonts w:hint="eastAsia"/>
          <w:vertAlign w:val="subscript"/>
        </w:rPr>
        <w:t>0</w:t>
      </w:r>
      <w:r w:rsidRPr="00D93EFD">
        <w:rPr>
          <w:rFonts w:hint="eastAsia"/>
        </w:rPr>
        <w:t>的</w:t>
      </w:r>
      <w:r w:rsidRPr="00D93EFD">
        <w:t>大小</w:t>
      </w:r>
      <w:r w:rsidRPr="00D93EFD">
        <w:rPr>
          <w:rFonts w:hint="eastAsia"/>
        </w:rPr>
        <w:t>以及</w:t>
      </w:r>
      <w:r w:rsidR="00F67B9F" w:rsidRPr="00F67B9F">
        <w:rPr>
          <w:rFonts w:ascii="Book Antiqua" w:hAnsi="Book Antiqua"/>
          <w:i/>
          <w:iCs/>
        </w:rPr>
        <w:t>v</w:t>
      </w:r>
      <w:r w:rsidR="00F67B9F">
        <w:rPr>
          <w:rFonts w:hint="eastAsia"/>
          <w:vertAlign w:val="subscript"/>
        </w:rPr>
        <w:t>0</w:t>
      </w:r>
      <w:r w:rsidRPr="00D93EFD">
        <w:rPr>
          <w:rFonts w:hint="eastAsia"/>
        </w:rPr>
        <w:t>与水平方向的夹角</w:t>
      </w:r>
      <w:r w:rsidRPr="00D93EFD">
        <w:rPr>
          <w:i/>
          <w:iCs/>
        </w:rPr>
        <w:t>θ</w:t>
      </w:r>
      <w:r w:rsidRPr="00D93EFD">
        <w:rPr>
          <w:rFonts w:hint="eastAsia"/>
        </w:rPr>
        <w:t>的正切值</w:t>
      </w:r>
      <w:r w:rsidR="00F67B9F">
        <w:rPr>
          <w:rFonts w:hint="eastAsia"/>
        </w:rPr>
        <w:t>。</w:t>
      </w:r>
    </w:p>
    <w:p w14:paraId="13E32CD1" w14:textId="6FBD087E" w:rsidR="009B5BEA" w:rsidRPr="00D93EFD" w:rsidRDefault="009B5BEA" w:rsidP="00F67B9F"/>
    <w:p w14:paraId="2B446301" w14:textId="41FBAA95" w:rsidR="009B5BEA" w:rsidRPr="00D93EFD" w:rsidRDefault="008A4CCB" w:rsidP="008A4CCB">
      <w:r>
        <w:rPr>
          <w:noProof/>
        </w:rPr>
        <mc:AlternateContent>
          <mc:Choice Requires="wpg">
            <w:drawing>
              <wp:anchor distT="0" distB="0" distL="114300" distR="114300" simplePos="0" relativeHeight="251777024" behindDoc="0" locked="0" layoutInCell="1" allowOverlap="1" wp14:anchorId="2C6B8CDC" wp14:editId="780F394B">
                <wp:simplePos x="0" y="0"/>
                <wp:positionH relativeFrom="column">
                  <wp:posOffset>4059695</wp:posOffset>
                </wp:positionH>
                <wp:positionV relativeFrom="paragraph">
                  <wp:posOffset>82251</wp:posOffset>
                </wp:positionV>
                <wp:extent cx="1038860" cy="1807845"/>
                <wp:effectExtent l="0" t="0" r="0" b="20955"/>
                <wp:wrapSquare wrapText="bothSides"/>
                <wp:docPr id="1680198282" name="组合 17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38860" cy="1807845"/>
                          <a:chOff x="553129" y="58697"/>
                          <a:chExt cx="1040034" cy="1808203"/>
                        </a:xfrm>
                      </wpg:grpSpPr>
                      <wpg:grpSp>
                        <wpg:cNvPr id="1762789160" name="组合 1716"/>
                        <wpg:cNvGrpSpPr/>
                        <wpg:grpSpPr>
                          <a:xfrm>
                            <a:off x="553129" y="58697"/>
                            <a:ext cx="1040034" cy="1808203"/>
                            <a:chOff x="499596" y="58697"/>
                            <a:chExt cx="1040034" cy="1808203"/>
                          </a:xfrm>
                        </wpg:grpSpPr>
                        <wpg:grpSp>
                          <wpg:cNvPr id="2033373831" name="组合 2033373831"/>
                          <wpg:cNvGrpSpPr/>
                          <wpg:grpSpPr>
                            <a:xfrm>
                              <a:off x="499596" y="58697"/>
                              <a:ext cx="1040034" cy="1808203"/>
                              <a:chOff x="-3912" y="371385"/>
                              <a:chExt cx="1042418" cy="1809312"/>
                            </a:xfrm>
                          </wpg:grpSpPr>
                          <wpg:grpSp>
                            <wpg:cNvPr id="693377097" name="组合 693377097"/>
                            <wpg:cNvGrpSpPr/>
                            <wpg:grpSpPr>
                              <a:xfrm>
                                <a:off x="-3912" y="371385"/>
                                <a:ext cx="1042418" cy="1809312"/>
                                <a:chOff x="-3912" y="0"/>
                                <a:chExt cx="1042418" cy="1809750"/>
                              </a:xfrm>
                            </wpg:grpSpPr>
                            <wpg:grpSp>
                              <wpg:cNvPr id="234000279" name="组合 234000279"/>
                              <wpg:cNvGrpSpPr/>
                              <wpg:grpSpPr>
                                <a:xfrm>
                                  <a:off x="-3912" y="0"/>
                                  <a:ext cx="657326" cy="1809750"/>
                                  <a:chOff x="-3912" y="0"/>
                                  <a:chExt cx="657326" cy="1809750"/>
                                </a:xfrm>
                              </wpg:grpSpPr>
                              <wps:wsp>
                                <wps:cNvPr id="855466840" name="矩形 855466840"/>
                                <wps:cNvSpPr/>
                                <wps:spPr>
                                  <a:xfrm>
                                    <a:off x="221613" y="0"/>
                                    <a:ext cx="431801" cy="17907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spAutoFit/>
                                </wps:bodyPr>
                              </wps:wsp>
                              <wps:wsp>
                                <wps:cNvPr id="1455611701" name="直接连接符 1455611701"/>
                                <wps:cNvCnPr/>
                                <wps:spPr>
                                  <a:xfrm>
                                    <a:off x="221598" y="209550"/>
                                    <a:ext cx="431800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25776166" name="直接连接符 1225776166"/>
                                <wps:cNvCnPr/>
                                <wps:spPr>
                                  <a:xfrm>
                                    <a:off x="221613" y="409578"/>
                                    <a:ext cx="431800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62926403" name="直接连接符 1962926403"/>
                                <wps:cNvCnPr/>
                                <wps:spPr>
                                  <a:xfrm>
                                    <a:off x="221598" y="608965"/>
                                    <a:ext cx="431800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54278113" name="直接连接符 2054278113"/>
                                <wps:cNvCnPr/>
                                <wps:spPr>
                                  <a:xfrm>
                                    <a:off x="221598" y="1606377"/>
                                    <a:ext cx="431800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2087769" name="直接连接符 152087769"/>
                                <wps:cNvCnPr/>
                                <wps:spPr>
                                  <a:xfrm>
                                    <a:off x="221598" y="808357"/>
                                    <a:ext cx="431800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167212896" name="直接连接符 1167212896"/>
                                <wps:cNvCnPr/>
                                <wps:spPr>
                                  <a:xfrm>
                                    <a:off x="221613" y="1007743"/>
                                    <a:ext cx="431800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32671962" name="直接连接符 632671962"/>
                                <wps:cNvCnPr/>
                                <wps:spPr>
                                  <a:xfrm>
                                    <a:off x="221598" y="1207765"/>
                                    <a:ext cx="431800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57034972" name="直接连接符 957034972"/>
                                <wps:cNvCnPr/>
                                <wps:spPr>
                                  <a:xfrm>
                                    <a:off x="221583" y="1407153"/>
                                    <a:ext cx="431800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375624012" name="组合 375624012"/>
                                <wpg:cNvGrpSpPr/>
                                <wpg:grpSpPr>
                                  <a:xfrm>
                                    <a:off x="-3912" y="767883"/>
                                    <a:ext cx="509728" cy="1041867"/>
                                    <a:chOff x="-3912" y="-457667"/>
                                    <a:chExt cx="509728" cy="1041867"/>
                                  </a:xfrm>
                                </wpg:grpSpPr>
                                <wps:wsp>
                                  <wps:cNvPr id="1077282818" name="文本框 107728281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0769" y="175434"/>
                                      <a:ext cx="130092" cy="1982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7E3E0C9F" w14:textId="77777777" w:rsidR="009B5BEA" w:rsidRDefault="009B5BEA" w:rsidP="009B5BEA">
                                        <w:pPr>
                                          <w:rPr>
                                            <w:i/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sz w:val="18"/>
                                            <w:szCs w:val="18"/>
                                          </w:rPr>
                                          <w:t>h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 upright="1">
                                    <a:spAutoFit/>
                                  </wps:bodyPr>
                                </wps:wsp>
                                <wps:wsp>
                                  <wps:cNvPr id="748808094" name="直接连接符 748808094"/>
                                  <wps:cNvCnPr/>
                                  <wps:spPr>
                                    <a:xfrm>
                                      <a:off x="-3912" y="183687"/>
                                      <a:ext cx="209550" cy="0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636986859" name="直接连接符 1636986859"/>
                                  <wps:cNvCnPr/>
                                  <wps:spPr>
                                    <a:xfrm>
                                      <a:off x="-3384" y="378266"/>
                                      <a:ext cx="209550" cy="0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11445037" name="直接箭头连接符 311445037"/>
                                  <wps:cNvCnPr/>
                                  <wps:spPr>
                                    <a:xfrm>
                                      <a:off x="101600" y="0"/>
                                      <a:ext cx="0" cy="18415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headEnd w="sm" len="med"/>
                                      <a:tailEnd type="triangl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00033148" name="直接箭头连接符 700033148"/>
                                  <wps:cNvCnPr/>
                                  <wps:spPr>
                                    <a:xfrm flipV="1">
                                      <a:off x="101570" y="381000"/>
                                      <a:ext cx="0" cy="20320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tailEnd type="triangl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093580690" name="文本框 209358069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69359" y="-457667"/>
                                      <a:ext cx="136457" cy="1982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1F0779C" w14:textId="77777777" w:rsidR="009B5BEA" w:rsidRDefault="009B5BEA" w:rsidP="009B5BEA">
                                        <w:pPr>
                                          <w:rPr>
                                            <w:i/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sz w:val="18"/>
                                            <w:szCs w:val="18"/>
                                          </w:rPr>
                                          <w:t>L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 upright="1">
                                    <a:spAutoFit/>
                                  </wps:bodyPr>
                                </wps:wsp>
                                <wps:wsp>
                                  <wps:cNvPr id="82488135" name="文本框 8248813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78890" y="-193191"/>
                                      <a:ext cx="117362" cy="1982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02901C6" w14:textId="77777777" w:rsidR="009B5BEA" w:rsidRDefault="009B5BEA" w:rsidP="009B5BEA">
                                        <w:pPr>
                                          <w:rPr>
                                            <w:i/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sz w:val="18"/>
                                            <w:szCs w:val="18"/>
                                          </w:rPr>
                                          <w:t>r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 upright="1">
                                    <a:spAutoFit/>
                                  </wps:bodyPr>
                                </wps:wsp>
                              </wpg:grpSp>
                            </wpg:grpSp>
                            <wpg:grpSp>
                              <wpg:cNvPr id="1932645387" name="组合 1932645387"/>
                              <wpg:cNvGrpSpPr/>
                              <wpg:grpSpPr>
                                <a:xfrm>
                                  <a:off x="300567" y="90657"/>
                                  <a:ext cx="737939" cy="523509"/>
                                  <a:chOff x="129117" y="-68093"/>
                                  <a:chExt cx="737939" cy="523509"/>
                                </a:xfrm>
                              </wpg:grpSpPr>
                              <wps:wsp>
                                <wps:cNvPr id="145630454" name="文本框 14563045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9117" y="257127"/>
                                    <a:ext cx="142186" cy="19828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85B3A12" w14:textId="77777777" w:rsidR="009B5BEA" w:rsidRDefault="009B5BEA" w:rsidP="009B5BEA">
                                      <w:pPr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1933460067" name="文本框 193346006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73076" y="-68093"/>
                                    <a:ext cx="167646" cy="1982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117FD17" w14:textId="77777777" w:rsidR="009B5BEA" w:rsidRDefault="009B5BEA" w:rsidP="009B5BEA">
                                      <w:pPr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  <w:t>M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759948548" name="文本框 75994854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65108" y="161066"/>
                                    <a:ext cx="301948" cy="19828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B7FC388" w14:textId="77777777" w:rsidR="009B5BEA" w:rsidRDefault="009B5BEA" w:rsidP="009B5BEA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sz w:val="18"/>
                                          <w:szCs w:val="18"/>
                                        </w:rPr>
                                        <w:t>吊篮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</wpg:grpSp>
                          </wpg:grpSp>
                          <wps:wsp>
                            <wps:cNvPr id="2119350181" name="直接箭头连接符 2119350181"/>
                            <wps:cNvCnPr/>
                            <wps:spPr>
                              <a:xfrm>
                                <a:off x="223517" y="1319344"/>
                                <a:ext cx="427841" cy="0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34202853" name="图文框 1714"/>
                          <wps:cNvSpPr/>
                          <wps:spPr>
                            <a:xfrm>
                              <a:off x="643679" y="195905"/>
                              <a:ext cx="593090" cy="544830"/>
                            </a:xfrm>
                            <a:prstGeom prst="frame">
                              <a:avLst>
                                <a:gd name="adj1" fmla="val 2986"/>
                              </a:avLst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s:wsp>
                        <wps:cNvPr id="66016313" name="自定义形状 5"/>
                        <wps:cNvSpPr/>
                        <wps:spPr>
                          <a:xfrm>
                            <a:off x="824239" y="514258"/>
                            <a:ext cx="53140" cy="5314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83832350" name="自定义形状 5"/>
                        <wps:cNvSpPr/>
                        <wps:spPr>
                          <a:xfrm>
                            <a:off x="965563" y="514258"/>
                            <a:ext cx="53140" cy="5314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918492230" name="自定义形状 5"/>
                        <wps:cNvSpPr/>
                        <wps:spPr>
                          <a:xfrm>
                            <a:off x="1106203" y="514258"/>
                            <a:ext cx="53140" cy="5314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382074570" name="自定义形状 5"/>
                        <wps:cNvSpPr/>
                        <wps:spPr>
                          <a:xfrm>
                            <a:off x="1106568" y="641499"/>
                            <a:ext cx="53140" cy="5314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945590548" name="自定义形状 5"/>
                        <wps:cNvSpPr/>
                        <wps:spPr>
                          <a:xfrm>
                            <a:off x="966381" y="641321"/>
                            <a:ext cx="53140" cy="5314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139177021" name="自定义形状 5"/>
                        <wps:cNvSpPr/>
                        <wps:spPr>
                          <a:xfrm>
                            <a:off x="823888" y="641135"/>
                            <a:ext cx="53140" cy="5314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C6B8CDC" id="组合 1717" o:spid="_x0000_s1988" style="position:absolute;left:0;text-align:left;margin-left:319.65pt;margin-top:6.5pt;width:81.8pt;height:142.35pt;z-index:251777024;mso-position-horizontal-relative:text;mso-position-vertical-relative:text;mso-width-relative:margin;mso-height-relative:margin" coordorigin="5531,586" coordsize="10400,180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">
                <v:group id="组合 1716" o:spid="_x0000_s1989" style="position:absolute;left:5531;top:586;width:10400;height:18083" coordorigin="4995,586" coordsize="10400,180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">
                  <v:group id="组合 2033373831" o:spid="_x0000_s1990" style="position:absolute;left:4995;top:586;width:10401;height:18083" coordorigin="-39,3713" coordsize="10424,18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">
                    <v:group id="组合 693377097" o:spid="_x0000_s1991" style="position:absolute;left:-39;top:3713;width:10424;height:18093" coordorigin="-39" coordsize="10424,18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">
                      <v:group id="组合 234000279" o:spid="_x0000_s1992" style="position:absolute;left:-39;width:6573;height:18097" coordorigin="-39" coordsize="6573,18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">
                        <v:rect id="矩形 855466840" o:spid="_x0000_s1993" style="position:absolute;left:2216;width:4318;height:1790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" filled="f" strokecolor="black [3213]" strokeweight="1pt">
                          <v:textbox style="mso-fit-shape-to-text:t" inset="1mm,0,1mm,0"/>
                        </v:rect>
                        <v:line id="直接连接符 1455611701" o:spid="_x0000_s1994" style="position:absolute;visibility:visible;mso-wrap-style:square" from="2215,2095" to="6533,2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" strokecolor="black [3213]" strokeweight="1pt"/>
                        <v:line id="直接连接符 1225776166" o:spid="_x0000_s1995" style="position:absolute;visibility:visible;mso-wrap-style:square" from="2216,4095" to="6534,4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" strokecolor="black [3213]" strokeweight="1pt"/>
                        <v:line id="直接连接符 1962926403" o:spid="_x0000_s1996" style="position:absolute;visibility:visible;mso-wrap-style:square" from="2215,6089" to="6533,60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" strokecolor="black [3213]" strokeweight="1pt"/>
                        <v:line id="直接连接符 2054278113" o:spid="_x0000_s1997" style="position:absolute;visibility:visible;mso-wrap-style:square" from="2215,16063" to="6533,16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" strokecolor="black [3213]" strokeweight="1pt"/>
                        <v:line id="直接连接符 152087769" o:spid="_x0000_s1998" style="position:absolute;visibility:visible;mso-wrap-style:square" from="2215,8083" to="6533,8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" strokecolor="black [3213]" strokeweight="1pt"/>
                        <v:line id="直接连接符 1167212896" o:spid="_x0000_s1999" style="position:absolute;visibility:visible;mso-wrap-style:square" from="2216,10077" to="6534,100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" strokecolor="black [3213]" strokeweight="1pt"/>
                        <v:line id="直接连接符 632671962" o:spid="_x0000_s2000" style="position:absolute;visibility:visible;mso-wrap-style:square" from="2215,12077" to="6533,120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" strokecolor="black [3213]" strokeweight="1pt"/>
                        <v:line id="直接连接符 957034972" o:spid="_x0000_s2001" style="position:absolute;visibility:visible;mso-wrap-style:square" from="2215,14071" to="6533,140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" strokecolor="black [3213]" strokeweight="1pt"/>
                        <v:group id="组合 375624012" o:spid="_x0000_s2002" style="position:absolute;left:-39;top:7678;width:5097;height:10419" coordorigin="-39,-4576" coordsize="5097,10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">
                          <v:shape id="文本框 1077282818" o:spid="_x0000_s2003" type="#_x0000_t202" style="position:absolute;left:407;top:1754;width:1301;height:1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" filled="f" stroked="f">
                            <v:textbox style="mso-fit-shape-to-text:t" inset="1mm,0,1mm,0">
                              <w:txbxContent>
                                <w:p w14:paraId="7E3E0C9F" w14:textId="77777777" w:rsidR="009B5BEA" w:rsidRDefault="009B5BEA" w:rsidP="009B5BEA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h</w:t>
                                  </w:r>
                                </w:p>
                              </w:txbxContent>
                            </v:textbox>
                          </v:shape>
                          <v:line id="直接连接符 748808094" o:spid="_x0000_s2004" style="position:absolute;visibility:visible;mso-wrap-style:square" from="-39,1836" to="2056,18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" strokecolor="black [3213]" strokeweight=".5pt"/>
                          <v:line id="直接连接符 1636986859" o:spid="_x0000_s2005" style="position:absolute;visibility:visible;mso-wrap-style:square" from="-33,3782" to="2061,37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" strokecolor="black [3213]" strokeweight=".5pt"/>
                          <v:shape id="直接箭头连接符 311445037" o:spid="_x0000_s2006" type="#_x0000_t32" style="position:absolute;left:1016;width:0;height:184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" strokecolor="black [3213]" strokeweight=".5pt">
                            <v:stroke startarrowwidth="narrow" endarrow="block" endarrowwidth="narrow"/>
                          </v:shape>
                          <v:shape id="直接箭头连接符 700033148" o:spid="_x0000_s2007" type="#_x0000_t32" style="position:absolute;left:1015;top:3810;width:0;height:20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" strokecolor="black [3213]" strokeweight=".5pt">
                            <v:stroke endarrow="block" endarrowwidth="narrow"/>
                          </v:shape>
                          <v:shape id="文本框 2093580690" o:spid="_x0000_s2008" type="#_x0000_t202" style="position:absolute;left:3693;top:-4576;width:1365;height:1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" filled="f" stroked="f">
                            <v:textbox style="mso-fit-shape-to-text:t" inset="1mm,0,1mm,0">
                              <w:txbxContent>
                                <w:p w14:paraId="51F0779C" w14:textId="77777777" w:rsidR="009B5BEA" w:rsidRDefault="009B5BEA" w:rsidP="009B5BEA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L</w:t>
                                  </w:r>
                                </w:p>
                              </w:txbxContent>
                            </v:textbox>
                          </v:shape>
                          <v:shape id="文本框 82488135" o:spid="_x0000_s2009" type="#_x0000_t202" style="position:absolute;left:3788;top:-1931;width:1174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" filled="f" stroked="f">
                            <v:textbox style="mso-fit-shape-to-text:t" inset="1mm,0,1mm,0">
                              <w:txbxContent>
                                <w:p w14:paraId="002901C6" w14:textId="77777777" w:rsidR="009B5BEA" w:rsidRDefault="009B5BEA" w:rsidP="009B5BEA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group id="组合 1932645387" o:spid="_x0000_s2010" style="position:absolute;left:3005;top:906;width:7380;height:5235" coordorigin="1291,-680" coordsize="7379,52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">
                        <v:shape id="文本框 145630454" o:spid="_x0000_s2011" type="#_x0000_t202" style="position:absolute;left:1291;top:2571;width:1422;height:1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" filled="f" stroked="f">
                          <v:textbox style="mso-fit-shape-to-text:t" inset="1mm,0,1mm,0">
                            <w:txbxContent>
                              <w:p w14:paraId="485B3A12" w14:textId="77777777" w:rsidR="009B5BEA" w:rsidRDefault="009B5BEA" w:rsidP="009B5BEA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文本框 1933460067" o:spid="_x0000_s2012" type="#_x0000_t202" style="position:absolute;left:5730;top:-680;width:1677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3117FD17" w14:textId="77777777" w:rsidR="009B5BEA" w:rsidRDefault="009B5BEA" w:rsidP="009B5BEA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v:textbox>
                        </v:shape>
                        <v:shape id="文本框 759948548" o:spid="_x0000_s2013" type="#_x0000_t202" style="position:absolute;left:5651;top:1610;width:3019;height:1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" filled="f" stroked="f">
                          <v:textbox style="mso-fit-shape-to-text:t" inset="1mm,0,1mm,0">
                            <w:txbxContent>
                              <w:p w14:paraId="5B7FC388" w14:textId="77777777" w:rsidR="009B5BEA" w:rsidRDefault="009B5BEA" w:rsidP="009B5BEA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吊篮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shape id="直接箭头连接符 2119350181" o:spid="_x0000_s2014" type="#_x0000_t32" style="position:absolute;left:2235;top:13193;width:427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" strokecolor="black [3213]" strokeweight=".5pt">
                      <v:stroke startarrow="block" startarrowwidth="narrow" endarrow="block" endarrowwidth="narrow"/>
                    </v:shape>
                  </v:group>
                  <v:shape id="图文框 1714" o:spid="_x0000_s2015" style="position:absolute;left:6436;top:1959;width:5931;height:5448;visibility:visible;mso-wrap-style:none;v-text-anchor:middle" coordsize="593090,544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" path="m,l593090,r,544830l,544830,,xm16269,16269r,512292l576821,528561r,-512292l16269,16269xe" filled="f" strokecolor="black [3213]">
                    <v:path arrowok="t" o:connecttype="custom" o:connectlocs="0,0;593090,0;593090,544830;0,544830;0,0;16269,16269;16269,528561;576821,528561;576821,16269;16269,16269" o:connectangles="0,0,0,0,0,0,0,0,0,0"/>
                  </v:shape>
                </v:group>
                <v:shape id="自定义形状 5" o:spid="_x0000_s2016" style="position:absolute;left:8242;top:5142;width:531;height:531;visibility:visible;mso-wrap-style:non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" path="m,l396764,396764m396764,l,396764e" filled="f" strokecolor="black [3213]" strokeweight=".5pt">
                  <v:path arrowok="t"/>
                </v:shape>
                <v:shape id="自定义形状 5" o:spid="_x0000_s2017" style="position:absolute;left:9655;top:5142;width:532;height:531;visibility:visible;mso-wrap-style:non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" path="m,l396764,396764m396764,l,396764e" filled="f" strokecolor="black [3213]" strokeweight=".5pt">
                  <v:path arrowok="t"/>
                </v:shape>
                <v:shape id="自定义形状 5" o:spid="_x0000_s2018" style="position:absolute;left:11062;top:5142;width:531;height:531;visibility:visible;mso-wrap-style:non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" path="m,l396764,396764m396764,l,396764e" filled="f" strokecolor="black [3213]" strokeweight=".5pt">
                  <v:path arrowok="t"/>
                </v:shape>
                <v:shape id="自定义形状 5" o:spid="_x0000_s2019" style="position:absolute;left:11065;top:6414;width:532;height:532;visibility:visible;mso-wrap-style:non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" path="m,l396764,396764m396764,l,396764e" filled="f" strokecolor="black [3213]" strokeweight=".5pt">
                  <v:path arrowok="t"/>
                </v:shape>
                <v:shape id="自定义形状 5" o:spid="_x0000_s2020" style="position:absolute;left:9663;top:6413;width:532;height:531;visibility:visible;mso-wrap-style:non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" path="m,l396764,396764m396764,l,396764e" filled="f" strokecolor="black [3213]" strokeweight=".5pt">
                  <v:path arrowok="t"/>
                </v:shape>
                <v:shape id="自定义形状 5" o:spid="_x0000_s2021" style="position:absolute;left:8238;top:6411;width:532;height:531;visibility:visible;mso-wrap-style:non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" path="m,l396764,396764m396764,l,396764e" filled="f" strokecolor="black [3213]" strokeweight=".5pt">
                  <v:path arrowok="t"/>
                </v:shape>
                <w10:wrap type="square"/>
              </v:group>
            </w:pict>
          </mc:Fallback>
        </mc:AlternateContent>
      </w:r>
      <w:r w:rsidR="009B5BEA" w:rsidRPr="00D93EFD">
        <w:rPr>
          <w:rFonts w:hint="eastAsia"/>
        </w:rPr>
        <w:t>22</w:t>
      </w:r>
      <w:r w:rsidR="009B5BEA" w:rsidRPr="00D93EFD">
        <w:rPr>
          <w:rFonts w:hint="eastAsia"/>
        </w:rPr>
        <w:t>．</w:t>
      </w:r>
      <w:r w:rsidR="009B5BEA" w:rsidRPr="00D93EFD">
        <w:t>出警时，消防员</w:t>
      </w:r>
      <w:r w:rsidR="009B5BEA" w:rsidRPr="00D93EFD">
        <w:rPr>
          <w:rFonts w:hint="eastAsia"/>
        </w:rPr>
        <w:t>需要乘</w:t>
      </w:r>
      <w:r w:rsidR="009B5BEA" w:rsidRPr="00D93EFD">
        <w:t>吊篮快速降落</w:t>
      </w:r>
      <w:r w:rsidR="009B5BEA" w:rsidRPr="00D93EFD">
        <w:rPr>
          <w:rFonts w:hint="eastAsia"/>
          <w:i/>
          <w:iCs/>
        </w:rPr>
        <w:t>H</w:t>
      </w:r>
      <w:r w:rsidR="009B5BEA" w:rsidRPr="00D93EFD">
        <w:rPr>
          <w:rFonts w:hint="eastAsia"/>
        </w:rPr>
        <w:t>高度到达</w:t>
      </w:r>
      <w:r w:rsidR="009B5BEA" w:rsidRPr="00D93EFD">
        <w:t>地面</w:t>
      </w:r>
      <w:r w:rsidR="00F67B9F">
        <w:rPr>
          <w:rFonts w:hint="eastAsia"/>
        </w:rPr>
        <w:t>。</w:t>
      </w:r>
      <w:r w:rsidR="009B5BEA" w:rsidRPr="00D93EFD">
        <w:rPr>
          <w:rFonts w:hint="eastAsia"/>
        </w:rPr>
        <w:t>某同学设计了一个</w:t>
      </w:r>
      <w:r w:rsidR="00F67B9F">
        <w:rPr>
          <w:rFonts w:hint="eastAsia"/>
        </w:rPr>
        <w:t>如</w:t>
      </w:r>
      <w:r w:rsidR="009B5BEA" w:rsidRPr="00D93EFD">
        <w:rPr>
          <w:rFonts w:hint="eastAsia"/>
        </w:rPr>
        <w:t>图所示的电磁阻尼“速降梯”装置</w:t>
      </w:r>
      <w:r w:rsidR="00F67B9F">
        <w:rPr>
          <w:rFonts w:hint="eastAsia"/>
        </w:rPr>
        <w:t>。</w:t>
      </w:r>
      <w:r w:rsidR="009B5BEA" w:rsidRPr="00D93EFD">
        <w:rPr>
          <w:rFonts w:hint="eastAsia"/>
        </w:rPr>
        <w:t>宽度为</w:t>
      </w:r>
      <w:r w:rsidR="009B5BEA" w:rsidRPr="00D93EFD">
        <w:rPr>
          <w:rFonts w:hint="eastAsia"/>
          <w:i/>
        </w:rPr>
        <w:t>L</w:t>
      </w:r>
      <w:r w:rsidR="009B5BEA" w:rsidRPr="00D93EFD">
        <w:rPr>
          <w:rFonts w:hint="eastAsia"/>
        </w:rPr>
        <w:t>的“梯子样”导体框竖直地固定在墙壁上，其中竖直轨道电阻不计</w:t>
      </w:r>
      <w:r w:rsidR="00F67B9F">
        <w:rPr>
          <w:rFonts w:hint="eastAsia"/>
        </w:rPr>
        <w:t>。</w:t>
      </w:r>
      <w:r w:rsidR="009B5BEA" w:rsidRPr="00D93EFD">
        <w:rPr>
          <w:rFonts w:hint="eastAsia"/>
        </w:rPr>
        <w:t>上下均匀分布有</w:t>
      </w:r>
      <w:r w:rsidR="009B5BEA" w:rsidRPr="00D93EFD">
        <w:rPr>
          <w:rFonts w:hint="eastAsia"/>
          <w:i/>
        </w:rPr>
        <w:t>n</w:t>
      </w:r>
      <w:r w:rsidR="009B5BEA" w:rsidRPr="00D93EFD">
        <w:rPr>
          <w:rFonts w:hint="eastAsia"/>
        </w:rPr>
        <w:t>根导电横档，每个横档的电阻均为</w:t>
      </w:r>
      <w:r w:rsidR="009B5BEA" w:rsidRPr="00D93EFD">
        <w:rPr>
          <w:rFonts w:hint="eastAsia"/>
          <w:i/>
        </w:rPr>
        <w:t>r</w:t>
      </w:r>
      <w:r w:rsidR="009B5BEA" w:rsidRPr="00D93EFD">
        <w:rPr>
          <w:rFonts w:hint="eastAsia"/>
        </w:rPr>
        <w:t>，相距为</w:t>
      </w:r>
      <w:r w:rsidR="009B5BEA" w:rsidRPr="00D93EFD">
        <w:rPr>
          <w:rFonts w:hint="eastAsia"/>
          <w:i/>
        </w:rPr>
        <w:t>h</w:t>
      </w:r>
      <w:r w:rsidR="001C3C8C">
        <w:rPr>
          <w:rFonts w:hint="eastAsia"/>
        </w:rPr>
        <w:t>。</w:t>
      </w:r>
      <w:r w:rsidR="009B5BEA" w:rsidRPr="00D93EFD">
        <w:rPr>
          <w:rFonts w:hint="eastAsia"/>
        </w:rPr>
        <w:t>吊篮能沿轨道自由滑动，若吊篮和人的总质量为</w:t>
      </w:r>
      <w:r w:rsidR="009B5BEA" w:rsidRPr="00D93EFD">
        <w:rPr>
          <w:rFonts w:hint="eastAsia"/>
          <w:i/>
        </w:rPr>
        <w:t>M</w:t>
      </w:r>
      <w:r w:rsidR="009B5BEA" w:rsidRPr="00D93EFD">
        <w:rPr>
          <w:rFonts w:hint="eastAsia"/>
        </w:rPr>
        <w:t>（人未画出）</w:t>
      </w:r>
      <w:r w:rsidR="00F67B9F">
        <w:rPr>
          <w:rFonts w:hint="eastAsia"/>
        </w:rPr>
        <w:t>。</w:t>
      </w:r>
      <w:r w:rsidR="009B5BEA" w:rsidRPr="00D93EFD">
        <w:rPr>
          <w:rFonts w:hint="eastAsia"/>
        </w:rPr>
        <w:t>吊篮内固定有一个磁感应强度为</w:t>
      </w:r>
      <w:r w:rsidR="009B5BEA" w:rsidRPr="00D93EFD">
        <w:rPr>
          <w:rFonts w:hint="eastAsia"/>
          <w:i/>
        </w:rPr>
        <w:t>B</w:t>
      </w:r>
      <w:r w:rsidR="009B5BEA" w:rsidRPr="00D93EFD">
        <w:rPr>
          <w:rFonts w:hint="eastAsia"/>
        </w:rPr>
        <w:t>的匀强磁场区域随吊篮一起运动，磁场区域高度和宽度正好与两横档间空间相同，吊篮与轨道间的摩擦阻力恒为</w:t>
      </w:r>
      <w:r w:rsidR="009B5BEA" w:rsidRPr="00D93EFD">
        <w:rPr>
          <w:rFonts w:hint="eastAsia"/>
          <w:i/>
        </w:rPr>
        <w:t>f</w:t>
      </w:r>
      <w:r w:rsidR="00F67B9F">
        <w:rPr>
          <w:rFonts w:hint="eastAsia"/>
        </w:rPr>
        <w:t>。</w:t>
      </w:r>
    </w:p>
    <w:p w14:paraId="2FFDD2E8" w14:textId="1289356E" w:rsidR="009B5BEA" w:rsidRPr="00D93EFD" w:rsidRDefault="009B5BEA" w:rsidP="00F67B9F">
      <w:r w:rsidRPr="00D93EFD">
        <w:rPr>
          <w:rFonts w:hint="eastAsia"/>
        </w:rPr>
        <w:t>（</w:t>
      </w:r>
      <w:r w:rsidRPr="00D93EFD">
        <w:rPr>
          <w:rFonts w:hint="eastAsia"/>
        </w:rPr>
        <w:t>1</w:t>
      </w:r>
      <w:r w:rsidRPr="00D93EFD">
        <w:rPr>
          <w:rFonts w:hint="eastAsia"/>
        </w:rPr>
        <w:t>）吊篮向下运动过程中，最下一根导体棒上的电流方向</w:t>
      </w:r>
      <w:r w:rsidR="00F67B9F">
        <w:rPr>
          <w:rFonts w:hint="eastAsia"/>
        </w:rPr>
        <w:t>______</w:t>
      </w:r>
      <w:r w:rsidRPr="00D93EFD">
        <w:rPr>
          <w:rFonts w:hint="eastAsia"/>
        </w:rPr>
        <w:t>（选填：“向左”或“向右”）</w:t>
      </w:r>
    </w:p>
    <w:p w14:paraId="3790ECEB" w14:textId="69637818" w:rsidR="009B5BEA" w:rsidRPr="00D93EFD" w:rsidRDefault="009B5BEA" w:rsidP="00F67B9F">
      <w:r w:rsidRPr="00D93EFD">
        <w:rPr>
          <w:rFonts w:hint="eastAsia"/>
        </w:rPr>
        <w:t>（</w:t>
      </w:r>
      <w:r w:rsidRPr="00D93EFD">
        <w:t>2</w:t>
      </w:r>
      <w:r w:rsidRPr="00D93EFD">
        <w:rPr>
          <w:rFonts w:hint="eastAsia"/>
        </w:rPr>
        <w:t>）若竖直距离足够大，吊篮的速度</w:t>
      </w:r>
      <w:r w:rsidR="00072E67">
        <w:t>–</w:t>
      </w:r>
      <w:r w:rsidRPr="00D93EFD">
        <w:rPr>
          <w:rFonts w:hint="eastAsia"/>
        </w:rPr>
        <w:t>时间图像大致为</w:t>
      </w:r>
    </w:p>
    <w:p w14:paraId="4DDDB6A8" w14:textId="646687FA" w:rsidR="009B5BEA" w:rsidRPr="00D93EFD" w:rsidRDefault="008A4CCB" w:rsidP="00F67B9F">
      <w:r>
        <w:rPr>
          <w:noProof/>
          <w:color w:val="EE0000"/>
          <w:kern w:val="2"/>
          <w:szCs w:val="21"/>
        </w:rPr>
        <mc:AlternateContent>
          <mc:Choice Requires="wpg">
            <w:drawing>
              <wp:inline distT="0" distB="0" distL="0" distR="0" wp14:anchorId="11143F4D" wp14:editId="04563A56">
                <wp:extent cx="4361815" cy="1087755"/>
                <wp:effectExtent l="0" t="0" r="76835" b="17145"/>
                <wp:docPr id="1662550605" name="组合 17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61815" cy="1087755"/>
                          <a:chOff x="-154987" y="0"/>
                          <a:chExt cx="4363600" cy="1088208"/>
                        </a:xfrm>
                      </wpg:grpSpPr>
                      <wpg:grpSp>
                        <wpg:cNvPr id="1420397654" name="组合 1595"/>
                        <wpg:cNvGrpSpPr/>
                        <wpg:grpSpPr>
                          <a:xfrm>
                            <a:off x="-154987" y="0"/>
                            <a:ext cx="4363600" cy="1088208"/>
                            <a:chOff x="156163" y="107841"/>
                            <a:chExt cx="4363600" cy="1088208"/>
                          </a:xfrm>
                        </wpg:grpSpPr>
                        <wps:wsp>
                          <wps:cNvPr id="170209966" name="任意多边形: 形状 1594"/>
                          <wps:cNvSpPr/>
                          <wps:spPr>
                            <a:xfrm>
                              <a:off x="311150" y="177078"/>
                              <a:ext cx="859567" cy="686522"/>
                            </a:xfrm>
                            <a:custGeom>
                              <a:avLst/>
                              <a:gdLst>
                                <a:gd name="csX0" fmla="*/ 0 w 1009650"/>
                                <a:gd name="csY0" fmla="*/ 0 h 790575"/>
                                <a:gd name="csX1" fmla="*/ 0 w 1009650"/>
                                <a:gd name="csY1" fmla="*/ 790575 h 790575"/>
                                <a:gd name="csX2" fmla="*/ 1009650 w 1009650"/>
                                <a:gd name="csY2" fmla="*/ 790575 h 790575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</a:cxnLst>
                              <a:rect l="l" t="t" r="r" b="b"/>
                              <a:pathLst>
                                <a:path w="1009650" h="790575">
                                  <a:moveTo>
                                    <a:pt x="0" y="0"/>
                                  </a:moveTo>
                                  <a:lnTo>
                                    <a:pt x="0" y="790575"/>
                                  </a:lnTo>
                                  <a:lnTo>
                                    <a:pt x="1009650" y="790575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  <a:headEnd type="triangle" w="sm" len="med"/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g:grpSp>
                          <wpg:cNvPr id="523740854" name="组合 523740854"/>
                          <wpg:cNvGrpSpPr/>
                          <wpg:grpSpPr>
                            <a:xfrm>
                              <a:off x="156163" y="107841"/>
                              <a:ext cx="4363600" cy="1088208"/>
                              <a:chOff x="-129587" y="107841"/>
                              <a:chExt cx="4363600" cy="1088208"/>
                            </a:xfrm>
                          </wpg:grpSpPr>
                          <wpg:grpSp>
                            <wpg:cNvPr id="1804751182" name="组合 1804751182"/>
                            <wpg:cNvGrpSpPr/>
                            <wpg:grpSpPr>
                              <a:xfrm>
                                <a:off x="-129587" y="107841"/>
                                <a:ext cx="3503074" cy="1088190"/>
                                <a:chOff x="-129587" y="82441"/>
                                <a:chExt cx="3503074" cy="1088190"/>
                              </a:xfrm>
                            </wpg:grpSpPr>
                            <wps:wsp>
                              <wps:cNvPr id="996481286" name="文本框 9964812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84676" y="842726"/>
                                  <a:ext cx="104385" cy="1981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7183E3F9" w14:textId="77777777" w:rsidR="009B5BEA" w:rsidRPr="00450888" w:rsidRDefault="009B5BEA" w:rsidP="009B5BEA"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 w:rsidRPr="00450888"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252601765" name="文本框 125260176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336" y="82441"/>
                                  <a:ext cx="129785" cy="1981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4FFE7550" w14:textId="77777777" w:rsidR="009B5BEA" w:rsidRPr="00450888" w:rsidRDefault="009B5BEA" w:rsidP="009B5BEA">
                                    <w:pPr>
                                      <w:rPr>
                                        <w:rFonts w:ascii="Book Antiqua" w:hAnsi="Book Antiqua"/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 w:rsidRPr="00450888">
                                      <w:rPr>
                                        <w:rFonts w:ascii="Book Antiqua" w:hAnsi="Book Antiqua"/>
                                        <w:i/>
                                        <w:sz w:val="18"/>
                                        <w:szCs w:val="18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372247017" name="直接连接符 1372247017"/>
                              <wps:cNvCnPr/>
                              <wps:spPr>
                                <a:xfrm flipV="1">
                                  <a:off x="29734" y="368300"/>
                                  <a:ext cx="552450" cy="46990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09775561" name="文本框 4097755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9876" y="972511"/>
                                  <a:ext cx="154550" cy="1981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1BD5EB8E" w14:textId="77777777" w:rsidR="009B5BEA" w:rsidRPr="00450888" w:rsidRDefault="009B5BEA" w:rsidP="009B5BEA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450888">
                                      <w:rPr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986370527" name="文本框 9863705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129587" y="737875"/>
                                  <a:ext cx="154591" cy="19820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39C54B12" w14:textId="0044C0DD" w:rsidR="00E244BE" w:rsidRPr="00450888" w:rsidRDefault="00E244BE" w:rsidP="009B5BEA"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103742578" name="文本框 110374257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86504" y="735930"/>
                                  <a:ext cx="154591" cy="19820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4D1A026" w14:textId="77777777" w:rsidR="00E244BE" w:rsidRPr="00450888" w:rsidRDefault="00E244BE" w:rsidP="009B5BEA"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71243969" name="文本框 1712439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01751" y="737876"/>
                                  <a:ext cx="154591" cy="19820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71329818" w14:textId="77777777" w:rsidR="00E244BE" w:rsidRPr="00450888" w:rsidRDefault="00E244BE" w:rsidP="009B5BEA"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021996883" name="文本框 10219968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18896" y="735928"/>
                                  <a:ext cx="154591" cy="19820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D8DD101" w14:textId="77777777" w:rsidR="00E244BE" w:rsidRPr="00450888" w:rsidRDefault="00E244BE" w:rsidP="009B5BEA"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</wpg:grpSp>
                          <wpg:grpSp>
                            <wpg:cNvPr id="679498951" name="组合 679498951"/>
                            <wpg:cNvGrpSpPr/>
                            <wpg:grpSpPr>
                              <a:xfrm>
                                <a:off x="1160204" y="108341"/>
                                <a:ext cx="848581" cy="1087708"/>
                                <a:chOff x="112454" y="108341"/>
                                <a:chExt cx="848581" cy="1087708"/>
                              </a:xfrm>
                            </wpg:grpSpPr>
                            <wps:wsp>
                              <wps:cNvPr id="758749165" name="文本框 75874916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56650" y="865719"/>
                                  <a:ext cx="104385" cy="1981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21545B85" w14:textId="77777777" w:rsidR="009B5BEA" w:rsidRPr="00450888" w:rsidRDefault="009B5BEA" w:rsidP="009B5BEA"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 w:rsidRPr="00450888"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573662274" name="文本框 157366227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2454" y="108341"/>
                                  <a:ext cx="129785" cy="1981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2795138E" w14:textId="77777777" w:rsidR="009B5BEA" w:rsidRPr="00450888" w:rsidRDefault="009B5BEA" w:rsidP="009B5BEA">
                                    <w:pPr>
                                      <w:rPr>
                                        <w:rFonts w:ascii="Book Antiqua" w:hAnsi="Book Antiqua"/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 w:rsidRPr="00450888">
                                      <w:rPr>
                                        <w:rFonts w:ascii="Book Antiqua" w:hAnsi="Book Antiqua"/>
                                        <w:i/>
                                        <w:sz w:val="18"/>
                                        <w:szCs w:val="18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753736759" name="文本框 17537367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7128" y="997929"/>
                                  <a:ext cx="148835" cy="1981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54A1F01E" w14:textId="77777777" w:rsidR="009B5BEA" w:rsidRPr="00450888" w:rsidRDefault="009B5BEA" w:rsidP="009B5BEA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450888">
                                      <w:rPr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</wpg:grpSp>
                          <wpg:grpSp>
                            <wpg:cNvPr id="1399720949" name="组合 1399720949"/>
                            <wpg:cNvGrpSpPr/>
                            <wpg:grpSpPr>
                              <a:xfrm>
                                <a:off x="3395119" y="108334"/>
                                <a:ext cx="838894" cy="1087706"/>
                                <a:chOff x="29619" y="95634"/>
                                <a:chExt cx="838894" cy="1087706"/>
                              </a:xfrm>
                            </wpg:grpSpPr>
                            <wps:wsp>
                              <wps:cNvPr id="1125786843" name="文本框 11257868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64128" y="851700"/>
                                  <a:ext cx="104385" cy="1981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166DFA3B" w14:textId="77777777" w:rsidR="009B5BEA" w:rsidRPr="00450888" w:rsidRDefault="009B5BEA" w:rsidP="009B5BEA"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 w:rsidRPr="00450888"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300341624" name="文本框 13003416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619" y="95634"/>
                                  <a:ext cx="129785" cy="1981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781F6BAD" w14:textId="77777777" w:rsidR="009B5BEA" w:rsidRPr="00450888" w:rsidRDefault="009B5BEA" w:rsidP="009B5BEA">
                                    <w:pPr>
                                      <w:rPr>
                                        <w:rFonts w:ascii="Book Antiqua" w:hAnsi="Book Antiqua"/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 w:rsidRPr="00450888">
                                      <w:rPr>
                                        <w:rFonts w:ascii="Book Antiqua" w:hAnsi="Book Antiqua"/>
                                        <w:i/>
                                        <w:sz w:val="18"/>
                                        <w:szCs w:val="18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098228431" name="文本框 10982284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7890" y="985220"/>
                                  <a:ext cx="154550" cy="1981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15C8EEF5" w14:textId="77777777" w:rsidR="009B5BEA" w:rsidRPr="00450888" w:rsidRDefault="009B5BEA" w:rsidP="009B5BEA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450888">
                                      <w:rPr>
                                        <w:sz w:val="18"/>
                                        <w:szCs w:val="18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</wpg:grpSp>
                          <wpg:grpSp>
                            <wpg:cNvPr id="1615076503" name="组合 1615076503"/>
                            <wpg:cNvGrpSpPr/>
                            <wpg:grpSpPr>
                              <a:xfrm>
                                <a:off x="2280186" y="108336"/>
                                <a:ext cx="836541" cy="1087697"/>
                                <a:chOff x="133886" y="89286"/>
                                <a:chExt cx="836541" cy="1087697"/>
                              </a:xfrm>
                            </wpg:grpSpPr>
                            <wps:wsp>
                              <wps:cNvPr id="225948131" name="文本框 2259481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66042" y="845132"/>
                                  <a:ext cx="104385" cy="1981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576FB309" w14:textId="77777777" w:rsidR="009B5BEA" w:rsidRPr="00450888" w:rsidRDefault="009B5BEA" w:rsidP="009B5BEA"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 w:rsidRPr="00450888"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76694968" name="文本框 766949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3886" y="89286"/>
                                  <a:ext cx="129785" cy="1981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3535FAE3" w14:textId="77777777" w:rsidR="009B5BEA" w:rsidRPr="00450888" w:rsidRDefault="009B5BEA" w:rsidP="009B5BEA">
                                    <w:pPr>
                                      <w:rPr>
                                        <w:rFonts w:ascii="Book Antiqua" w:hAnsi="Book Antiqua"/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 w:rsidRPr="00450888">
                                      <w:rPr>
                                        <w:rFonts w:ascii="Book Antiqua" w:hAnsi="Book Antiqua"/>
                                        <w:i/>
                                        <w:sz w:val="18"/>
                                        <w:szCs w:val="18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49296861" name="文本框 492968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7851" y="978863"/>
                                  <a:ext cx="148835" cy="1981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180EE61D" w14:textId="77777777" w:rsidR="009B5BEA" w:rsidRPr="00450888" w:rsidRDefault="009B5BEA" w:rsidP="009B5BEA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450888">
                                      <w:rPr>
                                        <w:sz w:val="18"/>
                                        <w:szCs w:val="18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</wpg:grpSp>
                        </wpg:grpSp>
                        <wps:wsp>
                          <wps:cNvPr id="1167305074" name="任意多边形: 形状 1594"/>
                          <wps:cNvSpPr/>
                          <wps:spPr>
                            <a:xfrm>
                              <a:off x="1426845" y="177078"/>
                              <a:ext cx="859567" cy="686522"/>
                            </a:xfrm>
                            <a:custGeom>
                              <a:avLst/>
                              <a:gdLst>
                                <a:gd name="csX0" fmla="*/ 0 w 1009650"/>
                                <a:gd name="csY0" fmla="*/ 0 h 790575"/>
                                <a:gd name="csX1" fmla="*/ 0 w 1009650"/>
                                <a:gd name="csY1" fmla="*/ 790575 h 790575"/>
                                <a:gd name="csX2" fmla="*/ 1009650 w 1009650"/>
                                <a:gd name="csY2" fmla="*/ 790575 h 790575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</a:cxnLst>
                              <a:rect l="l" t="t" r="r" b="b"/>
                              <a:pathLst>
                                <a:path w="1009650" h="790575">
                                  <a:moveTo>
                                    <a:pt x="0" y="0"/>
                                  </a:moveTo>
                                  <a:lnTo>
                                    <a:pt x="0" y="790575"/>
                                  </a:lnTo>
                                  <a:lnTo>
                                    <a:pt x="1009650" y="790575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  <a:headEnd type="triangle" w="sm" len="med"/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930011326" name="任意多边形: 形状 1594"/>
                          <wps:cNvSpPr/>
                          <wps:spPr>
                            <a:xfrm>
                              <a:off x="2542910" y="177680"/>
                              <a:ext cx="859567" cy="686522"/>
                            </a:xfrm>
                            <a:custGeom>
                              <a:avLst/>
                              <a:gdLst>
                                <a:gd name="csX0" fmla="*/ 0 w 1009650"/>
                                <a:gd name="csY0" fmla="*/ 0 h 790575"/>
                                <a:gd name="csX1" fmla="*/ 0 w 1009650"/>
                                <a:gd name="csY1" fmla="*/ 790575 h 790575"/>
                                <a:gd name="csX2" fmla="*/ 1009650 w 1009650"/>
                                <a:gd name="csY2" fmla="*/ 790575 h 790575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</a:cxnLst>
                              <a:rect l="l" t="t" r="r" b="b"/>
                              <a:pathLst>
                                <a:path w="1009650" h="790575">
                                  <a:moveTo>
                                    <a:pt x="0" y="0"/>
                                  </a:moveTo>
                                  <a:lnTo>
                                    <a:pt x="0" y="790575"/>
                                  </a:lnTo>
                                  <a:lnTo>
                                    <a:pt x="1009650" y="790575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  <a:headEnd type="triangle" w="sm" len="med"/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810439483" name="任意多边形: 形状 1594"/>
                          <wps:cNvSpPr/>
                          <wps:spPr>
                            <a:xfrm>
                              <a:off x="3659238" y="177268"/>
                              <a:ext cx="859567" cy="686522"/>
                            </a:xfrm>
                            <a:custGeom>
                              <a:avLst/>
                              <a:gdLst>
                                <a:gd name="csX0" fmla="*/ 0 w 1009650"/>
                                <a:gd name="csY0" fmla="*/ 0 h 790575"/>
                                <a:gd name="csX1" fmla="*/ 0 w 1009650"/>
                                <a:gd name="csY1" fmla="*/ 790575 h 790575"/>
                                <a:gd name="csX2" fmla="*/ 1009650 w 1009650"/>
                                <a:gd name="csY2" fmla="*/ 790575 h 790575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</a:cxnLst>
                              <a:rect l="l" t="t" r="r" b="b"/>
                              <a:pathLst>
                                <a:path w="1009650" h="790575">
                                  <a:moveTo>
                                    <a:pt x="0" y="0"/>
                                  </a:moveTo>
                                  <a:lnTo>
                                    <a:pt x="0" y="790575"/>
                                  </a:lnTo>
                                  <a:lnTo>
                                    <a:pt x="1009650" y="790575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  <a:headEnd type="triangle" w="sm" len="med"/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s:wsp>
                        <wps:cNvPr id="354896561" name="任意多边形: 形状 1718"/>
                        <wps:cNvSpPr/>
                        <wps:spPr>
                          <a:xfrm>
                            <a:off x="1121152" y="417778"/>
                            <a:ext cx="666702" cy="337981"/>
                          </a:xfrm>
                          <a:custGeom>
                            <a:avLst/>
                            <a:gdLst>
                              <a:gd name="csX0" fmla="*/ 0 w 666702"/>
                              <a:gd name="csY0" fmla="*/ 337981 h 337981"/>
                              <a:gd name="csX1" fmla="*/ 252328 w 666702"/>
                              <a:gd name="csY1" fmla="*/ 0 h 337981"/>
                              <a:gd name="csX2" fmla="*/ 666702 w 666702"/>
                              <a:gd name="csY2" fmla="*/ 0 h 337981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666702" h="337981">
                                <a:moveTo>
                                  <a:pt x="0" y="337981"/>
                                </a:moveTo>
                                <a:lnTo>
                                  <a:pt x="252328" y="0"/>
                                </a:lnTo>
                                <a:lnTo>
                                  <a:pt x="666702" y="0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2266000" name="任意多边形: 形状 1719"/>
                        <wps:cNvSpPr/>
                        <wps:spPr>
                          <a:xfrm>
                            <a:off x="2235592" y="358816"/>
                            <a:ext cx="722526" cy="396943"/>
                          </a:xfrm>
                          <a:custGeom>
                            <a:avLst/>
                            <a:gdLst>
                              <a:gd name="csX0" fmla="*/ 0 w 713001"/>
                              <a:gd name="csY0" fmla="*/ 393539 h 393539"/>
                              <a:gd name="csX1" fmla="*/ 263903 w 713001"/>
                              <a:gd name="csY1" fmla="*/ 203714 h 393539"/>
                              <a:gd name="csX2" fmla="*/ 713001 w 713001"/>
                              <a:gd name="csY2" fmla="*/ 0 h 393539"/>
                              <a:gd name="csX0" fmla="*/ 0 w 722526"/>
                              <a:gd name="csY0" fmla="*/ 396943 h 396943"/>
                              <a:gd name="csX1" fmla="*/ 273428 w 722526"/>
                              <a:gd name="csY1" fmla="*/ 203714 h 396943"/>
                              <a:gd name="csX2" fmla="*/ 722526 w 722526"/>
                              <a:gd name="csY2" fmla="*/ 0 h 396943"/>
                              <a:gd name="csX0" fmla="*/ 0 w 722526"/>
                              <a:gd name="csY0" fmla="*/ 396943 h 396943"/>
                              <a:gd name="csX1" fmla="*/ 273428 w 722526"/>
                              <a:gd name="csY1" fmla="*/ 203714 h 396943"/>
                              <a:gd name="csX2" fmla="*/ 722526 w 722526"/>
                              <a:gd name="csY2" fmla="*/ 0 h 396943"/>
                              <a:gd name="csX0" fmla="*/ 0 w 722526"/>
                              <a:gd name="csY0" fmla="*/ 396943 h 396943"/>
                              <a:gd name="csX1" fmla="*/ 273428 w 722526"/>
                              <a:gd name="csY1" fmla="*/ 203714 h 396943"/>
                              <a:gd name="csX2" fmla="*/ 722526 w 722526"/>
                              <a:gd name="csY2" fmla="*/ 0 h 396943"/>
                              <a:gd name="csX0" fmla="*/ 0 w 722526"/>
                              <a:gd name="csY0" fmla="*/ 396943 h 396943"/>
                              <a:gd name="csX1" fmla="*/ 273428 w 722526"/>
                              <a:gd name="csY1" fmla="*/ 203714 h 396943"/>
                              <a:gd name="csX2" fmla="*/ 722526 w 722526"/>
                              <a:gd name="csY2" fmla="*/ 0 h 396943"/>
                              <a:gd name="csX0" fmla="*/ 0 w 722526"/>
                              <a:gd name="csY0" fmla="*/ 396943 h 396943"/>
                              <a:gd name="csX1" fmla="*/ 280231 w 722526"/>
                              <a:gd name="csY1" fmla="*/ 160154 h 396943"/>
                              <a:gd name="csX2" fmla="*/ 722526 w 722526"/>
                              <a:gd name="csY2" fmla="*/ 0 h 396943"/>
                              <a:gd name="csX0" fmla="*/ 0 w 722526"/>
                              <a:gd name="csY0" fmla="*/ 396943 h 396943"/>
                              <a:gd name="csX1" fmla="*/ 280231 w 722526"/>
                              <a:gd name="csY1" fmla="*/ 160154 h 396943"/>
                              <a:gd name="csX2" fmla="*/ 722526 w 722526"/>
                              <a:gd name="csY2" fmla="*/ 0 h 396943"/>
                              <a:gd name="csX0" fmla="*/ 0 w 722526"/>
                              <a:gd name="csY0" fmla="*/ 396943 h 396943"/>
                              <a:gd name="csX1" fmla="*/ 270706 w 722526"/>
                              <a:gd name="csY1" fmla="*/ 183296 h 396943"/>
                              <a:gd name="csX2" fmla="*/ 722526 w 722526"/>
                              <a:gd name="csY2" fmla="*/ 0 h 396943"/>
                              <a:gd name="csX0" fmla="*/ 0 w 722526"/>
                              <a:gd name="csY0" fmla="*/ 396943 h 396943"/>
                              <a:gd name="csX1" fmla="*/ 270706 w 722526"/>
                              <a:gd name="csY1" fmla="*/ 183296 h 396943"/>
                              <a:gd name="csX2" fmla="*/ 722526 w 722526"/>
                              <a:gd name="csY2" fmla="*/ 0 h 396943"/>
                              <a:gd name="csX0" fmla="*/ 0 w 722526"/>
                              <a:gd name="csY0" fmla="*/ 396943 h 396943"/>
                              <a:gd name="csX1" fmla="*/ 270706 w 722526"/>
                              <a:gd name="csY1" fmla="*/ 183296 h 396943"/>
                              <a:gd name="csX2" fmla="*/ 722526 w 722526"/>
                              <a:gd name="csY2" fmla="*/ 0 h 396943"/>
                              <a:gd name="csX0" fmla="*/ 0 w 722526"/>
                              <a:gd name="csY0" fmla="*/ 396943 h 396943"/>
                              <a:gd name="csX1" fmla="*/ 297920 w 722526"/>
                              <a:gd name="csY1" fmla="*/ 160154 h 396943"/>
                              <a:gd name="csX2" fmla="*/ 722526 w 722526"/>
                              <a:gd name="csY2" fmla="*/ 0 h 396943"/>
                              <a:gd name="csX0" fmla="*/ 0 w 722526"/>
                              <a:gd name="csY0" fmla="*/ 396943 h 396943"/>
                              <a:gd name="csX1" fmla="*/ 302003 w 722526"/>
                              <a:gd name="csY1" fmla="*/ 161515 h 396943"/>
                              <a:gd name="csX2" fmla="*/ 722526 w 722526"/>
                              <a:gd name="csY2" fmla="*/ 0 h 396943"/>
                              <a:gd name="csX0" fmla="*/ 0 w 722526"/>
                              <a:gd name="csY0" fmla="*/ 396943 h 396943"/>
                              <a:gd name="csX1" fmla="*/ 302003 w 722526"/>
                              <a:gd name="csY1" fmla="*/ 177850 h 396943"/>
                              <a:gd name="csX2" fmla="*/ 722526 w 722526"/>
                              <a:gd name="csY2" fmla="*/ 0 h 396943"/>
                              <a:gd name="csX0" fmla="*/ 0 w 722526"/>
                              <a:gd name="csY0" fmla="*/ 396943 h 396943"/>
                              <a:gd name="csX1" fmla="*/ 295200 w 722526"/>
                              <a:gd name="csY1" fmla="*/ 199630 h 396943"/>
                              <a:gd name="csX2" fmla="*/ 722526 w 722526"/>
                              <a:gd name="csY2" fmla="*/ 0 h 396943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722526" h="396943">
                                <a:moveTo>
                                  <a:pt x="0" y="396943"/>
                                </a:moveTo>
                                <a:cubicBezTo>
                                  <a:pt x="153735" y="354314"/>
                                  <a:pt x="246194" y="338320"/>
                                  <a:pt x="295200" y="199630"/>
                                </a:cubicBezTo>
                                <a:cubicBezTo>
                                  <a:pt x="344206" y="60940"/>
                                  <a:pt x="533366" y="9371"/>
                                  <a:pt x="722526" y="0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81338976" name="任意多边形: 形状 1720"/>
                        <wps:cNvSpPr/>
                        <wps:spPr>
                          <a:xfrm>
                            <a:off x="3351798" y="421739"/>
                            <a:ext cx="590514" cy="334837"/>
                          </a:xfrm>
                          <a:custGeom>
                            <a:avLst/>
                            <a:gdLst>
                              <a:gd name="csX0" fmla="*/ 0 w 587994"/>
                              <a:gd name="csY0" fmla="*/ 324091 h 324091"/>
                              <a:gd name="csX1" fmla="*/ 587994 w 587994"/>
                              <a:gd name="csY1" fmla="*/ 0 h 324091"/>
                              <a:gd name="csX0" fmla="*/ 0 w 587994"/>
                              <a:gd name="csY0" fmla="*/ 324091 h 324091"/>
                              <a:gd name="csX1" fmla="*/ 587994 w 587994"/>
                              <a:gd name="csY1" fmla="*/ 0 h 324091"/>
                              <a:gd name="csX0" fmla="*/ 0 w 587994"/>
                              <a:gd name="csY0" fmla="*/ 328653 h 328653"/>
                              <a:gd name="csX1" fmla="*/ 587994 w 587994"/>
                              <a:gd name="csY1" fmla="*/ 4562 h 328653"/>
                              <a:gd name="csX0" fmla="*/ 0 w 587994"/>
                              <a:gd name="csY0" fmla="*/ 336508 h 336508"/>
                              <a:gd name="csX1" fmla="*/ 587994 w 587994"/>
                              <a:gd name="csY1" fmla="*/ 12417 h 336508"/>
                              <a:gd name="csX0" fmla="*/ 0 w 587994"/>
                              <a:gd name="csY0" fmla="*/ 330466 h 330466"/>
                              <a:gd name="csX1" fmla="*/ 587994 w 587994"/>
                              <a:gd name="csY1" fmla="*/ 6375 h 330466"/>
                              <a:gd name="csX0" fmla="*/ 0 w 587994"/>
                              <a:gd name="csY0" fmla="*/ 324091 h 324091"/>
                              <a:gd name="csX1" fmla="*/ 587994 w 587994"/>
                              <a:gd name="csY1" fmla="*/ 0 h 324091"/>
                              <a:gd name="csX0" fmla="*/ 0 w 587994"/>
                              <a:gd name="csY0" fmla="*/ 324091 h 324091"/>
                              <a:gd name="csX1" fmla="*/ 587994 w 587994"/>
                              <a:gd name="csY1" fmla="*/ 0 h 324091"/>
                              <a:gd name="csX0" fmla="*/ 0 w 587994"/>
                              <a:gd name="csY0" fmla="*/ 327021 h 327021"/>
                              <a:gd name="csX1" fmla="*/ 587994 w 587994"/>
                              <a:gd name="csY1" fmla="*/ 2930 h 327021"/>
                              <a:gd name="csX0" fmla="*/ 0 w 590514"/>
                              <a:gd name="csY0" fmla="*/ 336112 h 336112"/>
                              <a:gd name="csX1" fmla="*/ 590514 w 590514"/>
                              <a:gd name="csY1" fmla="*/ 1941 h 336112"/>
                              <a:gd name="csX0" fmla="*/ 0 w 590514"/>
                              <a:gd name="csY0" fmla="*/ 334837 h 334837"/>
                              <a:gd name="csX1" fmla="*/ 590514 w 590514"/>
                              <a:gd name="csY1" fmla="*/ 666 h 334837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</a:cxnLst>
                            <a:rect l="l" t="t" r="r" b="b"/>
                            <a:pathLst>
                              <a:path w="590514" h="334837">
                                <a:moveTo>
                                  <a:pt x="0" y="334837"/>
                                </a:moveTo>
                                <a:cubicBezTo>
                                  <a:pt x="102713" y="-11978"/>
                                  <a:pt x="365435" y="-2017"/>
                                  <a:pt x="590514" y="666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1143F4D" id="组合 1721" o:spid="_x0000_s2022" style="width:343.45pt;height:85.65pt;mso-position-horizontal-relative:char;mso-position-vertical-relative:line" coordorigin="-1549" coordsize="43636,108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">
                <v:group id="组合 1595" o:spid="_x0000_s2023" style="position:absolute;left:-1549;width:43635;height:10882" coordorigin="1561,1078" coordsize="43636,108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">
                  <v:shape id="任意多边形: 形状 1594" o:spid="_x0000_s2024" style="position:absolute;left:3111;top:1770;width:8596;height:6866;visibility:visible;mso-wrap-style:none;v-text-anchor:middle" coordsize="1009650,7905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" path="m,l,790575r1009650,e" filled="f" strokecolor="black [3213]" strokeweight=".5pt">
                    <v:stroke startarrow="block" startarrowwidth="narrow" endarrow="block" endarrowwidth="narrow"/>
                    <v:path arrowok="t" o:connecttype="custom" o:connectlocs="0,0;0,686522;859567,686522" o:connectangles="0,0,0"/>
                  </v:shape>
                  <v:group id="组合 523740854" o:spid="_x0000_s2025" style="position:absolute;left:1561;top:1078;width:43636;height:10882" coordorigin="-1295,1078" coordsize="43636,108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">
                    <v:group id="组合 1804751182" o:spid="_x0000_s2026" style="position:absolute;left:-1295;top:1078;width:35029;height:10882" coordorigin="-1295,824" coordsize="35030,10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">
                      <v:shape id="文本框 996481286" o:spid="_x0000_s2027" type="#_x0000_t202" style="position:absolute;left:7846;top:8427;width:1044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7183E3F9" w14:textId="77777777" w:rsidR="009B5BEA" w:rsidRPr="00450888" w:rsidRDefault="009B5BEA" w:rsidP="009B5BEA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450888">
                                <w:rPr>
                                  <w:i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文本框 1252601765" o:spid="_x0000_s2028" type="#_x0000_t202" style="position:absolute;left:433;top:824;width:1298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" filled="f" stroked="f">
                        <v:textbox style="mso-fit-shape-to-text:t" inset="1mm,0,1mm,0">
                          <w:txbxContent>
                            <w:p w14:paraId="4FFE7550" w14:textId="77777777" w:rsidR="009B5BEA" w:rsidRPr="00450888" w:rsidRDefault="009B5BEA" w:rsidP="009B5BEA">
                              <w:pPr>
                                <w:rPr>
                                  <w:rFonts w:ascii="Book Antiqua" w:hAnsi="Book Antiqua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450888">
                                <w:rPr>
                                  <w:rFonts w:ascii="Book Antiqua" w:hAnsi="Book Antiqua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v:line id="直接连接符 1372247017" o:spid="_x0000_s2029" style="position:absolute;flip:y;visibility:visible;mso-wrap-style:square" from="297,3683" to="5821,8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" strokecolor="black [3213]" strokeweight="1pt">
                        <v:stroke endarrowwidth="narrow"/>
                      </v:line>
                      <v:shape id="文本框 409775561" o:spid="_x0000_s2030" type="#_x0000_t202" style="position:absolute;left:3298;top:9725;width:1546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" filled="f" stroked="f">
                        <v:textbox style="mso-fit-shape-to-text:t" inset="1mm,0,1mm,0">
                          <w:txbxContent>
                            <w:p w14:paraId="1BD5EB8E" w14:textId="77777777" w:rsidR="009B5BEA" w:rsidRPr="00450888" w:rsidRDefault="009B5BEA" w:rsidP="009B5BE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50888">
                                <w:rPr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文本框 986370527" o:spid="_x0000_s2031" type="#_x0000_t202" style="position:absolute;left:-1295;top:7378;width:1545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" filled="f" stroked="f">
                        <v:textbox style="mso-fit-shape-to-text:t" inset="1mm,0,1mm,0">
                          <w:txbxContent>
                            <w:p w14:paraId="39C54B12" w14:textId="0044C0DD" w:rsidR="00E244BE" w:rsidRPr="00450888" w:rsidRDefault="00E244BE" w:rsidP="009B5BEA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文本框 1103742578" o:spid="_x0000_s2032" type="#_x0000_t202" style="position:absolute;left:9865;top:7359;width:1545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" filled="f" stroked="f">
                        <v:textbox style="mso-fit-shape-to-text:t" inset="1mm,0,1mm,0">
                          <w:txbxContent>
                            <w:p w14:paraId="04D1A026" w14:textId="77777777" w:rsidR="00E244BE" w:rsidRPr="00450888" w:rsidRDefault="00E244BE" w:rsidP="009B5BEA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文本框 171243969" o:spid="_x0000_s2033" type="#_x0000_t202" style="position:absolute;left:21017;top:7378;width:1546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71329818" w14:textId="77777777" w:rsidR="00E244BE" w:rsidRPr="00450888" w:rsidRDefault="00E244BE" w:rsidP="009B5BEA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文本框 1021996883" o:spid="_x0000_s2034" type="#_x0000_t202" style="position:absolute;left:32188;top:7359;width:1546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0D8DD101" w14:textId="77777777" w:rsidR="00E244BE" w:rsidRPr="00450888" w:rsidRDefault="00E244BE" w:rsidP="009B5BEA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  <v:group id="组合 679498951" o:spid="_x0000_s2035" style="position:absolute;left:11602;top:1083;width:8485;height:10877" coordorigin="1124,1083" coordsize="8485,108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">
                      <v:shape id="文本框 758749165" o:spid="_x0000_s2036" type="#_x0000_t202" style="position:absolute;left:8566;top:8657;width:1044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" filled="f" stroked="f">
                        <v:textbox style="mso-fit-shape-to-text:t" inset="1mm,0,1mm,0">
                          <w:txbxContent>
                            <w:p w14:paraId="21545B85" w14:textId="77777777" w:rsidR="009B5BEA" w:rsidRPr="00450888" w:rsidRDefault="009B5BEA" w:rsidP="009B5BEA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450888">
                                <w:rPr>
                                  <w:i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文本框 1573662274" o:spid="_x0000_s2037" type="#_x0000_t202" style="position:absolute;left:1124;top:1083;width:1298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" filled="f" stroked="f">
                        <v:textbox style="mso-fit-shape-to-text:t" inset="1mm,0,1mm,0">
                          <w:txbxContent>
                            <w:p w14:paraId="2795138E" w14:textId="77777777" w:rsidR="009B5BEA" w:rsidRPr="00450888" w:rsidRDefault="009B5BEA" w:rsidP="009B5BEA">
                              <w:pPr>
                                <w:rPr>
                                  <w:rFonts w:ascii="Book Antiqua" w:hAnsi="Book Antiqua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450888">
                                <w:rPr>
                                  <w:rFonts w:ascii="Book Antiqua" w:hAnsi="Book Antiqua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v:shape id="文本框 1753736759" o:spid="_x0000_s2038" type="#_x0000_t202" style="position:absolute;left:4071;top:9979;width:1488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" filled="f" stroked="f">
                        <v:textbox style="mso-fit-shape-to-text:t" inset="1mm,0,1mm,0">
                          <w:txbxContent>
                            <w:p w14:paraId="54A1F01E" w14:textId="77777777" w:rsidR="009B5BEA" w:rsidRPr="00450888" w:rsidRDefault="009B5BEA" w:rsidP="009B5BE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50888">
                                <w:rPr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  <v:group id="组合 1399720949" o:spid="_x0000_s2039" style="position:absolute;left:33951;top:1083;width:8389;height:10877" coordorigin="296,956" coordsize="8388,108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">
                      <v:shape id="文本框 1125786843" o:spid="_x0000_s2040" type="#_x0000_t202" style="position:absolute;left:7641;top:8517;width:1044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" filled="f" stroked="f">
                        <v:textbox style="mso-fit-shape-to-text:t" inset="1mm,0,1mm,0">
                          <w:txbxContent>
                            <w:p w14:paraId="166DFA3B" w14:textId="77777777" w:rsidR="009B5BEA" w:rsidRPr="00450888" w:rsidRDefault="009B5BEA" w:rsidP="009B5BEA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450888">
                                <w:rPr>
                                  <w:i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文本框 1300341624" o:spid="_x0000_s2041" type="#_x0000_t202" style="position:absolute;left:296;top:956;width:1298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781F6BAD" w14:textId="77777777" w:rsidR="009B5BEA" w:rsidRPr="00450888" w:rsidRDefault="009B5BEA" w:rsidP="009B5BEA">
                              <w:pPr>
                                <w:rPr>
                                  <w:rFonts w:ascii="Book Antiqua" w:hAnsi="Book Antiqua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450888">
                                <w:rPr>
                                  <w:rFonts w:ascii="Book Antiqua" w:hAnsi="Book Antiqua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v:shape id="文本框 1098228431" o:spid="_x0000_s2042" type="#_x0000_t202" style="position:absolute;left:3278;top:9852;width:1546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15C8EEF5" w14:textId="77777777" w:rsidR="009B5BEA" w:rsidRPr="00450888" w:rsidRDefault="009B5BEA" w:rsidP="009B5BE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50888">
                                <w:rPr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  <v:group id="组合 1615076503" o:spid="_x0000_s2043" style="position:absolute;left:22801;top:1083;width:8366;height:10877" coordorigin="1338,892" coordsize="8365,108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">
                      <v:shape id="文本框 225948131" o:spid="_x0000_s2044" type="#_x0000_t202" style="position:absolute;left:8660;top:8451;width:1044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576FB309" w14:textId="77777777" w:rsidR="009B5BEA" w:rsidRPr="00450888" w:rsidRDefault="009B5BEA" w:rsidP="009B5BEA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450888">
                                <w:rPr>
                                  <w:i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文本框 76694968" o:spid="_x0000_s2045" type="#_x0000_t202" style="position:absolute;left:1338;top:892;width:1298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3535FAE3" w14:textId="77777777" w:rsidR="009B5BEA" w:rsidRPr="00450888" w:rsidRDefault="009B5BEA" w:rsidP="009B5BEA">
                              <w:pPr>
                                <w:rPr>
                                  <w:rFonts w:ascii="Book Antiqua" w:hAnsi="Book Antiqua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450888">
                                <w:rPr>
                                  <w:rFonts w:ascii="Book Antiqua" w:hAnsi="Book Antiqua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v:shape id="文本框 49296861" o:spid="_x0000_s2046" type="#_x0000_t202" style="position:absolute;left:4278;top:9788;width:1488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" filled="f" stroked="f">
                        <v:textbox style="mso-fit-shape-to-text:t" inset="1mm,0,1mm,0">
                          <w:txbxContent>
                            <w:p w14:paraId="180EE61D" w14:textId="77777777" w:rsidR="009B5BEA" w:rsidRPr="00450888" w:rsidRDefault="009B5BEA" w:rsidP="009B5BE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50888">
                                <w:rPr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任意多边形: 形状 1594" o:spid="_x0000_s2047" style="position:absolute;left:14268;top:1770;width:8596;height:6866;visibility:visible;mso-wrap-style:none;v-text-anchor:middle" coordsize="1009650,7905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" path="m,l,790575r1009650,e" filled="f" strokecolor="black [3213]" strokeweight=".5pt">
                    <v:stroke startarrow="block" startarrowwidth="narrow" endarrow="block" endarrowwidth="narrow"/>
                    <v:path arrowok="t" o:connecttype="custom" o:connectlocs="0,0;0,686522;859567,686522" o:connectangles="0,0,0"/>
                  </v:shape>
                  <v:shape id="任意多边形: 形状 1594" o:spid="_x0000_s2048" style="position:absolute;left:25429;top:1776;width:8595;height:6866;visibility:visible;mso-wrap-style:none;v-text-anchor:middle" coordsize="1009650,7905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" path="m,l,790575r1009650,e" filled="f" strokecolor="black [3213]" strokeweight=".5pt">
                    <v:stroke startarrow="block" startarrowwidth="narrow" endarrow="block" endarrowwidth="narrow"/>
                    <v:path arrowok="t" o:connecttype="custom" o:connectlocs="0,0;0,686522;859567,686522" o:connectangles="0,0,0"/>
                  </v:shape>
                  <v:shape id="任意多边形: 形状 1594" o:spid="_x0000_s2049" style="position:absolute;left:36592;top:1772;width:8596;height:6865;visibility:visible;mso-wrap-style:none;v-text-anchor:middle" coordsize="1009650,7905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" path="m,l,790575r1009650,e" filled="f" strokecolor="black [3213]" strokeweight=".5pt">
                    <v:stroke startarrow="block" startarrowwidth="narrow" endarrow="block" endarrowwidth="narrow"/>
                    <v:path arrowok="t" o:connecttype="custom" o:connectlocs="0,0;0,686522;859567,686522" o:connectangles="0,0,0"/>
                  </v:shape>
                </v:group>
                <v:shape id="任意多边形: 形状 1718" o:spid="_x0000_s2050" style="position:absolute;left:11211;top:4177;width:6667;height:3380;visibility:visible;mso-wrap-style:square;v-text-anchor:middle" coordsize="666702,3379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" path="m,337981l252328,,666702,e" filled="f" strokecolor="black [3213]" strokeweight="1pt">
                  <v:path arrowok="t" o:connecttype="custom" o:connectlocs="0,337981;252328,0;666702,0" o:connectangles="0,0,0"/>
                </v:shape>
                <v:shape id="任意多边形: 形状 1719" o:spid="_x0000_s2051" style="position:absolute;left:22355;top:3588;width:7226;height:3969;visibility:visible;mso-wrap-style:square;v-text-anchor:middle" coordsize="722526,3969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" path="m,396943c153735,354314,246194,338320,295200,199630,344206,60940,533366,9371,722526,e" filled="f" strokecolor="black [3213]" strokeweight="1pt">
                  <v:path arrowok="t" o:connecttype="custom" o:connectlocs="0,396943;295200,199630;722526,0" o:connectangles="0,0,0"/>
                </v:shape>
                <v:shape id="任意多边形: 形状 1720" o:spid="_x0000_s2052" style="position:absolute;left:33517;top:4217;width:5906;height:3348;visibility:visible;mso-wrap-style:square;v-text-anchor:middle" coordsize="590514,3348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" path="m,334837c102713,-11978,365435,-2017,590514,666e" filled="f" strokecolor="black [3213]" strokeweight="1pt">
                  <v:path arrowok="t" o:connecttype="custom" o:connectlocs="0,334837;590514,666" o:connectangles="0,0"/>
                </v:shape>
                <w10:anchorlock/>
              </v:group>
            </w:pict>
          </mc:Fallback>
        </mc:AlternateContent>
      </w:r>
    </w:p>
    <w:p w14:paraId="3D193CAF" w14:textId="5B86EC93" w:rsidR="009B5BEA" w:rsidRPr="00D93EFD" w:rsidRDefault="009B5BEA" w:rsidP="00F67B9F">
      <w:pPr>
        <w:rPr>
          <w14:ligatures w14:val="standardContextual"/>
        </w:rPr>
      </w:pPr>
      <w:r w:rsidRPr="00D93EFD">
        <w:rPr>
          <w:rFonts w:hint="eastAsia"/>
          <w14:ligatures w14:val="standardContextual"/>
        </w:rPr>
        <w:t>（</w:t>
      </w:r>
      <w:r w:rsidRPr="00D93EFD">
        <w:rPr>
          <w14:ligatures w14:val="standardContextual"/>
        </w:rPr>
        <w:t>3</w:t>
      </w:r>
      <w:r w:rsidRPr="00D93EFD">
        <w:rPr>
          <w:rFonts w:hint="eastAsia"/>
          <w14:ligatures w14:val="standardContextual"/>
        </w:rPr>
        <w:t>）</w:t>
      </w:r>
      <w:r w:rsidRPr="00D93EFD">
        <w:rPr>
          <w:rFonts w:hint="eastAsia"/>
        </w:rPr>
        <w:t>计算：</w:t>
      </w:r>
      <w:r w:rsidRPr="00D93EFD">
        <w:rPr>
          <w:rFonts w:hint="eastAsia"/>
          <w14:ligatures w14:val="standardContextual"/>
        </w:rPr>
        <w:t>若吊篮从静止开始，速度达到</w:t>
      </w:r>
      <w:r w:rsidRPr="00D93EFD">
        <w:rPr>
          <w:rFonts w:ascii="Book Antiqua" w:hAnsi="Book Antiqua"/>
          <w:i/>
        </w:rPr>
        <w:t>v</w:t>
      </w:r>
      <w:r w:rsidRPr="00D93EFD">
        <w:rPr>
          <w:rFonts w:hint="eastAsia"/>
          <w14:ligatures w14:val="standardContextual"/>
        </w:rPr>
        <w:t>，下降高度为</w:t>
      </w:r>
      <w:r w:rsidRPr="00D93EFD">
        <w:rPr>
          <w:i/>
          <w14:ligatures w14:val="standardContextual"/>
        </w:rPr>
        <w:t>H</w:t>
      </w:r>
      <w:r w:rsidRPr="00D93EFD">
        <w:rPr>
          <w:rFonts w:hint="eastAsia"/>
          <w14:ligatures w14:val="standardContextual"/>
        </w:rPr>
        <w:t>，求在这个过程中，所有导体棒中产生的热量</w:t>
      </w:r>
      <w:r w:rsidRPr="00D93EFD">
        <w:rPr>
          <w:rFonts w:hint="eastAsia"/>
          <w:i/>
          <w14:ligatures w14:val="standardContextual"/>
        </w:rPr>
        <w:t>Q</w:t>
      </w:r>
      <w:r w:rsidRPr="00D93EFD">
        <w:rPr>
          <w:rFonts w:hint="eastAsia"/>
          <w14:ligatures w14:val="standardContextual"/>
        </w:rPr>
        <w:t>和所用的时间</w:t>
      </w:r>
      <w:r w:rsidRPr="00D93EFD">
        <w:rPr>
          <w:rFonts w:hint="eastAsia"/>
          <w:i/>
          <w14:ligatures w14:val="standardContextual"/>
        </w:rPr>
        <w:t>t</w:t>
      </w:r>
      <w:r w:rsidR="00F67B9F">
        <w:rPr>
          <w:rFonts w:hint="eastAsia"/>
        </w:rPr>
        <w:t>。</w:t>
      </w:r>
    </w:p>
    <w:p w14:paraId="0C39EBA1" w14:textId="63022587" w:rsidR="009B5BEA" w:rsidRPr="00D93EFD" w:rsidRDefault="009B5BEA" w:rsidP="009B5BEA">
      <w:pPr>
        <w:rPr>
          <w:color w:val="EE0000"/>
          <w:kern w:val="2"/>
          <w:szCs w:val="21"/>
          <w14:ligatures w14:val="standardContextual"/>
        </w:rPr>
      </w:pPr>
      <w:r w:rsidRPr="00D93EFD">
        <w:rPr>
          <w:color w:val="EE0000"/>
          <w:kern w:val="2"/>
          <w:szCs w:val="21"/>
          <w14:ligatures w14:val="standardContextual"/>
        </w:rPr>
        <w:br w:type="page"/>
      </w:r>
    </w:p>
    <w:p w14:paraId="2511421A" w14:textId="03AA4504" w:rsidR="009B5BEA" w:rsidRPr="00D93EFD" w:rsidRDefault="000A41FB" w:rsidP="000A41FB">
      <w:pPr>
        <w:pStyle w:val="1"/>
      </w:pPr>
      <w:r w:rsidRPr="00D93EFD">
        <w:rPr>
          <w:rFonts w:hint="eastAsia"/>
        </w:rPr>
        <w:lastRenderedPageBreak/>
        <w:t>202</w:t>
      </w:r>
      <w:r w:rsidRPr="00D93EFD">
        <w:t>5</w:t>
      </w:r>
      <w:r w:rsidRPr="00D93EFD">
        <w:rPr>
          <w:rFonts w:hint="eastAsia"/>
        </w:rPr>
        <w:t>学年第二学期</w:t>
      </w:r>
      <w:r>
        <w:rPr>
          <w:rFonts w:hint="eastAsia"/>
        </w:rPr>
        <w:t>崇明区</w:t>
      </w:r>
      <w:r w:rsidRPr="00D93EFD">
        <w:rPr>
          <w:rFonts w:hint="eastAsia"/>
        </w:rPr>
        <w:t>高三第二次模拟考试</w:t>
      </w:r>
      <w:r w:rsidR="009B5BEA" w:rsidRPr="00D93EFD">
        <w:t>参考答案</w:t>
      </w:r>
    </w:p>
    <w:p w14:paraId="2221A548" w14:textId="5C685B83" w:rsidR="009B5BEA" w:rsidRPr="00D93EFD" w:rsidRDefault="009B5BEA" w:rsidP="000A41FB">
      <w:pPr>
        <w:pStyle w:val="2"/>
      </w:pPr>
      <w:r w:rsidRPr="00D93EFD">
        <w:t>一、</w:t>
      </w:r>
      <w:r w:rsidRPr="00D93EFD">
        <w:rPr>
          <w:lang w:bidi="ar"/>
        </w:rPr>
        <w:t>固体、液体和气体（</w:t>
      </w:r>
      <w:r w:rsidRPr="00D93EFD">
        <w:rPr>
          <w:lang w:bidi="ar"/>
        </w:rPr>
        <w:t>19</w:t>
      </w:r>
      <w:r w:rsidRPr="00D93EFD">
        <w:rPr>
          <w:lang w:bidi="ar"/>
        </w:rPr>
        <w:t>分）</w:t>
      </w:r>
    </w:p>
    <w:p w14:paraId="2F207B62" w14:textId="036C1FA1" w:rsidR="009B5BEA" w:rsidRPr="000A41FB" w:rsidRDefault="009B5BEA" w:rsidP="001F684E">
      <w:r w:rsidRPr="000A41FB">
        <w:t>1</w:t>
      </w:r>
      <w:r w:rsidR="001F684E">
        <w:rPr>
          <w:rFonts w:hint="eastAsia"/>
        </w:rPr>
        <w:t>．</w:t>
      </w:r>
      <w:r w:rsidRPr="000A41FB">
        <w:t>A</w:t>
      </w:r>
      <w:r w:rsidRPr="000A41FB">
        <w:rPr>
          <w:rFonts w:hint="eastAsia"/>
        </w:rPr>
        <w:t>（</w:t>
      </w:r>
      <w:r w:rsidRPr="000A41FB">
        <w:rPr>
          <w:rFonts w:hint="eastAsia"/>
        </w:rPr>
        <w:t>3</w:t>
      </w:r>
      <w:r w:rsidRPr="000A41FB">
        <w:rPr>
          <w:rFonts w:hint="eastAsia"/>
        </w:rPr>
        <w:t>分）</w:t>
      </w:r>
      <w:r w:rsidR="001F684E">
        <w:tab/>
      </w:r>
      <w:r w:rsidR="001F684E">
        <w:tab/>
      </w:r>
      <w:r w:rsidRPr="000A41FB">
        <w:t>2</w:t>
      </w:r>
      <w:r w:rsidR="001F684E">
        <w:rPr>
          <w:rFonts w:hint="eastAsia"/>
        </w:rPr>
        <w:t>．（</w:t>
      </w:r>
      <w:r w:rsidRPr="000A41FB">
        <w:rPr>
          <w:rFonts w:hint="eastAsia"/>
        </w:rPr>
        <w:t>多选</w:t>
      </w:r>
      <w:r w:rsidR="001F684E">
        <w:rPr>
          <w:rFonts w:hint="eastAsia"/>
        </w:rPr>
        <w:t>）</w:t>
      </w:r>
      <w:r w:rsidRPr="000A41FB">
        <w:t>AC</w:t>
      </w:r>
      <w:r w:rsidRPr="000A41FB">
        <w:rPr>
          <w:rFonts w:hint="eastAsia"/>
        </w:rPr>
        <w:t>（</w:t>
      </w:r>
      <w:r w:rsidRPr="000A41FB">
        <w:rPr>
          <w:rFonts w:hint="eastAsia"/>
        </w:rPr>
        <w:t>3</w:t>
      </w:r>
      <w:r w:rsidRPr="000A41FB">
        <w:rPr>
          <w:rFonts w:hint="eastAsia"/>
        </w:rPr>
        <w:t>分）</w:t>
      </w:r>
      <w:r w:rsidR="001F684E">
        <w:tab/>
      </w:r>
      <w:r w:rsidR="001F684E">
        <w:tab/>
      </w:r>
      <w:r w:rsidRPr="000A41FB">
        <w:t>3</w:t>
      </w:r>
      <w:r w:rsidR="001F684E">
        <w:rPr>
          <w:rFonts w:hint="eastAsia"/>
        </w:rPr>
        <w:t>．</w:t>
      </w:r>
      <w:r w:rsidRPr="000A41FB">
        <w:t>低、压强</w:t>
      </w:r>
      <w:r w:rsidRPr="000A41FB">
        <w:rPr>
          <w:rFonts w:hint="eastAsia"/>
        </w:rPr>
        <w:t>（每空两分，共</w:t>
      </w:r>
      <w:r w:rsidRPr="000A41FB">
        <w:rPr>
          <w:rFonts w:hint="eastAsia"/>
        </w:rPr>
        <w:t>4</w:t>
      </w:r>
      <w:r w:rsidRPr="000A41FB">
        <w:rPr>
          <w:rFonts w:hint="eastAsia"/>
        </w:rPr>
        <w:t>分）</w:t>
      </w:r>
    </w:p>
    <w:p w14:paraId="4B4E1284" w14:textId="4371E507" w:rsidR="009B5BEA" w:rsidRPr="000A41FB" w:rsidRDefault="009B5BEA" w:rsidP="001F684E">
      <w:r w:rsidRPr="000A41FB">
        <w:t>4</w:t>
      </w:r>
      <w:r w:rsidR="001F684E">
        <w:rPr>
          <w:rFonts w:hint="eastAsia"/>
        </w:rPr>
        <w:t>．</w:t>
      </w:r>
      <w:r w:rsidRPr="000A41FB">
        <w:t>（</w:t>
      </w:r>
      <w:r w:rsidRPr="000A41FB">
        <w:t>1</w:t>
      </w:r>
      <w:r w:rsidRPr="000A41FB">
        <w:t>）</w:t>
      </w:r>
      <w:r w:rsidR="001F684E">
        <w:rPr>
          <w:rFonts w:hint="eastAsia"/>
        </w:rPr>
        <w:t>（</w:t>
      </w:r>
      <w:r w:rsidR="001F684E">
        <w:fldChar w:fldCharType="begin"/>
      </w:r>
      <w:r w:rsidR="001F684E">
        <w:instrText xml:space="preserve"> </w:instrText>
      </w:r>
      <w:r w:rsidR="001F684E">
        <w:rPr>
          <w:rFonts w:hint="eastAsia"/>
        </w:rPr>
        <w:instrText>EQ \F(</w:instrText>
      </w:r>
      <w:r w:rsidR="001F684E" w:rsidRPr="001F684E">
        <w:rPr>
          <w:rFonts w:hint="eastAsia"/>
          <w:i/>
          <w:iCs/>
        </w:rPr>
        <w:instrText>p</w:instrText>
      </w:r>
      <w:r w:rsidR="001F684E">
        <w:rPr>
          <w:rFonts w:hint="eastAsia"/>
          <w:vertAlign w:val="subscript"/>
        </w:rPr>
        <w:instrText>0</w:instrText>
      </w:r>
      <w:r w:rsidR="001F684E">
        <w:rPr>
          <w:rFonts w:hint="eastAsia"/>
        </w:rPr>
        <w:instrText>,</w:instrText>
      </w:r>
      <w:r w:rsidR="001F684E" w:rsidRPr="001F684E">
        <w:rPr>
          <w:rFonts w:hint="eastAsia"/>
          <w:i/>
          <w:iCs/>
        </w:rPr>
        <w:instrText>p</w:instrText>
      </w:r>
      <w:r w:rsidR="001F684E">
        <w:rPr>
          <w:rFonts w:hint="eastAsia"/>
          <w:vertAlign w:val="subscript"/>
        </w:rPr>
        <w:instrText>1</w:instrText>
      </w:r>
      <w:r w:rsidR="001F684E">
        <w:rPr>
          <w:rFonts w:hint="eastAsia"/>
        </w:rPr>
        <w:instrText>)</w:instrText>
      </w:r>
      <w:r w:rsidR="001F684E">
        <w:instrText xml:space="preserve"> </w:instrText>
      </w:r>
      <w:r w:rsidR="001F684E">
        <w:fldChar w:fldCharType="separate"/>
      </w:r>
      <w:r w:rsidR="001F684E">
        <w:fldChar w:fldCharType="end"/>
      </w:r>
      <w:r w:rsidR="001F684E">
        <w:t>−</w:t>
      </w:r>
      <w:r w:rsidR="001F684E">
        <w:rPr>
          <w:rFonts w:hint="eastAsia"/>
        </w:rPr>
        <w:t xml:space="preserve"> </w:t>
      </w:r>
      <w:r w:rsidR="001F684E">
        <w:fldChar w:fldCharType="begin"/>
      </w:r>
      <w:r w:rsidR="001F684E">
        <w:instrText xml:space="preserve"> </w:instrText>
      </w:r>
      <w:r w:rsidR="001F684E">
        <w:rPr>
          <w:rFonts w:hint="eastAsia"/>
        </w:rPr>
        <w:instrText>EQ \F(1,3)</w:instrText>
      </w:r>
      <w:r w:rsidR="001F684E">
        <w:instrText xml:space="preserve"> </w:instrText>
      </w:r>
      <w:r w:rsidR="001F684E">
        <w:fldChar w:fldCharType="separate"/>
      </w:r>
      <w:r w:rsidR="001F684E">
        <w:fldChar w:fldCharType="end"/>
      </w:r>
      <w:r w:rsidR="001F684E">
        <w:rPr>
          <w:rFonts w:hint="eastAsia"/>
        </w:rPr>
        <w:t>）</w:t>
      </w:r>
      <w:r w:rsidR="001F684E" w:rsidRPr="001F684E">
        <w:rPr>
          <w:rFonts w:hint="eastAsia"/>
          <w:i/>
          <w:iCs/>
        </w:rPr>
        <w:t>V</w:t>
      </w:r>
      <w:r w:rsidR="001F684E">
        <w:rPr>
          <w:rFonts w:hint="eastAsia"/>
          <w:vertAlign w:val="subscript"/>
        </w:rPr>
        <w:t>0</w:t>
      </w:r>
      <w:r w:rsidRPr="000A41FB">
        <w:rPr>
          <w:rFonts w:hint="eastAsia"/>
        </w:rPr>
        <w:t>（每空两分，共</w:t>
      </w:r>
      <w:r w:rsidRPr="000A41FB">
        <w:rPr>
          <w:rFonts w:hint="eastAsia"/>
        </w:rPr>
        <w:t>2</w:t>
      </w:r>
      <w:r w:rsidRPr="000A41FB">
        <w:rPr>
          <w:rFonts w:hint="eastAsia"/>
        </w:rPr>
        <w:t>分）</w:t>
      </w:r>
      <w:r w:rsidR="001F684E">
        <w:tab/>
      </w:r>
      <w:r w:rsidRPr="000A41FB">
        <w:t>（</w:t>
      </w:r>
      <w:r w:rsidRPr="000A41FB">
        <w:t>2</w:t>
      </w:r>
      <w:r w:rsidRPr="000A41FB">
        <w:t>）</w:t>
      </w:r>
      <w:r w:rsidRPr="000A41FB">
        <w:t>0</w:t>
      </w:r>
      <w:r w:rsidRPr="000A41FB">
        <w:t>、放出热量</w:t>
      </w:r>
      <w:r w:rsidRPr="000A41FB">
        <w:rPr>
          <w:rFonts w:hint="eastAsia"/>
        </w:rPr>
        <w:t>（每空两分，共</w:t>
      </w:r>
      <w:r w:rsidRPr="000A41FB">
        <w:rPr>
          <w:rFonts w:hint="eastAsia"/>
        </w:rPr>
        <w:t>4</w:t>
      </w:r>
      <w:r w:rsidRPr="000A41FB">
        <w:rPr>
          <w:rFonts w:hint="eastAsia"/>
        </w:rPr>
        <w:t>分）</w:t>
      </w:r>
    </w:p>
    <w:p w14:paraId="0D29255A" w14:textId="071696F5" w:rsidR="009B5BEA" w:rsidRPr="000A41FB" w:rsidRDefault="009B5BEA" w:rsidP="001F684E">
      <w:pPr>
        <w:rPr>
          <w:lang w:bidi="ar"/>
        </w:rPr>
      </w:pPr>
      <w:r w:rsidRPr="000A41FB">
        <w:t>5</w:t>
      </w:r>
      <w:r w:rsidR="001F684E">
        <w:rPr>
          <w:rFonts w:hint="eastAsia"/>
        </w:rPr>
        <w:t>．</w:t>
      </w:r>
      <w:r w:rsidRPr="000A41FB">
        <w:t>C</w:t>
      </w:r>
      <w:r w:rsidRPr="000A41FB">
        <w:rPr>
          <w:rFonts w:hint="eastAsia"/>
        </w:rPr>
        <w:t>（</w:t>
      </w:r>
      <w:r w:rsidRPr="000A41FB">
        <w:t>3</w:t>
      </w:r>
      <w:r w:rsidRPr="000A41FB">
        <w:rPr>
          <w:rFonts w:hint="eastAsia"/>
        </w:rPr>
        <w:t>分）</w:t>
      </w:r>
    </w:p>
    <w:p w14:paraId="7E8AA789" w14:textId="11F4C533" w:rsidR="009B5BEA" w:rsidRPr="000A41FB" w:rsidRDefault="009B5BEA" w:rsidP="000A41FB">
      <w:pPr>
        <w:pStyle w:val="2"/>
      </w:pPr>
      <w:r w:rsidRPr="000A41FB">
        <w:rPr>
          <w:lang w:bidi="ar"/>
        </w:rPr>
        <w:t>二、振动与波（</w:t>
      </w:r>
      <w:r w:rsidRPr="000A41FB">
        <w:rPr>
          <w:lang w:bidi="ar"/>
        </w:rPr>
        <w:t>15</w:t>
      </w:r>
      <w:r w:rsidRPr="000A41FB">
        <w:rPr>
          <w:lang w:bidi="ar"/>
        </w:rPr>
        <w:t>分）</w:t>
      </w:r>
    </w:p>
    <w:p w14:paraId="284A3BAA" w14:textId="6F4ACCDE" w:rsidR="009B5BEA" w:rsidRPr="000A41FB" w:rsidRDefault="009B5BEA" w:rsidP="00F67B9F">
      <w:r w:rsidRPr="000A41FB">
        <w:t>6</w:t>
      </w:r>
      <w:r w:rsidR="001F684E">
        <w:rPr>
          <w:rFonts w:hint="eastAsia"/>
        </w:rPr>
        <w:t>．</w:t>
      </w:r>
      <w:r w:rsidRPr="000A41FB">
        <w:t>D</w:t>
      </w:r>
      <w:r w:rsidRPr="000A41FB">
        <w:rPr>
          <w:rFonts w:hint="eastAsia"/>
        </w:rPr>
        <w:t>（</w:t>
      </w:r>
      <w:r w:rsidRPr="000A41FB">
        <w:t>3</w:t>
      </w:r>
      <w:r w:rsidRPr="000A41FB">
        <w:rPr>
          <w:rFonts w:hint="eastAsia"/>
        </w:rPr>
        <w:t>分）</w:t>
      </w:r>
      <w:r w:rsidR="00F67B9F">
        <w:tab/>
      </w:r>
      <w:r w:rsidR="00F67B9F">
        <w:tab/>
      </w:r>
      <w:r w:rsidRPr="000A41FB">
        <w:t>7</w:t>
      </w:r>
      <w:r w:rsidR="001F684E">
        <w:rPr>
          <w:rFonts w:hint="eastAsia"/>
        </w:rPr>
        <w:t>．</w:t>
      </w:r>
      <w:r w:rsidRPr="000A41FB">
        <w:t>C</w:t>
      </w:r>
      <w:r w:rsidRPr="000A41FB">
        <w:t>（波峰与波谷）、干涉</w:t>
      </w:r>
      <w:r w:rsidRPr="000A41FB">
        <w:rPr>
          <w:rFonts w:hint="eastAsia"/>
        </w:rPr>
        <w:t>（每空两分，共</w:t>
      </w:r>
      <w:r w:rsidRPr="000A41FB">
        <w:rPr>
          <w:rFonts w:hint="eastAsia"/>
        </w:rPr>
        <w:t>4</w:t>
      </w:r>
      <w:r w:rsidRPr="000A41FB">
        <w:rPr>
          <w:rFonts w:hint="eastAsia"/>
        </w:rPr>
        <w:t>分）</w:t>
      </w:r>
    </w:p>
    <w:p w14:paraId="1ACCA13E" w14:textId="77777777" w:rsidR="00F67B9F" w:rsidRDefault="009B5BEA" w:rsidP="00F67B9F">
      <w:r w:rsidRPr="000A41FB">
        <w:t>8</w:t>
      </w:r>
      <w:r w:rsidR="001F684E">
        <w:rPr>
          <w:rFonts w:hint="eastAsia"/>
        </w:rPr>
        <w:t>．</w:t>
      </w:r>
      <w:r w:rsidRPr="000A41FB">
        <w:t>向右</w:t>
      </w:r>
      <w:r w:rsidR="00F67B9F">
        <w:rPr>
          <w:rFonts w:hint="eastAsia"/>
        </w:rPr>
        <w:t>，</w:t>
      </w:r>
      <w:r w:rsidR="00F67B9F">
        <w:fldChar w:fldCharType="begin"/>
      </w:r>
      <w:r w:rsidR="00F67B9F">
        <w:instrText xml:space="preserve"> </w:instrText>
      </w:r>
      <w:r w:rsidR="00F67B9F">
        <w:rPr>
          <w:rFonts w:hint="eastAsia"/>
        </w:rPr>
        <w:instrText>EQ \F(</w:instrText>
      </w:r>
      <w:r w:rsidR="00F67B9F" w:rsidRPr="00F67B9F">
        <w:rPr>
          <w:rFonts w:hint="eastAsia"/>
          <w:i/>
          <w:iCs/>
        </w:rPr>
        <w:instrText>T</w:instrText>
      </w:r>
      <w:r w:rsidR="00F67B9F">
        <w:rPr>
          <w:rFonts w:hint="eastAsia"/>
        </w:rPr>
        <w:instrText>,8)</w:instrText>
      </w:r>
      <w:r w:rsidR="00F67B9F">
        <w:instrText xml:space="preserve"> </w:instrText>
      </w:r>
      <w:r w:rsidR="00F67B9F">
        <w:fldChar w:fldCharType="separate"/>
      </w:r>
      <w:r w:rsidR="00F67B9F">
        <w:fldChar w:fldCharType="end"/>
      </w:r>
      <w:r w:rsidRPr="000A41FB">
        <w:rPr>
          <w:rFonts w:hint="eastAsia"/>
        </w:rPr>
        <w:t>（每空两分，共</w:t>
      </w:r>
      <w:r w:rsidRPr="000A41FB">
        <w:rPr>
          <w:rFonts w:hint="eastAsia"/>
        </w:rPr>
        <w:t>4</w:t>
      </w:r>
      <w:r w:rsidRPr="000A41FB">
        <w:rPr>
          <w:rFonts w:hint="eastAsia"/>
        </w:rPr>
        <w:t>分）</w:t>
      </w:r>
    </w:p>
    <w:p w14:paraId="1C6A4291" w14:textId="4F444E90" w:rsidR="009B5BEA" w:rsidRDefault="009B5BEA" w:rsidP="00F67B9F">
      <w:r w:rsidRPr="000A41FB">
        <w:t>9</w:t>
      </w:r>
      <w:r w:rsidR="001F684E">
        <w:rPr>
          <w:rFonts w:hint="eastAsia"/>
        </w:rPr>
        <w:t>．</w:t>
      </w:r>
      <w:r w:rsidRPr="000A41FB">
        <w:t>b</w:t>
      </w:r>
      <w:r w:rsidRPr="000A41FB">
        <w:t>向</w:t>
      </w:r>
      <w:r w:rsidRPr="000A41FB">
        <w:t>a</w:t>
      </w:r>
      <w:r w:rsidR="00F67B9F">
        <w:rPr>
          <w:rFonts w:hint="eastAsia"/>
        </w:rPr>
        <w:t>，</w:t>
      </w:r>
      <w:r w:rsidRPr="000A41FB">
        <w:t>正</w:t>
      </w:r>
      <w:r w:rsidRPr="000A41FB">
        <w:rPr>
          <w:rFonts w:hint="eastAsia"/>
        </w:rPr>
        <w:t>（每空两分，共</w:t>
      </w:r>
      <w:r w:rsidRPr="000A41FB">
        <w:rPr>
          <w:rFonts w:hint="eastAsia"/>
        </w:rPr>
        <w:t>4</w:t>
      </w:r>
      <w:r w:rsidRPr="000A41FB">
        <w:rPr>
          <w:rFonts w:hint="eastAsia"/>
        </w:rPr>
        <w:t>分）</w:t>
      </w:r>
    </w:p>
    <w:p w14:paraId="7241D9C1" w14:textId="77777777" w:rsidR="00F67B9F" w:rsidRPr="000A41FB" w:rsidRDefault="00F67B9F" w:rsidP="00F67B9F">
      <w:pPr>
        <w:rPr>
          <w:color w:val="EE0000"/>
          <w:lang w:bidi="ar"/>
        </w:rPr>
      </w:pPr>
    </w:p>
    <w:p w14:paraId="338883E0" w14:textId="78AFF91D" w:rsidR="009B5BEA" w:rsidRPr="000A41FB" w:rsidRDefault="009B5BEA" w:rsidP="000A41FB">
      <w:pPr>
        <w:pStyle w:val="2"/>
      </w:pPr>
      <w:r w:rsidRPr="000A41FB">
        <w:rPr>
          <w:lang w:bidi="ar"/>
        </w:rPr>
        <w:t>三、牛顿运动定律的研究（</w:t>
      </w:r>
      <w:r w:rsidRPr="000A41FB">
        <w:rPr>
          <w:lang w:bidi="ar"/>
        </w:rPr>
        <w:t>12</w:t>
      </w:r>
      <w:r w:rsidRPr="000A41FB">
        <w:rPr>
          <w:lang w:bidi="ar"/>
        </w:rPr>
        <w:t>分）</w:t>
      </w:r>
    </w:p>
    <w:p w14:paraId="173801FE" w14:textId="275D3980" w:rsidR="009B5BEA" w:rsidRPr="000A41FB" w:rsidRDefault="009B5BEA" w:rsidP="009322A4">
      <w:r w:rsidRPr="000A41FB">
        <w:t>10</w:t>
      </w:r>
      <w:r w:rsidR="001F684E">
        <w:rPr>
          <w:rFonts w:hint="eastAsia"/>
        </w:rPr>
        <w:t>．</w:t>
      </w:r>
      <w:r w:rsidRPr="000A41FB">
        <w:t>0.815</w:t>
      </w:r>
      <w:r w:rsidR="009322A4">
        <w:rPr>
          <w:rFonts w:hint="eastAsia"/>
        </w:rPr>
        <w:t>，</w:t>
      </w:r>
      <w:r w:rsidRPr="000A41FB">
        <w:t>1.64</w:t>
      </w:r>
      <w:r w:rsidRPr="000A41FB">
        <w:t>、钩码</w:t>
      </w:r>
      <w:r w:rsidRPr="000A41FB">
        <w:rPr>
          <w:rFonts w:hint="eastAsia"/>
        </w:rPr>
        <w:t>（每空两分，共</w:t>
      </w:r>
      <w:r w:rsidRPr="000A41FB">
        <w:rPr>
          <w:rFonts w:hint="eastAsia"/>
        </w:rPr>
        <w:t>6</w:t>
      </w:r>
      <w:r w:rsidRPr="000A41FB">
        <w:rPr>
          <w:rFonts w:hint="eastAsia"/>
        </w:rPr>
        <w:t>分）</w:t>
      </w:r>
      <w:r w:rsidR="00F67B9F">
        <w:tab/>
      </w:r>
      <w:r w:rsidR="00F67B9F">
        <w:tab/>
      </w:r>
      <w:r w:rsidR="00F67B9F">
        <w:tab/>
      </w:r>
      <w:r w:rsidRPr="000A41FB">
        <w:t>11</w:t>
      </w:r>
      <w:r w:rsidR="001F684E">
        <w:rPr>
          <w:rFonts w:hint="eastAsia"/>
        </w:rPr>
        <w:t>．</w:t>
      </w:r>
      <w:r w:rsidRPr="000A41FB">
        <w:t>B</w:t>
      </w:r>
      <w:r w:rsidRPr="000A41FB">
        <w:rPr>
          <w:rFonts w:hint="eastAsia"/>
        </w:rPr>
        <w:t>（</w:t>
      </w:r>
      <w:r w:rsidRPr="000A41FB">
        <w:t>3</w:t>
      </w:r>
      <w:r w:rsidRPr="000A41FB">
        <w:rPr>
          <w:rFonts w:hint="eastAsia"/>
        </w:rPr>
        <w:t>分）</w:t>
      </w:r>
    </w:p>
    <w:p w14:paraId="5AB12A0A" w14:textId="6A0395BE" w:rsidR="009B5BEA" w:rsidRDefault="001F684E" w:rsidP="009322A4">
      <w:r>
        <w:rPr>
          <w:rFonts w:hint="eastAsia"/>
        </w:rPr>
        <w:t>12</w:t>
      </w:r>
      <w:r>
        <w:rPr>
          <w:rFonts w:hint="eastAsia"/>
        </w:rPr>
        <w:t>．</w:t>
      </w:r>
      <w:r w:rsidR="009B5BEA" w:rsidRPr="000A41FB">
        <w:t>无影响（</w:t>
      </w:r>
      <w:r w:rsidR="009B5BEA" w:rsidRPr="000A41FB">
        <w:t>1</w:t>
      </w:r>
      <w:r w:rsidR="009B5BEA" w:rsidRPr="000A41FB">
        <w:t>分），力传感器测出的力的大小即为小车受到的拉力大小（</w:t>
      </w:r>
      <w:r w:rsidR="009B5BEA" w:rsidRPr="000A41FB">
        <w:t>2</w:t>
      </w:r>
      <w:r w:rsidR="009B5BEA" w:rsidRPr="000A41FB">
        <w:t>分）</w:t>
      </w:r>
    </w:p>
    <w:p w14:paraId="2AB9C7F2" w14:textId="77777777" w:rsidR="00F67B9F" w:rsidRPr="000A41FB" w:rsidRDefault="00F67B9F" w:rsidP="009322A4">
      <w:pPr>
        <w:rPr>
          <w:lang w:bidi="ar"/>
        </w:rPr>
      </w:pPr>
    </w:p>
    <w:p w14:paraId="59A6A762" w14:textId="763DEC26" w:rsidR="009B5BEA" w:rsidRPr="000A41FB" w:rsidRDefault="009B5BEA" w:rsidP="000A41FB">
      <w:pPr>
        <w:pStyle w:val="2"/>
        <w:rPr>
          <w:lang w:bidi="ar"/>
        </w:rPr>
      </w:pPr>
      <w:r w:rsidRPr="000A41FB">
        <w:rPr>
          <w:rFonts w:hint="eastAsia"/>
          <w:lang w:bidi="ar"/>
        </w:rPr>
        <w:t>四、</w:t>
      </w:r>
      <w:r w:rsidRPr="000A41FB">
        <w:rPr>
          <w:lang w:bidi="ar"/>
        </w:rPr>
        <w:t xml:space="preserve">LED </w:t>
      </w:r>
      <w:r w:rsidRPr="000A41FB">
        <w:rPr>
          <w:lang w:bidi="ar"/>
        </w:rPr>
        <w:t>发光二极管（</w:t>
      </w:r>
      <w:r w:rsidRPr="000A41FB">
        <w:rPr>
          <w:lang w:bidi="ar"/>
        </w:rPr>
        <w:t>20</w:t>
      </w:r>
      <w:r w:rsidRPr="000A41FB">
        <w:rPr>
          <w:lang w:bidi="ar"/>
        </w:rPr>
        <w:t>分）</w:t>
      </w:r>
    </w:p>
    <w:p w14:paraId="69704E10" w14:textId="75BD79FB" w:rsidR="009B5BEA" w:rsidRDefault="009B5BEA" w:rsidP="009322A4">
      <w:pPr>
        <w:rPr>
          <w:lang w:bidi="ar"/>
        </w:rPr>
      </w:pPr>
      <w:r w:rsidRPr="000A41FB">
        <w:rPr>
          <w:lang w:bidi="ar"/>
        </w:rPr>
        <w:t>13</w:t>
      </w:r>
      <w:r w:rsidR="001F684E">
        <w:rPr>
          <w:rFonts w:hint="eastAsia"/>
        </w:rPr>
        <w:t>．</w:t>
      </w:r>
      <w:r w:rsidRPr="000A41FB">
        <w:rPr>
          <w:lang w:bidi="ar"/>
        </w:rPr>
        <w:t>共</w:t>
      </w:r>
      <w:r w:rsidRPr="000A41FB">
        <w:rPr>
          <w:lang w:bidi="ar"/>
        </w:rPr>
        <w:t>2</w:t>
      </w:r>
      <w:r w:rsidRPr="000A41FB">
        <w:rPr>
          <w:lang w:bidi="ar"/>
        </w:rPr>
        <w:t>分，画对一根线给一分。</w:t>
      </w:r>
    </w:p>
    <w:p w14:paraId="6196DB0E" w14:textId="4C927166" w:rsidR="00F67B9F" w:rsidRPr="000A41FB" w:rsidRDefault="00975ACA" w:rsidP="009322A4">
      <w:pPr>
        <w:rPr>
          <w:lang w:bidi="ar"/>
        </w:rPr>
      </w:pPr>
      <w:r>
        <w:rPr>
          <w:noProof/>
        </w:rPr>
        <mc:AlternateContent>
          <mc:Choice Requires="wpg">
            <w:drawing>
              <wp:inline distT="0" distB="0" distL="0" distR="0" wp14:anchorId="52038612" wp14:editId="15B14A15">
                <wp:extent cx="1544955" cy="1315085"/>
                <wp:effectExtent l="0" t="0" r="36195" b="18415"/>
                <wp:docPr id="1366639212" name="组合 170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44955" cy="1315085"/>
                          <a:chOff x="1001460" y="0"/>
                          <a:chExt cx="1546160" cy="1315727"/>
                        </a:xfrm>
                      </wpg:grpSpPr>
                      <wps:wsp>
                        <wps:cNvPr id="1853560517" name="任意多边形: 形状 757534512"/>
                        <wps:cNvSpPr/>
                        <wps:spPr>
                          <a:xfrm>
                            <a:off x="1826726" y="354564"/>
                            <a:ext cx="111715" cy="197085"/>
                          </a:xfrm>
                          <a:custGeom>
                            <a:avLst/>
                            <a:gdLst>
                              <a:gd name="csX0" fmla="*/ 113639 w 2427896"/>
                              <a:gd name="csY0" fmla="*/ 2913799 h 4266811"/>
                              <a:gd name="csX1" fmla="*/ 8197 w 2427896"/>
                              <a:gd name="csY1" fmla="*/ 2809691 h 4266811"/>
                              <a:gd name="csX2" fmla="*/ 4101 w 2427896"/>
                              <a:gd name="csY2" fmla="*/ 2547086 h 4266811"/>
                              <a:gd name="csX3" fmla="*/ 213746 w 2427896"/>
                              <a:gd name="csY3" fmla="*/ 2418594 h 4266811"/>
                              <a:gd name="csX4" fmla="*/ 213270 w 2427896"/>
                              <a:gd name="csY4" fmla="*/ 1022705 h 4266811"/>
                              <a:gd name="csX5" fmla="*/ 2203138 w 2427896"/>
                              <a:gd name="csY5" fmla="*/ 871925 h 4266811"/>
                              <a:gd name="csX6" fmla="*/ 2213806 w 2427896"/>
                              <a:gd name="csY6" fmla="*/ 2418594 h 4266811"/>
                              <a:gd name="csX7" fmla="*/ 2423451 w 2427896"/>
                              <a:gd name="csY7" fmla="*/ 2547086 h 4266811"/>
                              <a:gd name="csX8" fmla="*/ 2421260 w 2427896"/>
                              <a:gd name="csY8" fmla="*/ 2802166 h 4266811"/>
                              <a:gd name="csX9" fmla="*/ 2313914 w 2427896"/>
                              <a:gd name="csY9" fmla="*/ 2913894 h 4266811"/>
                              <a:gd name="csX10" fmla="*/ 1994826 w 2427896"/>
                              <a:gd name="csY10" fmla="*/ 2913894 h 4266811"/>
                              <a:gd name="csX11" fmla="*/ 1785752 w 2427896"/>
                              <a:gd name="csY11" fmla="*/ 3200025 h 4266811"/>
                              <a:gd name="csX12" fmla="*/ 1785276 w 2427896"/>
                              <a:gd name="csY12" fmla="*/ 4185482 h 4266811"/>
                              <a:gd name="csX13" fmla="*/ 1641925 w 2427896"/>
                              <a:gd name="csY13" fmla="*/ 4205008 h 4266811"/>
                              <a:gd name="csX14" fmla="*/ 1642401 w 2427896"/>
                              <a:gd name="csY14" fmla="*/ 3199644 h 4266811"/>
                              <a:gd name="csX15" fmla="*/ 1423421 w 2427896"/>
                              <a:gd name="csY15" fmla="*/ 2913799 h 4266811"/>
                              <a:gd name="csX16" fmla="*/ 1004226 w 2427896"/>
                              <a:gd name="csY16" fmla="*/ 2913799 h 4266811"/>
                              <a:gd name="csX17" fmla="*/ 785246 w 2427896"/>
                              <a:gd name="csY17" fmla="*/ 3199644 h 4266811"/>
                              <a:gd name="csX18" fmla="*/ 784961 w 2427896"/>
                              <a:gd name="csY18" fmla="*/ 4213771 h 4266811"/>
                              <a:gd name="csX19" fmla="*/ 641990 w 2427896"/>
                              <a:gd name="csY19" fmla="*/ 4176243 h 4266811"/>
                              <a:gd name="csX20" fmla="*/ 642943 w 2427896"/>
                              <a:gd name="csY20" fmla="*/ 3205073 h 4266811"/>
                              <a:gd name="csX21" fmla="*/ 432821 w 2427896"/>
                              <a:gd name="csY21" fmla="*/ 2913799 h 4266811"/>
                              <a:gd name="csX22" fmla="*/ 113734 w 2427896"/>
                              <a:gd name="csY22" fmla="*/ 2913799 h 4266811"/>
                              <a:gd name="csX23" fmla="*/ 1785276 w 2427896"/>
                              <a:gd name="csY23" fmla="*/ 2418499 h 4266811"/>
                              <a:gd name="csX24" fmla="*/ 2056739 w 2427896"/>
                              <a:gd name="csY24" fmla="*/ 2418499 h 4266811"/>
                              <a:gd name="csX25" fmla="*/ 2071502 w 2427896"/>
                              <a:gd name="csY25" fmla="*/ 2385638 h 4266811"/>
                              <a:gd name="csX26" fmla="*/ 2071502 w 2427896"/>
                              <a:gd name="csY26" fmla="*/ 1022705 h 4266811"/>
                              <a:gd name="csX27" fmla="*/ 1013751 w 2427896"/>
                              <a:gd name="csY27" fmla="*/ 165741 h 4266811"/>
                              <a:gd name="csX28" fmla="*/ 356240 w 2427896"/>
                              <a:gd name="csY28" fmla="*/ 1022705 h 4266811"/>
                              <a:gd name="csX29" fmla="*/ 356240 w 2427896"/>
                              <a:gd name="csY29" fmla="*/ 2385638 h 4266811"/>
                              <a:gd name="csX30" fmla="*/ 371004 w 2427896"/>
                              <a:gd name="csY30" fmla="*/ 2418499 h 4266811"/>
                              <a:gd name="csX31" fmla="*/ 642467 w 2427896"/>
                              <a:gd name="csY31" fmla="*/ 2418499 h 4266811"/>
                              <a:gd name="csX32" fmla="*/ 642467 w 2427896"/>
                              <a:gd name="csY32" fmla="*/ 1689836 h 4266811"/>
                              <a:gd name="csX33" fmla="*/ 703903 w 2427896"/>
                              <a:gd name="csY33" fmla="*/ 1636973 h 4266811"/>
                              <a:gd name="csX34" fmla="*/ 1190631 w 2427896"/>
                              <a:gd name="csY34" fmla="*/ 1636973 h 4266811"/>
                              <a:gd name="csX35" fmla="*/ 1187011 w 2427896"/>
                              <a:gd name="csY35" fmla="*/ 1834331 h 4266811"/>
                              <a:gd name="csX36" fmla="*/ 965459 w 2427896"/>
                              <a:gd name="csY36" fmla="*/ 2193804 h 4266811"/>
                              <a:gd name="csX37" fmla="*/ 923454 w 2427896"/>
                              <a:gd name="csY37" fmla="*/ 2208949 h 4266811"/>
                              <a:gd name="csX38" fmla="*/ 785342 w 2427896"/>
                              <a:gd name="csY38" fmla="*/ 2208949 h 4266811"/>
                              <a:gd name="csX39" fmla="*/ 785342 w 2427896"/>
                              <a:gd name="csY39" fmla="*/ 2418499 h 4266811"/>
                              <a:gd name="csX40" fmla="*/ 1642592 w 2427896"/>
                              <a:gd name="csY40" fmla="*/ 2418499 h 4266811"/>
                              <a:gd name="csX41" fmla="*/ 1642592 w 2427896"/>
                              <a:gd name="csY41" fmla="*/ 2208949 h 4266811"/>
                              <a:gd name="csX42" fmla="*/ 1256829 w 2427896"/>
                              <a:gd name="csY42" fmla="*/ 2208949 h 4266811"/>
                              <a:gd name="csX43" fmla="*/ 1177486 w 2427896"/>
                              <a:gd name="csY43" fmla="*/ 2120843 h 4266811"/>
                              <a:gd name="csX44" fmla="*/ 1447044 w 2427896"/>
                              <a:gd name="csY44" fmla="*/ 1656213 h 4266811"/>
                              <a:gd name="csX45" fmla="*/ 1494764 w 2427896"/>
                              <a:gd name="csY45" fmla="*/ 1637258 h 4266811"/>
                              <a:gd name="csX46" fmla="*/ 1732889 w 2427896"/>
                              <a:gd name="csY46" fmla="*/ 1637735 h 4266811"/>
                              <a:gd name="csX47" fmla="*/ 1785562 w 2427896"/>
                              <a:gd name="csY47" fmla="*/ 1689836 h 4266811"/>
                              <a:gd name="csX48" fmla="*/ 1785562 w 2427896"/>
                              <a:gd name="csY48" fmla="*/ 2418499 h 4266811"/>
                              <a:gd name="csX49" fmla="*/ 1051851 w 2427896"/>
                              <a:gd name="csY49" fmla="*/ 1780324 h 4266811"/>
                              <a:gd name="csX50" fmla="*/ 785151 w 2427896"/>
                              <a:gd name="csY50" fmla="*/ 1780324 h 4266811"/>
                              <a:gd name="csX51" fmla="*/ 785151 w 2427896"/>
                              <a:gd name="csY51" fmla="*/ 2056549 h 4266811"/>
                              <a:gd name="csX52" fmla="*/ 895451 w 2427896"/>
                              <a:gd name="csY52" fmla="*/ 2047786 h 4266811"/>
                              <a:gd name="csX53" fmla="*/ 1051851 w 2427896"/>
                              <a:gd name="csY53" fmla="*/ 1780324 h 4266811"/>
                              <a:gd name="csX54" fmla="*/ 1642401 w 2427896"/>
                              <a:gd name="csY54" fmla="*/ 1780324 h 4266811"/>
                              <a:gd name="csX55" fmla="*/ 1532102 w 2427896"/>
                              <a:gd name="csY55" fmla="*/ 1789087 h 4266811"/>
                              <a:gd name="csX56" fmla="*/ 1375701 w 2427896"/>
                              <a:gd name="csY56" fmla="*/ 2056549 h 4266811"/>
                              <a:gd name="csX57" fmla="*/ 1642401 w 2427896"/>
                              <a:gd name="csY57" fmla="*/ 2056549 h 4266811"/>
                              <a:gd name="csX58" fmla="*/ 1642401 w 2427896"/>
                              <a:gd name="csY58" fmla="*/ 1780324 h 4266811"/>
                              <a:gd name="csX59" fmla="*/ 2280576 w 2427896"/>
                              <a:gd name="csY59" fmla="*/ 2561374 h 4266811"/>
                              <a:gd name="csX60" fmla="*/ 146976 w 2427896"/>
                              <a:gd name="csY60" fmla="*/ 2561374 h 4266811"/>
                              <a:gd name="csX61" fmla="*/ 146976 w 2427896"/>
                              <a:gd name="csY61" fmla="*/ 2770924 h 4266811"/>
                              <a:gd name="csX62" fmla="*/ 2280576 w 2427896"/>
                              <a:gd name="csY62" fmla="*/ 2770924 h 4266811"/>
                              <a:gd name="csX63" fmla="*/ 2280576 w 2427896"/>
                              <a:gd name="csY63" fmla="*/ 2561374 h 4266811"/>
                              <a:gd name="csX64" fmla="*/ 575601 w 2427896"/>
                              <a:gd name="csY64" fmla="*/ 2913799 h 4266811"/>
                              <a:gd name="csX65" fmla="*/ 616178 w 2427896"/>
                              <a:gd name="csY65" fmla="*/ 3049435 h 4266811"/>
                              <a:gd name="csX66" fmla="*/ 832490 w 2427896"/>
                              <a:gd name="csY66" fmla="*/ 3042101 h 4266811"/>
                              <a:gd name="csX67" fmla="*/ 847064 w 2427896"/>
                              <a:gd name="csY67" fmla="*/ 2913799 h 4266811"/>
                              <a:gd name="csX68" fmla="*/ 575601 w 2427896"/>
                              <a:gd name="csY68" fmla="*/ 2913799 h 4266811"/>
                              <a:gd name="csX69" fmla="*/ 1851951 w 2427896"/>
                              <a:gd name="csY69" fmla="*/ 2913799 h 4266811"/>
                              <a:gd name="csX70" fmla="*/ 1580489 w 2427896"/>
                              <a:gd name="csY70" fmla="*/ 2913799 h 4266811"/>
                              <a:gd name="csX71" fmla="*/ 1595062 w 2427896"/>
                              <a:gd name="csY71" fmla="*/ 3042101 h 4266811"/>
                              <a:gd name="csX72" fmla="*/ 1811375 w 2427896"/>
                              <a:gd name="csY72" fmla="*/ 3049435 h 4266811"/>
                              <a:gd name="csX73" fmla="*/ 1851951 w 2427896"/>
                              <a:gd name="csY73" fmla="*/ 2913799 h 4266811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  <a:cxn ang="0">
                                <a:pos x="csX3" y="csY3"/>
                              </a:cxn>
                              <a:cxn ang="0">
                                <a:pos x="csX4" y="csY4"/>
                              </a:cxn>
                              <a:cxn ang="0">
                                <a:pos x="csX5" y="csY5"/>
                              </a:cxn>
                              <a:cxn ang="0">
                                <a:pos x="csX6" y="csY6"/>
                              </a:cxn>
                              <a:cxn ang="0">
                                <a:pos x="csX7" y="csY7"/>
                              </a:cxn>
                              <a:cxn ang="0">
                                <a:pos x="csX8" y="csY8"/>
                              </a:cxn>
                              <a:cxn ang="0">
                                <a:pos x="csX9" y="csY9"/>
                              </a:cxn>
                              <a:cxn ang="0">
                                <a:pos x="csX10" y="csY10"/>
                              </a:cxn>
                              <a:cxn ang="0">
                                <a:pos x="csX11" y="csY11"/>
                              </a:cxn>
                              <a:cxn ang="0">
                                <a:pos x="csX12" y="csY12"/>
                              </a:cxn>
                              <a:cxn ang="0">
                                <a:pos x="csX13" y="csY13"/>
                              </a:cxn>
                              <a:cxn ang="0">
                                <a:pos x="csX14" y="csY14"/>
                              </a:cxn>
                              <a:cxn ang="0">
                                <a:pos x="csX15" y="csY15"/>
                              </a:cxn>
                              <a:cxn ang="0">
                                <a:pos x="csX16" y="csY16"/>
                              </a:cxn>
                              <a:cxn ang="0">
                                <a:pos x="csX17" y="csY17"/>
                              </a:cxn>
                              <a:cxn ang="0">
                                <a:pos x="csX18" y="csY18"/>
                              </a:cxn>
                              <a:cxn ang="0">
                                <a:pos x="csX19" y="csY19"/>
                              </a:cxn>
                              <a:cxn ang="0">
                                <a:pos x="csX20" y="csY20"/>
                              </a:cxn>
                              <a:cxn ang="0">
                                <a:pos x="csX21" y="csY21"/>
                              </a:cxn>
                              <a:cxn ang="0">
                                <a:pos x="csX22" y="csY22"/>
                              </a:cxn>
                              <a:cxn ang="0">
                                <a:pos x="csX23" y="csY23"/>
                              </a:cxn>
                              <a:cxn ang="0">
                                <a:pos x="csX24" y="csY24"/>
                              </a:cxn>
                              <a:cxn ang="0">
                                <a:pos x="csX25" y="csY25"/>
                              </a:cxn>
                              <a:cxn ang="0">
                                <a:pos x="csX26" y="csY26"/>
                              </a:cxn>
                              <a:cxn ang="0">
                                <a:pos x="csX27" y="csY27"/>
                              </a:cxn>
                              <a:cxn ang="0">
                                <a:pos x="csX28" y="csY28"/>
                              </a:cxn>
                              <a:cxn ang="0">
                                <a:pos x="csX29" y="csY29"/>
                              </a:cxn>
                              <a:cxn ang="0">
                                <a:pos x="csX30" y="csY30"/>
                              </a:cxn>
                              <a:cxn ang="0">
                                <a:pos x="csX31" y="csY31"/>
                              </a:cxn>
                              <a:cxn ang="0">
                                <a:pos x="csX32" y="csY32"/>
                              </a:cxn>
                              <a:cxn ang="0">
                                <a:pos x="csX33" y="csY33"/>
                              </a:cxn>
                              <a:cxn ang="0">
                                <a:pos x="csX34" y="csY34"/>
                              </a:cxn>
                              <a:cxn ang="0">
                                <a:pos x="csX35" y="csY35"/>
                              </a:cxn>
                              <a:cxn ang="0">
                                <a:pos x="csX36" y="csY36"/>
                              </a:cxn>
                              <a:cxn ang="0">
                                <a:pos x="csX37" y="csY37"/>
                              </a:cxn>
                              <a:cxn ang="0">
                                <a:pos x="csX38" y="csY38"/>
                              </a:cxn>
                              <a:cxn ang="0">
                                <a:pos x="csX39" y="csY39"/>
                              </a:cxn>
                              <a:cxn ang="0">
                                <a:pos x="csX40" y="csY40"/>
                              </a:cxn>
                              <a:cxn ang="0">
                                <a:pos x="csX41" y="csY41"/>
                              </a:cxn>
                              <a:cxn ang="0">
                                <a:pos x="csX42" y="csY42"/>
                              </a:cxn>
                              <a:cxn ang="0">
                                <a:pos x="csX43" y="csY43"/>
                              </a:cxn>
                              <a:cxn ang="0">
                                <a:pos x="csX44" y="csY44"/>
                              </a:cxn>
                              <a:cxn ang="0">
                                <a:pos x="csX45" y="csY45"/>
                              </a:cxn>
                              <a:cxn ang="0">
                                <a:pos x="csX46" y="csY46"/>
                              </a:cxn>
                              <a:cxn ang="0">
                                <a:pos x="csX47" y="csY47"/>
                              </a:cxn>
                              <a:cxn ang="0">
                                <a:pos x="csX48" y="csY48"/>
                              </a:cxn>
                              <a:cxn ang="0">
                                <a:pos x="csX49" y="csY49"/>
                              </a:cxn>
                              <a:cxn ang="0">
                                <a:pos x="csX50" y="csY50"/>
                              </a:cxn>
                              <a:cxn ang="0">
                                <a:pos x="csX51" y="csY51"/>
                              </a:cxn>
                              <a:cxn ang="0">
                                <a:pos x="csX52" y="csY52"/>
                              </a:cxn>
                              <a:cxn ang="0">
                                <a:pos x="csX53" y="csY53"/>
                              </a:cxn>
                              <a:cxn ang="0">
                                <a:pos x="csX54" y="csY54"/>
                              </a:cxn>
                              <a:cxn ang="0">
                                <a:pos x="csX55" y="csY55"/>
                              </a:cxn>
                              <a:cxn ang="0">
                                <a:pos x="csX56" y="csY56"/>
                              </a:cxn>
                              <a:cxn ang="0">
                                <a:pos x="csX57" y="csY57"/>
                              </a:cxn>
                              <a:cxn ang="0">
                                <a:pos x="csX58" y="csY58"/>
                              </a:cxn>
                              <a:cxn ang="0">
                                <a:pos x="csX59" y="csY59"/>
                              </a:cxn>
                              <a:cxn ang="0">
                                <a:pos x="csX60" y="csY60"/>
                              </a:cxn>
                              <a:cxn ang="0">
                                <a:pos x="csX61" y="csY61"/>
                              </a:cxn>
                              <a:cxn ang="0">
                                <a:pos x="csX62" y="csY62"/>
                              </a:cxn>
                              <a:cxn ang="0">
                                <a:pos x="csX63" y="csY63"/>
                              </a:cxn>
                              <a:cxn ang="0">
                                <a:pos x="csX64" y="csY64"/>
                              </a:cxn>
                              <a:cxn ang="0">
                                <a:pos x="csX65" y="csY65"/>
                              </a:cxn>
                              <a:cxn ang="0">
                                <a:pos x="csX66" y="csY66"/>
                              </a:cxn>
                              <a:cxn ang="0">
                                <a:pos x="csX67" y="csY67"/>
                              </a:cxn>
                              <a:cxn ang="0">
                                <a:pos x="csX68" y="csY68"/>
                              </a:cxn>
                              <a:cxn ang="0">
                                <a:pos x="csX69" y="csY69"/>
                              </a:cxn>
                              <a:cxn ang="0">
                                <a:pos x="csX70" y="csY70"/>
                              </a:cxn>
                              <a:cxn ang="0">
                                <a:pos x="csX71" y="csY71"/>
                              </a:cxn>
                              <a:cxn ang="0">
                                <a:pos x="csX72" y="csY72"/>
                              </a:cxn>
                              <a:cxn ang="0">
                                <a:pos x="csX73" y="csY73"/>
                              </a:cxn>
                            </a:cxnLst>
                            <a:rect l="l" t="t" r="r" b="b"/>
                            <a:pathLst>
                              <a:path w="2427896" h="4266811">
                                <a:moveTo>
                                  <a:pt x="113639" y="2913799"/>
                                </a:moveTo>
                                <a:cubicBezTo>
                                  <a:pt x="68109" y="2906274"/>
                                  <a:pt x="18579" y="2854553"/>
                                  <a:pt x="8197" y="2809691"/>
                                </a:cubicBezTo>
                                <a:cubicBezTo>
                                  <a:pt x="-2185" y="2764828"/>
                                  <a:pt x="-1709" y="2598045"/>
                                  <a:pt x="4101" y="2547086"/>
                                </a:cubicBezTo>
                                <a:cubicBezTo>
                                  <a:pt x="17055" y="2433644"/>
                                  <a:pt x="113829" y="2406878"/>
                                  <a:pt x="213746" y="2418594"/>
                                </a:cubicBezTo>
                                <a:lnTo>
                                  <a:pt x="213270" y="1022705"/>
                                </a:lnTo>
                                <a:cubicBezTo>
                                  <a:pt x="271944" y="-270885"/>
                                  <a:pt x="1990349" y="-355181"/>
                                  <a:pt x="2203138" y="871925"/>
                                </a:cubicBezTo>
                                <a:cubicBezTo>
                                  <a:pt x="2226189" y="1386465"/>
                                  <a:pt x="2208282" y="1903292"/>
                                  <a:pt x="2213806" y="2418594"/>
                                </a:cubicBezTo>
                                <a:cubicBezTo>
                                  <a:pt x="2313723" y="2406878"/>
                                  <a:pt x="2410497" y="2433644"/>
                                  <a:pt x="2423451" y="2547086"/>
                                </a:cubicBezTo>
                                <a:cubicBezTo>
                                  <a:pt x="2429071" y="2596045"/>
                                  <a:pt x="2430405" y="2757113"/>
                                  <a:pt x="2421260" y="2802166"/>
                                </a:cubicBezTo>
                                <a:cubicBezTo>
                                  <a:pt x="2412974" y="2842743"/>
                                  <a:pt x="2357919" y="2913894"/>
                                  <a:pt x="2313914" y="2913894"/>
                                </a:cubicBezTo>
                                <a:lnTo>
                                  <a:pt x="1994826" y="2913894"/>
                                </a:lnTo>
                                <a:cubicBezTo>
                                  <a:pt x="2017591" y="3057627"/>
                                  <a:pt x="1938629" y="3192501"/>
                                  <a:pt x="1785752" y="3200025"/>
                                </a:cubicBezTo>
                                <a:lnTo>
                                  <a:pt x="1785276" y="4185482"/>
                                </a:lnTo>
                                <a:cubicBezTo>
                                  <a:pt x="1783657" y="4282256"/>
                                  <a:pt x="1665737" y="4297210"/>
                                  <a:pt x="1641925" y="4205008"/>
                                </a:cubicBezTo>
                                <a:lnTo>
                                  <a:pt x="1642401" y="3199644"/>
                                </a:lnTo>
                                <a:cubicBezTo>
                                  <a:pt x="1482477" y="3196215"/>
                                  <a:pt x="1411134" y="3061818"/>
                                  <a:pt x="1423421" y="2913799"/>
                                </a:cubicBezTo>
                                <a:lnTo>
                                  <a:pt x="1004226" y="2913799"/>
                                </a:lnTo>
                                <a:cubicBezTo>
                                  <a:pt x="1014037" y="3062579"/>
                                  <a:pt x="947267" y="3195548"/>
                                  <a:pt x="785246" y="3199644"/>
                                </a:cubicBezTo>
                                <a:lnTo>
                                  <a:pt x="784961" y="4213771"/>
                                </a:lnTo>
                                <a:cubicBezTo>
                                  <a:pt x="745146" y="4301782"/>
                                  <a:pt x="638752" y="4274064"/>
                                  <a:pt x="641990" y="4176243"/>
                                </a:cubicBezTo>
                                <a:lnTo>
                                  <a:pt x="642943" y="3205073"/>
                                </a:lnTo>
                                <a:cubicBezTo>
                                  <a:pt x="489971" y="3184690"/>
                                  <a:pt x="410152" y="3065056"/>
                                  <a:pt x="432821" y="2913799"/>
                                </a:cubicBezTo>
                                <a:cubicBezTo>
                                  <a:pt x="336333" y="2902464"/>
                                  <a:pt x="205745" y="2929039"/>
                                  <a:pt x="113734" y="2913799"/>
                                </a:cubicBezTo>
                                <a:close/>
                                <a:moveTo>
                                  <a:pt x="1785276" y="2418499"/>
                                </a:moveTo>
                                <a:lnTo>
                                  <a:pt x="2056739" y="2418499"/>
                                </a:lnTo>
                                <a:cubicBezTo>
                                  <a:pt x="2064644" y="2418499"/>
                                  <a:pt x="2073598" y="2395448"/>
                                  <a:pt x="2071502" y="2385638"/>
                                </a:cubicBezTo>
                                <a:cubicBezTo>
                                  <a:pt x="2054262" y="1935677"/>
                                  <a:pt x="2092743" y="1470857"/>
                                  <a:pt x="2071502" y="1022705"/>
                                </a:cubicBezTo>
                                <a:cubicBezTo>
                                  <a:pt x="2044356" y="451015"/>
                                  <a:pt x="1597157" y="32677"/>
                                  <a:pt x="1013751" y="165741"/>
                                </a:cubicBezTo>
                                <a:cubicBezTo>
                                  <a:pt x="596747" y="260801"/>
                                  <a:pt x="375767" y="612178"/>
                                  <a:pt x="356240" y="1022705"/>
                                </a:cubicBezTo>
                                <a:cubicBezTo>
                                  <a:pt x="334904" y="1470857"/>
                                  <a:pt x="373385" y="1935677"/>
                                  <a:pt x="356240" y="2385638"/>
                                </a:cubicBezTo>
                                <a:cubicBezTo>
                                  <a:pt x="354145" y="2395353"/>
                                  <a:pt x="363098" y="2418499"/>
                                  <a:pt x="371004" y="2418499"/>
                                </a:cubicBezTo>
                                <a:lnTo>
                                  <a:pt x="642467" y="2418499"/>
                                </a:lnTo>
                                <a:lnTo>
                                  <a:pt x="642467" y="1689836"/>
                                </a:lnTo>
                                <a:cubicBezTo>
                                  <a:pt x="642467" y="1678311"/>
                                  <a:pt x="683615" y="1630019"/>
                                  <a:pt x="703903" y="1636973"/>
                                </a:cubicBezTo>
                                <a:cubicBezTo>
                                  <a:pt x="855636" y="1652689"/>
                                  <a:pt x="1043660" y="1617732"/>
                                  <a:pt x="1190631" y="1636973"/>
                                </a:cubicBezTo>
                                <a:cubicBezTo>
                                  <a:pt x="1306454" y="1652117"/>
                                  <a:pt x="1215777" y="1782134"/>
                                  <a:pt x="1187011" y="1834331"/>
                                </a:cubicBezTo>
                                <a:cubicBezTo>
                                  <a:pt x="1158436" y="1886242"/>
                                  <a:pt x="993082" y="2177707"/>
                                  <a:pt x="965459" y="2193804"/>
                                </a:cubicBezTo>
                                <a:cubicBezTo>
                                  <a:pt x="960983" y="2196471"/>
                                  <a:pt x="925645" y="2208949"/>
                                  <a:pt x="923454" y="2208949"/>
                                </a:cubicBezTo>
                                <a:lnTo>
                                  <a:pt x="785342" y="2208949"/>
                                </a:lnTo>
                                <a:lnTo>
                                  <a:pt x="785342" y="2418499"/>
                                </a:lnTo>
                                <a:lnTo>
                                  <a:pt x="1642592" y="2418499"/>
                                </a:lnTo>
                                <a:lnTo>
                                  <a:pt x="1642592" y="2208949"/>
                                </a:lnTo>
                                <a:lnTo>
                                  <a:pt x="1256829" y="2208949"/>
                                </a:lnTo>
                                <a:cubicBezTo>
                                  <a:pt x="1220253" y="2208949"/>
                                  <a:pt x="1166151" y="2161705"/>
                                  <a:pt x="1177486" y="2120843"/>
                                </a:cubicBezTo>
                                <a:lnTo>
                                  <a:pt x="1447044" y="1656213"/>
                                </a:lnTo>
                                <a:cubicBezTo>
                                  <a:pt x="1462093" y="1642878"/>
                                  <a:pt x="1475237" y="1639449"/>
                                  <a:pt x="1494764" y="1637258"/>
                                </a:cubicBezTo>
                                <a:cubicBezTo>
                                  <a:pt x="1537531" y="1632305"/>
                                  <a:pt x="1694122" y="1630400"/>
                                  <a:pt x="1732889" y="1637735"/>
                                </a:cubicBezTo>
                                <a:cubicBezTo>
                                  <a:pt x="1750319" y="1640973"/>
                                  <a:pt x="1785562" y="1676978"/>
                                  <a:pt x="1785562" y="1689836"/>
                                </a:cubicBezTo>
                                <a:lnTo>
                                  <a:pt x="1785562" y="2418499"/>
                                </a:lnTo>
                                <a:close/>
                                <a:moveTo>
                                  <a:pt x="1051851" y="1780324"/>
                                </a:moveTo>
                                <a:lnTo>
                                  <a:pt x="785151" y="1780324"/>
                                </a:lnTo>
                                <a:lnTo>
                                  <a:pt x="785151" y="2056549"/>
                                </a:lnTo>
                                <a:cubicBezTo>
                                  <a:pt x="817536" y="2052453"/>
                                  <a:pt x="869352" y="2066645"/>
                                  <a:pt x="895451" y="2047786"/>
                                </a:cubicBezTo>
                                <a:lnTo>
                                  <a:pt x="1051851" y="1780324"/>
                                </a:lnTo>
                                <a:close/>
                                <a:moveTo>
                                  <a:pt x="1642401" y="1780324"/>
                                </a:moveTo>
                                <a:cubicBezTo>
                                  <a:pt x="1610016" y="1784420"/>
                                  <a:pt x="1558295" y="1770227"/>
                                  <a:pt x="1532102" y="1789087"/>
                                </a:cubicBezTo>
                                <a:lnTo>
                                  <a:pt x="1375701" y="2056549"/>
                                </a:lnTo>
                                <a:lnTo>
                                  <a:pt x="1642401" y="2056549"/>
                                </a:lnTo>
                                <a:lnTo>
                                  <a:pt x="1642401" y="1780324"/>
                                </a:lnTo>
                                <a:close/>
                                <a:moveTo>
                                  <a:pt x="2280576" y="2561374"/>
                                </a:moveTo>
                                <a:lnTo>
                                  <a:pt x="146976" y="2561374"/>
                                </a:lnTo>
                                <a:lnTo>
                                  <a:pt x="146976" y="2770924"/>
                                </a:lnTo>
                                <a:lnTo>
                                  <a:pt x="2280576" y="2770924"/>
                                </a:lnTo>
                                <a:lnTo>
                                  <a:pt x="2280576" y="2561374"/>
                                </a:lnTo>
                                <a:close/>
                                <a:moveTo>
                                  <a:pt x="575601" y="2913799"/>
                                </a:moveTo>
                                <a:cubicBezTo>
                                  <a:pt x="577887" y="2963234"/>
                                  <a:pt x="558742" y="3026575"/>
                                  <a:pt x="616178" y="3049435"/>
                                </a:cubicBezTo>
                                <a:cubicBezTo>
                                  <a:pt x="648753" y="3062484"/>
                                  <a:pt x="807059" y="3064199"/>
                                  <a:pt x="832490" y="3042101"/>
                                </a:cubicBezTo>
                                <a:cubicBezTo>
                                  <a:pt x="857922" y="3020003"/>
                                  <a:pt x="875448" y="2913799"/>
                                  <a:pt x="847064" y="2913799"/>
                                </a:cubicBezTo>
                                <a:lnTo>
                                  <a:pt x="575601" y="2913799"/>
                                </a:lnTo>
                                <a:close/>
                                <a:moveTo>
                                  <a:pt x="1851951" y="2913799"/>
                                </a:moveTo>
                                <a:lnTo>
                                  <a:pt x="1580489" y="2913799"/>
                                </a:lnTo>
                                <a:cubicBezTo>
                                  <a:pt x="1552104" y="2913799"/>
                                  <a:pt x="1568773" y="3019431"/>
                                  <a:pt x="1595062" y="3042101"/>
                                </a:cubicBezTo>
                                <a:cubicBezTo>
                                  <a:pt x="1621351" y="3064770"/>
                                  <a:pt x="1778799" y="3062389"/>
                                  <a:pt x="1811375" y="3049435"/>
                                </a:cubicBezTo>
                                <a:cubicBezTo>
                                  <a:pt x="1868811" y="3026575"/>
                                  <a:pt x="1849665" y="2963234"/>
                                  <a:pt x="1851951" y="2913799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9525" cap="flat">
                            <a:noFill/>
                            <a:prstDash val="solid"/>
                            <a:miter/>
                          </a:ln>
                        </wps:spPr>
                        <wps:bodyPr/>
                      </wps:wsp>
                      <wpg:grpSp>
                        <wpg:cNvPr id="966077791" name="组合 17"/>
                        <wpg:cNvGrpSpPr/>
                        <wpg:grpSpPr>
                          <a:xfrm>
                            <a:off x="1001460" y="0"/>
                            <a:ext cx="1546160" cy="1315727"/>
                            <a:chOff x="1000356" y="0"/>
                            <a:chExt cx="1547495" cy="1318897"/>
                          </a:xfrm>
                        </wpg:grpSpPr>
                        <wpg:grpSp>
                          <wpg:cNvPr id="652085998" name="组合 16"/>
                          <wpg:cNvGrpSpPr/>
                          <wpg:grpSpPr>
                            <a:xfrm>
                              <a:off x="1000356" y="0"/>
                              <a:ext cx="1547495" cy="1318897"/>
                              <a:chOff x="1000357" y="0"/>
                              <a:chExt cx="1547495" cy="1318897"/>
                            </a:xfrm>
                          </wpg:grpSpPr>
                          <wps:wsp>
                            <wps:cNvPr id="1583012810" name="Rectangle 2257"/>
                            <wps:cNvSpPr/>
                            <wps:spPr>
                              <a:xfrm>
                                <a:off x="1904819" y="317809"/>
                                <a:ext cx="294350" cy="198419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1B5B5DE" w14:textId="77777777" w:rsidR="00975ACA" w:rsidRPr="00607FE4" w:rsidRDefault="00975ACA" w:rsidP="00975ACA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607FE4">
                                    <w:rPr>
                                      <w:sz w:val="18"/>
                                      <w:szCs w:val="18"/>
                                    </w:rPr>
                                    <w:t>LED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g:grpSp>
                            <wpg:cNvPr id="1465690560" name="组合 1081"/>
                            <wpg:cNvGrpSpPr/>
                            <wpg:grpSpPr>
                              <a:xfrm>
                                <a:off x="1000357" y="0"/>
                                <a:ext cx="1547495" cy="1318897"/>
                                <a:chOff x="0" y="0"/>
                                <a:chExt cx="3481121" cy="2966573"/>
                              </a:xfrm>
                            </wpg:grpSpPr>
                            <wpg:grpSp>
                              <wpg:cNvPr id="1007823164" name="组合 1007823164"/>
                              <wpg:cNvGrpSpPr/>
                              <wpg:grpSpPr>
                                <a:xfrm>
                                  <a:off x="1044730" y="2248950"/>
                                  <a:ext cx="820864" cy="717623"/>
                                  <a:chOff x="1044735" y="2248953"/>
                                  <a:chExt cx="454025" cy="433810"/>
                                </a:xfrm>
                              </wpg:grpSpPr>
                              <wpg:grpSp>
                                <wpg:cNvPr id="199775192" name="Group 63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1044735" y="2355640"/>
                                    <a:ext cx="310515" cy="317497"/>
                                    <a:chOff x="1044735" y="2355640"/>
                                    <a:chExt cx="4725" cy="5013"/>
                                  </a:xfrm>
                                </wpg:grpSpPr>
                                <wpg:grpSp>
                                  <wpg:cNvPr id="2130397689" name="Group 64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1045061" y="2355640"/>
                                      <a:ext cx="4287" cy="702"/>
                                      <a:chOff x="1045061" y="2355640"/>
                                      <a:chExt cx="4287" cy="702"/>
                                    </a:xfrm>
                                  </wpg:grpSpPr>
                                  <wps:wsp>
                                    <wps:cNvPr id="534406216" name="Freeform 65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1045061" y="2355787"/>
                                        <a:ext cx="987" cy="129"/>
                                      </a:xfrm>
                                      <a:custGeom>
                                        <a:avLst/>
                                        <a:gdLst>
                                          <a:gd name="T0" fmla="*/ 0 w 987"/>
                                          <a:gd name="T1" fmla="*/ 0 h 129"/>
                                          <a:gd name="T2" fmla="*/ 987 w 987"/>
                                          <a:gd name="T3" fmla="*/ 129 h 129"/>
                                          <a:gd name="T4" fmla="*/ 0 60000 65536"/>
                                          <a:gd name="T5" fmla="*/ 0 60000 65536"/>
                                        </a:gdLst>
                                        <a:ahLst/>
                                        <a:cxnLst>
                                          <a:cxn ang="T4">
                                            <a:pos x="T0" y="T1"/>
                                          </a:cxn>
                                          <a:cxn ang="T5">
                                            <a:pos x="T2" y="T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987" h="129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987" y="129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267898759" name="Freeform 66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1045217" y="2355640"/>
                                        <a:ext cx="945" cy="126"/>
                                      </a:xfrm>
                                      <a:custGeom>
                                        <a:avLst/>
                                        <a:gdLst>
                                          <a:gd name="T0" fmla="*/ 0 w 945"/>
                                          <a:gd name="T1" fmla="*/ 0 h 126"/>
                                          <a:gd name="T2" fmla="*/ 945 w 945"/>
                                          <a:gd name="T3" fmla="*/ 126 h 126"/>
                                          <a:gd name="T4" fmla="*/ 0 60000 65536"/>
                                          <a:gd name="T5" fmla="*/ 0 60000 65536"/>
                                        </a:gdLst>
                                        <a:ahLst/>
                                        <a:cxnLst>
                                          <a:cxn ang="T4">
                                            <a:pos x="T0" y="T1"/>
                                          </a:cxn>
                                          <a:cxn ang="T5">
                                            <a:pos x="T2" y="T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945" h="126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945" y="126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368543704" name="Freeform 67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1046603" y="2355988"/>
                                        <a:ext cx="1068" cy="138"/>
                                      </a:xfrm>
                                      <a:custGeom>
                                        <a:avLst/>
                                        <a:gdLst>
                                          <a:gd name="T0" fmla="*/ 0 w 1068"/>
                                          <a:gd name="T1" fmla="*/ 0 h 138"/>
                                          <a:gd name="T2" fmla="*/ 1068 w 1068"/>
                                          <a:gd name="T3" fmla="*/ 138 h 138"/>
                                          <a:gd name="T4" fmla="*/ 0 60000 65536"/>
                                          <a:gd name="T5" fmla="*/ 0 60000 65536"/>
                                        </a:gdLst>
                                        <a:ahLst/>
                                        <a:cxnLst>
                                          <a:cxn ang="T4">
                                            <a:pos x="T0" y="T1"/>
                                          </a:cxn>
                                          <a:cxn ang="T5">
                                            <a:pos x="T2" y="T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068" h="138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1068" y="138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14669103" name="Freeform 68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1046714" y="2355838"/>
                                        <a:ext cx="1056" cy="141"/>
                                      </a:xfrm>
                                      <a:custGeom>
                                        <a:avLst/>
                                        <a:gdLst>
                                          <a:gd name="T0" fmla="*/ 0 w 1056"/>
                                          <a:gd name="T1" fmla="*/ 0 h 141"/>
                                          <a:gd name="T2" fmla="*/ 1056 w 1056"/>
                                          <a:gd name="T3" fmla="*/ 141 h 141"/>
                                          <a:gd name="T4" fmla="*/ 0 60000 65536"/>
                                          <a:gd name="T5" fmla="*/ 0 60000 65536"/>
                                        </a:gdLst>
                                        <a:ahLst/>
                                        <a:cxnLst>
                                          <a:cxn ang="T4">
                                            <a:pos x="T0" y="T1"/>
                                          </a:cxn>
                                          <a:cxn ang="T5">
                                            <a:pos x="T2" y="T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056" h="141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1056" y="141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0980515" name="Freeform 69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1048181" y="2356197"/>
                                        <a:ext cx="1092" cy="145"/>
                                      </a:xfrm>
                                      <a:custGeom>
                                        <a:avLst/>
                                        <a:gdLst>
                                          <a:gd name="T0" fmla="*/ 0 w 1092"/>
                                          <a:gd name="T1" fmla="*/ 0 h 145"/>
                                          <a:gd name="T2" fmla="*/ 1092 w 1092"/>
                                          <a:gd name="T3" fmla="*/ 145 h 145"/>
                                          <a:gd name="T4" fmla="*/ 0 60000 65536"/>
                                          <a:gd name="T5" fmla="*/ 0 60000 65536"/>
                                        </a:gdLst>
                                        <a:ahLst/>
                                        <a:cxnLst>
                                          <a:cxn ang="T4">
                                            <a:pos x="T0" y="T1"/>
                                          </a:cxn>
                                          <a:cxn ang="T5">
                                            <a:pos x="T2" y="T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092" h="145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1092" y="145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70197643" name="Freeform 70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1048307" y="2356051"/>
                                        <a:ext cx="1041" cy="135"/>
                                      </a:xfrm>
                                      <a:custGeom>
                                        <a:avLst/>
                                        <a:gdLst>
                                          <a:gd name="T0" fmla="*/ 0 w 1041"/>
                                          <a:gd name="T1" fmla="*/ 0 h 135"/>
                                          <a:gd name="T2" fmla="*/ 1041 w 1041"/>
                                          <a:gd name="T3" fmla="*/ 135 h 135"/>
                                          <a:gd name="T4" fmla="*/ 0 60000 65536"/>
                                          <a:gd name="T5" fmla="*/ 0 60000 65536"/>
                                        </a:gdLst>
                                        <a:ahLst/>
                                        <a:cxnLst>
                                          <a:cxn ang="T4">
                                            <a:pos x="T0" y="T1"/>
                                          </a:cxn>
                                          <a:cxn ang="T5">
                                            <a:pos x="T2" y="T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041" h="135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1041" y="135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91744974" name="Group 71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1044735" y="2360035"/>
                                      <a:ext cx="4725" cy="618"/>
                                      <a:chOff x="1044735" y="2360035"/>
                                      <a:chExt cx="4725" cy="618"/>
                                    </a:xfrm>
                                  </wpg:grpSpPr>
                                  <wps:wsp>
                                    <wps:cNvPr id="136390045" name="Freeform 72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 rot="71349">
                                        <a:off x="1047990" y="2360482"/>
                                        <a:ext cx="1470" cy="171"/>
                                      </a:xfrm>
                                      <a:custGeom>
                                        <a:avLst/>
                                        <a:gdLst>
                                          <a:gd name="T0" fmla="*/ 0 w 1470"/>
                                          <a:gd name="T1" fmla="*/ 0 h 171"/>
                                          <a:gd name="T2" fmla="*/ 36 w 1470"/>
                                          <a:gd name="T3" fmla="*/ 15 h 171"/>
                                          <a:gd name="T4" fmla="*/ 96 w 1470"/>
                                          <a:gd name="T5" fmla="*/ 27 h 171"/>
                                          <a:gd name="T6" fmla="*/ 1380 w 1470"/>
                                          <a:gd name="T7" fmla="*/ 171 h 171"/>
                                          <a:gd name="T8" fmla="*/ 1428 w 1470"/>
                                          <a:gd name="T9" fmla="*/ 171 h 171"/>
                                          <a:gd name="T10" fmla="*/ 1470 w 1470"/>
                                          <a:gd name="T11" fmla="*/ 159 h 171"/>
                                          <a:gd name="T12" fmla="*/ 0 60000 65536"/>
                                          <a:gd name="T13" fmla="*/ 0 60000 65536"/>
                                          <a:gd name="T14" fmla="*/ 0 60000 65536"/>
                                          <a:gd name="T15" fmla="*/ 0 60000 65536"/>
                                          <a:gd name="T16" fmla="*/ 0 60000 65536"/>
                                          <a:gd name="T17" fmla="*/ 0 60000 65536"/>
                                        </a:gdLst>
                                        <a:ahLst/>
                                        <a:cxnLst>
                                          <a:cxn ang="T12">
                                            <a:pos x="T0" y="T1"/>
                                          </a:cxn>
                                          <a:cxn ang="T13">
                                            <a:pos x="T2" y="T3"/>
                                          </a:cxn>
                                          <a:cxn ang="T14">
                                            <a:pos x="T4" y="T5"/>
                                          </a:cxn>
                                          <a:cxn ang="T15">
                                            <a:pos x="T6" y="T7"/>
                                          </a:cxn>
                                          <a:cxn ang="T16">
                                            <a:pos x="T8" y="T9"/>
                                          </a:cxn>
                                          <a:cxn ang="T17">
                                            <a:pos x="T10" y="T11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470" h="171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36" y="15"/>
                                            </a:lnTo>
                                            <a:lnTo>
                                              <a:pt x="96" y="27"/>
                                            </a:lnTo>
                                            <a:lnTo>
                                              <a:pt x="1380" y="171"/>
                                            </a:lnTo>
                                            <a:lnTo>
                                              <a:pt x="1428" y="171"/>
                                            </a:lnTo>
                                            <a:lnTo>
                                              <a:pt x="1470" y="159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282749462" name="Freeform 73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 rot="71349">
                                        <a:off x="1046356" y="2360262"/>
                                        <a:ext cx="1455" cy="177"/>
                                      </a:xfrm>
                                      <a:custGeom>
                                        <a:avLst/>
                                        <a:gdLst>
                                          <a:gd name="T0" fmla="*/ 0 w 1455"/>
                                          <a:gd name="T1" fmla="*/ 0 h 177"/>
                                          <a:gd name="T2" fmla="*/ 36 w 1455"/>
                                          <a:gd name="T3" fmla="*/ 21 h 177"/>
                                          <a:gd name="T4" fmla="*/ 81 w 1455"/>
                                          <a:gd name="T5" fmla="*/ 33 h 177"/>
                                          <a:gd name="T6" fmla="*/ 1365 w 1455"/>
                                          <a:gd name="T7" fmla="*/ 177 h 177"/>
                                          <a:gd name="T8" fmla="*/ 1413 w 1455"/>
                                          <a:gd name="T9" fmla="*/ 177 h 177"/>
                                          <a:gd name="T10" fmla="*/ 1455 w 1455"/>
                                          <a:gd name="T11" fmla="*/ 165 h 177"/>
                                          <a:gd name="T12" fmla="*/ 0 60000 65536"/>
                                          <a:gd name="T13" fmla="*/ 0 60000 65536"/>
                                          <a:gd name="T14" fmla="*/ 0 60000 65536"/>
                                          <a:gd name="T15" fmla="*/ 0 60000 65536"/>
                                          <a:gd name="T16" fmla="*/ 0 60000 65536"/>
                                          <a:gd name="T17" fmla="*/ 0 60000 65536"/>
                                        </a:gdLst>
                                        <a:ahLst/>
                                        <a:cxnLst>
                                          <a:cxn ang="T12">
                                            <a:pos x="T0" y="T1"/>
                                          </a:cxn>
                                          <a:cxn ang="T13">
                                            <a:pos x="T2" y="T3"/>
                                          </a:cxn>
                                          <a:cxn ang="T14">
                                            <a:pos x="T4" y="T5"/>
                                          </a:cxn>
                                          <a:cxn ang="T15">
                                            <a:pos x="T6" y="T7"/>
                                          </a:cxn>
                                          <a:cxn ang="T16">
                                            <a:pos x="T8" y="T9"/>
                                          </a:cxn>
                                          <a:cxn ang="T17">
                                            <a:pos x="T10" y="T11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455" h="177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36" y="21"/>
                                            </a:lnTo>
                                            <a:lnTo>
                                              <a:pt x="81" y="33"/>
                                            </a:lnTo>
                                            <a:lnTo>
                                              <a:pt x="1365" y="177"/>
                                            </a:lnTo>
                                            <a:lnTo>
                                              <a:pt x="1413" y="177"/>
                                            </a:lnTo>
                                            <a:lnTo>
                                              <a:pt x="1455" y="165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00853870" name="Freeform 74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 rot="71349">
                                        <a:off x="1044735" y="2360035"/>
                                        <a:ext cx="1464" cy="189"/>
                                      </a:xfrm>
                                      <a:custGeom>
                                        <a:avLst/>
                                        <a:gdLst>
                                          <a:gd name="T0" fmla="*/ 0 w 1464"/>
                                          <a:gd name="T1" fmla="*/ 0 h 186"/>
                                          <a:gd name="T2" fmla="*/ 30 w 1464"/>
                                          <a:gd name="T3" fmla="*/ 27 h 186"/>
                                          <a:gd name="T4" fmla="*/ 90 w 1464"/>
                                          <a:gd name="T5" fmla="*/ 46 h 186"/>
                                          <a:gd name="T6" fmla="*/ 1374 w 1464"/>
                                          <a:gd name="T7" fmla="*/ 198 h 186"/>
                                          <a:gd name="T8" fmla="*/ 1422 w 1464"/>
                                          <a:gd name="T9" fmla="*/ 198 h 186"/>
                                          <a:gd name="T10" fmla="*/ 1464 w 1464"/>
                                          <a:gd name="T11" fmla="*/ 186 h 186"/>
                                          <a:gd name="T12" fmla="*/ 0 60000 65536"/>
                                          <a:gd name="T13" fmla="*/ 0 60000 65536"/>
                                          <a:gd name="T14" fmla="*/ 0 60000 65536"/>
                                          <a:gd name="T15" fmla="*/ 0 60000 65536"/>
                                          <a:gd name="T16" fmla="*/ 0 60000 65536"/>
                                          <a:gd name="T17" fmla="*/ 0 60000 65536"/>
                                        </a:gdLst>
                                        <a:ahLst/>
                                        <a:cxnLst>
                                          <a:cxn ang="T12">
                                            <a:pos x="T0" y="T1"/>
                                          </a:cxn>
                                          <a:cxn ang="T13">
                                            <a:pos x="T2" y="T3"/>
                                          </a:cxn>
                                          <a:cxn ang="T14">
                                            <a:pos x="T4" y="T5"/>
                                          </a:cxn>
                                          <a:cxn ang="T15">
                                            <a:pos x="T6" y="T7"/>
                                          </a:cxn>
                                          <a:cxn ang="T16">
                                            <a:pos x="T8" y="T9"/>
                                          </a:cxn>
                                          <a:cxn ang="T17">
                                            <a:pos x="T10" y="T11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464" h="186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30" y="27"/>
                                            </a:lnTo>
                                            <a:lnTo>
                                              <a:pt x="90" y="42"/>
                                            </a:lnTo>
                                            <a:lnTo>
                                              <a:pt x="1374" y="186"/>
                                            </a:lnTo>
                                            <a:lnTo>
                                              <a:pt x="1422" y="186"/>
                                            </a:lnTo>
                                            <a:lnTo>
                                              <a:pt x="1464" y="174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827479423" name="Group 75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1044953" y="2356010"/>
                                      <a:ext cx="4260" cy="3910"/>
                                      <a:chOff x="1044953" y="2356010"/>
                                      <a:chExt cx="4260" cy="3910"/>
                                    </a:xfrm>
                                  </wpg:grpSpPr>
                                  <wpg:grpSp>
                                    <wpg:cNvPr id="1880825336" name="Group 76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1044953" y="2356274"/>
                                        <a:ext cx="1009" cy="3426"/>
                                        <a:chOff x="1044953" y="2356274"/>
                                        <a:chExt cx="1253" cy="3390"/>
                                      </a:xfrm>
                                    </wpg:grpSpPr>
                                    <wps:wsp>
                                      <wps:cNvPr id="412089026" name="Freeform 77"/>
                                      <wps:cNvSpPr>
                                        <a:spLocks noChangeAspect="1"/>
                                      </wps:cNvSpPr>
                                      <wps:spPr bwMode="auto">
                                        <a:xfrm>
                                          <a:off x="1044953" y="2356274"/>
                                          <a:ext cx="1253" cy="3390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1253"/>
                                            <a:gd name="T1" fmla="*/ 3248 h 3390"/>
                                            <a:gd name="T2" fmla="*/ 0 w 1253"/>
                                            <a:gd name="T3" fmla="*/ 315 h 3390"/>
                                            <a:gd name="T4" fmla="*/ 15 w 1253"/>
                                            <a:gd name="T5" fmla="*/ 188 h 3390"/>
                                            <a:gd name="T6" fmla="*/ 60 w 1253"/>
                                            <a:gd name="T7" fmla="*/ 83 h 3390"/>
                                            <a:gd name="T8" fmla="*/ 165 w 1253"/>
                                            <a:gd name="T9" fmla="*/ 8 h 3390"/>
                                            <a:gd name="T10" fmla="*/ 285 w 1253"/>
                                            <a:gd name="T11" fmla="*/ 0 h 3390"/>
                                            <a:gd name="T12" fmla="*/ 1005 w 1253"/>
                                            <a:gd name="T13" fmla="*/ 83 h 3390"/>
                                            <a:gd name="T14" fmla="*/ 1103 w 1253"/>
                                            <a:gd name="T15" fmla="*/ 113 h 3390"/>
                                            <a:gd name="T16" fmla="*/ 1193 w 1253"/>
                                            <a:gd name="T17" fmla="*/ 180 h 3390"/>
                                            <a:gd name="T18" fmla="*/ 1238 w 1253"/>
                                            <a:gd name="T19" fmla="*/ 285 h 3390"/>
                                            <a:gd name="T20" fmla="*/ 1253 w 1253"/>
                                            <a:gd name="T21" fmla="*/ 405 h 3390"/>
                                            <a:gd name="T22" fmla="*/ 1253 w 1253"/>
                                            <a:gd name="T23" fmla="*/ 3390 h 3390"/>
                                            <a:gd name="T24" fmla="*/ 0 60000 65536"/>
                                            <a:gd name="T25" fmla="*/ 0 60000 65536"/>
                                            <a:gd name="T26" fmla="*/ 0 60000 65536"/>
                                            <a:gd name="T27" fmla="*/ 0 60000 65536"/>
                                            <a:gd name="T28" fmla="*/ 0 60000 65536"/>
                                            <a:gd name="T29" fmla="*/ 0 60000 65536"/>
                                            <a:gd name="T30" fmla="*/ 0 60000 65536"/>
                                            <a:gd name="T31" fmla="*/ 0 60000 65536"/>
                                            <a:gd name="T32" fmla="*/ 0 60000 65536"/>
                                            <a:gd name="T33" fmla="*/ 0 60000 65536"/>
                                            <a:gd name="T34" fmla="*/ 0 60000 65536"/>
                                            <a:gd name="T35" fmla="*/ 0 60000 65536"/>
                                          </a:gdLst>
                                          <a:ahLst/>
                                          <a:cxnLst>
                                            <a:cxn ang="T24">
                                              <a:pos x="T0" y="T1"/>
                                            </a:cxn>
                                            <a:cxn ang="T25">
                                              <a:pos x="T2" y="T3"/>
                                            </a:cxn>
                                            <a:cxn ang="T26">
                                              <a:pos x="T4" y="T5"/>
                                            </a:cxn>
                                            <a:cxn ang="T27">
                                              <a:pos x="T6" y="T7"/>
                                            </a:cxn>
                                            <a:cxn ang="T28">
                                              <a:pos x="T8" y="T9"/>
                                            </a:cxn>
                                            <a:cxn ang="T29">
                                              <a:pos x="T10" y="T11"/>
                                            </a:cxn>
                                            <a:cxn ang="T30">
                                              <a:pos x="T12" y="T13"/>
                                            </a:cxn>
                                            <a:cxn ang="T31">
                                              <a:pos x="T14" y="T15"/>
                                            </a:cxn>
                                            <a:cxn ang="T32">
                                              <a:pos x="T16" y="T17"/>
                                            </a:cxn>
                                            <a:cxn ang="T33">
                                              <a:pos x="T18" y="T19"/>
                                            </a:cxn>
                                            <a:cxn ang="T34">
                                              <a:pos x="T20" y="T21"/>
                                            </a:cxn>
                                            <a:cxn ang="T35">
                                              <a:pos x="T22" y="T23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1253" h="3390">
                                              <a:moveTo>
                                                <a:pt x="0" y="3248"/>
                                              </a:moveTo>
                                              <a:lnTo>
                                                <a:pt x="0" y="315"/>
                                              </a:lnTo>
                                              <a:lnTo>
                                                <a:pt x="15" y="188"/>
                                              </a:lnTo>
                                              <a:cubicBezTo>
                                                <a:pt x="25" y="149"/>
                                                <a:pt x="35" y="113"/>
                                                <a:pt x="60" y="83"/>
                                              </a:cubicBezTo>
                                              <a:cubicBezTo>
                                                <a:pt x="85" y="53"/>
                                                <a:pt x="128" y="22"/>
                                                <a:pt x="165" y="8"/>
                                              </a:cubicBezTo>
                                              <a:lnTo>
                                                <a:pt x="285" y="0"/>
                                              </a:lnTo>
                                              <a:lnTo>
                                                <a:pt x="1005" y="83"/>
                                              </a:lnTo>
                                              <a:lnTo>
                                                <a:pt x="1103" y="113"/>
                                              </a:lnTo>
                                              <a:cubicBezTo>
                                                <a:pt x="1134" y="129"/>
                                                <a:pt x="1171" y="152"/>
                                                <a:pt x="1193" y="180"/>
                                              </a:cubicBezTo>
                                              <a:cubicBezTo>
                                                <a:pt x="1215" y="210"/>
                                                <a:pt x="1228" y="245"/>
                                                <a:pt x="1238" y="285"/>
                                              </a:cubicBezTo>
                                              <a:lnTo>
                                                <a:pt x="1253" y="405"/>
                                              </a:lnTo>
                                              <a:lnTo>
                                                <a:pt x="1253" y="3390"/>
                                              </a:lnTo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948846906" name="Line 78"/>
                                      <wps:cNvCnPr>
                                        <a:cxnSpLocks noChangeAspect="1" noChangeShapeType="1"/>
                                      </wps:cNvCnPr>
                                      <wps:spPr bwMode="auto">
                                        <a:xfrm>
                                          <a:off x="1045609" y="2356326"/>
                                          <a:ext cx="0" cy="3276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042827934" name="Line 79"/>
                                      <wps:cNvCnPr>
                                        <a:cxnSpLocks noChangeAspect="1" noChangeShapeType="1"/>
                                      </wps:cNvCnPr>
                                      <wps:spPr bwMode="auto">
                                        <a:xfrm>
                                          <a:off x="1045297" y="2356294"/>
                                          <a:ext cx="0" cy="3276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336549183" name="Line 80"/>
                                      <wps:cNvCnPr>
                                        <a:cxnSpLocks noChangeAspect="1" noChangeShapeType="1"/>
                                      </wps:cNvCnPr>
                                      <wps:spPr bwMode="auto">
                                        <a:xfrm>
                                          <a:off x="1045913" y="2356358"/>
                                          <a:ext cx="0" cy="3276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671460353" name="Group 81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1046598" y="2356493"/>
                                        <a:ext cx="1010" cy="3427"/>
                                        <a:chOff x="1046598" y="2356493"/>
                                        <a:chExt cx="1010" cy="3427"/>
                                      </a:xfrm>
                                    </wpg:grpSpPr>
                                    <wps:wsp>
                                      <wps:cNvPr id="1927383636" name="Freeform 82"/>
                                      <wps:cNvSpPr>
                                        <a:spLocks noChangeAspect="1"/>
                                      </wps:cNvSpPr>
                                      <wps:spPr bwMode="auto">
                                        <a:xfrm>
                                          <a:off x="1046598" y="2356493"/>
                                          <a:ext cx="1010" cy="3427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1253"/>
                                            <a:gd name="T1" fmla="*/ 3392 h 3390"/>
                                            <a:gd name="T2" fmla="*/ 0 w 1253"/>
                                            <a:gd name="T3" fmla="*/ 329 h 3390"/>
                                            <a:gd name="T4" fmla="*/ 6 w 1253"/>
                                            <a:gd name="T5" fmla="*/ 196 h 3390"/>
                                            <a:gd name="T6" fmla="*/ 25 w 1253"/>
                                            <a:gd name="T7" fmla="*/ 87 h 3390"/>
                                            <a:gd name="T8" fmla="*/ 69 w 1253"/>
                                            <a:gd name="T9" fmla="*/ 8 h 3390"/>
                                            <a:gd name="T10" fmla="*/ 120 w 1253"/>
                                            <a:gd name="T11" fmla="*/ 0 h 3390"/>
                                            <a:gd name="T12" fmla="*/ 424 w 1253"/>
                                            <a:gd name="T13" fmla="*/ 87 h 3390"/>
                                            <a:gd name="T14" fmla="*/ 466 w 1253"/>
                                            <a:gd name="T15" fmla="*/ 117 h 3390"/>
                                            <a:gd name="T16" fmla="*/ 504 w 1253"/>
                                            <a:gd name="T17" fmla="*/ 188 h 3390"/>
                                            <a:gd name="T18" fmla="*/ 522 w 1253"/>
                                            <a:gd name="T19" fmla="*/ 297 h 3390"/>
                                            <a:gd name="T20" fmla="*/ 529 w 1253"/>
                                            <a:gd name="T21" fmla="*/ 423 h 3390"/>
                                            <a:gd name="T22" fmla="*/ 529 w 1253"/>
                                            <a:gd name="T23" fmla="*/ 3540 h 3390"/>
                                            <a:gd name="T24" fmla="*/ 0 60000 65536"/>
                                            <a:gd name="T25" fmla="*/ 0 60000 65536"/>
                                            <a:gd name="T26" fmla="*/ 0 60000 65536"/>
                                            <a:gd name="T27" fmla="*/ 0 60000 65536"/>
                                            <a:gd name="T28" fmla="*/ 0 60000 65536"/>
                                            <a:gd name="T29" fmla="*/ 0 60000 65536"/>
                                            <a:gd name="T30" fmla="*/ 0 60000 65536"/>
                                            <a:gd name="T31" fmla="*/ 0 60000 65536"/>
                                            <a:gd name="T32" fmla="*/ 0 60000 65536"/>
                                            <a:gd name="T33" fmla="*/ 0 60000 65536"/>
                                            <a:gd name="T34" fmla="*/ 0 60000 65536"/>
                                            <a:gd name="T35" fmla="*/ 0 60000 65536"/>
                                          </a:gdLst>
                                          <a:ahLst/>
                                          <a:cxnLst>
                                            <a:cxn ang="T24">
                                              <a:pos x="T0" y="T1"/>
                                            </a:cxn>
                                            <a:cxn ang="T25">
                                              <a:pos x="T2" y="T3"/>
                                            </a:cxn>
                                            <a:cxn ang="T26">
                                              <a:pos x="T4" y="T5"/>
                                            </a:cxn>
                                            <a:cxn ang="T27">
                                              <a:pos x="T6" y="T7"/>
                                            </a:cxn>
                                            <a:cxn ang="T28">
                                              <a:pos x="T8" y="T9"/>
                                            </a:cxn>
                                            <a:cxn ang="T29">
                                              <a:pos x="T10" y="T11"/>
                                            </a:cxn>
                                            <a:cxn ang="T30">
                                              <a:pos x="T12" y="T13"/>
                                            </a:cxn>
                                            <a:cxn ang="T31">
                                              <a:pos x="T14" y="T15"/>
                                            </a:cxn>
                                            <a:cxn ang="T32">
                                              <a:pos x="T16" y="T17"/>
                                            </a:cxn>
                                            <a:cxn ang="T33">
                                              <a:pos x="T18" y="T19"/>
                                            </a:cxn>
                                            <a:cxn ang="T34">
                                              <a:pos x="T20" y="T21"/>
                                            </a:cxn>
                                            <a:cxn ang="T35">
                                              <a:pos x="T22" y="T23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1253" h="3390">
                                              <a:moveTo>
                                                <a:pt x="0" y="3248"/>
                                              </a:moveTo>
                                              <a:lnTo>
                                                <a:pt x="0" y="315"/>
                                              </a:lnTo>
                                              <a:lnTo>
                                                <a:pt x="15" y="188"/>
                                              </a:lnTo>
                                              <a:cubicBezTo>
                                                <a:pt x="25" y="149"/>
                                                <a:pt x="35" y="113"/>
                                                <a:pt x="60" y="83"/>
                                              </a:cubicBezTo>
                                              <a:cubicBezTo>
                                                <a:pt x="85" y="53"/>
                                                <a:pt x="128" y="22"/>
                                                <a:pt x="165" y="8"/>
                                              </a:cubicBezTo>
                                              <a:lnTo>
                                                <a:pt x="285" y="0"/>
                                              </a:lnTo>
                                              <a:lnTo>
                                                <a:pt x="1005" y="83"/>
                                              </a:lnTo>
                                              <a:lnTo>
                                                <a:pt x="1103" y="113"/>
                                              </a:lnTo>
                                              <a:cubicBezTo>
                                                <a:pt x="1134" y="129"/>
                                                <a:pt x="1171" y="152"/>
                                                <a:pt x="1193" y="180"/>
                                              </a:cubicBezTo>
                                              <a:cubicBezTo>
                                                <a:pt x="1215" y="210"/>
                                                <a:pt x="1228" y="245"/>
                                                <a:pt x="1238" y="285"/>
                                              </a:cubicBezTo>
                                              <a:lnTo>
                                                <a:pt x="1253" y="405"/>
                                              </a:lnTo>
                                              <a:lnTo>
                                                <a:pt x="1253" y="3390"/>
                                              </a:lnTo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006452492" name="Line 83"/>
                                      <wps:cNvCnPr>
                                        <a:cxnSpLocks noChangeAspect="1" noChangeShapeType="1"/>
                                      </wps:cNvCnPr>
                                      <wps:spPr bwMode="auto">
                                        <a:xfrm>
                                          <a:off x="1047127" y="2356546"/>
                                          <a:ext cx="0" cy="331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507653506" name="Line 84"/>
                                      <wps:cNvCnPr>
                                        <a:cxnSpLocks noChangeAspect="1" noChangeShapeType="1"/>
                                      </wps:cNvCnPr>
                                      <wps:spPr bwMode="auto">
                                        <a:xfrm>
                                          <a:off x="1046875" y="2356513"/>
                                          <a:ext cx="0" cy="3312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472455297" name="Line 85"/>
                                      <wps:cNvCnPr>
                                        <a:cxnSpLocks noChangeAspect="1" noChangeShapeType="1"/>
                                      </wps:cNvCnPr>
                                      <wps:spPr bwMode="auto">
                                        <a:xfrm>
                                          <a:off x="1047372" y="2356578"/>
                                          <a:ext cx="0" cy="3312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677290445" name="Group 86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1048204" y="2356010"/>
                                        <a:ext cx="1009" cy="3425"/>
                                        <a:chOff x="1048204" y="2356705"/>
                                        <a:chExt cx="1253" cy="3390"/>
                                      </a:xfrm>
                                    </wpg:grpSpPr>
                                    <wps:wsp>
                                      <wps:cNvPr id="1828560634" name="Freeform 87"/>
                                      <wps:cNvSpPr>
                                        <a:spLocks noChangeAspect="1"/>
                                      </wps:cNvSpPr>
                                      <wps:spPr bwMode="auto">
                                        <a:xfrm>
                                          <a:off x="1048204" y="2356705"/>
                                          <a:ext cx="1253" cy="3390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1253"/>
                                            <a:gd name="T1" fmla="*/ 3248 h 3390"/>
                                            <a:gd name="T2" fmla="*/ 0 w 1253"/>
                                            <a:gd name="T3" fmla="*/ 315 h 3390"/>
                                            <a:gd name="T4" fmla="*/ 15 w 1253"/>
                                            <a:gd name="T5" fmla="*/ 188 h 3390"/>
                                            <a:gd name="T6" fmla="*/ 60 w 1253"/>
                                            <a:gd name="T7" fmla="*/ 83 h 3390"/>
                                            <a:gd name="T8" fmla="*/ 165 w 1253"/>
                                            <a:gd name="T9" fmla="*/ 8 h 3390"/>
                                            <a:gd name="T10" fmla="*/ 285 w 1253"/>
                                            <a:gd name="T11" fmla="*/ 0 h 3390"/>
                                            <a:gd name="T12" fmla="*/ 1005 w 1253"/>
                                            <a:gd name="T13" fmla="*/ 83 h 3390"/>
                                            <a:gd name="T14" fmla="*/ 1103 w 1253"/>
                                            <a:gd name="T15" fmla="*/ 113 h 3390"/>
                                            <a:gd name="T16" fmla="*/ 1193 w 1253"/>
                                            <a:gd name="T17" fmla="*/ 180 h 3390"/>
                                            <a:gd name="T18" fmla="*/ 1238 w 1253"/>
                                            <a:gd name="T19" fmla="*/ 285 h 3390"/>
                                            <a:gd name="T20" fmla="*/ 1253 w 1253"/>
                                            <a:gd name="T21" fmla="*/ 405 h 3390"/>
                                            <a:gd name="T22" fmla="*/ 1253 w 1253"/>
                                            <a:gd name="T23" fmla="*/ 3390 h 3390"/>
                                            <a:gd name="T24" fmla="*/ 0 60000 65536"/>
                                            <a:gd name="T25" fmla="*/ 0 60000 65536"/>
                                            <a:gd name="T26" fmla="*/ 0 60000 65536"/>
                                            <a:gd name="T27" fmla="*/ 0 60000 65536"/>
                                            <a:gd name="T28" fmla="*/ 0 60000 65536"/>
                                            <a:gd name="T29" fmla="*/ 0 60000 65536"/>
                                            <a:gd name="T30" fmla="*/ 0 60000 65536"/>
                                            <a:gd name="T31" fmla="*/ 0 60000 65536"/>
                                            <a:gd name="T32" fmla="*/ 0 60000 65536"/>
                                            <a:gd name="T33" fmla="*/ 0 60000 65536"/>
                                            <a:gd name="T34" fmla="*/ 0 60000 65536"/>
                                            <a:gd name="T35" fmla="*/ 0 60000 65536"/>
                                          </a:gdLst>
                                          <a:ahLst/>
                                          <a:cxnLst>
                                            <a:cxn ang="T24">
                                              <a:pos x="T0" y="T1"/>
                                            </a:cxn>
                                            <a:cxn ang="T25">
                                              <a:pos x="T2" y="T3"/>
                                            </a:cxn>
                                            <a:cxn ang="T26">
                                              <a:pos x="T4" y="T5"/>
                                            </a:cxn>
                                            <a:cxn ang="T27">
                                              <a:pos x="T6" y="T7"/>
                                            </a:cxn>
                                            <a:cxn ang="T28">
                                              <a:pos x="T8" y="T9"/>
                                            </a:cxn>
                                            <a:cxn ang="T29">
                                              <a:pos x="T10" y="T11"/>
                                            </a:cxn>
                                            <a:cxn ang="T30">
                                              <a:pos x="T12" y="T13"/>
                                            </a:cxn>
                                            <a:cxn ang="T31">
                                              <a:pos x="T14" y="T15"/>
                                            </a:cxn>
                                            <a:cxn ang="T32">
                                              <a:pos x="T16" y="T17"/>
                                            </a:cxn>
                                            <a:cxn ang="T33">
                                              <a:pos x="T18" y="T19"/>
                                            </a:cxn>
                                            <a:cxn ang="T34">
                                              <a:pos x="T20" y="T21"/>
                                            </a:cxn>
                                            <a:cxn ang="T35">
                                              <a:pos x="T22" y="T23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1253" h="3390">
                                              <a:moveTo>
                                                <a:pt x="0" y="3248"/>
                                              </a:moveTo>
                                              <a:lnTo>
                                                <a:pt x="0" y="315"/>
                                              </a:lnTo>
                                              <a:lnTo>
                                                <a:pt x="15" y="188"/>
                                              </a:lnTo>
                                              <a:cubicBezTo>
                                                <a:pt x="25" y="149"/>
                                                <a:pt x="35" y="113"/>
                                                <a:pt x="60" y="83"/>
                                              </a:cubicBezTo>
                                              <a:cubicBezTo>
                                                <a:pt x="85" y="53"/>
                                                <a:pt x="128" y="22"/>
                                                <a:pt x="165" y="8"/>
                                              </a:cubicBezTo>
                                              <a:lnTo>
                                                <a:pt x="285" y="0"/>
                                              </a:lnTo>
                                              <a:lnTo>
                                                <a:pt x="1005" y="83"/>
                                              </a:lnTo>
                                              <a:lnTo>
                                                <a:pt x="1103" y="113"/>
                                              </a:lnTo>
                                              <a:cubicBezTo>
                                                <a:pt x="1134" y="129"/>
                                                <a:pt x="1171" y="152"/>
                                                <a:pt x="1193" y="180"/>
                                              </a:cubicBezTo>
                                              <a:cubicBezTo>
                                                <a:pt x="1215" y="210"/>
                                                <a:pt x="1228" y="245"/>
                                                <a:pt x="1238" y="285"/>
                                              </a:cubicBezTo>
                                              <a:lnTo>
                                                <a:pt x="1253" y="405"/>
                                              </a:lnTo>
                                              <a:lnTo>
                                                <a:pt x="1253" y="3390"/>
                                              </a:lnTo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811852823" name="Line 88"/>
                                      <wps:cNvCnPr>
                                        <a:cxnSpLocks noChangeAspect="1" noChangeShapeType="1"/>
                                      </wps:cNvCnPr>
                                      <wps:spPr bwMode="auto">
                                        <a:xfrm>
                                          <a:off x="1048860" y="2356757"/>
                                          <a:ext cx="0" cy="3276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149273281" name="Line 89"/>
                                      <wps:cNvCnPr>
                                        <a:cxnSpLocks noChangeAspect="1" noChangeShapeType="1"/>
                                      </wps:cNvCnPr>
                                      <wps:spPr bwMode="auto">
                                        <a:xfrm>
                                          <a:off x="1048548" y="2356725"/>
                                          <a:ext cx="0" cy="3276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1110503096" name="Line 90"/>
                                      <wps:cNvCnPr>
                                        <a:cxnSpLocks noChangeAspect="1" noChangeShapeType="1"/>
                                      </wps:cNvCnPr>
                                      <wps:spPr bwMode="auto">
                                        <a:xfrm>
                                          <a:off x="1049164" y="2356789"/>
                                          <a:ext cx="0" cy="3276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</wpg:grpSp>
                                </wpg:grpSp>
                              </wpg:grpSp>
                              <wps:wsp>
                                <wps:cNvPr id="2108738984" name="Freeform 91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1365748" y="2297275"/>
                                    <a:ext cx="122555" cy="383539"/>
                                  </a:xfrm>
                                  <a:custGeom>
                                    <a:avLst/>
                                    <a:gdLst>
                                      <a:gd name="T0" fmla="*/ 76 w 1860"/>
                                      <a:gd name="T1" fmla="*/ 0 h 6060"/>
                                      <a:gd name="T2" fmla="*/ 0 w 1860"/>
                                      <a:gd name="T3" fmla="*/ 73 h 6060"/>
                                      <a:gd name="T4" fmla="*/ 0 w 1860"/>
                                      <a:gd name="T5" fmla="*/ 73 h 6060"/>
                                      <a:gd name="T6" fmla="*/ 0 w 1860"/>
                                      <a:gd name="T7" fmla="*/ 73 h 6060"/>
                                      <a:gd name="T8" fmla="*/ 0 w 1860"/>
                                      <a:gd name="T9" fmla="*/ 73 h 6060"/>
                                      <a:gd name="T10" fmla="*/ 0 w 1860"/>
                                      <a:gd name="T11" fmla="*/ 73 h 6060"/>
                                      <a:gd name="T12" fmla="*/ 0 w 1860"/>
                                      <a:gd name="T13" fmla="*/ 73 h 6060"/>
                                      <a:gd name="T14" fmla="*/ 0 w 1860"/>
                                      <a:gd name="T15" fmla="*/ 73 h 6060"/>
                                      <a:gd name="T16" fmla="*/ 0 w 1860"/>
                                      <a:gd name="T17" fmla="*/ 73 h 6060"/>
                                      <a:gd name="T18" fmla="*/ 0 w 1860"/>
                                      <a:gd name="T19" fmla="*/ 73 h 6060"/>
                                      <a:gd name="T20" fmla="*/ 0 w 1860"/>
                                      <a:gd name="T21" fmla="*/ 220 h 6060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</a:gdLst>
                                    <a:ahLst/>
                                    <a:cxnLst>
                                      <a:cxn ang="T22">
                                        <a:pos x="T0" y="T1"/>
                                      </a:cxn>
                                      <a:cxn ang="T23">
                                        <a:pos x="T2" y="T3"/>
                                      </a:cxn>
                                      <a:cxn ang="T24">
                                        <a:pos x="T4" y="T5"/>
                                      </a:cxn>
                                      <a:cxn ang="T25">
                                        <a:pos x="T6" y="T7"/>
                                      </a:cxn>
                                      <a:cxn ang="T26">
                                        <a:pos x="T8" y="T9"/>
                                      </a:cxn>
                                      <a:cxn ang="T27">
                                        <a:pos x="T10" y="T11"/>
                                      </a:cxn>
                                      <a:cxn ang="T28">
                                        <a:pos x="T12" y="T13"/>
                                      </a:cxn>
                                      <a:cxn ang="T29">
                                        <a:pos x="T14" y="T15"/>
                                      </a:cxn>
                                      <a:cxn ang="T30">
                                        <a:pos x="T16" y="T17"/>
                                      </a:cxn>
                                      <a:cxn ang="T31">
                                        <a:pos x="T18" y="T19"/>
                                      </a:cxn>
                                      <a:cxn ang="T32">
                                        <a:pos x="T20" y="T21"/>
                                      </a:cxn>
                                    </a:cxnLst>
                                    <a:rect l="0" t="0" r="r" b="b"/>
                                    <a:pathLst>
                                      <a:path w="1860" h="6060">
                                        <a:moveTo>
                                          <a:pt x="1860" y="0"/>
                                        </a:moveTo>
                                        <a:lnTo>
                                          <a:pt x="213" y="1482"/>
                                        </a:lnTo>
                                        <a:lnTo>
                                          <a:pt x="177" y="1515"/>
                                        </a:lnTo>
                                        <a:lnTo>
                                          <a:pt x="114" y="1590"/>
                                        </a:lnTo>
                                        <a:lnTo>
                                          <a:pt x="72" y="1662"/>
                                        </a:lnTo>
                                        <a:lnTo>
                                          <a:pt x="51" y="1716"/>
                                        </a:lnTo>
                                        <a:lnTo>
                                          <a:pt x="36" y="1770"/>
                                        </a:lnTo>
                                        <a:lnTo>
                                          <a:pt x="18" y="1857"/>
                                        </a:lnTo>
                                        <a:lnTo>
                                          <a:pt x="9" y="1950"/>
                                        </a:lnTo>
                                        <a:lnTo>
                                          <a:pt x="3" y="2046"/>
                                        </a:lnTo>
                                        <a:lnTo>
                                          <a:pt x="0" y="606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36000" tIns="0" rIns="36000" bIns="0" anchor="t" anchorCtr="0" upright="1">
                                  <a:noAutofit/>
                                </wps:bodyPr>
                              </wps:wsp>
                              <wps:wsp>
                                <wps:cNvPr id="130374704" name="Freeform 92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1376987" y="2318398"/>
                                    <a:ext cx="109855" cy="307975"/>
                                  </a:xfrm>
                                  <a:custGeom>
                                    <a:avLst/>
                                    <a:gdLst>
                                      <a:gd name="T0" fmla="*/ 0 w 1671"/>
                                      <a:gd name="T1" fmla="*/ 220 h 4876"/>
                                      <a:gd name="T2" fmla="*/ 0 w 1671"/>
                                      <a:gd name="T3" fmla="*/ 220 h 4876"/>
                                      <a:gd name="T4" fmla="*/ 0 w 1671"/>
                                      <a:gd name="T5" fmla="*/ 220 h 4876"/>
                                      <a:gd name="T6" fmla="*/ 0 w 1671"/>
                                      <a:gd name="T7" fmla="*/ 220 h 4876"/>
                                      <a:gd name="T8" fmla="*/ 0 w 1671"/>
                                      <a:gd name="T9" fmla="*/ 73 h 4876"/>
                                      <a:gd name="T10" fmla="*/ 0 w 1671"/>
                                      <a:gd name="T11" fmla="*/ 73 h 4876"/>
                                      <a:gd name="T12" fmla="*/ 0 w 1671"/>
                                      <a:gd name="T13" fmla="*/ 73 h 4876"/>
                                      <a:gd name="T14" fmla="*/ 0 w 1671"/>
                                      <a:gd name="T15" fmla="*/ 73 h 4876"/>
                                      <a:gd name="T16" fmla="*/ 0 w 1671"/>
                                      <a:gd name="T17" fmla="*/ 73 h 4876"/>
                                      <a:gd name="T18" fmla="*/ 0 w 1671"/>
                                      <a:gd name="T19" fmla="*/ 73 h 4876"/>
                                      <a:gd name="T20" fmla="*/ 0 w 1671"/>
                                      <a:gd name="T21" fmla="*/ 73 h 4876"/>
                                      <a:gd name="T22" fmla="*/ 0 w 1671"/>
                                      <a:gd name="T23" fmla="*/ 73 h 4876"/>
                                      <a:gd name="T24" fmla="*/ 0 w 1671"/>
                                      <a:gd name="T25" fmla="*/ 73 h 4876"/>
                                      <a:gd name="T26" fmla="*/ 76 w 1671"/>
                                      <a:gd name="T27" fmla="*/ 0 h 4876"/>
                                      <a:gd name="T28" fmla="*/ 76 w 1671"/>
                                      <a:gd name="T29" fmla="*/ 0 h 4876"/>
                                      <a:gd name="T30" fmla="*/ 76 w 1671"/>
                                      <a:gd name="T31" fmla="*/ 0 h 4876"/>
                                      <a:gd name="T32" fmla="*/ 76 w 1671"/>
                                      <a:gd name="T33" fmla="*/ 0 h 4876"/>
                                      <a:gd name="T34" fmla="*/ 76 w 1671"/>
                                      <a:gd name="T35" fmla="*/ 0 h 4876"/>
                                      <a:gd name="T36" fmla="*/ 76 w 1671"/>
                                      <a:gd name="T37" fmla="*/ 0 h 4876"/>
                                      <a:gd name="T38" fmla="*/ 76 w 1671"/>
                                      <a:gd name="T39" fmla="*/ 0 h 4876"/>
                                      <a:gd name="T40" fmla="*/ 76 w 1671"/>
                                      <a:gd name="T41" fmla="*/ 0 h 4876"/>
                                      <a:gd name="T42" fmla="*/ 76 w 1671"/>
                                      <a:gd name="T43" fmla="*/ 146 h 4876"/>
                                      <a:gd name="T44" fmla="*/ 76 w 1671"/>
                                      <a:gd name="T45" fmla="*/ 146 h 4876"/>
                                      <a:gd name="T46" fmla="*/ 76 w 1671"/>
                                      <a:gd name="T47" fmla="*/ 146 h 4876"/>
                                      <a:gd name="T48" fmla="*/ 76 w 1671"/>
                                      <a:gd name="T49" fmla="*/ 146 h 4876"/>
                                      <a:gd name="T50" fmla="*/ 0 w 1671"/>
                                      <a:gd name="T51" fmla="*/ 220 h 4876"/>
                                      <a:gd name="T52" fmla="*/ 0 w 1671"/>
                                      <a:gd name="T53" fmla="*/ 220 h 4876"/>
                                      <a:gd name="T54" fmla="*/ 0 w 1671"/>
                                      <a:gd name="T55" fmla="*/ 220 h 4876"/>
                                      <a:gd name="T56" fmla="*/ 0 w 1671"/>
                                      <a:gd name="T57" fmla="*/ 220 h 487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</a:gdLst>
                                    <a:ahLst/>
                                    <a:cxnLst>
                                      <a:cxn ang="T58">
                                        <a:pos x="T0" y="T1"/>
                                      </a:cxn>
                                      <a:cxn ang="T59">
                                        <a:pos x="T2" y="T3"/>
                                      </a:cxn>
                                      <a:cxn ang="T60">
                                        <a:pos x="T4" y="T5"/>
                                      </a:cxn>
                                      <a:cxn ang="T61">
                                        <a:pos x="T6" y="T7"/>
                                      </a:cxn>
                                      <a:cxn ang="T62">
                                        <a:pos x="T8" y="T9"/>
                                      </a:cxn>
                                      <a:cxn ang="T63">
                                        <a:pos x="T10" y="T11"/>
                                      </a:cxn>
                                      <a:cxn ang="T64">
                                        <a:pos x="T12" y="T13"/>
                                      </a:cxn>
                                      <a:cxn ang="T65">
                                        <a:pos x="T14" y="T15"/>
                                      </a:cxn>
                                      <a:cxn ang="T66">
                                        <a:pos x="T16" y="T17"/>
                                      </a:cxn>
                                      <a:cxn ang="T67">
                                        <a:pos x="T18" y="T19"/>
                                      </a:cxn>
                                      <a:cxn ang="T68">
                                        <a:pos x="T20" y="T21"/>
                                      </a:cxn>
                                      <a:cxn ang="T69">
                                        <a:pos x="T22" y="T23"/>
                                      </a:cxn>
                                      <a:cxn ang="T70">
                                        <a:pos x="T24" y="T25"/>
                                      </a:cxn>
                                      <a:cxn ang="T71">
                                        <a:pos x="T26" y="T27"/>
                                      </a:cxn>
                                      <a:cxn ang="T72">
                                        <a:pos x="T28" y="T29"/>
                                      </a:cxn>
                                      <a:cxn ang="T73">
                                        <a:pos x="T30" y="T31"/>
                                      </a:cxn>
                                      <a:cxn ang="T74">
                                        <a:pos x="T32" y="T33"/>
                                      </a:cxn>
                                      <a:cxn ang="T75">
                                        <a:pos x="T34" y="T35"/>
                                      </a:cxn>
                                      <a:cxn ang="T76">
                                        <a:pos x="T36" y="T37"/>
                                      </a:cxn>
                                      <a:cxn ang="T77">
                                        <a:pos x="T38" y="T39"/>
                                      </a:cxn>
                                      <a:cxn ang="T78">
                                        <a:pos x="T40" y="T41"/>
                                      </a:cxn>
                                      <a:cxn ang="T79">
                                        <a:pos x="T42" y="T43"/>
                                      </a:cxn>
                                      <a:cxn ang="T80">
                                        <a:pos x="T44" y="T45"/>
                                      </a:cxn>
                                      <a:cxn ang="T81">
                                        <a:pos x="T46" y="T47"/>
                                      </a:cxn>
                                      <a:cxn ang="T82">
                                        <a:pos x="T48" y="T49"/>
                                      </a:cxn>
                                      <a:cxn ang="T83">
                                        <a:pos x="T50" y="T51"/>
                                      </a:cxn>
                                      <a:cxn ang="T84">
                                        <a:pos x="T52" y="T53"/>
                                      </a:cxn>
                                      <a:cxn ang="T85">
                                        <a:pos x="T54" y="T55"/>
                                      </a:cxn>
                                      <a:cxn ang="T86">
                                        <a:pos x="T56" y="T57"/>
                                      </a:cxn>
                                    </a:cxnLst>
                                    <a:rect l="0" t="0" r="r" b="b"/>
                                    <a:pathLst>
                                      <a:path w="1671" h="4876">
                                        <a:moveTo>
                                          <a:pt x="35" y="4876"/>
                                        </a:moveTo>
                                        <a:lnTo>
                                          <a:pt x="15" y="4851"/>
                                        </a:lnTo>
                                        <a:lnTo>
                                          <a:pt x="10" y="4807"/>
                                        </a:lnTo>
                                        <a:lnTo>
                                          <a:pt x="4" y="4753"/>
                                        </a:lnTo>
                                        <a:lnTo>
                                          <a:pt x="0" y="1784"/>
                                        </a:lnTo>
                                        <a:lnTo>
                                          <a:pt x="6" y="1709"/>
                                        </a:lnTo>
                                        <a:lnTo>
                                          <a:pt x="9" y="1629"/>
                                        </a:lnTo>
                                        <a:lnTo>
                                          <a:pt x="18" y="1572"/>
                                        </a:lnTo>
                                        <a:lnTo>
                                          <a:pt x="36" y="1491"/>
                                        </a:lnTo>
                                        <a:lnTo>
                                          <a:pt x="72" y="1386"/>
                                        </a:lnTo>
                                        <a:lnTo>
                                          <a:pt x="120" y="1305"/>
                                        </a:lnTo>
                                        <a:lnTo>
                                          <a:pt x="198" y="1218"/>
                                        </a:lnTo>
                                        <a:lnTo>
                                          <a:pt x="309" y="1119"/>
                                        </a:lnTo>
                                        <a:lnTo>
                                          <a:pt x="1474" y="52"/>
                                        </a:lnTo>
                                        <a:lnTo>
                                          <a:pt x="1514" y="28"/>
                                        </a:lnTo>
                                        <a:lnTo>
                                          <a:pt x="1546" y="10"/>
                                        </a:lnTo>
                                        <a:lnTo>
                                          <a:pt x="1586" y="0"/>
                                        </a:lnTo>
                                        <a:lnTo>
                                          <a:pt x="1623" y="3"/>
                                        </a:lnTo>
                                        <a:lnTo>
                                          <a:pt x="1648" y="40"/>
                                        </a:lnTo>
                                        <a:lnTo>
                                          <a:pt x="1662" y="87"/>
                                        </a:lnTo>
                                        <a:lnTo>
                                          <a:pt x="1671" y="134"/>
                                        </a:lnTo>
                                        <a:lnTo>
                                          <a:pt x="1671" y="3144"/>
                                        </a:lnTo>
                                        <a:lnTo>
                                          <a:pt x="1665" y="3173"/>
                                        </a:lnTo>
                                        <a:lnTo>
                                          <a:pt x="1650" y="3213"/>
                                        </a:lnTo>
                                        <a:lnTo>
                                          <a:pt x="1596" y="3284"/>
                                        </a:lnTo>
                                        <a:lnTo>
                                          <a:pt x="165" y="4804"/>
                                        </a:lnTo>
                                        <a:lnTo>
                                          <a:pt x="115" y="4842"/>
                                        </a:lnTo>
                                        <a:lnTo>
                                          <a:pt x="64" y="4873"/>
                                        </a:lnTo>
                                        <a:lnTo>
                                          <a:pt x="35" y="487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36000" tIns="0" rIns="36000" bIns="0" anchor="t" anchorCtr="0" upright="1">
                                  <a:noAutofit/>
                                </wps:bodyPr>
                              </wps:wsp>
                              <wps:wsp>
                                <wps:cNvPr id="275641492" name="Freeform 93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1253881" y="2277821"/>
                                    <a:ext cx="135255" cy="383539"/>
                                  </a:xfrm>
                                  <a:custGeom>
                                    <a:avLst/>
                                    <a:gdLst>
                                      <a:gd name="T0" fmla="*/ 76 w 2052"/>
                                      <a:gd name="T1" fmla="*/ 0 h 6045"/>
                                      <a:gd name="T2" fmla="*/ 0 w 2052"/>
                                      <a:gd name="T3" fmla="*/ 73 h 6045"/>
                                      <a:gd name="T4" fmla="*/ 0 w 2052"/>
                                      <a:gd name="T5" fmla="*/ 73 h 6045"/>
                                      <a:gd name="T6" fmla="*/ 0 w 2052"/>
                                      <a:gd name="T7" fmla="*/ 73 h 6045"/>
                                      <a:gd name="T8" fmla="*/ 0 w 2052"/>
                                      <a:gd name="T9" fmla="*/ 73 h 6045"/>
                                      <a:gd name="T10" fmla="*/ 0 w 2052"/>
                                      <a:gd name="T11" fmla="*/ 73 h 6045"/>
                                      <a:gd name="T12" fmla="*/ 0 w 2052"/>
                                      <a:gd name="T13" fmla="*/ 73 h 6045"/>
                                      <a:gd name="T14" fmla="*/ 0 w 2052"/>
                                      <a:gd name="T15" fmla="*/ 73 h 6045"/>
                                      <a:gd name="T16" fmla="*/ 0 w 2052"/>
                                      <a:gd name="T17" fmla="*/ 73 h 6045"/>
                                      <a:gd name="T18" fmla="*/ 0 w 2052"/>
                                      <a:gd name="T19" fmla="*/ 73 h 6045"/>
                                      <a:gd name="T20" fmla="*/ 0 w 2052"/>
                                      <a:gd name="T21" fmla="*/ 220 h 6045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</a:gdLst>
                                    <a:ahLst/>
                                    <a:cxnLst>
                                      <a:cxn ang="T22">
                                        <a:pos x="T0" y="T1"/>
                                      </a:cxn>
                                      <a:cxn ang="T23">
                                        <a:pos x="T2" y="T3"/>
                                      </a:cxn>
                                      <a:cxn ang="T24">
                                        <a:pos x="T4" y="T5"/>
                                      </a:cxn>
                                      <a:cxn ang="T25">
                                        <a:pos x="T6" y="T7"/>
                                      </a:cxn>
                                      <a:cxn ang="T26">
                                        <a:pos x="T8" y="T9"/>
                                      </a:cxn>
                                      <a:cxn ang="T27">
                                        <a:pos x="T10" y="T11"/>
                                      </a:cxn>
                                      <a:cxn ang="T28">
                                        <a:pos x="T12" y="T13"/>
                                      </a:cxn>
                                      <a:cxn ang="T29">
                                        <a:pos x="T14" y="T15"/>
                                      </a:cxn>
                                      <a:cxn ang="T30">
                                        <a:pos x="T16" y="T17"/>
                                      </a:cxn>
                                      <a:cxn ang="T31">
                                        <a:pos x="T18" y="T19"/>
                                      </a:cxn>
                                      <a:cxn ang="T32">
                                        <a:pos x="T20" y="T21"/>
                                      </a:cxn>
                                    </a:cxnLst>
                                    <a:rect l="0" t="0" r="r" b="b"/>
                                    <a:pathLst>
                                      <a:path w="2052" h="6045">
                                        <a:moveTo>
                                          <a:pt x="2052" y="0"/>
                                        </a:moveTo>
                                        <a:lnTo>
                                          <a:pt x="248" y="1497"/>
                                        </a:lnTo>
                                        <a:lnTo>
                                          <a:pt x="192" y="1557"/>
                                        </a:lnTo>
                                        <a:lnTo>
                                          <a:pt x="147" y="1608"/>
                                        </a:lnTo>
                                        <a:lnTo>
                                          <a:pt x="87" y="1686"/>
                                        </a:lnTo>
                                        <a:lnTo>
                                          <a:pt x="63" y="1734"/>
                                        </a:lnTo>
                                        <a:lnTo>
                                          <a:pt x="42" y="1785"/>
                                        </a:lnTo>
                                        <a:lnTo>
                                          <a:pt x="30" y="1842"/>
                                        </a:lnTo>
                                        <a:lnTo>
                                          <a:pt x="12" y="1893"/>
                                        </a:lnTo>
                                        <a:lnTo>
                                          <a:pt x="0" y="2075"/>
                                        </a:lnTo>
                                        <a:lnTo>
                                          <a:pt x="0" y="604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36000" tIns="0" rIns="36000" bIns="0" anchor="t" anchorCtr="0" upright="1">
                                  <a:noAutofit/>
                                </wps:bodyPr>
                              </wps:wsp>
                              <wps:wsp>
                                <wps:cNvPr id="1214835593" name="Freeform 94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1142012" y="2268093"/>
                                    <a:ext cx="146049" cy="385444"/>
                                  </a:xfrm>
                                  <a:custGeom>
                                    <a:avLst/>
                                    <a:gdLst>
                                      <a:gd name="T0" fmla="*/ 76 w 2214"/>
                                      <a:gd name="T1" fmla="*/ 0 h 6084"/>
                                      <a:gd name="T2" fmla="*/ 0 w 2214"/>
                                      <a:gd name="T3" fmla="*/ 73 h 6084"/>
                                      <a:gd name="T4" fmla="*/ 0 w 2214"/>
                                      <a:gd name="T5" fmla="*/ 73 h 6084"/>
                                      <a:gd name="T6" fmla="*/ 0 w 2214"/>
                                      <a:gd name="T7" fmla="*/ 73 h 6084"/>
                                      <a:gd name="T8" fmla="*/ 0 w 2214"/>
                                      <a:gd name="T9" fmla="*/ 73 h 6084"/>
                                      <a:gd name="T10" fmla="*/ 0 w 2214"/>
                                      <a:gd name="T11" fmla="*/ 73 h 6084"/>
                                      <a:gd name="T12" fmla="*/ 0 w 2214"/>
                                      <a:gd name="T13" fmla="*/ 73 h 6084"/>
                                      <a:gd name="T14" fmla="*/ 0 w 2214"/>
                                      <a:gd name="T15" fmla="*/ 73 h 6084"/>
                                      <a:gd name="T16" fmla="*/ 0 w 2214"/>
                                      <a:gd name="T17" fmla="*/ 73 h 6084"/>
                                      <a:gd name="T18" fmla="*/ 0 w 2214"/>
                                      <a:gd name="T19" fmla="*/ 73 h 6084"/>
                                      <a:gd name="T20" fmla="*/ 0 w 2214"/>
                                      <a:gd name="T21" fmla="*/ 73 h 6084"/>
                                      <a:gd name="T22" fmla="*/ 0 w 2214"/>
                                      <a:gd name="T23" fmla="*/ 220 h 6084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  <a:gd name="T33" fmla="*/ 0 60000 65536"/>
                                      <a:gd name="T34" fmla="*/ 0 60000 65536"/>
                                      <a:gd name="T35" fmla="*/ 0 60000 65536"/>
                                    </a:gdLst>
                                    <a:ahLst/>
                                    <a:cxnLst>
                                      <a:cxn ang="T24">
                                        <a:pos x="T0" y="T1"/>
                                      </a:cxn>
                                      <a:cxn ang="T25">
                                        <a:pos x="T2" y="T3"/>
                                      </a:cxn>
                                      <a:cxn ang="T26">
                                        <a:pos x="T4" y="T5"/>
                                      </a:cxn>
                                      <a:cxn ang="T27">
                                        <a:pos x="T6" y="T7"/>
                                      </a:cxn>
                                      <a:cxn ang="T28">
                                        <a:pos x="T8" y="T9"/>
                                      </a:cxn>
                                      <a:cxn ang="T29">
                                        <a:pos x="T10" y="T11"/>
                                      </a:cxn>
                                      <a:cxn ang="T30">
                                        <a:pos x="T12" y="T13"/>
                                      </a:cxn>
                                      <a:cxn ang="T31">
                                        <a:pos x="T14" y="T15"/>
                                      </a:cxn>
                                      <a:cxn ang="T32">
                                        <a:pos x="T16" y="T17"/>
                                      </a:cxn>
                                      <a:cxn ang="T33">
                                        <a:pos x="T18" y="T19"/>
                                      </a:cxn>
                                      <a:cxn ang="T34">
                                        <a:pos x="T20" y="T21"/>
                                      </a:cxn>
                                      <a:cxn ang="T35">
                                        <a:pos x="T22" y="T23"/>
                                      </a:cxn>
                                    </a:cxnLst>
                                    <a:rect l="0" t="0" r="r" b="b"/>
                                    <a:pathLst>
                                      <a:path w="2214" h="6084">
                                        <a:moveTo>
                                          <a:pt x="2214" y="0"/>
                                        </a:moveTo>
                                        <a:lnTo>
                                          <a:pt x="213" y="1554"/>
                                        </a:lnTo>
                                        <a:lnTo>
                                          <a:pt x="156" y="1611"/>
                                        </a:lnTo>
                                        <a:lnTo>
                                          <a:pt x="117" y="1662"/>
                                        </a:lnTo>
                                        <a:lnTo>
                                          <a:pt x="87" y="1704"/>
                                        </a:lnTo>
                                        <a:lnTo>
                                          <a:pt x="72" y="1743"/>
                                        </a:lnTo>
                                        <a:lnTo>
                                          <a:pt x="54" y="1785"/>
                                        </a:lnTo>
                                        <a:lnTo>
                                          <a:pt x="39" y="1842"/>
                                        </a:lnTo>
                                        <a:lnTo>
                                          <a:pt x="24" y="1911"/>
                                        </a:lnTo>
                                        <a:lnTo>
                                          <a:pt x="12" y="1986"/>
                                        </a:lnTo>
                                        <a:lnTo>
                                          <a:pt x="6" y="2037"/>
                                        </a:lnTo>
                                        <a:lnTo>
                                          <a:pt x="0" y="6084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36000" tIns="0" rIns="36000" bIns="0" anchor="t" anchorCtr="0" upright="1">
                                  <a:noAutofit/>
                                </wps:bodyPr>
                              </wps:wsp>
                              <wps:wsp>
                                <wps:cNvPr id="1841907578" name="Freeform 95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1044735" y="2253504"/>
                                    <a:ext cx="454025" cy="429259"/>
                                  </a:xfrm>
                                  <a:custGeom>
                                    <a:avLst/>
                                    <a:gdLst>
                                      <a:gd name="T0" fmla="*/ 0 w 6891"/>
                                      <a:gd name="T1" fmla="*/ 220 h 6780"/>
                                      <a:gd name="T2" fmla="*/ 0 w 6891"/>
                                      <a:gd name="T3" fmla="*/ 220 h 6780"/>
                                      <a:gd name="T4" fmla="*/ 0 w 6891"/>
                                      <a:gd name="T5" fmla="*/ 220 h 6780"/>
                                      <a:gd name="T6" fmla="*/ 0 w 6891"/>
                                      <a:gd name="T7" fmla="*/ 220 h 6780"/>
                                      <a:gd name="T8" fmla="*/ 0 w 6891"/>
                                      <a:gd name="T9" fmla="*/ 73 h 6780"/>
                                      <a:gd name="T10" fmla="*/ 0 w 6891"/>
                                      <a:gd name="T11" fmla="*/ 73 h 6780"/>
                                      <a:gd name="T12" fmla="*/ 0 w 6891"/>
                                      <a:gd name="T13" fmla="*/ 73 h 6780"/>
                                      <a:gd name="T14" fmla="*/ 0 w 6891"/>
                                      <a:gd name="T15" fmla="*/ 73 h 6780"/>
                                      <a:gd name="T16" fmla="*/ 0 w 6891"/>
                                      <a:gd name="T17" fmla="*/ 73 h 6780"/>
                                      <a:gd name="T18" fmla="*/ 0 w 6891"/>
                                      <a:gd name="T19" fmla="*/ 73 h 6780"/>
                                      <a:gd name="T20" fmla="*/ 0 w 6891"/>
                                      <a:gd name="T21" fmla="*/ 73 h 6780"/>
                                      <a:gd name="T22" fmla="*/ 0 w 6891"/>
                                      <a:gd name="T23" fmla="*/ 73 h 6780"/>
                                      <a:gd name="T24" fmla="*/ 0 w 6891"/>
                                      <a:gd name="T25" fmla="*/ 73 h 6780"/>
                                      <a:gd name="T26" fmla="*/ 0 w 6891"/>
                                      <a:gd name="T27" fmla="*/ 73 h 6780"/>
                                      <a:gd name="T28" fmla="*/ 76 w 6891"/>
                                      <a:gd name="T29" fmla="*/ 0 h 6780"/>
                                      <a:gd name="T30" fmla="*/ 76 w 6891"/>
                                      <a:gd name="T31" fmla="*/ 0 h 6780"/>
                                      <a:gd name="T32" fmla="*/ 76 w 6891"/>
                                      <a:gd name="T33" fmla="*/ 0 h 6780"/>
                                      <a:gd name="T34" fmla="*/ 152 w 6891"/>
                                      <a:gd name="T35" fmla="*/ 0 h 6780"/>
                                      <a:gd name="T36" fmla="*/ 152 w 6891"/>
                                      <a:gd name="T37" fmla="*/ 0 h 6780"/>
                                      <a:gd name="T38" fmla="*/ 152 w 6891"/>
                                      <a:gd name="T39" fmla="*/ 0 h 6780"/>
                                      <a:gd name="T40" fmla="*/ 152 w 6891"/>
                                      <a:gd name="T41" fmla="*/ 0 h 6780"/>
                                      <a:gd name="T42" fmla="*/ 152 w 6891"/>
                                      <a:gd name="T43" fmla="*/ 0 h 6780"/>
                                      <a:gd name="T44" fmla="*/ 229 w 6891"/>
                                      <a:gd name="T45" fmla="*/ 0 h 6780"/>
                                      <a:gd name="T46" fmla="*/ 229 w 6891"/>
                                      <a:gd name="T47" fmla="*/ 0 h 6780"/>
                                      <a:gd name="T48" fmla="*/ 229 w 6891"/>
                                      <a:gd name="T49" fmla="*/ 0 h 6780"/>
                                      <a:gd name="T50" fmla="*/ 305 w 6891"/>
                                      <a:gd name="T51" fmla="*/ 0 h 6780"/>
                                      <a:gd name="T52" fmla="*/ 305 w 6891"/>
                                      <a:gd name="T53" fmla="*/ 0 h 6780"/>
                                      <a:gd name="T54" fmla="*/ 305 w 6891"/>
                                      <a:gd name="T55" fmla="*/ 0 h 6780"/>
                                      <a:gd name="T56" fmla="*/ 305 w 6891"/>
                                      <a:gd name="T57" fmla="*/ 0 h 6780"/>
                                      <a:gd name="T58" fmla="*/ 305 w 6891"/>
                                      <a:gd name="T59" fmla="*/ 0 h 6780"/>
                                      <a:gd name="T60" fmla="*/ 305 w 6891"/>
                                      <a:gd name="T61" fmla="*/ 0 h 6780"/>
                                      <a:gd name="T62" fmla="*/ 305 w 6891"/>
                                      <a:gd name="T63" fmla="*/ 220 h 6780"/>
                                      <a:gd name="T64" fmla="*/ 305 w 6891"/>
                                      <a:gd name="T65" fmla="*/ 220 h 6780"/>
                                      <a:gd name="T66" fmla="*/ 305 w 6891"/>
                                      <a:gd name="T67" fmla="*/ 220 h 6780"/>
                                      <a:gd name="T68" fmla="*/ 305 w 6891"/>
                                      <a:gd name="T69" fmla="*/ 220 h 6780"/>
                                      <a:gd name="T70" fmla="*/ 305 w 6891"/>
                                      <a:gd name="T71" fmla="*/ 220 h 6780"/>
                                      <a:gd name="T72" fmla="*/ 305 w 6891"/>
                                      <a:gd name="T73" fmla="*/ 220 h 6780"/>
                                      <a:gd name="T74" fmla="*/ 305 w 6891"/>
                                      <a:gd name="T75" fmla="*/ 220 h 6780"/>
                                      <a:gd name="T76" fmla="*/ 305 w 6891"/>
                                      <a:gd name="T77" fmla="*/ 220 h 6780"/>
                                      <a:gd name="T78" fmla="*/ 305 w 6891"/>
                                      <a:gd name="T79" fmla="*/ 220 h 6780"/>
                                      <a:gd name="T80" fmla="*/ 229 w 6891"/>
                                      <a:gd name="T81" fmla="*/ 293 h 6780"/>
                                      <a:gd name="T82" fmla="*/ 229 w 6891"/>
                                      <a:gd name="T83" fmla="*/ 293 h 6780"/>
                                      <a:gd name="T84" fmla="*/ 229 w 6891"/>
                                      <a:gd name="T85" fmla="*/ 293 h 6780"/>
                                      <a:gd name="T86" fmla="*/ 229 w 6891"/>
                                      <a:gd name="T87" fmla="*/ 293 h 6780"/>
                                      <a:gd name="T88" fmla="*/ 229 w 6891"/>
                                      <a:gd name="T89" fmla="*/ 293 h 6780"/>
                                      <a:gd name="T90" fmla="*/ 229 w 6891"/>
                                      <a:gd name="T91" fmla="*/ 293 h 6780"/>
                                      <a:gd name="T92" fmla="*/ 229 w 6891"/>
                                      <a:gd name="T93" fmla="*/ 293 h 6780"/>
                                      <a:gd name="T94" fmla="*/ 152 w 6891"/>
                                      <a:gd name="T95" fmla="*/ 293 h 6780"/>
                                      <a:gd name="T96" fmla="*/ 152 w 6891"/>
                                      <a:gd name="T97" fmla="*/ 293 h 6780"/>
                                      <a:gd name="T98" fmla="*/ 152 w 6891"/>
                                      <a:gd name="T99" fmla="*/ 293 h 6780"/>
                                      <a:gd name="T100" fmla="*/ 76 w 6891"/>
                                      <a:gd name="T101" fmla="*/ 293 h 6780"/>
                                      <a:gd name="T102" fmla="*/ 76 w 6891"/>
                                      <a:gd name="T103" fmla="*/ 293 h 6780"/>
                                      <a:gd name="T104" fmla="*/ 76 w 6891"/>
                                      <a:gd name="T105" fmla="*/ 293 h 6780"/>
                                      <a:gd name="T106" fmla="*/ 0 w 6891"/>
                                      <a:gd name="T107" fmla="*/ 220 h 6780"/>
                                      <a:gd name="T108" fmla="*/ 0 w 6891"/>
                                      <a:gd name="T109" fmla="*/ 220 h 6780"/>
                                      <a:gd name="T110" fmla="*/ 0 w 6891"/>
                                      <a:gd name="T111" fmla="*/ 220 h 6780"/>
                                      <a:gd name="T112" fmla="*/ 0 w 6891"/>
                                      <a:gd name="T113" fmla="*/ 220 h 6780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  <a:gd name="T150" fmla="*/ 0 60000 65536"/>
                                      <a:gd name="T151" fmla="*/ 0 60000 65536"/>
                                      <a:gd name="T152" fmla="*/ 0 60000 65536"/>
                                      <a:gd name="T153" fmla="*/ 0 60000 65536"/>
                                      <a:gd name="T154" fmla="*/ 0 60000 65536"/>
                                      <a:gd name="T155" fmla="*/ 0 60000 65536"/>
                                      <a:gd name="T156" fmla="*/ 0 60000 65536"/>
                                      <a:gd name="T157" fmla="*/ 0 60000 65536"/>
                                      <a:gd name="T158" fmla="*/ 0 60000 65536"/>
                                      <a:gd name="T159" fmla="*/ 0 60000 65536"/>
                                      <a:gd name="T160" fmla="*/ 0 60000 65536"/>
                                      <a:gd name="T161" fmla="*/ 0 60000 65536"/>
                                      <a:gd name="T162" fmla="*/ 0 60000 65536"/>
                                      <a:gd name="T163" fmla="*/ 0 60000 65536"/>
                                      <a:gd name="T164" fmla="*/ 0 60000 65536"/>
                                      <a:gd name="T165" fmla="*/ 0 60000 65536"/>
                                      <a:gd name="T166" fmla="*/ 0 60000 65536"/>
                                      <a:gd name="T167" fmla="*/ 0 60000 65536"/>
                                      <a:gd name="T168" fmla="*/ 0 60000 65536"/>
                                      <a:gd name="T169" fmla="*/ 0 60000 65536"/>
                                      <a:gd name="T170" fmla="*/ 0 60000 65536"/>
                                    </a:gdLst>
                                    <a:ahLst/>
                                    <a:cxnLst>
                                      <a:cxn ang="T114">
                                        <a:pos x="T0" y="T1"/>
                                      </a:cxn>
                                      <a:cxn ang="T115">
                                        <a:pos x="T2" y="T3"/>
                                      </a:cxn>
                                      <a:cxn ang="T116">
                                        <a:pos x="T4" y="T5"/>
                                      </a:cxn>
                                      <a:cxn ang="T117">
                                        <a:pos x="T6" y="T7"/>
                                      </a:cxn>
                                      <a:cxn ang="T118">
                                        <a:pos x="T8" y="T9"/>
                                      </a:cxn>
                                      <a:cxn ang="T119">
                                        <a:pos x="T10" y="T11"/>
                                      </a:cxn>
                                      <a:cxn ang="T120">
                                        <a:pos x="T12" y="T13"/>
                                      </a:cxn>
                                      <a:cxn ang="T121">
                                        <a:pos x="T14" y="T15"/>
                                      </a:cxn>
                                      <a:cxn ang="T122">
                                        <a:pos x="T16" y="T17"/>
                                      </a:cxn>
                                      <a:cxn ang="T123">
                                        <a:pos x="T18" y="T19"/>
                                      </a:cxn>
                                      <a:cxn ang="T124">
                                        <a:pos x="T20" y="T21"/>
                                      </a:cxn>
                                      <a:cxn ang="T125">
                                        <a:pos x="T22" y="T23"/>
                                      </a:cxn>
                                      <a:cxn ang="T126">
                                        <a:pos x="T24" y="T25"/>
                                      </a:cxn>
                                      <a:cxn ang="T127">
                                        <a:pos x="T26" y="T27"/>
                                      </a:cxn>
                                      <a:cxn ang="T128">
                                        <a:pos x="T28" y="T29"/>
                                      </a:cxn>
                                      <a:cxn ang="T129">
                                        <a:pos x="T30" y="T31"/>
                                      </a:cxn>
                                      <a:cxn ang="T130">
                                        <a:pos x="T32" y="T33"/>
                                      </a:cxn>
                                      <a:cxn ang="T131">
                                        <a:pos x="T34" y="T35"/>
                                      </a:cxn>
                                      <a:cxn ang="T132">
                                        <a:pos x="T36" y="T37"/>
                                      </a:cxn>
                                      <a:cxn ang="T133">
                                        <a:pos x="T38" y="T39"/>
                                      </a:cxn>
                                      <a:cxn ang="T134">
                                        <a:pos x="T40" y="T41"/>
                                      </a:cxn>
                                      <a:cxn ang="T135">
                                        <a:pos x="T42" y="T43"/>
                                      </a:cxn>
                                      <a:cxn ang="T136">
                                        <a:pos x="T44" y="T45"/>
                                      </a:cxn>
                                      <a:cxn ang="T137">
                                        <a:pos x="T46" y="T47"/>
                                      </a:cxn>
                                      <a:cxn ang="T138">
                                        <a:pos x="T48" y="T49"/>
                                      </a:cxn>
                                      <a:cxn ang="T139">
                                        <a:pos x="T50" y="T51"/>
                                      </a:cxn>
                                      <a:cxn ang="T140">
                                        <a:pos x="T52" y="T53"/>
                                      </a:cxn>
                                      <a:cxn ang="T141">
                                        <a:pos x="T54" y="T55"/>
                                      </a:cxn>
                                      <a:cxn ang="T142">
                                        <a:pos x="T56" y="T57"/>
                                      </a:cxn>
                                      <a:cxn ang="T143">
                                        <a:pos x="T58" y="T59"/>
                                      </a:cxn>
                                      <a:cxn ang="T144">
                                        <a:pos x="T60" y="T61"/>
                                      </a:cxn>
                                      <a:cxn ang="T145">
                                        <a:pos x="T62" y="T63"/>
                                      </a:cxn>
                                      <a:cxn ang="T146">
                                        <a:pos x="T64" y="T65"/>
                                      </a:cxn>
                                      <a:cxn ang="T147">
                                        <a:pos x="T66" y="T67"/>
                                      </a:cxn>
                                      <a:cxn ang="T148">
                                        <a:pos x="T68" y="T69"/>
                                      </a:cxn>
                                      <a:cxn ang="T149">
                                        <a:pos x="T70" y="T71"/>
                                      </a:cxn>
                                      <a:cxn ang="T150">
                                        <a:pos x="T72" y="T73"/>
                                      </a:cxn>
                                      <a:cxn ang="T151">
                                        <a:pos x="T74" y="T75"/>
                                      </a:cxn>
                                      <a:cxn ang="T152">
                                        <a:pos x="T76" y="T77"/>
                                      </a:cxn>
                                      <a:cxn ang="T153">
                                        <a:pos x="T78" y="T79"/>
                                      </a:cxn>
                                      <a:cxn ang="T154">
                                        <a:pos x="T80" y="T81"/>
                                      </a:cxn>
                                      <a:cxn ang="T155">
                                        <a:pos x="T82" y="T83"/>
                                      </a:cxn>
                                      <a:cxn ang="T156">
                                        <a:pos x="T84" y="T85"/>
                                      </a:cxn>
                                      <a:cxn ang="T157">
                                        <a:pos x="T86" y="T87"/>
                                      </a:cxn>
                                      <a:cxn ang="T158">
                                        <a:pos x="T88" y="T89"/>
                                      </a:cxn>
                                      <a:cxn ang="T159">
                                        <a:pos x="T90" y="T91"/>
                                      </a:cxn>
                                      <a:cxn ang="T160">
                                        <a:pos x="T92" y="T93"/>
                                      </a:cxn>
                                      <a:cxn ang="T161">
                                        <a:pos x="T94" y="T95"/>
                                      </a:cxn>
                                      <a:cxn ang="T162">
                                        <a:pos x="T96" y="T97"/>
                                      </a:cxn>
                                      <a:cxn ang="T163">
                                        <a:pos x="T98" y="T99"/>
                                      </a:cxn>
                                      <a:cxn ang="T164">
                                        <a:pos x="T100" y="T101"/>
                                      </a:cxn>
                                      <a:cxn ang="T165">
                                        <a:pos x="T102" y="T103"/>
                                      </a:cxn>
                                      <a:cxn ang="T166">
                                        <a:pos x="T104" y="T105"/>
                                      </a:cxn>
                                      <a:cxn ang="T167">
                                        <a:pos x="T106" y="T107"/>
                                      </a:cxn>
                                      <a:cxn ang="T168">
                                        <a:pos x="T108" y="T109"/>
                                      </a:cxn>
                                      <a:cxn ang="T169">
                                        <a:pos x="T110" y="T111"/>
                                      </a:cxn>
                                      <a:cxn ang="T170">
                                        <a:pos x="T112" y="T113"/>
                                      </a:cxn>
                                    </a:cxnLst>
                                    <a:rect l="0" t="0" r="r" b="b"/>
                                    <a:pathLst>
                                      <a:path w="6891" h="6780">
                                        <a:moveTo>
                                          <a:pt x="24" y="6152"/>
                                        </a:moveTo>
                                        <a:cubicBezTo>
                                          <a:pt x="19" y="6142"/>
                                          <a:pt x="9" y="6121"/>
                                          <a:pt x="6" y="6102"/>
                                        </a:cubicBezTo>
                                        <a:cubicBezTo>
                                          <a:pt x="3" y="6084"/>
                                          <a:pt x="3" y="6050"/>
                                          <a:pt x="3" y="6040"/>
                                        </a:cubicBezTo>
                                        <a:lnTo>
                                          <a:pt x="0" y="2307"/>
                                        </a:lnTo>
                                        <a:lnTo>
                                          <a:pt x="3" y="2214"/>
                                        </a:lnTo>
                                        <a:lnTo>
                                          <a:pt x="9" y="2133"/>
                                        </a:lnTo>
                                        <a:lnTo>
                                          <a:pt x="21" y="2034"/>
                                        </a:lnTo>
                                        <a:cubicBezTo>
                                          <a:pt x="26" y="2005"/>
                                          <a:pt x="34" y="1983"/>
                                          <a:pt x="39" y="1959"/>
                                        </a:cubicBezTo>
                                        <a:cubicBezTo>
                                          <a:pt x="45" y="1935"/>
                                          <a:pt x="47" y="1912"/>
                                          <a:pt x="54" y="1890"/>
                                        </a:cubicBezTo>
                                        <a:cubicBezTo>
                                          <a:pt x="62" y="1867"/>
                                          <a:pt x="73" y="1844"/>
                                          <a:pt x="87" y="1818"/>
                                        </a:cubicBezTo>
                                        <a:cubicBezTo>
                                          <a:pt x="101" y="1792"/>
                                          <a:pt x="119" y="1760"/>
                                          <a:pt x="138" y="1734"/>
                                        </a:cubicBezTo>
                                        <a:lnTo>
                                          <a:pt x="201" y="1662"/>
                                        </a:lnTo>
                                        <a:lnTo>
                                          <a:pt x="255" y="1620"/>
                                        </a:lnTo>
                                        <a:lnTo>
                                          <a:pt x="2172" y="93"/>
                                        </a:lnTo>
                                        <a:lnTo>
                                          <a:pt x="2229" y="53"/>
                                        </a:lnTo>
                                        <a:cubicBezTo>
                                          <a:pt x="2255" y="40"/>
                                          <a:pt x="2301" y="21"/>
                                          <a:pt x="2331" y="14"/>
                                        </a:cubicBezTo>
                                        <a:cubicBezTo>
                                          <a:pt x="2366" y="0"/>
                                          <a:pt x="2355" y="11"/>
                                          <a:pt x="2412" y="11"/>
                                        </a:cubicBezTo>
                                        <a:cubicBezTo>
                                          <a:pt x="2469" y="11"/>
                                          <a:pt x="2505" y="11"/>
                                          <a:pt x="2505" y="11"/>
                                        </a:cubicBezTo>
                                        <a:lnTo>
                                          <a:pt x="3765" y="175"/>
                                        </a:lnTo>
                                        <a:lnTo>
                                          <a:pt x="3828" y="207"/>
                                        </a:lnTo>
                                        <a:lnTo>
                                          <a:pt x="3918" y="197"/>
                                        </a:lnTo>
                                        <a:lnTo>
                                          <a:pt x="5223" y="363"/>
                                        </a:lnTo>
                                        <a:lnTo>
                                          <a:pt x="5274" y="408"/>
                                        </a:lnTo>
                                        <a:lnTo>
                                          <a:pt x="5385" y="387"/>
                                        </a:lnTo>
                                        <a:lnTo>
                                          <a:pt x="6627" y="552"/>
                                        </a:lnTo>
                                        <a:lnTo>
                                          <a:pt x="6726" y="573"/>
                                        </a:lnTo>
                                        <a:lnTo>
                                          <a:pt x="6789" y="591"/>
                                        </a:lnTo>
                                        <a:lnTo>
                                          <a:pt x="6840" y="615"/>
                                        </a:lnTo>
                                        <a:lnTo>
                                          <a:pt x="6873" y="657"/>
                                        </a:lnTo>
                                        <a:lnTo>
                                          <a:pt x="6891" y="705"/>
                                        </a:lnTo>
                                        <a:lnTo>
                                          <a:pt x="6891" y="4508"/>
                                        </a:lnTo>
                                        <a:lnTo>
                                          <a:pt x="6888" y="4587"/>
                                        </a:lnTo>
                                        <a:lnTo>
                                          <a:pt x="6873" y="4649"/>
                                        </a:lnTo>
                                        <a:lnTo>
                                          <a:pt x="6846" y="4695"/>
                                        </a:lnTo>
                                        <a:lnTo>
                                          <a:pt x="6801" y="4747"/>
                                        </a:lnTo>
                                        <a:lnTo>
                                          <a:pt x="6741" y="4819"/>
                                        </a:lnTo>
                                        <a:lnTo>
                                          <a:pt x="5820" y="5795"/>
                                        </a:lnTo>
                                        <a:lnTo>
                                          <a:pt x="5640" y="5736"/>
                                        </a:lnTo>
                                        <a:lnTo>
                                          <a:pt x="5559" y="6066"/>
                                        </a:lnTo>
                                        <a:lnTo>
                                          <a:pt x="4950" y="6708"/>
                                        </a:lnTo>
                                        <a:lnTo>
                                          <a:pt x="4923" y="6731"/>
                                        </a:lnTo>
                                        <a:lnTo>
                                          <a:pt x="4887" y="6754"/>
                                        </a:lnTo>
                                        <a:lnTo>
                                          <a:pt x="4863" y="6764"/>
                                        </a:lnTo>
                                        <a:lnTo>
                                          <a:pt x="4833" y="6773"/>
                                        </a:lnTo>
                                        <a:lnTo>
                                          <a:pt x="4800" y="6777"/>
                                        </a:lnTo>
                                        <a:lnTo>
                                          <a:pt x="4749" y="6780"/>
                                        </a:lnTo>
                                        <a:cubicBezTo>
                                          <a:pt x="4509" y="6749"/>
                                          <a:pt x="3611" y="6647"/>
                                          <a:pt x="3360" y="6591"/>
                                        </a:cubicBezTo>
                                        <a:cubicBezTo>
                                          <a:pt x="3288" y="6579"/>
                                          <a:pt x="3240" y="6441"/>
                                          <a:pt x="3240" y="6441"/>
                                        </a:cubicBezTo>
                                        <a:cubicBezTo>
                                          <a:pt x="3240" y="6441"/>
                                          <a:pt x="3159" y="6552"/>
                                          <a:pt x="3084" y="6561"/>
                                        </a:cubicBezTo>
                                        <a:cubicBezTo>
                                          <a:pt x="2820" y="6534"/>
                                          <a:pt x="2016" y="6429"/>
                                          <a:pt x="1761" y="6396"/>
                                        </a:cubicBezTo>
                                        <a:cubicBezTo>
                                          <a:pt x="1704" y="6387"/>
                                          <a:pt x="1632" y="6315"/>
                                          <a:pt x="1620" y="6289"/>
                                        </a:cubicBezTo>
                                        <a:cubicBezTo>
                                          <a:pt x="1620" y="6289"/>
                                          <a:pt x="1494" y="6360"/>
                                          <a:pt x="1440" y="6351"/>
                                        </a:cubicBezTo>
                                        <a:cubicBezTo>
                                          <a:pt x="766" y="6263"/>
                                          <a:pt x="111" y="6184"/>
                                          <a:pt x="111" y="6184"/>
                                        </a:cubicBezTo>
                                        <a:lnTo>
                                          <a:pt x="63" y="6174"/>
                                        </a:lnTo>
                                        <a:lnTo>
                                          <a:pt x="45" y="6165"/>
                                        </a:lnTo>
                                        <a:cubicBezTo>
                                          <a:pt x="39" y="6161"/>
                                          <a:pt x="29" y="6161"/>
                                          <a:pt x="24" y="6152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36000" tIns="0" rIns="36000" bIns="0" anchor="t" anchorCtr="0" upright="1">
                                  <a:noAutofit/>
                                </wps:bodyPr>
                              </wps:wsp>
                              <wpg:grpSp>
                                <wpg:cNvPr id="1710928987" name="Group 96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1185786" y="2248953"/>
                                    <a:ext cx="158115" cy="56835"/>
                                    <a:chOff x="1185786" y="2248953"/>
                                    <a:chExt cx="2404" cy="902"/>
                                  </a:xfrm>
                                </wpg:grpSpPr>
                                <wpg:grpSp>
                                  <wpg:cNvPr id="2055920267" name="Group 97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1185786" y="2249243"/>
                                      <a:ext cx="2404" cy="612"/>
                                      <a:chOff x="1185786" y="2249243"/>
                                      <a:chExt cx="2404" cy="612"/>
                                    </a:xfrm>
                                  </wpg:grpSpPr>
                                  <wps:wsp>
                                    <wps:cNvPr id="1631124256" name="Freeform 98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1185786" y="2249243"/>
                                        <a:ext cx="2404" cy="612"/>
                                      </a:xfrm>
                                      <a:custGeom>
                                        <a:avLst/>
                                        <a:gdLst>
                                          <a:gd name="T0" fmla="*/ 558 w 2337"/>
                                          <a:gd name="T1" fmla="*/ 26 h 609"/>
                                          <a:gd name="T2" fmla="*/ 374 w 2337"/>
                                          <a:gd name="T3" fmla="*/ 3 h 609"/>
                                          <a:gd name="T4" fmla="*/ 282 w 2337"/>
                                          <a:gd name="T5" fmla="*/ 0 h 609"/>
                                          <a:gd name="T6" fmla="*/ 205 w 2337"/>
                                          <a:gd name="T7" fmla="*/ 6 h 609"/>
                                          <a:gd name="T8" fmla="*/ 154 w 2337"/>
                                          <a:gd name="T9" fmla="*/ 12 h 609"/>
                                          <a:gd name="T10" fmla="*/ 89 w 2337"/>
                                          <a:gd name="T11" fmla="*/ 33 h 609"/>
                                          <a:gd name="T12" fmla="*/ 52 w 2337"/>
                                          <a:gd name="T13" fmla="*/ 72 h 609"/>
                                          <a:gd name="T14" fmla="*/ 15 w 2337"/>
                                          <a:gd name="T15" fmla="*/ 124 h 609"/>
                                          <a:gd name="T16" fmla="*/ 0 w 2337"/>
                                          <a:gd name="T17" fmla="*/ 184 h 609"/>
                                          <a:gd name="T18" fmla="*/ 6 w 2337"/>
                                          <a:gd name="T19" fmla="*/ 247 h 609"/>
                                          <a:gd name="T20" fmla="*/ 22 w 2337"/>
                                          <a:gd name="T21" fmla="*/ 301 h 609"/>
                                          <a:gd name="T22" fmla="*/ 65 w 2337"/>
                                          <a:gd name="T23" fmla="*/ 353 h 609"/>
                                          <a:gd name="T24" fmla="*/ 110 w 2337"/>
                                          <a:gd name="T25" fmla="*/ 379 h 609"/>
                                          <a:gd name="T26" fmla="*/ 151 w 2337"/>
                                          <a:gd name="T27" fmla="*/ 389 h 609"/>
                                          <a:gd name="T28" fmla="*/ 214 w 2337"/>
                                          <a:gd name="T29" fmla="*/ 401 h 609"/>
                                          <a:gd name="T30" fmla="*/ 2062 w 2337"/>
                                          <a:gd name="T31" fmla="*/ 615 h 609"/>
                                          <a:gd name="T32" fmla="*/ 2193 w 2337"/>
                                          <a:gd name="T33" fmla="*/ 621 h 609"/>
                                          <a:gd name="T34" fmla="*/ 2284 w 2337"/>
                                          <a:gd name="T35" fmla="*/ 621 h 609"/>
                                          <a:gd name="T36" fmla="*/ 2365 w 2337"/>
                                          <a:gd name="T37" fmla="*/ 615 h 609"/>
                                          <a:gd name="T38" fmla="*/ 2449 w 2337"/>
                                          <a:gd name="T39" fmla="*/ 594 h 609"/>
                                          <a:gd name="T40" fmla="*/ 2509 w 2337"/>
                                          <a:gd name="T41" fmla="*/ 570 h 609"/>
                                          <a:gd name="T42" fmla="*/ 2555 w 2337"/>
                                          <a:gd name="T43" fmla="*/ 543 h 609"/>
                                          <a:gd name="T44" fmla="*/ 2599 w 2337"/>
                                          <a:gd name="T45" fmla="*/ 491 h 609"/>
                                          <a:gd name="T46" fmla="*/ 2617 w 2337"/>
                                          <a:gd name="T47" fmla="*/ 446 h 609"/>
                                          <a:gd name="T48" fmla="*/ 2616 w 2337"/>
                                          <a:gd name="T49" fmla="*/ 394 h 609"/>
                                          <a:gd name="T50" fmla="*/ 2611 w 2337"/>
                                          <a:gd name="T51" fmla="*/ 350 h 609"/>
                                          <a:gd name="T52" fmla="*/ 2590 w 2337"/>
                                          <a:gd name="T53" fmla="*/ 297 h 609"/>
                                          <a:gd name="T54" fmla="*/ 2543 w 2337"/>
                                          <a:gd name="T55" fmla="*/ 262 h 609"/>
                                          <a:gd name="T56" fmla="*/ 2431 w 2337"/>
                                          <a:gd name="T57" fmla="*/ 232 h 609"/>
                                          <a:gd name="T58" fmla="*/ 558 w 2337"/>
                                          <a:gd name="T59" fmla="*/ 26 h 609"/>
                                          <a:gd name="T60" fmla="*/ 0 60000 65536"/>
                                          <a:gd name="T61" fmla="*/ 0 60000 65536"/>
                                          <a:gd name="T62" fmla="*/ 0 60000 65536"/>
                                          <a:gd name="T63" fmla="*/ 0 60000 65536"/>
                                          <a:gd name="T64" fmla="*/ 0 60000 65536"/>
                                          <a:gd name="T65" fmla="*/ 0 60000 65536"/>
                                          <a:gd name="T66" fmla="*/ 0 60000 65536"/>
                                          <a:gd name="T67" fmla="*/ 0 60000 65536"/>
                                          <a:gd name="T68" fmla="*/ 0 60000 65536"/>
                                          <a:gd name="T69" fmla="*/ 0 60000 65536"/>
                                          <a:gd name="T70" fmla="*/ 0 60000 65536"/>
                                          <a:gd name="T71" fmla="*/ 0 60000 65536"/>
                                          <a:gd name="T72" fmla="*/ 0 60000 65536"/>
                                          <a:gd name="T73" fmla="*/ 0 60000 65536"/>
                                          <a:gd name="T74" fmla="*/ 0 60000 65536"/>
                                          <a:gd name="T75" fmla="*/ 0 60000 65536"/>
                                          <a:gd name="T76" fmla="*/ 0 60000 65536"/>
                                          <a:gd name="T77" fmla="*/ 0 60000 65536"/>
                                          <a:gd name="T78" fmla="*/ 0 60000 65536"/>
                                          <a:gd name="T79" fmla="*/ 0 60000 65536"/>
                                          <a:gd name="T80" fmla="*/ 0 60000 65536"/>
                                          <a:gd name="T81" fmla="*/ 0 60000 65536"/>
                                          <a:gd name="T82" fmla="*/ 0 60000 65536"/>
                                          <a:gd name="T83" fmla="*/ 0 60000 65536"/>
                                          <a:gd name="T84" fmla="*/ 0 60000 65536"/>
                                          <a:gd name="T85" fmla="*/ 0 60000 65536"/>
                                          <a:gd name="T86" fmla="*/ 0 60000 65536"/>
                                          <a:gd name="T87" fmla="*/ 0 60000 65536"/>
                                          <a:gd name="T88" fmla="*/ 0 60000 65536"/>
                                          <a:gd name="T89" fmla="*/ 0 60000 65536"/>
                                        </a:gdLst>
                                        <a:ahLst/>
                                        <a:cxnLst>
                                          <a:cxn ang="T60">
                                            <a:pos x="T0" y="T1"/>
                                          </a:cxn>
                                          <a:cxn ang="T61">
                                            <a:pos x="T2" y="T3"/>
                                          </a:cxn>
                                          <a:cxn ang="T62">
                                            <a:pos x="T4" y="T5"/>
                                          </a:cxn>
                                          <a:cxn ang="T63">
                                            <a:pos x="T6" y="T7"/>
                                          </a:cxn>
                                          <a:cxn ang="T64">
                                            <a:pos x="T8" y="T9"/>
                                          </a:cxn>
                                          <a:cxn ang="T65">
                                            <a:pos x="T10" y="T11"/>
                                          </a:cxn>
                                          <a:cxn ang="T66">
                                            <a:pos x="T12" y="T13"/>
                                          </a:cxn>
                                          <a:cxn ang="T67">
                                            <a:pos x="T14" y="T15"/>
                                          </a:cxn>
                                          <a:cxn ang="T68">
                                            <a:pos x="T16" y="T17"/>
                                          </a:cxn>
                                          <a:cxn ang="T69">
                                            <a:pos x="T18" y="T19"/>
                                          </a:cxn>
                                          <a:cxn ang="T70">
                                            <a:pos x="T20" y="T21"/>
                                          </a:cxn>
                                          <a:cxn ang="T71">
                                            <a:pos x="T22" y="T23"/>
                                          </a:cxn>
                                          <a:cxn ang="T72">
                                            <a:pos x="T24" y="T25"/>
                                          </a:cxn>
                                          <a:cxn ang="T73">
                                            <a:pos x="T26" y="T27"/>
                                          </a:cxn>
                                          <a:cxn ang="T74">
                                            <a:pos x="T28" y="T29"/>
                                          </a:cxn>
                                          <a:cxn ang="T75">
                                            <a:pos x="T30" y="T31"/>
                                          </a:cxn>
                                          <a:cxn ang="T76">
                                            <a:pos x="T32" y="T33"/>
                                          </a:cxn>
                                          <a:cxn ang="T77">
                                            <a:pos x="T34" y="T35"/>
                                          </a:cxn>
                                          <a:cxn ang="T78">
                                            <a:pos x="T36" y="T37"/>
                                          </a:cxn>
                                          <a:cxn ang="T79">
                                            <a:pos x="T38" y="T39"/>
                                          </a:cxn>
                                          <a:cxn ang="T80">
                                            <a:pos x="T40" y="T41"/>
                                          </a:cxn>
                                          <a:cxn ang="T81">
                                            <a:pos x="T42" y="T43"/>
                                          </a:cxn>
                                          <a:cxn ang="T82">
                                            <a:pos x="T44" y="T45"/>
                                          </a:cxn>
                                          <a:cxn ang="T83">
                                            <a:pos x="T46" y="T47"/>
                                          </a:cxn>
                                          <a:cxn ang="T84">
                                            <a:pos x="T48" y="T49"/>
                                          </a:cxn>
                                          <a:cxn ang="T85">
                                            <a:pos x="T50" y="T51"/>
                                          </a:cxn>
                                          <a:cxn ang="T86">
                                            <a:pos x="T52" y="T53"/>
                                          </a:cxn>
                                          <a:cxn ang="T87">
                                            <a:pos x="T54" y="T55"/>
                                          </a:cxn>
                                          <a:cxn ang="T88">
                                            <a:pos x="T56" y="T57"/>
                                          </a:cxn>
                                          <a:cxn ang="T89">
                                            <a:pos x="T58" y="T59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337" h="609">
                                            <a:moveTo>
                                              <a:pt x="498" y="26"/>
                                            </a:moveTo>
                                            <a:lnTo>
                                              <a:pt x="334" y="3"/>
                                            </a:lnTo>
                                            <a:lnTo>
                                              <a:pt x="252" y="0"/>
                                            </a:lnTo>
                                            <a:lnTo>
                                              <a:pt x="183" y="6"/>
                                            </a:lnTo>
                                            <a:lnTo>
                                              <a:pt x="138" y="12"/>
                                            </a:lnTo>
                                            <a:lnTo>
                                              <a:pt x="81" y="33"/>
                                            </a:lnTo>
                                            <a:lnTo>
                                              <a:pt x="48" y="72"/>
                                            </a:lnTo>
                                            <a:lnTo>
                                              <a:pt x="15" y="120"/>
                                            </a:lnTo>
                                            <a:lnTo>
                                              <a:pt x="0" y="180"/>
                                            </a:lnTo>
                                            <a:lnTo>
                                              <a:pt x="6" y="243"/>
                                            </a:lnTo>
                                            <a:lnTo>
                                              <a:pt x="18" y="297"/>
                                            </a:lnTo>
                                            <a:lnTo>
                                              <a:pt x="57" y="345"/>
                                            </a:lnTo>
                                            <a:lnTo>
                                              <a:pt x="98" y="371"/>
                                            </a:lnTo>
                                            <a:lnTo>
                                              <a:pt x="135" y="381"/>
                                            </a:lnTo>
                                            <a:lnTo>
                                              <a:pt x="191" y="393"/>
                                            </a:lnTo>
                                            <a:lnTo>
                                              <a:pt x="1842" y="603"/>
                                            </a:lnTo>
                                            <a:lnTo>
                                              <a:pt x="1959" y="609"/>
                                            </a:lnTo>
                                            <a:lnTo>
                                              <a:pt x="2040" y="609"/>
                                            </a:lnTo>
                                            <a:lnTo>
                                              <a:pt x="2112" y="603"/>
                                            </a:lnTo>
                                            <a:lnTo>
                                              <a:pt x="2187" y="582"/>
                                            </a:lnTo>
                                            <a:lnTo>
                                              <a:pt x="2241" y="558"/>
                                            </a:lnTo>
                                            <a:lnTo>
                                              <a:pt x="2283" y="531"/>
                                            </a:lnTo>
                                            <a:lnTo>
                                              <a:pt x="2322" y="483"/>
                                            </a:lnTo>
                                            <a:lnTo>
                                              <a:pt x="2337" y="438"/>
                                            </a:lnTo>
                                            <a:lnTo>
                                              <a:pt x="2336" y="386"/>
                                            </a:lnTo>
                                            <a:lnTo>
                                              <a:pt x="2331" y="342"/>
                                            </a:lnTo>
                                            <a:lnTo>
                                              <a:pt x="2314" y="293"/>
                                            </a:lnTo>
                                            <a:lnTo>
                                              <a:pt x="2271" y="258"/>
                                            </a:lnTo>
                                            <a:lnTo>
                                              <a:pt x="2171" y="228"/>
                                            </a:lnTo>
                                            <a:lnTo>
                                              <a:pt x="498" y="26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EAEAEA"/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45025200" name="Freeform 99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 rot="10876">
                                        <a:off x="1185895" y="2249255"/>
                                        <a:ext cx="2228" cy="509"/>
                                      </a:xfrm>
                                      <a:custGeom>
                                        <a:avLst/>
                                        <a:gdLst>
                                          <a:gd name="T0" fmla="*/ 412 w 2337"/>
                                          <a:gd name="T1" fmla="*/ 13 h 609"/>
                                          <a:gd name="T2" fmla="*/ 276 w 2337"/>
                                          <a:gd name="T3" fmla="*/ 3 h 609"/>
                                          <a:gd name="T4" fmla="*/ 208 w 2337"/>
                                          <a:gd name="T5" fmla="*/ 0 h 609"/>
                                          <a:gd name="T6" fmla="*/ 151 w 2337"/>
                                          <a:gd name="T7" fmla="*/ 3 h 609"/>
                                          <a:gd name="T8" fmla="*/ 114 w 2337"/>
                                          <a:gd name="T9" fmla="*/ 6 h 609"/>
                                          <a:gd name="T10" fmla="*/ 67 w 2337"/>
                                          <a:gd name="T11" fmla="*/ 16 h 609"/>
                                          <a:gd name="T12" fmla="*/ 40 w 2337"/>
                                          <a:gd name="T13" fmla="*/ 35 h 609"/>
                                          <a:gd name="T14" fmla="*/ 11 w 2337"/>
                                          <a:gd name="T15" fmla="*/ 59 h 609"/>
                                          <a:gd name="T16" fmla="*/ 0 w 2337"/>
                                          <a:gd name="T17" fmla="*/ 87 h 609"/>
                                          <a:gd name="T18" fmla="*/ 6 w 2337"/>
                                          <a:gd name="T19" fmla="*/ 119 h 609"/>
                                          <a:gd name="T20" fmla="*/ 14 w 2337"/>
                                          <a:gd name="T21" fmla="*/ 145 h 609"/>
                                          <a:gd name="T22" fmla="*/ 47 w 2337"/>
                                          <a:gd name="T23" fmla="*/ 168 h 609"/>
                                          <a:gd name="T24" fmla="*/ 81 w 2337"/>
                                          <a:gd name="T25" fmla="*/ 181 h 609"/>
                                          <a:gd name="T26" fmla="*/ 112 w 2337"/>
                                          <a:gd name="T27" fmla="*/ 186 h 609"/>
                                          <a:gd name="T28" fmla="*/ 158 w 2337"/>
                                          <a:gd name="T29" fmla="*/ 191 h 609"/>
                                          <a:gd name="T30" fmla="*/ 1522 w 2337"/>
                                          <a:gd name="T31" fmla="*/ 294 h 609"/>
                                          <a:gd name="T32" fmla="*/ 1619 w 2337"/>
                                          <a:gd name="T33" fmla="*/ 297 h 609"/>
                                          <a:gd name="T34" fmla="*/ 1686 w 2337"/>
                                          <a:gd name="T35" fmla="*/ 297 h 609"/>
                                          <a:gd name="T36" fmla="*/ 1744 w 2337"/>
                                          <a:gd name="T37" fmla="*/ 294 h 609"/>
                                          <a:gd name="T38" fmla="*/ 1807 w 2337"/>
                                          <a:gd name="T39" fmla="*/ 283 h 609"/>
                                          <a:gd name="T40" fmla="*/ 1850 w 2337"/>
                                          <a:gd name="T41" fmla="*/ 272 h 609"/>
                                          <a:gd name="T42" fmla="*/ 1886 w 2337"/>
                                          <a:gd name="T43" fmla="*/ 259 h 609"/>
                                          <a:gd name="T44" fmla="*/ 1919 w 2337"/>
                                          <a:gd name="T45" fmla="*/ 236 h 609"/>
                                          <a:gd name="T46" fmla="*/ 1931 w 2337"/>
                                          <a:gd name="T47" fmla="*/ 214 h 609"/>
                                          <a:gd name="T48" fmla="*/ 1930 w 2337"/>
                                          <a:gd name="T49" fmla="*/ 189 h 609"/>
                                          <a:gd name="T50" fmla="*/ 1925 w 2337"/>
                                          <a:gd name="T51" fmla="*/ 167 h 609"/>
                                          <a:gd name="T52" fmla="*/ 1911 w 2337"/>
                                          <a:gd name="T53" fmla="*/ 143 h 609"/>
                                          <a:gd name="T54" fmla="*/ 1876 w 2337"/>
                                          <a:gd name="T55" fmla="*/ 126 h 609"/>
                                          <a:gd name="T56" fmla="*/ 1793 w 2337"/>
                                          <a:gd name="T57" fmla="*/ 112 h 609"/>
                                          <a:gd name="T58" fmla="*/ 412 w 2337"/>
                                          <a:gd name="T59" fmla="*/ 13 h 609"/>
                                          <a:gd name="T60" fmla="*/ 0 60000 65536"/>
                                          <a:gd name="T61" fmla="*/ 0 60000 65536"/>
                                          <a:gd name="T62" fmla="*/ 0 60000 65536"/>
                                          <a:gd name="T63" fmla="*/ 0 60000 65536"/>
                                          <a:gd name="T64" fmla="*/ 0 60000 65536"/>
                                          <a:gd name="T65" fmla="*/ 0 60000 65536"/>
                                          <a:gd name="T66" fmla="*/ 0 60000 65536"/>
                                          <a:gd name="T67" fmla="*/ 0 60000 65536"/>
                                          <a:gd name="T68" fmla="*/ 0 60000 65536"/>
                                          <a:gd name="T69" fmla="*/ 0 60000 65536"/>
                                          <a:gd name="T70" fmla="*/ 0 60000 65536"/>
                                          <a:gd name="T71" fmla="*/ 0 60000 65536"/>
                                          <a:gd name="T72" fmla="*/ 0 60000 65536"/>
                                          <a:gd name="T73" fmla="*/ 0 60000 65536"/>
                                          <a:gd name="T74" fmla="*/ 0 60000 65536"/>
                                          <a:gd name="T75" fmla="*/ 0 60000 65536"/>
                                          <a:gd name="T76" fmla="*/ 0 60000 65536"/>
                                          <a:gd name="T77" fmla="*/ 0 60000 65536"/>
                                          <a:gd name="T78" fmla="*/ 0 60000 65536"/>
                                          <a:gd name="T79" fmla="*/ 0 60000 65536"/>
                                          <a:gd name="T80" fmla="*/ 0 60000 65536"/>
                                          <a:gd name="T81" fmla="*/ 0 60000 65536"/>
                                          <a:gd name="T82" fmla="*/ 0 60000 65536"/>
                                          <a:gd name="T83" fmla="*/ 0 60000 65536"/>
                                          <a:gd name="T84" fmla="*/ 0 60000 65536"/>
                                          <a:gd name="T85" fmla="*/ 0 60000 65536"/>
                                          <a:gd name="T86" fmla="*/ 0 60000 65536"/>
                                          <a:gd name="T87" fmla="*/ 0 60000 65536"/>
                                          <a:gd name="T88" fmla="*/ 0 60000 65536"/>
                                          <a:gd name="T89" fmla="*/ 0 60000 65536"/>
                                        </a:gdLst>
                                        <a:ahLst/>
                                        <a:cxnLst>
                                          <a:cxn ang="T60">
                                            <a:pos x="T0" y="T1"/>
                                          </a:cxn>
                                          <a:cxn ang="T61">
                                            <a:pos x="T2" y="T3"/>
                                          </a:cxn>
                                          <a:cxn ang="T62">
                                            <a:pos x="T4" y="T5"/>
                                          </a:cxn>
                                          <a:cxn ang="T63">
                                            <a:pos x="T6" y="T7"/>
                                          </a:cxn>
                                          <a:cxn ang="T64">
                                            <a:pos x="T8" y="T9"/>
                                          </a:cxn>
                                          <a:cxn ang="T65">
                                            <a:pos x="T10" y="T11"/>
                                          </a:cxn>
                                          <a:cxn ang="T66">
                                            <a:pos x="T12" y="T13"/>
                                          </a:cxn>
                                          <a:cxn ang="T67">
                                            <a:pos x="T14" y="T15"/>
                                          </a:cxn>
                                          <a:cxn ang="T68">
                                            <a:pos x="T16" y="T17"/>
                                          </a:cxn>
                                          <a:cxn ang="T69">
                                            <a:pos x="T18" y="T19"/>
                                          </a:cxn>
                                          <a:cxn ang="T70">
                                            <a:pos x="T20" y="T21"/>
                                          </a:cxn>
                                          <a:cxn ang="T71">
                                            <a:pos x="T22" y="T23"/>
                                          </a:cxn>
                                          <a:cxn ang="T72">
                                            <a:pos x="T24" y="T25"/>
                                          </a:cxn>
                                          <a:cxn ang="T73">
                                            <a:pos x="T26" y="T27"/>
                                          </a:cxn>
                                          <a:cxn ang="T74">
                                            <a:pos x="T28" y="T29"/>
                                          </a:cxn>
                                          <a:cxn ang="T75">
                                            <a:pos x="T30" y="T31"/>
                                          </a:cxn>
                                          <a:cxn ang="T76">
                                            <a:pos x="T32" y="T33"/>
                                          </a:cxn>
                                          <a:cxn ang="T77">
                                            <a:pos x="T34" y="T35"/>
                                          </a:cxn>
                                          <a:cxn ang="T78">
                                            <a:pos x="T36" y="T37"/>
                                          </a:cxn>
                                          <a:cxn ang="T79">
                                            <a:pos x="T38" y="T39"/>
                                          </a:cxn>
                                          <a:cxn ang="T80">
                                            <a:pos x="T40" y="T41"/>
                                          </a:cxn>
                                          <a:cxn ang="T81">
                                            <a:pos x="T42" y="T43"/>
                                          </a:cxn>
                                          <a:cxn ang="T82">
                                            <a:pos x="T44" y="T45"/>
                                          </a:cxn>
                                          <a:cxn ang="T83">
                                            <a:pos x="T46" y="T47"/>
                                          </a:cxn>
                                          <a:cxn ang="T84">
                                            <a:pos x="T48" y="T49"/>
                                          </a:cxn>
                                          <a:cxn ang="T85">
                                            <a:pos x="T50" y="T51"/>
                                          </a:cxn>
                                          <a:cxn ang="T86">
                                            <a:pos x="T52" y="T53"/>
                                          </a:cxn>
                                          <a:cxn ang="T87">
                                            <a:pos x="T54" y="T55"/>
                                          </a:cxn>
                                          <a:cxn ang="T88">
                                            <a:pos x="T56" y="T57"/>
                                          </a:cxn>
                                          <a:cxn ang="T89">
                                            <a:pos x="T58" y="T59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337" h="609">
                                            <a:moveTo>
                                              <a:pt x="498" y="26"/>
                                            </a:moveTo>
                                            <a:lnTo>
                                              <a:pt x="334" y="3"/>
                                            </a:lnTo>
                                            <a:lnTo>
                                              <a:pt x="252" y="0"/>
                                            </a:lnTo>
                                            <a:lnTo>
                                              <a:pt x="183" y="6"/>
                                            </a:lnTo>
                                            <a:lnTo>
                                              <a:pt x="138" y="12"/>
                                            </a:lnTo>
                                            <a:lnTo>
                                              <a:pt x="81" y="33"/>
                                            </a:lnTo>
                                            <a:lnTo>
                                              <a:pt x="48" y="72"/>
                                            </a:lnTo>
                                            <a:lnTo>
                                              <a:pt x="15" y="120"/>
                                            </a:lnTo>
                                            <a:lnTo>
                                              <a:pt x="0" y="180"/>
                                            </a:lnTo>
                                            <a:lnTo>
                                              <a:pt x="6" y="243"/>
                                            </a:lnTo>
                                            <a:lnTo>
                                              <a:pt x="18" y="297"/>
                                            </a:lnTo>
                                            <a:lnTo>
                                              <a:pt x="57" y="345"/>
                                            </a:lnTo>
                                            <a:lnTo>
                                              <a:pt x="98" y="371"/>
                                            </a:lnTo>
                                            <a:lnTo>
                                              <a:pt x="135" y="381"/>
                                            </a:lnTo>
                                            <a:lnTo>
                                              <a:pt x="191" y="393"/>
                                            </a:lnTo>
                                            <a:lnTo>
                                              <a:pt x="1842" y="603"/>
                                            </a:lnTo>
                                            <a:lnTo>
                                              <a:pt x="1959" y="609"/>
                                            </a:lnTo>
                                            <a:lnTo>
                                              <a:pt x="2040" y="609"/>
                                            </a:lnTo>
                                            <a:lnTo>
                                              <a:pt x="2112" y="603"/>
                                            </a:lnTo>
                                            <a:lnTo>
                                              <a:pt x="2187" y="582"/>
                                            </a:lnTo>
                                            <a:lnTo>
                                              <a:pt x="2241" y="558"/>
                                            </a:lnTo>
                                            <a:lnTo>
                                              <a:pt x="2283" y="531"/>
                                            </a:lnTo>
                                            <a:lnTo>
                                              <a:pt x="2322" y="483"/>
                                            </a:lnTo>
                                            <a:lnTo>
                                              <a:pt x="2337" y="438"/>
                                            </a:lnTo>
                                            <a:lnTo>
                                              <a:pt x="2336" y="386"/>
                                            </a:lnTo>
                                            <a:lnTo>
                                              <a:pt x="2331" y="342"/>
                                            </a:lnTo>
                                            <a:lnTo>
                                              <a:pt x="2314" y="293"/>
                                            </a:lnTo>
                                            <a:lnTo>
                                              <a:pt x="2271" y="258"/>
                                            </a:lnTo>
                                            <a:lnTo>
                                              <a:pt x="2171" y="228"/>
                                            </a:lnTo>
                                            <a:lnTo>
                                              <a:pt x="498" y="26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FFFFFF"/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537030817" name="Group 100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1185953" y="2248953"/>
                                      <a:ext cx="369" cy="603"/>
                                      <a:chOff x="1185953" y="2248953"/>
                                      <a:chExt cx="216" cy="351"/>
                                    </a:xfrm>
                                  </wpg:grpSpPr>
                                  <wpg:grpSp>
                                    <wpg:cNvPr id="139475262" name="Group 101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1185953" y="2249128"/>
                                        <a:ext cx="216" cy="176"/>
                                        <a:chOff x="1185953" y="2249128"/>
                                        <a:chExt cx="216" cy="176"/>
                                      </a:xfrm>
                                    </wpg:grpSpPr>
                                    <wps:wsp>
                                      <wps:cNvPr id="1163234557" name="Freeform 102"/>
                                      <wps:cNvSpPr>
                                        <a:spLocks noChangeAspect="1"/>
                                      </wps:cNvSpPr>
                                      <wps:spPr bwMode="auto">
                                        <a:xfrm>
                                          <a:off x="1185953" y="2249187"/>
                                          <a:ext cx="216" cy="117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216"/>
                                            <a:gd name="T1" fmla="*/ 3 h 117"/>
                                            <a:gd name="T2" fmla="*/ 0 w 216"/>
                                            <a:gd name="T3" fmla="*/ 75 h 117"/>
                                            <a:gd name="T4" fmla="*/ 10 w 216"/>
                                            <a:gd name="T5" fmla="*/ 85 h 117"/>
                                            <a:gd name="T6" fmla="*/ 22 w 216"/>
                                            <a:gd name="T7" fmla="*/ 94 h 117"/>
                                            <a:gd name="T8" fmla="*/ 37 w 216"/>
                                            <a:gd name="T9" fmla="*/ 104 h 117"/>
                                            <a:gd name="T10" fmla="*/ 51 w 216"/>
                                            <a:gd name="T11" fmla="*/ 108 h 117"/>
                                            <a:gd name="T12" fmla="*/ 72 w 216"/>
                                            <a:gd name="T13" fmla="*/ 113 h 117"/>
                                            <a:gd name="T14" fmla="*/ 100 w 216"/>
                                            <a:gd name="T15" fmla="*/ 117 h 117"/>
                                            <a:gd name="T16" fmla="*/ 124 w 216"/>
                                            <a:gd name="T17" fmla="*/ 115 h 117"/>
                                            <a:gd name="T18" fmla="*/ 151 w 216"/>
                                            <a:gd name="T19" fmla="*/ 111 h 117"/>
                                            <a:gd name="T20" fmla="*/ 176 w 216"/>
                                            <a:gd name="T21" fmla="*/ 104 h 117"/>
                                            <a:gd name="T22" fmla="*/ 198 w 216"/>
                                            <a:gd name="T23" fmla="*/ 93 h 117"/>
                                            <a:gd name="T24" fmla="*/ 215 w 216"/>
                                            <a:gd name="T25" fmla="*/ 75 h 117"/>
                                            <a:gd name="T26" fmla="*/ 216 w 216"/>
                                            <a:gd name="T27" fmla="*/ 0 h 117"/>
                                            <a:gd name="T28" fmla="*/ 0 60000 65536"/>
                                            <a:gd name="T29" fmla="*/ 0 60000 65536"/>
                                            <a:gd name="T30" fmla="*/ 0 60000 65536"/>
                                            <a:gd name="T31" fmla="*/ 0 60000 65536"/>
                                            <a:gd name="T32" fmla="*/ 0 60000 65536"/>
                                            <a:gd name="T33" fmla="*/ 0 60000 65536"/>
                                            <a:gd name="T34" fmla="*/ 0 60000 65536"/>
                                            <a:gd name="T35" fmla="*/ 0 60000 65536"/>
                                            <a:gd name="T36" fmla="*/ 0 60000 65536"/>
                                            <a:gd name="T37" fmla="*/ 0 60000 65536"/>
                                            <a:gd name="T38" fmla="*/ 0 60000 65536"/>
                                            <a:gd name="T39" fmla="*/ 0 60000 65536"/>
                                            <a:gd name="T40" fmla="*/ 0 60000 65536"/>
                                            <a:gd name="T41" fmla="*/ 0 60000 65536"/>
                                          </a:gdLst>
                                          <a:ahLst/>
                                          <a:cxnLst>
                                            <a:cxn ang="T28">
                                              <a:pos x="T0" y="T1"/>
                                            </a:cxn>
                                            <a:cxn ang="T29">
                                              <a:pos x="T2" y="T3"/>
                                            </a:cxn>
                                            <a:cxn ang="T30">
                                              <a:pos x="T4" y="T5"/>
                                            </a:cxn>
                                            <a:cxn ang="T31">
                                              <a:pos x="T6" y="T7"/>
                                            </a:cxn>
                                            <a:cxn ang="T32">
                                              <a:pos x="T8" y="T9"/>
                                            </a:cxn>
                                            <a:cxn ang="T33">
                                              <a:pos x="T10" y="T11"/>
                                            </a:cxn>
                                            <a:cxn ang="T34">
                                              <a:pos x="T12" y="T13"/>
                                            </a:cxn>
                                            <a:cxn ang="T35">
                                              <a:pos x="T14" y="T15"/>
                                            </a:cxn>
                                            <a:cxn ang="T36">
                                              <a:pos x="T16" y="T17"/>
                                            </a:cxn>
                                            <a:cxn ang="T37">
                                              <a:pos x="T18" y="T19"/>
                                            </a:cxn>
                                            <a:cxn ang="T38">
                                              <a:pos x="T20" y="T21"/>
                                            </a:cxn>
                                            <a:cxn ang="T39">
                                              <a:pos x="T22" y="T23"/>
                                            </a:cxn>
                                            <a:cxn ang="T40">
                                              <a:pos x="T24" y="T25"/>
                                            </a:cxn>
                                            <a:cxn ang="T41">
                                              <a:pos x="T26" y="T2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" h="117">
                                              <a:moveTo>
                                                <a:pt x="0" y="3"/>
                                              </a:moveTo>
                                              <a:lnTo>
                                                <a:pt x="0" y="75"/>
                                              </a:lnTo>
                                              <a:lnTo>
                                                <a:pt x="10" y="85"/>
                                              </a:lnTo>
                                              <a:lnTo>
                                                <a:pt x="22" y="94"/>
                                              </a:lnTo>
                                              <a:lnTo>
                                                <a:pt x="37" y="104"/>
                                              </a:lnTo>
                                              <a:lnTo>
                                                <a:pt x="51" y="108"/>
                                              </a:lnTo>
                                              <a:lnTo>
                                                <a:pt x="72" y="113"/>
                                              </a:lnTo>
                                              <a:lnTo>
                                                <a:pt x="100" y="117"/>
                                              </a:lnTo>
                                              <a:lnTo>
                                                <a:pt x="124" y="115"/>
                                              </a:lnTo>
                                              <a:lnTo>
                                                <a:pt x="151" y="111"/>
                                              </a:lnTo>
                                              <a:lnTo>
                                                <a:pt x="176" y="104"/>
                                              </a:lnTo>
                                              <a:lnTo>
                                                <a:pt x="198" y="93"/>
                                              </a:lnTo>
                                              <a:lnTo>
                                                <a:pt x="215" y="75"/>
                                              </a:lnTo>
                                              <a:lnTo>
                                                <a:pt x="216" y="0"/>
                                              </a:lnTo>
                                            </a:path>
                                          </a:pathLst>
                                        </a:cu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914809573" name="Oval 103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1185953" y="2249128"/>
                                          <a:ext cx="215" cy="9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1705013268" name="Group 104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1186005" y="2249025"/>
                                        <a:ext cx="113" cy="170"/>
                                        <a:chOff x="1186005" y="2249025"/>
                                        <a:chExt cx="540" cy="681"/>
                                      </a:xfrm>
                                    </wpg:grpSpPr>
                                    <wps:wsp>
                                      <wps:cNvPr id="217735922" name="Freeform 105"/>
                                      <wps:cNvSpPr>
                                        <a:spLocks noChangeAspect="1"/>
                                      </wps:cNvSpPr>
                                      <wps:spPr bwMode="auto">
                                        <a:xfrm>
                                          <a:off x="1186005" y="2249136"/>
                                          <a:ext cx="540" cy="570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540"/>
                                            <a:gd name="T1" fmla="*/ 0 h 570"/>
                                            <a:gd name="T2" fmla="*/ 0 w 540"/>
                                            <a:gd name="T3" fmla="*/ 468 h 570"/>
                                            <a:gd name="T4" fmla="*/ 24 w 540"/>
                                            <a:gd name="T5" fmla="*/ 492 h 570"/>
                                            <a:gd name="T6" fmla="*/ 54 w 540"/>
                                            <a:gd name="T7" fmla="*/ 513 h 570"/>
                                            <a:gd name="T8" fmla="*/ 93 w 540"/>
                                            <a:gd name="T9" fmla="*/ 537 h 570"/>
                                            <a:gd name="T10" fmla="*/ 129 w 540"/>
                                            <a:gd name="T11" fmla="*/ 549 h 570"/>
                                            <a:gd name="T12" fmla="*/ 180 w 540"/>
                                            <a:gd name="T13" fmla="*/ 561 h 570"/>
                                            <a:gd name="T14" fmla="*/ 252 w 540"/>
                                            <a:gd name="T15" fmla="*/ 570 h 570"/>
                                            <a:gd name="T16" fmla="*/ 312 w 540"/>
                                            <a:gd name="T17" fmla="*/ 564 h 570"/>
                                            <a:gd name="T18" fmla="*/ 378 w 540"/>
                                            <a:gd name="T19" fmla="*/ 555 h 570"/>
                                            <a:gd name="T20" fmla="*/ 441 w 540"/>
                                            <a:gd name="T21" fmla="*/ 537 h 570"/>
                                            <a:gd name="T22" fmla="*/ 498 w 540"/>
                                            <a:gd name="T23" fmla="*/ 510 h 570"/>
                                            <a:gd name="T24" fmla="*/ 540 w 540"/>
                                            <a:gd name="T25" fmla="*/ 468 h 570"/>
                                            <a:gd name="T26" fmla="*/ 540 w 540"/>
                                            <a:gd name="T27" fmla="*/ 0 h 570"/>
                                            <a:gd name="T28" fmla="*/ 0 60000 65536"/>
                                            <a:gd name="T29" fmla="*/ 0 60000 65536"/>
                                            <a:gd name="T30" fmla="*/ 0 60000 65536"/>
                                            <a:gd name="T31" fmla="*/ 0 60000 65536"/>
                                            <a:gd name="T32" fmla="*/ 0 60000 65536"/>
                                            <a:gd name="T33" fmla="*/ 0 60000 65536"/>
                                            <a:gd name="T34" fmla="*/ 0 60000 65536"/>
                                            <a:gd name="T35" fmla="*/ 0 60000 65536"/>
                                            <a:gd name="T36" fmla="*/ 0 60000 65536"/>
                                            <a:gd name="T37" fmla="*/ 0 60000 65536"/>
                                            <a:gd name="T38" fmla="*/ 0 60000 65536"/>
                                            <a:gd name="T39" fmla="*/ 0 60000 65536"/>
                                            <a:gd name="T40" fmla="*/ 0 60000 65536"/>
                                            <a:gd name="T41" fmla="*/ 0 60000 65536"/>
                                          </a:gdLst>
                                          <a:ahLst/>
                                          <a:cxnLst>
                                            <a:cxn ang="T28">
                                              <a:pos x="T0" y="T1"/>
                                            </a:cxn>
                                            <a:cxn ang="T29">
                                              <a:pos x="T2" y="T3"/>
                                            </a:cxn>
                                            <a:cxn ang="T30">
                                              <a:pos x="T4" y="T5"/>
                                            </a:cxn>
                                            <a:cxn ang="T31">
                                              <a:pos x="T6" y="T7"/>
                                            </a:cxn>
                                            <a:cxn ang="T32">
                                              <a:pos x="T8" y="T9"/>
                                            </a:cxn>
                                            <a:cxn ang="T33">
                                              <a:pos x="T10" y="T11"/>
                                            </a:cxn>
                                            <a:cxn ang="T34">
                                              <a:pos x="T12" y="T13"/>
                                            </a:cxn>
                                            <a:cxn ang="T35">
                                              <a:pos x="T14" y="T15"/>
                                            </a:cxn>
                                            <a:cxn ang="T36">
                                              <a:pos x="T16" y="T17"/>
                                            </a:cxn>
                                            <a:cxn ang="T37">
                                              <a:pos x="T18" y="T19"/>
                                            </a:cxn>
                                            <a:cxn ang="T38">
                                              <a:pos x="T20" y="T21"/>
                                            </a:cxn>
                                            <a:cxn ang="T39">
                                              <a:pos x="T22" y="T23"/>
                                            </a:cxn>
                                            <a:cxn ang="T40">
                                              <a:pos x="T24" y="T25"/>
                                            </a:cxn>
                                            <a:cxn ang="T41">
                                              <a:pos x="T26" y="T2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540" h="570">
                                              <a:moveTo>
                                                <a:pt x="0" y="0"/>
                                              </a:moveTo>
                                              <a:lnTo>
                                                <a:pt x="0" y="468"/>
                                              </a:lnTo>
                                              <a:lnTo>
                                                <a:pt x="24" y="492"/>
                                              </a:lnTo>
                                              <a:lnTo>
                                                <a:pt x="54" y="513"/>
                                              </a:lnTo>
                                              <a:lnTo>
                                                <a:pt x="93" y="537"/>
                                              </a:lnTo>
                                              <a:lnTo>
                                                <a:pt x="129" y="549"/>
                                              </a:lnTo>
                                              <a:lnTo>
                                                <a:pt x="180" y="561"/>
                                              </a:lnTo>
                                              <a:lnTo>
                                                <a:pt x="252" y="570"/>
                                              </a:lnTo>
                                              <a:lnTo>
                                                <a:pt x="312" y="564"/>
                                              </a:lnTo>
                                              <a:lnTo>
                                                <a:pt x="378" y="555"/>
                                              </a:lnTo>
                                              <a:lnTo>
                                                <a:pt x="441" y="537"/>
                                              </a:lnTo>
                                              <a:lnTo>
                                                <a:pt x="498" y="510"/>
                                              </a:lnTo>
                                              <a:lnTo>
                                                <a:pt x="540" y="468"/>
                                              </a:lnTo>
                                              <a:lnTo>
                                                <a:pt x="540" y="0"/>
                                              </a:lnTo>
                                            </a:path>
                                          </a:pathLst>
                                        </a:cu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850756965" name="Oval 106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1186005" y="2249025"/>
                                          <a:ext cx="540" cy="238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1133323672" name="Group 107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1185953" y="2248953"/>
                                        <a:ext cx="216" cy="215"/>
                                        <a:chOff x="1185953" y="2248953"/>
                                        <a:chExt cx="216" cy="215"/>
                                      </a:xfrm>
                                    </wpg:grpSpPr>
                                    <wps:wsp>
                                      <wps:cNvPr id="1217455467" name="Freeform 108" descr="浅色竖线"/>
                                      <wps:cNvSpPr>
                                        <a:spLocks noChangeAspect="1"/>
                                      </wps:cNvSpPr>
                                      <wps:spPr bwMode="auto">
                                        <a:xfrm>
                                          <a:off x="1185953" y="2249006"/>
                                          <a:ext cx="216" cy="162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216"/>
                                            <a:gd name="T1" fmla="*/ 3 h 162"/>
                                            <a:gd name="T2" fmla="*/ 0 w 216"/>
                                            <a:gd name="T3" fmla="*/ 120 h 162"/>
                                            <a:gd name="T4" fmla="*/ 10 w 216"/>
                                            <a:gd name="T5" fmla="*/ 130 h 162"/>
                                            <a:gd name="T6" fmla="*/ 22 w 216"/>
                                            <a:gd name="T7" fmla="*/ 139 h 162"/>
                                            <a:gd name="T8" fmla="*/ 37 w 216"/>
                                            <a:gd name="T9" fmla="*/ 149 h 162"/>
                                            <a:gd name="T10" fmla="*/ 51 w 216"/>
                                            <a:gd name="T11" fmla="*/ 153 h 162"/>
                                            <a:gd name="T12" fmla="*/ 72 w 216"/>
                                            <a:gd name="T13" fmla="*/ 158 h 162"/>
                                            <a:gd name="T14" fmla="*/ 100 w 216"/>
                                            <a:gd name="T15" fmla="*/ 162 h 162"/>
                                            <a:gd name="T16" fmla="*/ 124 w 216"/>
                                            <a:gd name="T17" fmla="*/ 160 h 162"/>
                                            <a:gd name="T18" fmla="*/ 151 w 216"/>
                                            <a:gd name="T19" fmla="*/ 156 h 162"/>
                                            <a:gd name="T20" fmla="*/ 176 w 216"/>
                                            <a:gd name="T21" fmla="*/ 149 h 162"/>
                                            <a:gd name="T22" fmla="*/ 198 w 216"/>
                                            <a:gd name="T23" fmla="*/ 138 h 162"/>
                                            <a:gd name="T24" fmla="*/ 215 w 216"/>
                                            <a:gd name="T25" fmla="*/ 120 h 162"/>
                                            <a:gd name="T26" fmla="*/ 216 w 216"/>
                                            <a:gd name="T27" fmla="*/ 0 h 162"/>
                                            <a:gd name="T28" fmla="*/ 0 60000 65536"/>
                                            <a:gd name="T29" fmla="*/ 0 60000 65536"/>
                                            <a:gd name="T30" fmla="*/ 0 60000 65536"/>
                                            <a:gd name="T31" fmla="*/ 0 60000 65536"/>
                                            <a:gd name="T32" fmla="*/ 0 60000 65536"/>
                                            <a:gd name="T33" fmla="*/ 0 60000 65536"/>
                                            <a:gd name="T34" fmla="*/ 0 60000 65536"/>
                                            <a:gd name="T35" fmla="*/ 0 60000 65536"/>
                                            <a:gd name="T36" fmla="*/ 0 60000 65536"/>
                                            <a:gd name="T37" fmla="*/ 0 60000 65536"/>
                                            <a:gd name="T38" fmla="*/ 0 60000 65536"/>
                                            <a:gd name="T39" fmla="*/ 0 60000 65536"/>
                                            <a:gd name="T40" fmla="*/ 0 60000 65536"/>
                                            <a:gd name="T41" fmla="*/ 0 60000 65536"/>
                                          </a:gdLst>
                                          <a:ahLst/>
                                          <a:cxnLst>
                                            <a:cxn ang="T28">
                                              <a:pos x="T0" y="T1"/>
                                            </a:cxn>
                                            <a:cxn ang="T29">
                                              <a:pos x="T2" y="T3"/>
                                            </a:cxn>
                                            <a:cxn ang="T30">
                                              <a:pos x="T4" y="T5"/>
                                            </a:cxn>
                                            <a:cxn ang="T31">
                                              <a:pos x="T6" y="T7"/>
                                            </a:cxn>
                                            <a:cxn ang="T32">
                                              <a:pos x="T8" y="T9"/>
                                            </a:cxn>
                                            <a:cxn ang="T33">
                                              <a:pos x="T10" y="T11"/>
                                            </a:cxn>
                                            <a:cxn ang="T34">
                                              <a:pos x="T12" y="T13"/>
                                            </a:cxn>
                                            <a:cxn ang="T35">
                                              <a:pos x="T14" y="T15"/>
                                            </a:cxn>
                                            <a:cxn ang="T36">
                                              <a:pos x="T16" y="T17"/>
                                            </a:cxn>
                                            <a:cxn ang="T37">
                                              <a:pos x="T18" y="T19"/>
                                            </a:cxn>
                                            <a:cxn ang="T38">
                                              <a:pos x="T20" y="T21"/>
                                            </a:cxn>
                                            <a:cxn ang="T39">
                                              <a:pos x="T22" y="T23"/>
                                            </a:cxn>
                                            <a:cxn ang="T40">
                                              <a:pos x="T24" y="T25"/>
                                            </a:cxn>
                                            <a:cxn ang="T41">
                                              <a:pos x="T26" y="T2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" h="162">
                                              <a:moveTo>
                                                <a:pt x="0" y="3"/>
                                              </a:moveTo>
                                              <a:lnTo>
                                                <a:pt x="0" y="120"/>
                                              </a:lnTo>
                                              <a:lnTo>
                                                <a:pt x="10" y="130"/>
                                              </a:lnTo>
                                              <a:lnTo>
                                                <a:pt x="22" y="139"/>
                                              </a:lnTo>
                                              <a:lnTo>
                                                <a:pt x="37" y="149"/>
                                              </a:lnTo>
                                              <a:lnTo>
                                                <a:pt x="51" y="153"/>
                                              </a:lnTo>
                                              <a:lnTo>
                                                <a:pt x="72" y="158"/>
                                              </a:lnTo>
                                              <a:lnTo>
                                                <a:pt x="100" y="162"/>
                                              </a:lnTo>
                                              <a:lnTo>
                                                <a:pt x="124" y="160"/>
                                              </a:lnTo>
                                              <a:lnTo>
                                                <a:pt x="151" y="156"/>
                                              </a:lnTo>
                                              <a:lnTo>
                                                <a:pt x="176" y="149"/>
                                              </a:lnTo>
                                              <a:lnTo>
                                                <a:pt x="198" y="138"/>
                                              </a:lnTo>
                                              <a:lnTo>
                                                <a:pt x="215" y="120"/>
                                              </a:lnTo>
                                              <a:lnTo>
                                                <a:pt x="216" y="0"/>
                                              </a:lnTo>
                                            </a:path>
                                          </a:pathLst>
                                        </a:custGeom>
                                        <a:pattFill prst="ltVert">
                                          <a:fgClr>
                                            <a:srgbClr val="000000"/>
                                          </a:fgClr>
                                          <a:bgClr>
                                            <a:srgbClr val="FFFFFF"/>
                                          </a:bgClr>
                                        </a:patt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623237003" name="Oval 109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1185953" y="2248953"/>
                                          <a:ext cx="215" cy="9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g:grpSp>
                                  <wpg:cNvPr id="1978104045" name="Group 110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1187685" y="2249129"/>
                                      <a:ext cx="369" cy="603"/>
                                      <a:chOff x="1187685" y="2249129"/>
                                      <a:chExt cx="216" cy="351"/>
                                    </a:xfrm>
                                  </wpg:grpSpPr>
                                  <wpg:grpSp>
                                    <wpg:cNvPr id="707464400" name="Group 111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1187685" y="2249304"/>
                                        <a:ext cx="216" cy="176"/>
                                        <a:chOff x="1187685" y="2249304"/>
                                        <a:chExt cx="216" cy="176"/>
                                      </a:xfrm>
                                    </wpg:grpSpPr>
                                    <wps:wsp>
                                      <wps:cNvPr id="1553325451" name="Freeform 112"/>
                                      <wps:cNvSpPr>
                                        <a:spLocks noChangeAspect="1"/>
                                      </wps:cNvSpPr>
                                      <wps:spPr bwMode="auto">
                                        <a:xfrm>
                                          <a:off x="1187685" y="2249363"/>
                                          <a:ext cx="216" cy="117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216"/>
                                            <a:gd name="T1" fmla="*/ 3 h 117"/>
                                            <a:gd name="T2" fmla="*/ 0 w 216"/>
                                            <a:gd name="T3" fmla="*/ 75 h 117"/>
                                            <a:gd name="T4" fmla="*/ 10 w 216"/>
                                            <a:gd name="T5" fmla="*/ 85 h 117"/>
                                            <a:gd name="T6" fmla="*/ 22 w 216"/>
                                            <a:gd name="T7" fmla="*/ 94 h 117"/>
                                            <a:gd name="T8" fmla="*/ 37 w 216"/>
                                            <a:gd name="T9" fmla="*/ 104 h 117"/>
                                            <a:gd name="T10" fmla="*/ 51 w 216"/>
                                            <a:gd name="T11" fmla="*/ 108 h 117"/>
                                            <a:gd name="T12" fmla="*/ 72 w 216"/>
                                            <a:gd name="T13" fmla="*/ 113 h 117"/>
                                            <a:gd name="T14" fmla="*/ 100 w 216"/>
                                            <a:gd name="T15" fmla="*/ 117 h 117"/>
                                            <a:gd name="T16" fmla="*/ 124 w 216"/>
                                            <a:gd name="T17" fmla="*/ 115 h 117"/>
                                            <a:gd name="T18" fmla="*/ 151 w 216"/>
                                            <a:gd name="T19" fmla="*/ 111 h 117"/>
                                            <a:gd name="T20" fmla="*/ 176 w 216"/>
                                            <a:gd name="T21" fmla="*/ 104 h 117"/>
                                            <a:gd name="T22" fmla="*/ 198 w 216"/>
                                            <a:gd name="T23" fmla="*/ 93 h 117"/>
                                            <a:gd name="T24" fmla="*/ 215 w 216"/>
                                            <a:gd name="T25" fmla="*/ 75 h 117"/>
                                            <a:gd name="T26" fmla="*/ 216 w 216"/>
                                            <a:gd name="T27" fmla="*/ 0 h 117"/>
                                            <a:gd name="T28" fmla="*/ 0 60000 65536"/>
                                            <a:gd name="T29" fmla="*/ 0 60000 65536"/>
                                            <a:gd name="T30" fmla="*/ 0 60000 65536"/>
                                            <a:gd name="T31" fmla="*/ 0 60000 65536"/>
                                            <a:gd name="T32" fmla="*/ 0 60000 65536"/>
                                            <a:gd name="T33" fmla="*/ 0 60000 65536"/>
                                            <a:gd name="T34" fmla="*/ 0 60000 65536"/>
                                            <a:gd name="T35" fmla="*/ 0 60000 65536"/>
                                            <a:gd name="T36" fmla="*/ 0 60000 65536"/>
                                            <a:gd name="T37" fmla="*/ 0 60000 65536"/>
                                            <a:gd name="T38" fmla="*/ 0 60000 65536"/>
                                            <a:gd name="T39" fmla="*/ 0 60000 65536"/>
                                            <a:gd name="T40" fmla="*/ 0 60000 65536"/>
                                            <a:gd name="T41" fmla="*/ 0 60000 65536"/>
                                          </a:gdLst>
                                          <a:ahLst/>
                                          <a:cxnLst>
                                            <a:cxn ang="T28">
                                              <a:pos x="T0" y="T1"/>
                                            </a:cxn>
                                            <a:cxn ang="T29">
                                              <a:pos x="T2" y="T3"/>
                                            </a:cxn>
                                            <a:cxn ang="T30">
                                              <a:pos x="T4" y="T5"/>
                                            </a:cxn>
                                            <a:cxn ang="T31">
                                              <a:pos x="T6" y="T7"/>
                                            </a:cxn>
                                            <a:cxn ang="T32">
                                              <a:pos x="T8" y="T9"/>
                                            </a:cxn>
                                            <a:cxn ang="T33">
                                              <a:pos x="T10" y="T11"/>
                                            </a:cxn>
                                            <a:cxn ang="T34">
                                              <a:pos x="T12" y="T13"/>
                                            </a:cxn>
                                            <a:cxn ang="T35">
                                              <a:pos x="T14" y="T15"/>
                                            </a:cxn>
                                            <a:cxn ang="T36">
                                              <a:pos x="T16" y="T17"/>
                                            </a:cxn>
                                            <a:cxn ang="T37">
                                              <a:pos x="T18" y="T19"/>
                                            </a:cxn>
                                            <a:cxn ang="T38">
                                              <a:pos x="T20" y="T21"/>
                                            </a:cxn>
                                            <a:cxn ang="T39">
                                              <a:pos x="T22" y="T23"/>
                                            </a:cxn>
                                            <a:cxn ang="T40">
                                              <a:pos x="T24" y="T25"/>
                                            </a:cxn>
                                            <a:cxn ang="T41">
                                              <a:pos x="T26" y="T2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" h="117">
                                              <a:moveTo>
                                                <a:pt x="0" y="3"/>
                                              </a:moveTo>
                                              <a:lnTo>
                                                <a:pt x="0" y="75"/>
                                              </a:lnTo>
                                              <a:lnTo>
                                                <a:pt x="10" y="85"/>
                                              </a:lnTo>
                                              <a:lnTo>
                                                <a:pt x="22" y="94"/>
                                              </a:lnTo>
                                              <a:lnTo>
                                                <a:pt x="37" y="104"/>
                                              </a:lnTo>
                                              <a:lnTo>
                                                <a:pt x="51" y="108"/>
                                              </a:lnTo>
                                              <a:lnTo>
                                                <a:pt x="72" y="113"/>
                                              </a:lnTo>
                                              <a:lnTo>
                                                <a:pt x="100" y="117"/>
                                              </a:lnTo>
                                              <a:lnTo>
                                                <a:pt x="124" y="115"/>
                                              </a:lnTo>
                                              <a:lnTo>
                                                <a:pt x="151" y="111"/>
                                              </a:lnTo>
                                              <a:lnTo>
                                                <a:pt x="176" y="104"/>
                                              </a:lnTo>
                                              <a:lnTo>
                                                <a:pt x="198" y="93"/>
                                              </a:lnTo>
                                              <a:lnTo>
                                                <a:pt x="215" y="75"/>
                                              </a:lnTo>
                                              <a:lnTo>
                                                <a:pt x="216" y="0"/>
                                              </a:lnTo>
                                            </a:path>
                                          </a:pathLst>
                                        </a:cu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313676525" name="Oval 113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1187685" y="2249304"/>
                                          <a:ext cx="215" cy="9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1222657120" name="Group 114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1187737" y="2249201"/>
                                        <a:ext cx="113" cy="170"/>
                                        <a:chOff x="1187737" y="2249201"/>
                                        <a:chExt cx="540" cy="681"/>
                                      </a:xfrm>
                                    </wpg:grpSpPr>
                                    <wps:wsp>
                                      <wps:cNvPr id="1846462227" name="Freeform 115"/>
                                      <wps:cNvSpPr>
                                        <a:spLocks noChangeAspect="1"/>
                                      </wps:cNvSpPr>
                                      <wps:spPr bwMode="auto">
                                        <a:xfrm>
                                          <a:off x="1187737" y="2249312"/>
                                          <a:ext cx="540" cy="570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540"/>
                                            <a:gd name="T1" fmla="*/ 0 h 570"/>
                                            <a:gd name="T2" fmla="*/ 0 w 540"/>
                                            <a:gd name="T3" fmla="*/ 468 h 570"/>
                                            <a:gd name="T4" fmla="*/ 24 w 540"/>
                                            <a:gd name="T5" fmla="*/ 492 h 570"/>
                                            <a:gd name="T6" fmla="*/ 54 w 540"/>
                                            <a:gd name="T7" fmla="*/ 513 h 570"/>
                                            <a:gd name="T8" fmla="*/ 93 w 540"/>
                                            <a:gd name="T9" fmla="*/ 537 h 570"/>
                                            <a:gd name="T10" fmla="*/ 129 w 540"/>
                                            <a:gd name="T11" fmla="*/ 549 h 570"/>
                                            <a:gd name="T12" fmla="*/ 180 w 540"/>
                                            <a:gd name="T13" fmla="*/ 561 h 570"/>
                                            <a:gd name="T14" fmla="*/ 252 w 540"/>
                                            <a:gd name="T15" fmla="*/ 570 h 570"/>
                                            <a:gd name="T16" fmla="*/ 312 w 540"/>
                                            <a:gd name="T17" fmla="*/ 564 h 570"/>
                                            <a:gd name="T18" fmla="*/ 378 w 540"/>
                                            <a:gd name="T19" fmla="*/ 555 h 570"/>
                                            <a:gd name="T20" fmla="*/ 441 w 540"/>
                                            <a:gd name="T21" fmla="*/ 537 h 570"/>
                                            <a:gd name="T22" fmla="*/ 498 w 540"/>
                                            <a:gd name="T23" fmla="*/ 510 h 570"/>
                                            <a:gd name="T24" fmla="*/ 540 w 540"/>
                                            <a:gd name="T25" fmla="*/ 468 h 570"/>
                                            <a:gd name="T26" fmla="*/ 540 w 540"/>
                                            <a:gd name="T27" fmla="*/ 0 h 570"/>
                                            <a:gd name="T28" fmla="*/ 0 60000 65536"/>
                                            <a:gd name="T29" fmla="*/ 0 60000 65536"/>
                                            <a:gd name="T30" fmla="*/ 0 60000 65536"/>
                                            <a:gd name="T31" fmla="*/ 0 60000 65536"/>
                                            <a:gd name="T32" fmla="*/ 0 60000 65536"/>
                                            <a:gd name="T33" fmla="*/ 0 60000 65536"/>
                                            <a:gd name="T34" fmla="*/ 0 60000 65536"/>
                                            <a:gd name="T35" fmla="*/ 0 60000 65536"/>
                                            <a:gd name="T36" fmla="*/ 0 60000 65536"/>
                                            <a:gd name="T37" fmla="*/ 0 60000 65536"/>
                                            <a:gd name="T38" fmla="*/ 0 60000 65536"/>
                                            <a:gd name="T39" fmla="*/ 0 60000 65536"/>
                                            <a:gd name="T40" fmla="*/ 0 60000 65536"/>
                                            <a:gd name="T41" fmla="*/ 0 60000 65536"/>
                                          </a:gdLst>
                                          <a:ahLst/>
                                          <a:cxnLst>
                                            <a:cxn ang="T28">
                                              <a:pos x="T0" y="T1"/>
                                            </a:cxn>
                                            <a:cxn ang="T29">
                                              <a:pos x="T2" y="T3"/>
                                            </a:cxn>
                                            <a:cxn ang="T30">
                                              <a:pos x="T4" y="T5"/>
                                            </a:cxn>
                                            <a:cxn ang="T31">
                                              <a:pos x="T6" y="T7"/>
                                            </a:cxn>
                                            <a:cxn ang="T32">
                                              <a:pos x="T8" y="T9"/>
                                            </a:cxn>
                                            <a:cxn ang="T33">
                                              <a:pos x="T10" y="T11"/>
                                            </a:cxn>
                                            <a:cxn ang="T34">
                                              <a:pos x="T12" y="T13"/>
                                            </a:cxn>
                                            <a:cxn ang="T35">
                                              <a:pos x="T14" y="T15"/>
                                            </a:cxn>
                                            <a:cxn ang="T36">
                                              <a:pos x="T16" y="T17"/>
                                            </a:cxn>
                                            <a:cxn ang="T37">
                                              <a:pos x="T18" y="T19"/>
                                            </a:cxn>
                                            <a:cxn ang="T38">
                                              <a:pos x="T20" y="T21"/>
                                            </a:cxn>
                                            <a:cxn ang="T39">
                                              <a:pos x="T22" y="T23"/>
                                            </a:cxn>
                                            <a:cxn ang="T40">
                                              <a:pos x="T24" y="T25"/>
                                            </a:cxn>
                                            <a:cxn ang="T41">
                                              <a:pos x="T26" y="T2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540" h="570">
                                              <a:moveTo>
                                                <a:pt x="0" y="0"/>
                                              </a:moveTo>
                                              <a:lnTo>
                                                <a:pt x="0" y="468"/>
                                              </a:lnTo>
                                              <a:lnTo>
                                                <a:pt x="24" y="492"/>
                                              </a:lnTo>
                                              <a:lnTo>
                                                <a:pt x="54" y="513"/>
                                              </a:lnTo>
                                              <a:lnTo>
                                                <a:pt x="93" y="537"/>
                                              </a:lnTo>
                                              <a:lnTo>
                                                <a:pt x="129" y="549"/>
                                              </a:lnTo>
                                              <a:lnTo>
                                                <a:pt x="180" y="561"/>
                                              </a:lnTo>
                                              <a:lnTo>
                                                <a:pt x="252" y="570"/>
                                              </a:lnTo>
                                              <a:lnTo>
                                                <a:pt x="312" y="564"/>
                                              </a:lnTo>
                                              <a:lnTo>
                                                <a:pt x="378" y="555"/>
                                              </a:lnTo>
                                              <a:lnTo>
                                                <a:pt x="441" y="537"/>
                                              </a:lnTo>
                                              <a:lnTo>
                                                <a:pt x="498" y="510"/>
                                              </a:lnTo>
                                              <a:lnTo>
                                                <a:pt x="540" y="468"/>
                                              </a:lnTo>
                                              <a:lnTo>
                                                <a:pt x="540" y="0"/>
                                              </a:lnTo>
                                            </a:path>
                                          </a:pathLst>
                                        </a:cu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98554311" name="Oval 116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1187737" y="2249201"/>
                                          <a:ext cx="540" cy="238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340838837" name="Group 117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1187685" y="2249129"/>
                                        <a:ext cx="216" cy="215"/>
                                        <a:chOff x="1187685" y="2249129"/>
                                        <a:chExt cx="216" cy="215"/>
                                      </a:xfrm>
                                    </wpg:grpSpPr>
                                    <wps:wsp>
                                      <wps:cNvPr id="999185449" name="Freeform 118" descr="浅色竖线"/>
                                      <wps:cNvSpPr>
                                        <a:spLocks noChangeAspect="1"/>
                                      </wps:cNvSpPr>
                                      <wps:spPr bwMode="auto">
                                        <a:xfrm>
                                          <a:off x="1187685" y="2249182"/>
                                          <a:ext cx="216" cy="162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216"/>
                                            <a:gd name="T1" fmla="*/ 3 h 162"/>
                                            <a:gd name="T2" fmla="*/ 0 w 216"/>
                                            <a:gd name="T3" fmla="*/ 120 h 162"/>
                                            <a:gd name="T4" fmla="*/ 10 w 216"/>
                                            <a:gd name="T5" fmla="*/ 130 h 162"/>
                                            <a:gd name="T6" fmla="*/ 22 w 216"/>
                                            <a:gd name="T7" fmla="*/ 139 h 162"/>
                                            <a:gd name="T8" fmla="*/ 37 w 216"/>
                                            <a:gd name="T9" fmla="*/ 149 h 162"/>
                                            <a:gd name="T10" fmla="*/ 51 w 216"/>
                                            <a:gd name="T11" fmla="*/ 153 h 162"/>
                                            <a:gd name="T12" fmla="*/ 72 w 216"/>
                                            <a:gd name="T13" fmla="*/ 158 h 162"/>
                                            <a:gd name="T14" fmla="*/ 100 w 216"/>
                                            <a:gd name="T15" fmla="*/ 162 h 162"/>
                                            <a:gd name="T16" fmla="*/ 124 w 216"/>
                                            <a:gd name="T17" fmla="*/ 160 h 162"/>
                                            <a:gd name="T18" fmla="*/ 151 w 216"/>
                                            <a:gd name="T19" fmla="*/ 156 h 162"/>
                                            <a:gd name="T20" fmla="*/ 176 w 216"/>
                                            <a:gd name="T21" fmla="*/ 149 h 162"/>
                                            <a:gd name="T22" fmla="*/ 198 w 216"/>
                                            <a:gd name="T23" fmla="*/ 138 h 162"/>
                                            <a:gd name="T24" fmla="*/ 215 w 216"/>
                                            <a:gd name="T25" fmla="*/ 120 h 162"/>
                                            <a:gd name="T26" fmla="*/ 216 w 216"/>
                                            <a:gd name="T27" fmla="*/ 0 h 162"/>
                                            <a:gd name="T28" fmla="*/ 0 60000 65536"/>
                                            <a:gd name="T29" fmla="*/ 0 60000 65536"/>
                                            <a:gd name="T30" fmla="*/ 0 60000 65536"/>
                                            <a:gd name="T31" fmla="*/ 0 60000 65536"/>
                                            <a:gd name="T32" fmla="*/ 0 60000 65536"/>
                                            <a:gd name="T33" fmla="*/ 0 60000 65536"/>
                                            <a:gd name="T34" fmla="*/ 0 60000 65536"/>
                                            <a:gd name="T35" fmla="*/ 0 60000 65536"/>
                                            <a:gd name="T36" fmla="*/ 0 60000 65536"/>
                                            <a:gd name="T37" fmla="*/ 0 60000 65536"/>
                                            <a:gd name="T38" fmla="*/ 0 60000 65536"/>
                                            <a:gd name="T39" fmla="*/ 0 60000 65536"/>
                                            <a:gd name="T40" fmla="*/ 0 60000 65536"/>
                                            <a:gd name="T41" fmla="*/ 0 60000 65536"/>
                                          </a:gdLst>
                                          <a:ahLst/>
                                          <a:cxnLst>
                                            <a:cxn ang="T28">
                                              <a:pos x="T0" y="T1"/>
                                            </a:cxn>
                                            <a:cxn ang="T29">
                                              <a:pos x="T2" y="T3"/>
                                            </a:cxn>
                                            <a:cxn ang="T30">
                                              <a:pos x="T4" y="T5"/>
                                            </a:cxn>
                                            <a:cxn ang="T31">
                                              <a:pos x="T6" y="T7"/>
                                            </a:cxn>
                                            <a:cxn ang="T32">
                                              <a:pos x="T8" y="T9"/>
                                            </a:cxn>
                                            <a:cxn ang="T33">
                                              <a:pos x="T10" y="T11"/>
                                            </a:cxn>
                                            <a:cxn ang="T34">
                                              <a:pos x="T12" y="T13"/>
                                            </a:cxn>
                                            <a:cxn ang="T35">
                                              <a:pos x="T14" y="T15"/>
                                            </a:cxn>
                                            <a:cxn ang="T36">
                                              <a:pos x="T16" y="T17"/>
                                            </a:cxn>
                                            <a:cxn ang="T37">
                                              <a:pos x="T18" y="T19"/>
                                            </a:cxn>
                                            <a:cxn ang="T38">
                                              <a:pos x="T20" y="T21"/>
                                            </a:cxn>
                                            <a:cxn ang="T39">
                                              <a:pos x="T22" y="T23"/>
                                            </a:cxn>
                                            <a:cxn ang="T40">
                                              <a:pos x="T24" y="T25"/>
                                            </a:cxn>
                                            <a:cxn ang="T41">
                                              <a:pos x="T26" y="T2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" h="162">
                                              <a:moveTo>
                                                <a:pt x="0" y="3"/>
                                              </a:moveTo>
                                              <a:lnTo>
                                                <a:pt x="0" y="120"/>
                                              </a:lnTo>
                                              <a:lnTo>
                                                <a:pt x="10" y="130"/>
                                              </a:lnTo>
                                              <a:lnTo>
                                                <a:pt x="22" y="139"/>
                                              </a:lnTo>
                                              <a:lnTo>
                                                <a:pt x="37" y="149"/>
                                              </a:lnTo>
                                              <a:lnTo>
                                                <a:pt x="51" y="153"/>
                                              </a:lnTo>
                                              <a:lnTo>
                                                <a:pt x="72" y="158"/>
                                              </a:lnTo>
                                              <a:lnTo>
                                                <a:pt x="100" y="162"/>
                                              </a:lnTo>
                                              <a:lnTo>
                                                <a:pt x="124" y="160"/>
                                              </a:lnTo>
                                              <a:lnTo>
                                                <a:pt x="151" y="156"/>
                                              </a:lnTo>
                                              <a:lnTo>
                                                <a:pt x="176" y="149"/>
                                              </a:lnTo>
                                              <a:lnTo>
                                                <a:pt x="198" y="138"/>
                                              </a:lnTo>
                                              <a:lnTo>
                                                <a:pt x="215" y="120"/>
                                              </a:lnTo>
                                              <a:lnTo>
                                                <a:pt x="216" y="0"/>
                                              </a:lnTo>
                                            </a:path>
                                          </a:pathLst>
                                        </a:custGeom>
                                        <a:pattFill prst="ltVert">
                                          <a:fgClr>
                                            <a:srgbClr val="000000"/>
                                          </a:fgClr>
                                          <a:bgClr>
                                            <a:srgbClr val="FFFFFF"/>
                                          </a:bgClr>
                                        </a:patt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752603650" name="Oval 119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1187685" y="2249129"/>
                                          <a:ext cx="215" cy="9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  <wpg:grpSp>
                                <wpg:cNvPr id="2024252524" name="Group 120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1404658" y="2268093"/>
                                    <a:ext cx="23495" cy="37465"/>
                                    <a:chOff x="1404658" y="2268093"/>
                                    <a:chExt cx="216" cy="351"/>
                                  </a:xfrm>
                                </wpg:grpSpPr>
                                <wpg:grpSp>
                                  <wpg:cNvPr id="861249848" name="Group 121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1404658" y="2268268"/>
                                      <a:ext cx="216" cy="176"/>
                                      <a:chOff x="1404658" y="2268268"/>
                                      <a:chExt cx="216" cy="176"/>
                                    </a:xfrm>
                                  </wpg:grpSpPr>
                                  <wps:wsp>
                                    <wps:cNvPr id="1375045985" name="Freeform 122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1404658" y="2268327"/>
                                        <a:ext cx="216" cy="117"/>
                                      </a:xfrm>
                                      <a:custGeom>
                                        <a:avLst/>
                                        <a:gdLst>
                                          <a:gd name="T0" fmla="*/ 0 w 216"/>
                                          <a:gd name="T1" fmla="*/ 3 h 117"/>
                                          <a:gd name="T2" fmla="*/ 0 w 216"/>
                                          <a:gd name="T3" fmla="*/ 75 h 117"/>
                                          <a:gd name="T4" fmla="*/ 10 w 216"/>
                                          <a:gd name="T5" fmla="*/ 85 h 117"/>
                                          <a:gd name="T6" fmla="*/ 22 w 216"/>
                                          <a:gd name="T7" fmla="*/ 94 h 117"/>
                                          <a:gd name="T8" fmla="*/ 37 w 216"/>
                                          <a:gd name="T9" fmla="*/ 104 h 117"/>
                                          <a:gd name="T10" fmla="*/ 51 w 216"/>
                                          <a:gd name="T11" fmla="*/ 108 h 117"/>
                                          <a:gd name="T12" fmla="*/ 72 w 216"/>
                                          <a:gd name="T13" fmla="*/ 113 h 117"/>
                                          <a:gd name="T14" fmla="*/ 100 w 216"/>
                                          <a:gd name="T15" fmla="*/ 117 h 117"/>
                                          <a:gd name="T16" fmla="*/ 124 w 216"/>
                                          <a:gd name="T17" fmla="*/ 115 h 117"/>
                                          <a:gd name="T18" fmla="*/ 151 w 216"/>
                                          <a:gd name="T19" fmla="*/ 111 h 117"/>
                                          <a:gd name="T20" fmla="*/ 176 w 216"/>
                                          <a:gd name="T21" fmla="*/ 104 h 117"/>
                                          <a:gd name="T22" fmla="*/ 198 w 216"/>
                                          <a:gd name="T23" fmla="*/ 93 h 117"/>
                                          <a:gd name="T24" fmla="*/ 215 w 216"/>
                                          <a:gd name="T25" fmla="*/ 75 h 117"/>
                                          <a:gd name="T26" fmla="*/ 216 w 216"/>
                                          <a:gd name="T27" fmla="*/ 0 h 117"/>
                                          <a:gd name="T28" fmla="*/ 0 60000 65536"/>
                                          <a:gd name="T29" fmla="*/ 0 60000 65536"/>
                                          <a:gd name="T30" fmla="*/ 0 60000 65536"/>
                                          <a:gd name="T31" fmla="*/ 0 60000 65536"/>
                                          <a:gd name="T32" fmla="*/ 0 60000 65536"/>
                                          <a:gd name="T33" fmla="*/ 0 60000 65536"/>
                                          <a:gd name="T34" fmla="*/ 0 60000 65536"/>
                                          <a:gd name="T35" fmla="*/ 0 60000 65536"/>
                                          <a:gd name="T36" fmla="*/ 0 60000 65536"/>
                                          <a:gd name="T37" fmla="*/ 0 60000 65536"/>
                                          <a:gd name="T38" fmla="*/ 0 60000 65536"/>
                                          <a:gd name="T39" fmla="*/ 0 60000 65536"/>
                                          <a:gd name="T40" fmla="*/ 0 60000 65536"/>
                                          <a:gd name="T41" fmla="*/ 0 60000 65536"/>
                                        </a:gdLst>
                                        <a:ahLst/>
                                        <a:cxnLst>
                                          <a:cxn ang="T28">
                                            <a:pos x="T0" y="T1"/>
                                          </a:cxn>
                                          <a:cxn ang="T29">
                                            <a:pos x="T2" y="T3"/>
                                          </a:cxn>
                                          <a:cxn ang="T30">
                                            <a:pos x="T4" y="T5"/>
                                          </a:cxn>
                                          <a:cxn ang="T31">
                                            <a:pos x="T6" y="T7"/>
                                          </a:cxn>
                                          <a:cxn ang="T32">
                                            <a:pos x="T8" y="T9"/>
                                          </a:cxn>
                                          <a:cxn ang="T33">
                                            <a:pos x="T10" y="T11"/>
                                          </a:cxn>
                                          <a:cxn ang="T34">
                                            <a:pos x="T12" y="T13"/>
                                          </a:cxn>
                                          <a:cxn ang="T35">
                                            <a:pos x="T14" y="T15"/>
                                          </a:cxn>
                                          <a:cxn ang="T36">
                                            <a:pos x="T16" y="T17"/>
                                          </a:cxn>
                                          <a:cxn ang="T37">
                                            <a:pos x="T18" y="T19"/>
                                          </a:cxn>
                                          <a:cxn ang="T38">
                                            <a:pos x="T20" y="T21"/>
                                          </a:cxn>
                                          <a:cxn ang="T39">
                                            <a:pos x="T22" y="T23"/>
                                          </a:cxn>
                                          <a:cxn ang="T40">
                                            <a:pos x="T24" y="T25"/>
                                          </a:cxn>
                                          <a:cxn ang="T41">
                                            <a:pos x="T26" y="T27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" h="117">
                                            <a:moveTo>
                                              <a:pt x="0" y="3"/>
                                            </a:moveTo>
                                            <a:lnTo>
                                              <a:pt x="0" y="75"/>
                                            </a:lnTo>
                                            <a:lnTo>
                                              <a:pt x="10" y="85"/>
                                            </a:lnTo>
                                            <a:lnTo>
                                              <a:pt x="22" y="94"/>
                                            </a:lnTo>
                                            <a:lnTo>
                                              <a:pt x="37" y="104"/>
                                            </a:lnTo>
                                            <a:lnTo>
                                              <a:pt x="51" y="108"/>
                                            </a:lnTo>
                                            <a:lnTo>
                                              <a:pt x="72" y="113"/>
                                            </a:lnTo>
                                            <a:lnTo>
                                              <a:pt x="100" y="117"/>
                                            </a:lnTo>
                                            <a:lnTo>
                                              <a:pt x="124" y="115"/>
                                            </a:lnTo>
                                            <a:lnTo>
                                              <a:pt x="151" y="111"/>
                                            </a:lnTo>
                                            <a:lnTo>
                                              <a:pt x="176" y="104"/>
                                            </a:lnTo>
                                            <a:lnTo>
                                              <a:pt x="198" y="93"/>
                                            </a:lnTo>
                                            <a:lnTo>
                                              <a:pt x="215" y="75"/>
                                            </a:lnTo>
                                            <a:lnTo>
                                              <a:pt x="216" y="0"/>
                                            </a:lnTo>
                                          </a:path>
                                        </a:pathLst>
                                      </a:custGeom>
                                      <a:solidFill>
                                        <a:srgbClr val="FFFFFF"/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74451751" name="Oval 123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1404658" y="2268268"/>
                                        <a:ext cx="215" cy="95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675730354" name="Group 124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1404710" y="2268165"/>
                                      <a:ext cx="113" cy="170"/>
                                      <a:chOff x="1404710" y="2268165"/>
                                      <a:chExt cx="540" cy="681"/>
                                    </a:xfrm>
                                  </wpg:grpSpPr>
                                  <wps:wsp>
                                    <wps:cNvPr id="108608929" name="Freeform 125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1404710" y="2268276"/>
                                        <a:ext cx="540" cy="570"/>
                                      </a:xfrm>
                                      <a:custGeom>
                                        <a:avLst/>
                                        <a:gdLst>
                                          <a:gd name="T0" fmla="*/ 0 w 540"/>
                                          <a:gd name="T1" fmla="*/ 0 h 570"/>
                                          <a:gd name="T2" fmla="*/ 0 w 540"/>
                                          <a:gd name="T3" fmla="*/ 468 h 570"/>
                                          <a:gd name="T4" fmla="*/ 24 w 540"/>
                                          <a:gd name="T5" fmla="*/ 492 h 570"/>
                                          <a:gd name="T6" fmla="*/ 54 w 540"/>
                                          <a:gd name="T7" fmla="*/ 513 h 570"/>
                                          <a:gd name="T8" fmla="*/ 93 w 540"/>
                                          <a:gd name="T9" fmla="*/ 537 h 570"/>
                                          <a:gd name="T10" fmla="*/ 129 w 540"/>
                                          <a:gd name="T11" fmla="*/ 549 h 570"/>
                                          <a:gd name="T12" fmla="*/ 180 w 540"/>
                                          <a:gd name="T13" fmla="*/ 561 h 570"/>
                                          <a:gd name="T14" fmla="*/ 252 w 540"/>
                                          <a:gd name="T15" fmla="*/ 570 h 570"/>
                                          <a:gd name="T16" fmla="*/ 312 w 540"/>
                                          <a:gd name="T17" fmla="*/ 564 h 570"/>
                                          <a:gd name="T18" fmla="*/ 378 w 540"/>
                                          <a:gd name="T19" fmla="*/ 555 h 570"/>
                                          <a:gd name="T20" fmla="*/ 441 w 540"/>
                                          <a:gd name="T21" fmla="*/ 537 h 570"/>
                                          <a:gd name="T22" fmla="*/ 498 w 540"/>
                                          <a:gd name="T23" fmla="*/ 510 h 570"/>
                                          <a:gd name="T24" fmla="*/ 540 w 540"/>
                                          <a:gd name="T25" fmla="*/ 468 h 570"/>
                                          <a:gd name="T26" fmla="*/ 540 w 540"/>
                                          <a:gd name="T27" fmla="*/ 0 h 570"/>
                                          <a:gd name="T28" fmla="*/ 0 60000 65536"/>
                                          <a:gd name="T29" fmla="*/ 0 60000 65536"/>
                                          <a:gd name="T30" fmla="*/ 0 60000 65536"/>
                                          <a:gd name="T31" fmla="*/ 0 60000 65536"/>
                                          <a:gd name="T32" fmla="*/ 0 60000 65536"/>
                                          <a:gd name="T33" fmla="*/ 0 60000 65536"/>
                                          <a:gd name="T34" fmla="*/ 0 60000 65536"/>
                                          <a:gd name="T35" fmla="*/ 0 60000 65536"/>
                                          <a:gd name="T36" fmla="*/ 0 60000 65536"/>
                                          <a:gd name="T37" fmla="*/ 0 60000 65536"/>
                                          <a:gd name="T38" fmla="*/ 0 60000 65536"/>
                                          <a:gd name="T39" fmla="*/ 0 60000 65536"/>
                                          <a:gd name="T40" fmla="*/ 0 60000 65536"/>
                                          <a:gd name="T41" fmla="*/ 0 60000 65536"/>
                                        </a:gdLst>
                                        <a:ahLst/>
                                        <a:cxnLst>
                                          <a:cxn ang="T28">
                                            <a:pos x="T0" y="T1"/>
                                          </a:cxn>
                                          <a:cxn ang="T29">
                                            <a:pos x="T2" y="T3"/>
                                          </a:cxn>
                                          <a:cxn ang="T30">
                                            <a:pos x="T4" y="T5"/>
                                          </a:cxn>
                                          <a:cxn ang="T31">
                                            <a:pos x="T6" y="T7"/>
                                          </a:cxn>
                                          <a:cxn ang="T32">
                                            <a:pos x="T8" y="T9"/>
                                          </a:cxn>
                                          <a:cxn ang="T33">
                                            <a:pos x="T10" y="T11"/>
                                          </a:cxn>
                                          <a:cxn ang="T34">
                                            <a:pos x="T12" y="T13"/>
                                          </a:cxn>
                                          <a:cxn ang="T35">
                                            <a:pos x="T14" y="T15"/>
                                          </a:cxn>
                                          <a:cxn ang="T36">
                                            <a:pos x="T16" y="T17"/>
                                          </a:cxn>
                                          <a:cxn ang="T37">
                                            <a:pos x="T18" y="T19"/>
                                          </a:cxn>
                                          <a:cxn ang="T38">
                                            <a:pos x="T20" y="T21"/>
                                          </a:cxn>
                                          <a:cxn ang="T39">
                                            <a:pos x="T22" y="T23"/>
                                          </a:cxn>
                                          <a:cxn ang="T40">
                                            <a:pos x="T24" y="T25"/>
                                          </a:cxn>
                                          <a:cxn ang="T41">
                                            <a:pos x="T26" y="T27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540" h="570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0" y="468"/>
                                            </a:lnTo>
                                            <a:lnTo>
                                              <a:pt x="24" y="492"/>
                                            </a:lnTo>
                                            <a:lnTo>
                                              <a:pt x="54" y="513"/>
                                            </a:lnTo>
                                            <a:lnTo>
                                              <a:pt x="93" y="537"/>
                                            </a:lnTo>
                                            <a:lnTo>
                                              <a:pt x="129" y="549"/>
                                            </a:lnTo>
                                            <a:lnTo>
                                              <a:pt x="180" y="561"/>
                                            </a:lnTo>
                                            <a:lnTo>
                                              <a:pt x="252" y="570"/>
                                            </a:lnTo>
                                            <a:lnTo>
                                              <a:pt x="312" y="564"/>
                                            </a:lnTo>
                                            <a:lnTo>
                                              <a:pt x="378" y="555"/>
                                            </a:lnTo>
                                            <a:lnTo>
                                              <a:pt x="441" y="537"/>
                                            </a:lnTo>
                                            <a:lnTo>
                                              <a:pt x="498" y="510"/>
                                            </a:lnTo>
                                            <a:lnTo>
                                              <a:pt x="540" y="468"/>
                                            </a:lnTo>
                                            <a:lnTo>
                                              <a:pt x="540" y="0"/>
                                            </a:lnTo>
                                          </a:path>
                                        </a:pathLst>
                                      </a:custGeom>
                                      <a:solidFill>
                                        <a:srgbClr val="FFFFFF"/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295255264" name="Oval 126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1404710" y="2268165"/>
                                        <a:ext cx="540" cy="238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101935963" name="Group 127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1404658" y="2268093"/>
                                      <a:ext cx="216" cy="215"/>
                                      <a:chOff x="1404658" y="2268093"/>
                                      <a:chExt cx="216" cy="215"/>
                                    </a:xfrm>
                                  </wpg:grpSpPr>
                                  <wps:wsp>
                                    <wps:cNvPr id="414873026" name="Freeform 128" descr="浅色竖线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1404658" y="2268146"/>
                                        <a:ext cx="216" cy="162"/>
                                      </a:xfrm>
                                      <a:custGeom>
                                        <a:avLst/>
                                        <a:gdLst>
                                          <a:gd name="T0" fmla="*/ 0 w 216"/>
                                          <a:gd name="T1" fmla="*/ 3 h 162"/>
                                          <a:gd name="T2" fmla="*/ 0 w 216"/>
                                          <a:gd name="T3" fmla="*/ 120 h 162"/>
                                          <a:gd name="T4" fmla="*/ 10 w 216"/>
                                          <a:gd name="T5" fmla="*/ 130 h 162"/>
                                          <a:gd name="T6" fmla="*/ 22 w 216"/>
                                          <a:gd name="T7" fmla="*/ 139 h 162"/>
                                          <a:gd name="T8" fmla="*/ 37 w 216"/>
                                          <a:gd name="T9" fmla="*/ 149 h 162"/>
                                          <a:gd name="T10" fmla="*/ 51 w 216"/>
                                          <a:gd name="T11" fmla="*/ 153 h 162"/>
                                          <a:gd name="T12" fmla="*/ 72 w 216"/>
                                          <a:gd name="T13" fmla="*/ 158 h 162"/>
                                          <a:gd name="T14" fmla="*/ 100 w 216"/>
                                          <a:gd name="T15" fmla="*/ 162 h 162"/>
                                          <a:gd name="T16" fmla="*/ 124 w 216"/>
                                          <a:gd name="T17" fmla="*/ 160 h 162"/>
                                          <a:gd name="T18" fmla="*/ 151 w 216"/>
                                          <a:gd name="T19" fmla="*/ 156 h 162"/>
                                          <a:gd name="T20" fmla="*/ 176 w 216"/>
                                          <a:gd name="T21" fmla="*/ 149 h 162"/>
                                          <a:gd name="T22" fmla="*/ 198 w 216"/>
                                          <a:gd name="T23" fmla="*/ 138 h 162"/>
                                          <a:gd name="T24" fmla="*/ 215 w 216"/>
                                          <a:gd name="T25" fmla="*/ 120 h 162"/>
                                          <a:gd name="T26" fmla="*/ 216 w 216"/>
                                          <a:gd name="T27" fmla="*/ 0 h 162"/>
                                          <a:gd name="T28" fmla="*/ 0 60000 65536"/>
                                          <a:gd name="T29" fmla="*/ 0 60000 65536"/>
                                          <a:gd name="T30" fmla="*/ 0 60000 65536"/>
                                          <a:gd name="T31" fmla="*/ 0 60000 65536"/>
                                          <a:gd name="T32" fmla="*/ 0 60000 65536"/>
                                          <a:gd name="T33" fmla="*/ 0 60000 65536"/>
                                          <a:gd name="T34" fmla="*/ 0 60000 65536"/>
                                          <a:gd name="T35" fmla="*/ 0 60000 65536"/>
                                          <a:gd name="T36" fmla="*/ 0 60000 65536"/>
                                          <a:gd name="T37" fmla="*/ 0 60000 65536"/>
                                          <a:gd name="T38" fmla="*/ 0 60000 65536"/>
                                          <a:gd name="T39" fmla="*/ 0 60000 65536"/>
                                          <a:gd name="T40" fmla="*/ 0 60000 65536"/>
                                          <a:gd name="T41" fmla="*/ 0 60000 65536"/>
                                        </a:gdLst>
                                        <a:ahLst/>
                                        <a:cxnLst>
                                          <a:cxn ang="T28">
                                            <a:pos x="T0" y="T1"/>
                                          </a:cxn>
                                          <a:cxn ang="T29">
                                            <a:pos x="T2" y="T3"/>
                                          </a:cxn>
                                          <a:cxn ang="T30">
                                            <a:pos x="T4" y="T5"/>
                                          </a:cxn>
                                          <a:cxn ang="T31">
                                            <a:pos x="T6" y="T7"/>
                                          </a:cxn>
                                          <a:cxn ang="T32">
                                            <a:pos x="T8" y="T9"/>
                                          </a:cxn>
                                          <a:cxn ang="T33">
                                            <a:pos x="T10" y="T11"/>
                                          </a:cxn>
                                          <a:cxn ang="T34">
                                            <a:pos x="T12" y="T13"/>
                                          </a:cxn>
                                          <a:cxn ang="T35">
                                            <a:pos x="T14" y="T15"/>
                                          </a:cxn>
                                          <a:cxn ang="T36">
                                            <a:pos x="T16" y="T17"/>
                                          </a:cxn>
                                          <a:cxn ang="T37">
                                            <a:pos x="T18" y="T19"/>
                                          </a:cxn>
                                          <a:cxn ang="T38">
                                            <a:pos x="T20" y="T21"/>
                                          </a:cxn>
                                          <a:cxn ang="T39">
                                            <a:pos x="T22" y="T23"/>
                                          </a:cxn>
                                          <a:cxn ang="T40">
                                            <a:pos x="T24" y="T25"/>
                                          </a:cxn>
                                          <a:cxn ang="T41">
                                            <a:pos x="T26" y="T27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" h="162">
                                            <a:moveTo>
                                              <a:pt x="0" y="3"/>
                                            </a:moveTo>
                                            <a:lnTo>
                                              <a:pt x="0" y="120"/>
                                            </a:lnTo>
                                            <a:lnTo>
                                              <a:pt x="10" y="130"/>
                                            </a:lnTo>
                                            <a:lnTo>
                                              <a:pt x="22" y="139"/>
                                            </a:lnTo>
                                            <a:lnTo>
                                              <a:pt x="37" y="149"/>
                                            </a:lnTo>
                                            <a:lnTo>
                                              <a:pt x="51" y="153"/>
                                            </a:lnTo>
                                            <a:lnTo>
                                              <a:pt x="72" y="158"/>
                                            </a:lnTo>
                                            <a:lnTo>
                                              <a:pt x="100" y="162"/>
                                            </a:lnTo>
                                            <a:lnTo>
                                              <a:pt x="124" y="160"/>
                                            </a:lnTo>
                                            <a:lnTo>
                                              <a:pt x="151" y="156"/>
                                            </a:lnTo>
                                            <a:lnTo>
                                              <a:pt x="176" y="149"/>
                                            </a:lnTo>
                                            <a:lnTo>
                                              <a:pt x="198" y="138"/>
                                            </a:lnTo>
                                            <a:lnTo>
                                              <a:pt x="215" y="120"/>
                                            </a:lnTo>
                                            <a:lnTo>
                                              <a:pt x="216" y="0"/>
                                            </a:lnTo>
                                          </a:path>
                                        </a:pathLst>
                                      </a:custGeom>
                                      <a:pattFill prst="ltVert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644677112" name="Oval 129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1404658" y="2268093"/>
                                        <a:ext cx="215" cy="95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g:grpSp>
                                <wpg:cNvPr id="1148842563" name="Group 130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1107965" y="2307004"/>
                                    <a:ext cx="23495" cy="39370"/>
                                    <a:chOff x="1107965" y="2307004"/>
                                    <a:chExt cx="216" cy="351"/>
                                  </a:xfrm>
                                </wpg:grpSpPr>
                                <wpg:grpSp>
                                  <wpg:cNvPr id="1756295682" name="Group 131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1107965" y="2307179"/>
                                      <a:ext cx="216" cy="176"/>
                                      <a:chOff x="1107965" y="2307179"/>
                                      <a:chExt cx="216" cy="176"/>
                                    </a:xfrm>
                                  </wpg:grpSpPr>
                                  <wps:wsp>
                                    <wps:cNvPr id="1130928427" name="Freeform 132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1107965" y="2307238"/>
                                        <a:ext cx="216" cy="117"/>
                                      </a:xfrm>
                                      <a:custGeom>
                                        <a:avLst/>
                                        <a:gdLst>
                                          <a:gd name="T0" fmla="*/ 0 w 216"/>
                                          <a:gd name="T1" fmla="*/ 3 h 117"/>
                                          <a:gd name="T2" fmla="*/ 0 w 216"/>
                                          <a:gd name="T3" fmla="*/ 75 h 117"/>
                                          <a:gd name="T4" fmla="*/ 10 w 216"/>
                                          <a:gd name="T5" fmla="*/ 85 h 117"/>
                                          <a:gd name="T6" fmla="*/ 22 w 216"/>
                                          <a:gd name="T7" fmla="*/ 94 h 117"/>
                                          <a:gd name="T8" fmla="*/ 37 w 216"/>
                                          <a:gd name="T9" fmla="*/ 104 h 117"/>
                                          <a:gd name="T10" fmla="*/ 51 w 216"/>
                                          <a:gd name="T11" fmla="*/ 108 h 117"/>
                                          <a:gd name="T12" fmla="*/ 72 w 216"/>
                                          <a:gd name="T13" fmla="*/ 113 h 117"/>
                                          <a:gd name="T14" fmla="*/ 100 w 216"/>
                                          <a:gd name="T15" fmla="*/ 117 h 117"/>
                                          <a:gd name="T16" fmla="*/ 124 w 216"/>
                                          <a:gd name="T17" fmla="*/ 115 h 117"/>
                                          <a:gd name="T18" fmla="*/ 151 w 216"/>
                                          <a:gd name="T19" fmla="*/ 111 h 117"/>
                                          <a:gd name="T20" fmla="*/ 176 w 216"/>
                                          <a:gd name="T21" fmla="*/ 104 h 117"/>
                                          <a:gd name="T22" fmla="*/ 198 w 216"/>
                                          <a:gd name="T23" fmla="*/ 93 h 117"/>
                                          <a:gd name="T24" fmla="*/ 215 w 216"/>
                                          <a:gd name="T25" fmla="*/ 75 h 117"/>
                                          <a:gd name="T26" fmla="*/ 216 w 216"/>
                                          <a:gd name="T27" fmla="*/ 0 h 117"/>
                                          <a:gd name="T28" fmla="*/ 0 60000 65536"/>
                                          <a:gd name="T29" fmla="*/ 0 60000 65536"/>
                                          <a:gd name="T30" fmla="*/ 0 60000 65536"/>
                                          <a:gd name="T31" fmla="*/ 0 60000 65536"/>
                                          <a:gd name="T32" fmla="*/ 0 60000 65536"/>
                                          <a:gd name="T33" fmla="*/ 0 60000 65536"/>
                                          <a:gd name="T34" fmla="*/ 0 60000 65536"/>
                                          <a:gd name="T35" fmla="*/ 0 60000 65536"/>
                                          <a:gd name="T36" fmla="*/ 0 60000 65536"/>
                                          <a:gd name="T37" fmla="*/ 0 60000 65536"/>
                                          <a:gd name="T38" fmla="*/ 0 60000 65536"/>
                                          <a:gd name="T39" fmla="*/ 0 60000 65536"/>
                                          <a:gd name="T40" fmla="*/ 0 60000 65536"/>
                                          <a:gd name="T41" fmla="*/ 0 60000 65536"/>
                                        </a:gdLst>
                                        <a:ahLst/>
                                        <a:cxnLst>
                                          <a:cxn ang="T28">
                                            <a:pos x="T0" y="T1"/>
                                          </a:cxn>
                                          <a:cxn ang="T29">
                                            <a:pos x="T2" y="T3"/>
                                          </a:cxn>
                                          <a:cxn ang="T30">
                                            <a:pos x="T4" y="T5"/>
                                          </a:cxn>
                                          <a:cxn ang="T31">
                                            <a:pos x="T6" y="T7"/>
                                          </a:cxn>
                                          <a:cxn ang="T32">
                                            <a:pos x="T8" y="T9"/>
                                          </a:cxn>
                                          <a:cxn ang="T33">
                                            <a:pos x="T10" y="T11"/>
                                          </a:cxn>
                                          <a:cxn ang="T34">
                                            <a:pos x="T12" y="T13"/>
                                          </a:cxn>
                                          <a:cxn ang="T35">
                                            <a:pos x="T14" y="T15"/>
                                          </a:cxn>
                                          <a:cxn ang="T36">
                                            <a:pos x="T16" y="T17"/>
                                          </a:cxn>
                                          <a:cxn ang="T37">
                                            <a:pos x="T18" y="T19"/>
                                          </a:cxn>
                                          <a:cxn ang="T38">
                                            <a:pos x="T20" y="T21"/>
                                          </a:cxn>
                                          <a:cxn ang="T39">
                                            <a:pos x="T22" y="T23"/>
                                          </a:cxn>
                                          <a:cxn ang="T40">
                                            <a:pos x="T24" y="T25"/>
                                          </a:cxn>
                                          <a:cxn ang="T41">
                                            <a:pos x="T26" y="T27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" h="117">
                                            <a:moveTo>
                                              <a:pt x="0" y="3"/>
                                            </a:moveTo>
                                            <a:lnTo>
                                              <a:pt x="0" y="75"/>
                                            </a:lnTo>
                                            <a:lnTo>
                                              <a:pt x="10" y="85"/>
                                            </a:lnTo>
                                            <a:lnTo>
                                              <a:pt x="22" y="94"/>
                                            </a:lnTo>
                                            <a:lnTo>
                                              <a:pt x="37" y="104"/>
                                            </a:lnTo>
                                            <a:lnTo>
                                              <a:pt x="51" y="108"/>
                                            </a:lnTo>
                                            <a:lnTo>
                                              <a:pt x="72" y="113"/>
                                            </a:lnTo>
                                            <a:lnTo>
                                              <a:pt x="100" y="117"/>
                                            </a:lnTo>
                                            <a:lnTo>
                                              <a:pt x="124" y="115"/>
                                            </a:lnTo>
                                            <a:lnTo>
                                              <a:pt x="151" y="111"/>
                                            </a:lnTo>
                                            <a:lnTo>
                                              <a:pt x="176" y="104"/>
                                            </a:lnTo>
                                            <a:lnTo>
                                              <a:pt x="198" y="93"/>
                                            </a:lnTo>
                                            <a:lnTo>
                                              <a:pt x="215" y="75"/>
                                            </a:lnTo>
                                            <a:lnTo>
                                              <a:pt x="216" y="0"/>
                                            </a:lnTo>
                                          </a:path>
                                        </a:pathLst>
                                      </a:custGeom>
                                      <a:solidFill>
                                        <a:srgbClr val="FFFFFF"/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056880107" name="Oval 133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1107965" y="2307179"/>
                                        <a:ext cx="215" cy="95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462170433" name="Group 134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1108017" y="2307076"/>
                                      <a:ext cx="113" cy="170"/>
                                      <a:chOff x="1108017" y="2307076"/>
                                      <a:chExt cx="540" cy="681"/>
                                    </a:xfrm>
                                  </wpg:grpSpPr>
                                  <wps:wsp>
                                    <wps:cNvPr id="317667234" name="Freeform 135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1108017" y="2307187"/>
                                        <a:ext cx="540" cy="570"/>
                                      </a:xfrm>
                                      <a:custGeom>
                                        <a:avLst/>
                                        <a:gdLst>
                                          <a:gd name="T0" fmla="*/ 0 w 540"/>
                                          <a:gd name="T1" fmla="*/ 0 h 570"/>
                                          <a:gd name="T2" fmla="*/ 0 w 540"/>
                                          <a:gd name="T3" fmla="*/ 468 h 570"/>
                                          <a:gd name="T4" fmla="*/ 24 w 540"/>
                                          <a:gd name="T5" fmla="*/ 492 h 570"/>
                                          <a:gd name="T6" fmla="*/ 54 w 540"/>
                                          <a:gd name="T7" fmla="*/ 513 h 570"/>
                                          <a:gd name="T8" fmla="*/ 93 w 540"/>
                                          <a:gd name="T9" fmla="*/ 537 h 570"/>
                                          <a:gd name="T10" fmla="*/ 129 w 540"/>
                                          <a:gd name="T11" fmla="*/ 549 h 570"/>
                                          <a:gd name="T12" fmla="*/ 180 w 540"/>
                                          <a:gd name="T13" fmla="*/ 561 h 570"/>
                                          <a:gd name="T14" fmla="*/ 252 w 540"/>
                                          <a:gd name="T15" fmla="*/ 570 h 570"/>
                                          <a:gd name="T16" fmla="*/ 312 w 540"/>
                                          <a:gd name="T17" fmla="*/ 564 h 570"/>
                                          <a:gd name="T18" fmla="*/ 378 w 540"/>
                                          <a:gd name="T19" fmla="*/ 555 h 570"/>
                                          <a:gd name="T20" fmla="*/ 441 w 540"/>
                                          <a:gd name="T21" fmla="*/ 537 h 570"/>
                                          <a:gd name="T22" fmla="*/ 498 w 540"/>
                                          <a:gd name="T23" fmla="*/ 510 h 570"/>
                                          <a:gd name="T24" fmla="*/ 540 w 540"/>
                                          <a:gd name="T25" fmla="*/ 468 h 570"/>
                                          <a:gd name="T26" fmla="*/ 540 w 540"/>
                                          <a:gd name="T27" fmla="*/ 0 h 570"/>
                                          <a:gd name="T28" fmla="*/ 0 60000 65536"/>
                                          <a:gd name="T29" fmla="*/ 0 60000 65536"/>
                                          <a:gd name="T30" fmla="*/ 0 60000 65536"/>
                                          <a:gd name="T31" fmla="*/ 0 60000 65536"/>
                                          <a:gd name="T32" fmla="*/ 0 60000 65536"/>
                                          <a:gd name="T33" fmla="*/ 0 60000 65536"/>
                                          <a:gd name="T34" fmla="*/ 0 60000 65536"/>
                                          <a:gd name="T35" fmla="*/ 0 60000 65536"/>
                                          <a:gd name="T36" fmla="*/ 0 60000 65536"/>
                                          <a:gd name="T37" fmla="*/ 0 60000 65536"/>
                                          <a:gd name="T38" fmla="*/ 0 60000 65536"/>
                                          <a:gd name="T39" fmla="*/ 0 60000 65536"/>
                                          <a:gd name="T40" fmla="*/ 0 60000 65536"/>
                                          <a:gd name="T41" fmla="*/ 0 60000 65536"/>
                                        </a:gdLst>
                                        <a:ahLst/>
                                        <a:cxnLst>
                                          <a:cxn ang="T28">
                                            <a:pos x="T0" y="T1"/>
                                          </a:cxn>
                                          <a:cxn ang="T29">
                                            <a:pos x="T2" y="T3"/>
                                          </a:cxn>
                                          <a:cxn ang="T30">
                                            <a:pos x="T4" y="T5"/>
                                          </a:cxn>
                                          <a:cxn ang="T31">
                                            <a:pos x="T6" y="T7"/>
                                          </a:cxn>
                                          <a:cxn ang="T32">
                                            <a:pos x="T8" y="T9"/>
                                          </a:cxn>
                                          <a:cxn ang="T33">
                                            <a:pos x="T10" y="T11"/>
                                          </a:cxn>
                                          <a:cxn ang="T34">
                                            <a:pos x="T12" y="T13"/>
                                          </a:cxn>
                                          <a:cxn ang="T35">
                                            <a:pos x="T14" y="T15"/>
                                          </a:cxn>
                                          <a:cxn ang="T36">
                                            <a:pos x="T16" y="T17"/>
                                          </a:cxn>
                                          <a:cxn ang="T37">
                                            <a:pos x="T18" y="T19"/>
                                          </a:cxn>
                                          <a:cxn ang="T38">
                                            <a:pos x="T20" y="T21"/>
                                          </a:cxn>
                                          <a:cxn ang="T39">
                                            <a:pos x="T22" y="T23"/>
                                          </a:cxn>
                                          <a:cxn ang="T40">
                                            <a:pos x="T24" y="T25"/>
                                          </a:cxn>
                                          <a:cxn ang="T41">
                                            <a:pos x="T26" y="T27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540" h="570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0" y="468"/>
                                            </a:lnTo>
                                            <a:lnTo>
                                              <a:pt x="24" y="492"/>
                                            </a:lnTo>
                                            <a:lnTo>
                                              <a:pt x="54" y="513"/>
                                            </a:lnTo>
                                            <a:lnTo>
                                              <a:pt x="93" y="537"/>
                                            </a:lnTo>
                                            <a:lnTo>
                                              <a:pt x="129" y="549"/>
                                            </a:lnTo>
                                            <a:lnTo>
                                              <a:pt x="180" y="561"/>
                                            </a:lnTo>
                                            <a:lnTo>
                                              <a:pt x="252" y="570"/>
                                            </a:lnTo>
                                            <a:lnTo>
                                              <a:pt x="312" y="564"/>
                                            </a:lnTo>
                                            <a:lnTo>
                                              <a:pt x="378" y="555"/>
                                            </a:lnTo>
                                            <a:lnTo>
                                              <a:pt x="441" y="537"/>
                                            </a:lnTo>
                                            <a:lnTo>
                                              <a:pt x="498" y="510"/>
                                            </a:lnTo>
                                            <a:lnTo>
                                              <a:pt x="540" y="468"/>
                                            </a:lnTo>
                                            <a:lnTo>
                                              <a:pt x="540" y="0"/>
                                            </a:lnTo>
                                          </a:path>
                                        </a:pathLst>
                                      </a:custGeom>
                                      <a:solidFill>
                                        <a:srgbClr val="FFFFFF"/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281312590" name="Oval 136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1108017" y="2307076"/>
                                        <a:ext cx="540" cy="238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878119506" name="Group 137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1107965" y="2307004"/>
                                      <a:ext cx="216" cy="215"/>
                                      <a:chOff x="1107965" y="2307004"/>
                                      <a:chExt cx="216" cy="215"/>
                                    </a:xfrm>
                                  </wpg:grpSpPr>
                                  <wps:wsp>
                                    <wps:cNvPr id="986102371" name="Freeform 138" descr="浅色竖线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1107965" y="2307057"/>
                                        <a:ext cx="216" cy="162"/>
                                      </a:xfrm>
                                      <a:custGeom>
                                        <a:avLst/>
                                        <a:gdLst>
                                          <a:gd name="T0" fmla="*/ 0 w 216"/>
                                          <a:gd name="T1" fmla="*/ 3 h 162"/>
                                          <a:gd name="T2" fmla="*/ 0 w 216"/>
                                          <a:gd name="T3" fmla="*/ 120 h 162"/>
                                          <a:gd name="T4" fmla="*/ 10 w 216"/>
                                          <a:gd name="T5" fmla="*/ 130 h 162"/>
                                          <a:gd name="T6" fmla="*/ 22 w 216"/>
                                          <a:gd name="T7" fmla="*/ 139 h 162"/>
                                          <a:gd name="T8" fmla="*/ 37 w 216"/>
                                          <a:gd name="T9" fmla="*/ 149 h 162"/>
                                          <a:gd name="T10" fmla="*/ 51 w 216"/>
                                          <a:gd name="T11" fmla="*/ 153 h 162"/>
                                          <a:gd name="T12" fmla="*/ 72 w 216"/>
                                          <a:gd name="T13" fmla="*/ 158 h 162"/>
                                          <a:gd name="T14" fmla="*/ 100 w 216"/>
                                          <a:gd name="T15" fmla="*/ 162 h 162"/>
                                          <a:gd name="T16" fmla="*/ 124 w 216"/>
                                          <a:gd name="T17" fmla="*/ 160 h 162"/>
                                          <a:gd name="T18" fmla="*/ 151 w 216"/>
                                          <a:gd name="T19" fmla="*/ 156 h 162"/>
                                          <a:gd name="T20" fmla="*/ 176 w 216"/>
                                          <a:gd name="T21" fmla="*/ 149 h 162"/>
                                          <a:gd name="T22" fmla="*/ 198 w 216"/>
                                          <a:gd name="T23" fmla="*/ 138 h 162"/>
                                          <a:gd name="T24" fmla="*/ 215 w 216"/>
                                          <a:gd name="T25" fmla="*/ 120 h 162"/>
                                          <a:gd name="T26" fmla="*/ 216 w 216"/>
                                          <a:gd name="T27" fmla="*/ 0 h 162"/>
                                          <a:gd name="T28" fmla="*/ 0 60000 65536"/>
                                          <a:gd name="T29" fmla="*/ 0 60000 65536"/>
                                          <a:gd name="T30" fmla="*/ 0 60000 65536"/>
                                          <a:gd name="T31" fmla="*/ 0 60000 65536"/>
                                          <a:gd name="T32" fmla="*/ 0 60000 65536"/>
                                          <a:gd name="T33" fmla="*/ 0 60000 65536"/>
                                          <a:gd name="T34" fmla="*/ 0 60000 65536"/>
                                          <a:gd name="T35" fmla="*/ 0 60000 65536"/>
                                          <a:gd name="T36" fmla="*/ 0 60000 65536"/>
                                          <a:gd name="T37" fmla="*/ 0 60000 65536"/>
                                          <a:gd name="T38" fmla="*/ 0 60000 65536"/>
                                          <a:gd name="T39" fmla="*/ 0 60000 65536"/>
                                          <a:gd name="T40" fmla="*/ 0 60000 65536"/>
                                          <a:gd name="T41" fmla="*/ 0 60000 65536"/>
                                        </a:gdLst>
                                        <a:ahLst/>
                                        <a:cxnLst>
                                          <a:cxn ang="T28">
                                            <a:pos x="T0" y="T1"/>
                                          </a:cxn>
                                          <a:cxn ang="T29">
                                            <a:pos x="T2" y="T3"/>
                                          </a:cxn>
                                          <a:cxn ang="T30">
                                            <a:pos x="T4" y="T5"/>
                                          </a:cxn>
                                          <a:cxn ang="T31">
                                            <a:pos x="T6" y="T7"/>
                                          </a:cxn>
                                          <a:cxn ang="T32">
                                            <a:pos x="T8" y="T9"/>
                                          </a:cxn>
                                          <a:cxn ang="T33">
                                            <a:pos x="T10" y="T11"/>
                                          </a:cxn>
                                          <a:cxn ang="T34">
                                            <a:pos x="T12" y="T13"/>
                                          </a:cxn>
                                          <a:cxn ang="T35">
                                            <a:pos x="T14" y="T15"/>
                                          </a:cxn>
                                          <a:cxn ang="T36">
                                            <a:pos x="T16" y="T17"/>
                                          </a:cxn>
                                          <a:cxn ang="T37">
                                            <a:pos x="T18" y="T19"/>
                                          </a:cxn>
                                          <a:cxn ang="T38">
                                            <a:pos x="T20" y="T21"/>
                                          </a:cxn>
                                          <a:cxn ang="T39">
                                            <a:pos x="T22" y="T23"/>
                                          </a:cxn>
                                          <a:cxn ang="T40">
                                            <a:pos x="T24" y="T25"/>
                                          </a:cxn>
                                          <a:cxn ang="T41">
                                            <a:pos x="T26" y="T27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" h="162">
                                            <a:moveTo>
                                              <a:pt x="0" y="3"/>
                                            </a:moveTo>
                                            <a:lnTo>
                                              <a:pt x="0" y="120"/>
                                            </a:lnTo>
                                            <a:lnTo>
                                              <a:pt x="10" y="130"/>
                                            </a:lnTo>
                                            <a:lnTo>
                                              <a:pt x="22" y="139"/>
                                            </a:lnTo>
                                            <a:lnTo>
                                              <a:pt x="37" y="149"/>
                                            </a:lnTo>
                                            <a:lnTo>
                                              <a:pt x="51" y="153"/>
                                            </a:lnTo>
                                            <a:lnTo>
                                              <a:pt x="72" y="158"/>
                                            </a:lnTo>
                                            <a:lnTo>
                                              <a:pt x="100" y="162"/>
                                            </a:lnTo>
                                            <a:lnTo>
                                              <a:pt x="124" y="160"/>
                                            </a:lnTo>
                                            <a:lnTo>
                                              <a:pt x="151" y="156"/>
                                            </a:lnTo>
                                            <a:lnTo>
                                              <a:pt x="176" y="149"/>
                                            </a:lnTo>
                                            <a:lnTo>
                                              <a:pt x="198" y="138"/>
                                            </a:lnTo>
                                            <a:lnTo>
                                              <a:pt x="215" y="120"/>
                                            </a:lnTo>
                                            <a:lnTo>
                                              <a:pt x="216" y="0"/>
                                            </a:lnTo>
                                          </a:path>
                                        </a:pathLst>
                                      </a:custGeom>
                                      <a:pattFill prst="ltVert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70735885" name="Oval 139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1107965" y="2307004"/>
                                        <a:ext cx="215" cy="95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1654087057" name="Oval 140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1258743" y="2311869"/>
                                    <a:ext cx="31115" cy="1142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</a:ln>
                                </wps:spPr>
                                <wps:bodyPr rot="0" vert="horz" wrap="square" lIns="36000" tIns="0" rIns="36000" bIns="0" anchor="t" anchorCtr="0" upright="1">
                                  <a:noAutofit/>
                                </wps:bodyPr>
                              </wps:wsp>
                              <wpg:grpSp>
                                <wpg:cNvPr id="1040805639" name="Group 141"/>
                                <wpg:cNvGrpSpPr>
                                  <a:grpSpLocks noChangeAspect="1"/>
                                </wpg:cNvGrpSpPr>
                                <wpg:grpSpPr>
                                  <a:xfrm rot="120000">
                                    <a:off x="1214873" y="2329352"/>
                                    <a:ext cx="158750" cy="56206"/>
                                    <a:chOff x="1214964" y="2326775"/>
                                    <a:chExt cx="2404" cy="902"/>
                                  </a:xfrm>
                                </wpg:grpSpPr>
                                <wpg:grpSp>
                                  <wpg:cNvPr id="1692646625" name="Group 142"/>
                                  <wpg:cNvGrpSpPr>
                                    <a:grpSpLocks noChangeAspect="1"/>
                                  </wpg:cNvGrpSpPr>
                                  <wpg:grpSpPr>
                                    <a:xfrm rot="-60000">
                                      <a:off x="1214964" y="2327065"/>
                                      <a:ext cx="2404" cy="612"/>
                                      <a:chOff x="1214964" y="2327065"/>
                                      <a:chExt cx="2404" cy="612"/>
                                    </a:xfrm>
                                  </wpg:grpSpPr>
                                  <wps:wsp>
                                    <wps:cNvPr id="2024646427" name="Freeform 143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1214964" y="2327065"/>
                                        <a:ext cx="2404" cy="612"/>
                                      </a:xfrm>
                                      <a:custGeom>
                                        <a:avLst/>
                                        <a:gdLst>
                                          <a:gd name="T0" fmla="*/ 558 w 2337"/>
                                          <a:gd name="T1" fmla="*/ 26 h 609"/>
                                          <a:gd name="T2" fmla="*/ 374 w 2337"/>
                                          <a:gd name="T3" fmla="*/ 3 h 609"/>
                                          <a:gd name="T4" fmla="*/ 282 w 2337"/>
                                          <a:gd name="T5" fmla="*/ 0 h 609"/>
                                          <a:gd name="T6" fmla="*/ 205 w 2337"/>
                                          <a:gd name="T7" fmla="*/ 6 h 609"/>
                                          <a:gd name="T8" fmla="*/ 154 w 2337"/>
                                          <a:gd name="T9" fmla="*/ 12 h 609"/>
                                          <a:gd name="T10" fmla="*/ 89 w 2337"/>
                                          <a:gd name="T11" fmla="*/ 33 h 609"/>
                                          <a:gd name="T12" fmla="*/ 52 w 2337"/>
                                          <a:gd name="T13" fmla="*/ 72 h 609"/>
                                          <a:gd name="T14" fmla="*/ 15 w 2337"/>
                                          <a:gd name="T15" fmla="*/ 124 h 609"/>
                                          <a:gd name="T16" fmla="*/ 0 w 2337"/>
                                          <a:gd name="T17" fmla="*/ 184 h 609"/>
                                          <a:gd name="T18" fmla="*/ 6 w 2337"/>
                                          <a:gd name="T19" fmla="*/ 247 h 609"/>
                                          <a:gd name="T20" fmla="*/ 22 w 2337"/>
                                          <a:gd name="T21" fmla="*/ 301 h 609"/>
                                          <a:gd name="T22" fmla="*/ 65 w 2337"/>
                                          <a:gd name="T23" fmla="*/ 353 h 609"/>
                                          <a:gd name="T24" fmla="*/ 110 w 2337"/>
                                          <a:gd name="T25" fmla="*/ 379 h 609"/>
                                          <a:gd name="T26" fmla="*/ 151 w 2337"/>
                                          <a:gd name="T27" fmla="*/ 389 h 609"/>
                                          <a:gd name="T28" fmla="*/ 214 w 2337"/>
                                          <a:gd name="T29" fmla="*/ 401 h 609"/>
                                          <a:gd name="T30" fmla="*/ 2062 w 2337"/>
                                          <a:gd name="T31" fmla="*/ 615 h 609"/>
                                          <a:gd name="T32" fmla="*/ 2193 w 2337"/>
                                          <a:gd name="T33" fmla="*/ 621 h 609"/>
                                          <a:gd name="T34" fmla="*/ 2284 w 2337"/>
                                          <a:gd name="T35" fmla="*/ 621 h 609"/>
                                          <a:gd name="T36" fmla="*/ 2365 w 2337"/>
                                          <a:gd name="T37" fmla="*/ 615 h 609"/>
                                          <a:gd name="T38" fmla="*/ 2449 w 2337"/>
                                          <a:gd name="T39" fmla="*/ 594 h 609"/>
                                          <a:gd name="T40" fmla="*/ 2509 w 2337"/>
                                          <a:gd name="T41" fmla="*/ 570 h 609"/>
                                          <a:gd name="T42" fmla="*/ 2555 w 2337"/>
                                          <a:gd name="T43" fmla="*/ 543 h 609"/>
                                          <a:gd name="T44" fmla="*/ 2599 w 2337"/>
                                          <a:gd name="T45" fmla="*/ 491 h 609"/>
                                          <a:gd name="T46" fmla="*/ 2617 w 2337"/>
                                          <a:gd name="T47" fmla="*/ 446 h 609"/>
                                          <a:gd name="T48" fmla="*/ 2616 w 2337"/>
                                          <a:gd name="T49" fmla="*/ 394 h 609"/>
                                          <a:gd name="T50" fmla="*/ 2611 w 2337"/>
                                          <a:gd name="T51" fmla="*/ 350 h 609"/>
                                          <a:gd name="T52" fmla="*/ 2590 w 2337"/>
                                          <a:gd name="T53" fmla="*/ 297 h 609"/>
                                          <a:gd name="T54" fmla="*/ 2543 w 2337"/>
                                          <a:gd name="T55" fmla="*/ 262 h 609"/>
                                          <a:gd name="T56" fmla="*/ 2431 w 2337"/>
                                          <a:gd name="T57" fmla="*/ 232 h 609"/>
                                          <a:gd name="T58" fmla="*/ 558 w 2337"/>
                                          <a:gd name="T59" fmla="*/ 26 h 609"/>
                                          <a:gd name="T60" fmla="*/ 0 60000 65536"/>
                                          <a:gd name="T61" fmla="*/ 0 60000 65536"/>
                                          <a:gd name="T62" fmla="*/ 0 60000 65536"/>
                                          <a:gd name="T63" fmla="*/ 0 60000 65536"/>
                                          <a:gd name="T64" fmla="*/ 0 60000 65536"/>
                                          <a:gd name="T65" fmla="*/ 0 60000 65536"/>
                                          <a:gd name="T66" fmla="*/ 0 60000 65536"/>
                                          <a:gd name="T67" fmla="*/ 0 60000 65536"/>
                                          <a:gd name="T68" fmla="*/ 0 60000 65536"/>
                                          <a:gd name="T69" fmla="*/ 0 60000 65536"/>
                                          <a:gd name="T70" fmla="*/ 0 60000 65536"/>
                                          <a:gd name="T71" fmla="*/ 0 60000 65536"/>
                                          <a:gd name="T72" fmla="*/ 0 60000 65536"/>
                                          <a:gd name="T73" fmla="*/ 0 60000 65536"/>
                                          <a:gd name="T74" fmla="*/ 0 60000 65536"/>
                                          <a:gd name="T75" fmla="*/ 0 60000 65536"/>
                                          <a:gd name="T76" fmla="*/ 0 60000 65536"/>
                                          <a:gd name="T77" fmla="*/ 0 60000 65536"/>
                                          <a:gd name="T78" fmla="*/ 0 60000 65536"/>
                                          <a:gd name="T79" fmla="*/ 0 60000 65536"/>
                                          <a:gd name="T80" fmla="*/ 0 60000 65536"/>
                                          <a:gd name="T81" fmla="*/ 0 60000 65536"/>
                                          <a:gd name="T82" fmla="*/ 0 60000 65536"/>
                                          <a:gd name="T83" fmla="*/ 0 60000 65536"/>
                                          <a:gd name="T84" fmla="*/ 0 60000 65536"/>
                                          <a:gd name="T85" fmla="*/ 0 60000 65536"/>
                                          <a:gd name="T86" fmla="*/ 0 60000 65536"/>
                                          <a:gd name="T87" fmla="*/ 0 60000 65536"/>
                                          <a:gd name="T88" fmla="*/ 0 60000 65536"/>
                                          <a:gd name="T89" fmla="*/ 0 60000 65536"/>
                                        </a:gdLst>
                                        <a:ahLst/>
                                        <a:cxnLst>
                                          <a:cxn ang="T60">
                                            <a:pos x="T0" y="T1"/>
                                          </a:cxn>
                                          <a:cxn ang="T61">
                                            <a:pos x="T2" y="T3"/>
                                          </a:cxn>
                                          <a:cxn ang="T62">
                                            <a:pos x="T4" y="T5"/>
                                          </a:cxn>
                                          <a:cxn ang="T63">
                                            <a:pos x="T6" y="T7"/>
                                          </a:cxn>
                                          <a:cxn ang="T64">
                                            <a:pos x="T8" y="T9"/>
                                          </a:cxn>
                                          <a:cxn ang="T65">
                                            <a:pos x="T10" y="T11"/>
                                          </a:cxn>
                                          <a:cxn ang="T66">
                                            <a:pos x="T12" y="T13"/>
                                          </a:cxn>
                                          <a:cxn ang="T67">
                                            <a:pos x="T14" y="T15"/>
                                          </a:cxn>
                                          <a:cxn ang="T68">
                                            <a:pos x="T16" y="T17"/>
                                          </a:cxn>
                                          <a:cxn ang="T69">
                                            <a:pos x="T18" y="T19"/>
                                          </a:cxn>
                                          <a:cxn ang="T70">
                                            <a:pos x="T20" y="T21"/>
                                          </a:cxn>
                                          <a:cxn ang="T71">
                                            <a:pos x="T22" y="T23"/>
                                          </a:cxn>
                                          <a:cxn ang="T72">
                                            <a:pos x="T24" y="T25"/>
                                          </a:cxn>
                                          <a:cxn ang="T73">
                                            <a:pos x="T26" y="T27"/>
                                          </a:cxn>
                                          <a:cxn ang="T74">
                                            <a:pos x="T28" y="T29"/>
                                          </a:cxn>
                                          <a:cxn ang="T75">
                                            <a:pos x="T30" y="T31"/>
                                          </a:cxn>
                                          <a:cxn ang="T76">
                                            <a:pos x="T32" y="T33"/>
                                          </a:cxn>
                                          <a:cxn ang="T77">
                                            <a:pos x="T34" y="T35"/>
                                          </a:cxn>
                                          <a:cxn ang="T78">
                                            <a:pos x="T36" y="T37"/>
                                          </a:cxn>
                                          <a:cxn ang="T79">
                                            <a:pos x="T38" y="T39"/>
                                          </a:cxn>
                                          <a:cxn ang="T80">
                                            <a:pos x="T40" y="T41"/>
                                          </a:cxn>
                                          <a:cxn ang="T81">
                                            <a:pos x="T42" y="T43"/>
                                          </a:cxn>
                                          <a:cxn ang="T82">
                                            <a:pos x="T44" y="T45"/>
                                          </a:cxn>
                                          <a:cxn ang="T83">
                                            <a:pos x="T46" y="T47"/>
                                          </a:cxn>
                                          <a:cxn ang="T84">
                                            <a:pos x="T48" y="T49"/>
                                          </a:cxn>
                                          <a:cxn ang="T85">
                                            <a:pos x="T50" y="T51"/>
                                          </a:cxn>
                                          <a:cxn ang="T86">
                                            <a:pos x="T52" y="T53"/>
                                          </a:cxn>
                                          <a:cxn ang="T87">
                                            <a:pos x="T54" y="T55"/>
                                          </a:cxn>
                                          <a:cxn ang="T88">
                                            <a:pos x="T56" y="T57"/>
                                          </a:cxn>
                                          <a:cxn ang="T89">
                                            <a:pos x="T58" y="T59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337" h="609">
                                            <a:moveTo>
                                              <a:pt x="498" y="26"/>
                                            </a:moveTo>
                                            <a:lnTo>
                                              <a:pt x="334" y="3"/>
                                            </a:lnTo>
                                            <a:lnTo>
                                              <a:pt x="252" y="0"/>
                                            </a:lnTo>
                                            <a:lnTo>
                                              <a:pt x="183" y="6"/>
                                            </a:lnTo>
                                            <a:lnTo>
                                              <a:pt x="138" y="12"/>
                                            </a:lnTo>
                                            <a:lnTo>
                                              <a:pt x="81" y="33"/>
                                            </a:lnTo>
                                            <a:lnTo>
                                              <a:pt x="48" y="72"/>
                                            </a:lnTo>
                                            <a:lnTo>
                                              <a:pt x="15" y="120"/>
                                            </a:lnTo>
                                            <a:lnTo>
                                              <a:pt x="0" y="180"/>
                                            </a:lnTo>
                                            <a:lnTo>
                                              <a:pt x="6" y="243"/>
                                            </a:lnTo>
                                            <a:lnTo>
                                              <a:pt x="18" y="297"/>
                                            </a:lnTo>
                                            <a:lnTo>
                                              <a:pt x="57" y="345"/>
                                            </a:lnTo>
                                            <a:lnTo>
                                              <a:pt x="98" y="371"/>
                                            </a:lnTo>
                                            <a:lnTo>
                                              <a:pt x="135" y="381"/>
                                            </a:lnTo>
                                            <a:lnTo>
                                              <a:pt x="191" y="393"/>
                                            </a:lnTo>
                                            <a:lnTo>
                                              <a:pt x="1842" y="603"/>
                                            </a:lnTo>
                                            <a:lnTo>
                                              <a:pt x="1959" y="609"/>
                                            </a:lnTo>
                                            <a:lnTo>
                                              <a:pt x="2040" y="609"/>
                                            </a:lnTo>
                                            <a:lnTo>
                                              <a:pt x="2112" y="603"/>
                                            </a:lnTo>
                                            <a:lnTo>
                                              <a:pt x="2187" y="582"/>
                                            </a:lnTo>
                                            <a:lnTo>
                                              <a:pt x="2241" y="558"/>
                                            </a:lnTo>
                                            <a:lnTo>
                                              <a:pt x="2283" y="531"/>
                                            </a:lnTo>
                                            <a:lnTo>
                                              <a:pt x="2322" y="483"/>
                                            </a:lnTo>
                                            <a:lnTo>
                                              <a:pt x="2337" y="438"/>
                                            </a:lnTo>
                                            <a:lnTo>
                                              <a:pt x="2336" y="386"/>
                                            </a:lnTo>
                                            <a:lnTo>
                                              <a:pt x="2331" y="342"/>
                                            </a:lnTo>
                                            <a:lnTo>
                                              <a:pt x="2314" y="293"/>
                                            </a:lnTo>
                                            <a:lnTo>
                                              <a:pt x="2271" y="258"/>
                                            </a:lnTo>
                                            <a:lnTo>
                                              <a:pt x="2171" y="228"/>
                                            </a:lnTo>
                                            <a:lnTo>
                                              <a:pt x="498" y="26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EAEAEA"/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02435896" name="Freeform 144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 rot="10876">
                                        <a:off x="1215073" y="2327077"/>
                                        <a:ext cx="2228" cy="509"/>
                                      </a:xfrm>
                                      <a:custGeom>
                                        <a:avLst/>
                                        <a:gdLst>
                                          <a:gd name="T0" fmla="*/ 412 w 2337"/>
                                          <a:gd name="T1" fmla="*/ 13 h 609"/>
                                          <a:gd name="T2" fmla="*/ 276 w 2337"/>
                                          <a:gd name="T3" fmla="*/ 3 h 609"/>
                                          <a:gd name="T4" fmla="*/ 208 w 2337"/>
                                          <a:gd name="T5" fmla="*/ 0 h 609"/>
                                          <a:gd name="T6" fmla="*/ 151 w 2337"/>
                                          <a:gd name="T7" fmla="*/ 3 h 609"/>
                                          <a:gd name="T8" fmla="*/ 114 w 2337"/>
                                          <a:gd name="T9" fmla="*/ 6 h 609"/>
                                          <a:gd name="T10" fmla="*/ 67 w 2337"/>
                                          <a:gd name="T11" fmla="*/ 16 h 609"/>
                                          <a:gd name="T12" fmla="*/ 40 w 2337"/>
                                          <a:gd name="T13" fmla="*/ 35 h 609"/>
                                          <a:gd name="T14" fmla="*/ 11 w 2337"/>
                                          <a:gd name="T15" fmla="*/ 59 h 609"/>
                                          <a:gd name="T16" fmla="*/ 0 w 2337"/>
                                          <a:gd name="T17" fmla="*/ 87 h 609"/>
                                          <a:gd name="T18" fmla="*/ 6 w 2337"/>
                                          <a:gd name="T19" fmla="*/ 119 h 609"/>
                                          <a:gd name="T20" fmla="*/ 14 w 2337"/>
                                          <a:gd name="T21" fmla="*/ 145 h 609"/>
                                          <a:gd name="T22" fmla="*/ 47 w 2337"/>
                                          <a:gd name="T23" fmla="*/ 168 h 609"/>
                                          <a:gd name="T24" fmla="*/ 81 w 2337"/>
                                          <a:gd name="T25" fmla="*/ 181 h 609"/>
                                          <a:gd name="T26" fmla="*/ 112 w 2337"/>
                                          <a:gd name="T27" fmla="*/ 186 h 609"/>
                                          <a:gd name="T28" fmla="*/ 158 w 2337"/>
                                          <a:gd name="T29" fmla="*/ 191 h 609"/>
                                          <a:gd name="T30" fmla="*/ 1522 w 2337"/>
                                          <a:gd name="T31" fmla="*/ 294 h 609"/>
                                          <a:gd name="T32" fmla="*/ 1619 w 2337"/>
                                          <a:gd name="T33" fmla="*/ 297 h 609"/>
                                          <a:gd name="T34" fmla="*/ 1686 w 2337"/>
                                          <a:gd name="T35" fmla="*/ 297 h 609"/>
                                          <a:gd name="T36" fmla="*/ 1744 w 2337"/>
                                          <a:gd name="T37" fmla="*/ 294 h 609"/>
                                          <a:gd name="T38" fmla="*/ 1807 w 2337"/>
                                          <a:gd name="T39" fmla="*/ 283 h 609"/>
                                          <a:gd name="T40" fmla="*/ 1850 w 2337"/>
                                          <a:gd name="T41" fmla="*/ 272 h 609"/>
                                          <a:gd name="T42" fmla="*/ 1886 w 2337"/>
                                          <a:gd name="T43" fmla="*/ 259 h 609"/>
                                          <a:gd name="T44" fmla="*/ 1919 w 2337"/>
                                          <a:gd name="T45" fmla="*/ 236 h 609"/>
                                          <a:gd name="T46" fmla="*/ 1931 w 2337"/>
                                          <a:gd name="T47" fmla="*/ 214 h 609"/>
                                          <a:gd name="T48" fmla="*/ 1930 w 2337"/>
                                          <a:gd name="T49" fmla="*/ 189 h 609"/>
                                          <a:gd name="T50" fmla="*/ 1925 w 2337"/>
                                          <a:gd name="T51" fmla="*/ 167 h 609"/>
                                          <a:gd name="T52" fmla="*/ 1911 w 2337"/>
                                          <a:gd name="T53" fmla="*/ 143 h 609"/>
                                          <a:gd name="T54" fmla="*/ 1876 w 2337"/>
                                          <a:gd name="T55" fmla="*/ 126 h 609"/>
                                          <a:gd name="T56" fmla="*/ 1793 w 2337"/>
                                          <a:gd name="T57" fmla="*/ 112 h 609"/>
                                          <a:gd name="T58" fmla="*/ 412 w 2337"/>
                                          <a:gd name="T59" fmla="*/ 13 h 609"/>
                                          <a:gd name="T60" fmla="*/ 0 60000 65536"/>
                                          <a:gd name="T61" fmla="*/ 0 60000 65536"/>
                                          <a:gd name="T62" fmla="*/ 0 60000 65536"/>
                                          <a:gd name="T63" fmla="*/ 0 60000 65536"/>
                                          <a:gd name="T64" fmla="*/ 0 60000 65536"/>
                                          <a:gd name="T65" fmla="*/ 0 60000 65536"/>
                                          <a:gd name="T66" fmla="*/ 0 60000 65536"/>
                                          <a:gd name="T67" fmla="*/ 0 60000 65536"/>
                                          <a:gd name="T68" fmla="*/ 0 60000 65536"/>
                                          <a:gd name="T69" fmla="*/ 0 60000 65536"/>
                                          <a:gd name="T70" fmla="*/ 0 60000 65536"/>
                                          <a:gd name="T71" fmla="*/ 0 60000 65536"/>
                                          <a:gd name="T72" fmla="*/ 0 60000 65536"/>
                                          <a:gd name="T73" fmla="*/ 0 60000 65536"/>
                                          <a:gd name="T74" fmla="*/ 0 60000 65536"/>
                                          <a:gd name="T75" fmla="*/ 0 60000 65536"/>
                                          <a:gd name="T76" fmla="*/ 0 60000 65536"/>
                                          <a:gd name="T77" fmla="*/ 0 60000 65536"/>
                                          <a:gd name="T78" fmla="*/ 0 60000 65536"/>
                                          <a:gd name="T79" fmla="*/ 0 60000 65536"/>
                                          <a:gd name="T80" fmla="*/ 0 60000 65536"/>
                                          <a:gd name="T81" fmla="*/ 0 60000 65536"/>
                                          <a:gd name="T82" fmla="*/ 0 60000 65536"/>
                                          <a:gd name="T83" fmla="*/ 0 60000 65536"/>
                                          <a:gd name="T84" fmla="*/ 0 60000 65536"/>
                                          <a:gd name="T85" fmla="*/ 0 60000 65536"/>
                                          <a:gd name="T86" fmla="*/ 0 60000 65536"/>
                                          <a:gd name="T87" fmla="*/ 0 60000 65536"/>
                                          <a:gd name="T88" fmla="*/ 0 60000 65536"/>
                                          <a:gd name="T89" fmla="*/ 0 60000 65536"/>
                                        </a:gdLst>
                                        <a:ahLst/>
                                        <a:cxnLst>
                                          <a:cxn ang="T60">
                                            <a:pos x="T0" y="T1"/>
                                          </a:cxn>
                                          <a:cxn ang="T61">
                                            <a:pos x="T2" y="T3"/>
                                          </a:cxn>
                                          <a:cxn ang="T62">
                                            <a:pos x="T4" y="T5"/>
                                          </a:cxn>
                                          <a:cxn ang="T63">
                                            <a:pos x="T6" y="T7"/>
                                          </a:cxn>
                                          <a:cxn ang="T64">
                                            <a:pos x="T8" y="T9"/>
                                          </a:cxn>
                                          <a:cxn ang="T65">
                                            <a:pos x="T10" y="T11"/>
                                          </a:cxn>
                                          <a:cxn ang="T66">
                                            <a:pos x="T12" y="T13"/>
                                          </a:cxn>
                                          <a:cxn ang="T67">
                                            <a:pos x="T14" y="T15"/>
                                          </a:cxn>
                                          <a:cxn ang="T68">
                                            <a:pos x="T16" y="T17"/>
                                          </a:cxn>
                                          <a:cxn ang="T69">
                                            <a:pos x="T18" y="T19"/>
                                          </a:cxn>
                                          <a:cxn ang="T70">
                                            <a:pos x="T20" y="T21"/>
                                          </a:cxn>
                                          <a:cxn ang="T71">
                                            <a:pos x="T22" y="T23"/>
                                          </a:cxn>
                                          <a:cxn ang="T72">
                                            <a:pos x="T24" y="T25"/>
                                          </a:cxn>
                                          <a:cxn ang="T73">
                                            <a:pos x="T26" y="T27"/>
                                          </a:cxn>
                                          <a:cxn ang="T74">
                                            <a:pos x="T28" y="T29"/>
                                          </a:cxn>
                                          <a:cxn ang="T75">
                                            <a:pos x="T30" y="T31"/>
                                          </a:cxn>
                                          <a:cxn ang="T76">
                                            <a:pos x="T32" y="T33"/>
                                          </a:cxn>
                                          <a:cxn ang="T77">
                                            <a:pos x="T34" y="T35"/>
                                          </a:cxn>
                                          <a:cxn ang="T78">
                                            <a:pos x="T36" y="T37"/>
                                          </a:cxn>
                                          <a:cxn ang="T79">
                                            <a:pos x="T38" y="T39"/>
                                          </a:cxn>
                                          <a:cxn ang="T80">
                                            <a:pos x="T40" y="T41"/>
                                          </a:cxn>
                                          <a:cxn ang="T81">
                                            <a:pos x="T42" y="T43"/>
                                          </a:cxn>
                                          <a:cxn ang="T82">
                                            <a:pos x="T44" y="T45"/>
                                          </a:cxn>
                                          <a:cxn ang="T83">
                                            <a:pos x="T46" y="T47"/>
                                          </a:cxn>
                                          <a:cxn ang="T84">
                                            <a:pos x="T48" y="T49"/>
                                          </a:cxn>
                                          <a:cxn ang="T85">
                                            <a:pos x="T50" y="T51"/>
                                          </a:cxn>
                                          <a:cxn ang="T86">
                                            <a:pos x="T52" y="T53"/>
                                          </a:cxn>
                                          <a:cxn ang="T87">
                                            <a:pos x="T54" y="T55"/>
                                          </a:cxn>
                                          <a:cxn ang="T88">
                                            <a:pos x="T56" y="T57"/>
                                          </a:cxn>
                                          <a:cxn ang="T89">
                                            <a:pos x="T58" y="T59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337" h="609">
                                            <a:moveTo>
                                              <a:pt x="498" y="26"/>
                                            </a:moveTo>
                                            <a:lnTo>
                                              <a:pt x="334" y="3"/>
                                            </a:lnTo>
                                            <a:lnTo>
                                              <a:pt x="252" y="0"/>
                                            </a:lnTo>
                                            <a:lnTo>
                                              <a:pt x="183" y="6"/>
                                            </a:lnTo>
                                            <a:lnTo>
                                              <a:pt x="138" y="12"/>
                                            </a:lnTo>
                                            <a:lnTo>
                                              <a:pt x="81" y="33"/>
                                            </a:lnTo>
                                            <a:lnTo>
                                              <a:pt x="48" y="72"/>
                                            </a:lnTo>
                                            <a:lnTo>
                                              <a:pt x="15" y="120"/>
                                            </a:lnTo>
                                            <a:lnTo>
                                              <a:pt x="0" y="180"/>
                                            </a:lnTo>
                                            <a:lnTo>
                                              <a:pt x="6" y="243"/>
                                            </a:lnTo>
                                            <a:lnTo>
                                              <a:pt x="18" y="297"/>
                                            </a:lnTo>
                                            <a:lnTo>
                                              <a:pt x="57" y="345"/>
                                            </a:lnTo>
                                            <a:lnTo>
                                              <a:pt x="98" y="371"/>
                                            </a:lnTo>
                                            <a:lnTo>
                                              <a:pt x="135" y="381"/>
                                            </a:lnTo>
                                            <a:lnTo>
                                              <a:pt x="191" y="393"/>
                                            </a:lnTo>
                                            <a:lnTo>
                                              <a:pt x="1842" y="603"/>
                                            </a:lnTo>
                                            <a:lnTo>
                                              <a:pt x="1959" y="609"/>
                                            </a:lnTo>
                                            <a:lnTo>
                                              <a:pt x="2040" y="609"/>
                                            </a:lnTo>
                                            <a:lnTo>
                                              <a:pt x="2112" y="603"/>
                                            </a:lnTo>
                                            <a:lnTo>
                                              <a:pt x="2187" y="582"/>
                                            </a:lnTo>
                                            <a:lnTo>
                                              <a:pt x="2241" y="558"/>
                                            </a:lnTo>
                                            <a:lnTo>
                                              <a:pt x="2283" y="531"/>
                                            </a:lnTo>
                                            <a:lnTo>
                                              <a:pt x="2322" y="483"/>
                                            </a:lnTo>
                                            <a:lnTo>
                                              <a:pt x="2337" y="438"/>
                                            </a:lnTo>
                                            <a:lnTo>
                                              <a:pt x="2336" y="386"/>
                                            </a:lnTo>
                                            <a:lnTo>
                                              <a:pt x="2331" y="342"/>
                                            </a:lnTo>
                                            <a:lnTo>
                                              <a:pt x="2314" y="293"/>
                                            </a:lnTo>
                                            <a:lnTo>
                                              <a:pt x="2271" y="258"/>
                                            </a:lnTo>
                                            <a:lnTo>
                                              <a:pt x="2171" y="228"/>
                                            </a:lnTo>
                                            <a:lnTo>
                                              <a:pt x="498" y="26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FFFFFF"/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491870648" name="Group 145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1215128" y="2326775"/>
                                      <a:ext cx="369" cy="603"/>
                                      <a:chOff x="1215128" y="2326775"/>
                                      <a:chExt cx="216" cy="351"/>
                                    </a:xfrm>
                                  </wpg:grpSpPr>
                                  <wpg:grpSp>
                                    <wpg:cNvPr id="1406003158" name="Group 146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1215128" y="2326950"/>
                                        <a:ext cx="216" cy="176"/>
                                        <a:chOff x="1215128" y="2326950"/>
                                        <a:chExt cx="216" cy="176"/>
                                      </a:xfrm>
                                    </wpg:grpSpPr>
                                    <wps:wsp>
                                      <wps:cNvPr id="1854342349" name="Freeform 147"/>
                                      <wps:cNvSpPr>
                                        <a:spLocks noChangeAspect="1"/>
                                      </wps:cNvSpPr>
                                      <wps:spPr bwMode="auto">
                                        <a:xfrm>
                                          <a:off x="1215128" y="2327009"/>
                                          <a:ext cx="216" cy="117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216"/>
                                            <a:gd name="T1" fmla="*/ 3 h 117"/>
                                            <a:gd name="T2" fmla="*/ 0 w 216"/>
                                            <a:gd name="T3" fmla="*/ 75 h 117"/>
                                            <a:gd name="T4" fmla="*/ 10 w 216"/>
                                            <a:gd name="T5" fmla="*/ 85 h 117"/>
                                            <a:gd name="T6" fmla="*/ 22 w 216"/>
                                            <a:gd name="T7" fmla="*/ 94 h 117"/>
                                            <a:gd name="T8" fmla="*/ 37 w 216"/>
                                            <a:gd name="T9" fmla="*/ 104 h 117"/>
                                            <a:gd name="T10" fmla="*/ 51 w 216"/>
                                            <a:gd name="T11" fmla="*/ 108 h 117"/>
                                            <a:gd name="T12" fmla="*/ 72 w 216"/>
                                            <a:gd name="T13" fmla="*/ 113 h 117"/>
                                            <a:gd name="T14" fmla="*/ 100 w 216"/>
                                            <a:gd name="T15" fmla="*/ 117 h 117"/>
                                            <a:gd name="T16" fmla="*/ 124 w 216"/>
                                            <a:gd name="T17" fmla="*/ 115 h 117"/>
                                            <a:gd name="T18" fmla="*/ 151 w 216"/>
                                            <a:gd name="T19" fmla="*/ 111 h 117"/>
                                            <a:gd name="T20" fmla="*/ 176 w 216"/>
                                            <a:gd name="T21" fmla="*/ 104 h 117"/>
                                            <a:gd name="T22" fmla="*/ 198 w 216"/>
                                            <a:gd name="T23" fmla="*/ 93 h 117"/>
                                            <a:gd name="T24" fmla="*/ 215 w 216"/>
                                            <a:gd name="T25" fmla="*/ 75 h 117"/>
                                            <a:gd name="T26" fmla="*/ 216 w 216"/>
                                            <a:gd name="T27" fmla="*/ 0 h 117"/>
                                            <a:gd name="T28" fmla="*/ 0 60000 65536"/>
                                            <a:gd name="T29" fmla="*/ 0 60000 65536"/>
                                            <a:gd name="T30" fmla="*/ 0 60000 65536"/>
                                            <a:gd name="T31" fmla="*/ 0 60000 65536"/>
                                            <a:gd name="T32" fmla="*/ 0 60000 65536"/>
                                            <a:gd name="T33" fmla="*/ 0 60000 65536"/>
                                            <a:gd name="T34" fmla="*/ 0 60000 65536"/>
                                            <a:gd name="T35" fmla="*/ 0 60000 65536"/>
                                            <a:gd name="T36" fmla="*/ 0 60000 65536"/>
                                            <a:gd name="T37" fmla="*/ 0 60000 65536"/>
                                            <a:gd name="T38" fmla="*/ 0 60000 65536"/>
                                            <a:gd name="T39" fmla="*/ 0 60000 65536"/>
                                            <a:gd name="T40" fmla="*/ 0 60000 65536"/>
                                            <a:gd name="T41" fmla="*/ 0 60000 65536"/>
                                          </a:gdLst>
                                          <a:ahLst/>
                                          <a:cxnLst>
                                            <a:cxn ang="T28">
                                              <a:pos x="T0" y="T1"/>
                                            </a:cxn>
                                            <a:cxn ang="T29">
                                              <a:pos x="T2" y="T3"/>
                                            </a:cxn>
                                            <a:cxn ang="T30">
                                              <a:pos x="T4" y="T5"/>
                                            </a:cxn>
                                            <a:cxn ang="T31">
                                              <a:pos x="T6" y="T7"/>
                                            </a:cxn>
                                            <a:cxn ang="T32">
                                              <a:pos x="T8" y="T9"/>
                                            </a:cxn>
                                            <a:cxn ang="T33">
                                              <a:pos x="T10" y="T11"/>
                                            </a:cxn>
                                            <a:cxn ang="T34">
                                              <a:pos x="T12" y="T13"/>
                                            </a:cxn>
                                            <a:cxn ang="T35">
                                              <a:pos x="T14" y="T15"/>
                                            </a:cxn>
                                            <a:cxn ang="T36">
                                              <a:pos x="T16" y="T17"/>
                                            </a:cxn>
                                            <a:cxn ang="T37">
                                              <a:pos x="T18" y="T19"/>
                                            </a:cxn>
                                            <a:cxn ang="T38">
                                              <a:pos x="T20" y="T21"/>
                                            </a:cxn>
                                            <a:cxn ang="T39">
                                              <a:pos x="T22" y="T23"/>
                                            </a:cxn>
                                            <a:cxn ang="T40">
                                              <a:pos x="T24" y="T25"/>
                                            </a:cxn>
                                            <a:cxn ang="T41">
                                              <a:pos x="T26" y="T2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" h="117">
                                              <a:moveTo>
                                                <a:pt x="0" y="3"/>
                                              </a:moveTo>
                                              <a:lnTo>
                                                <a:pt x="0" y="75"/>
                                              </a:lnTo>
                                              <a:lnTo>
                                                <a:pt x="10" y="85"/>
                                              </a:lnTo>
                                              <a:lnTo>
                                                <a:pt x="22" y="94"/>
                                              </a:lnTo>
                                              <a:lnTo>
                                                <a:pt x="37" y="104"/>
                                              </a:lnTo>
                                              <a:lnTo>
                                                <a:pt x="51" y="108"/>
                                              </a:lnTo>
                                              <a:lnTo>
                                                <a:pt x="72" y="113"/>
                                              </a:lnTo>
                                              <a:lnTo>
                                                <a:pt x="100" y="117"/>
                                              </a:lnTo>
                                              <a:lnTo>
                                                <a:pt x="124" y="115"/>
                                              </a:lnTo>
                                              <a:lnTo>
                                                <a:pt x="151" y="111"/>
                                              </a:lnTo>
                                              <a:lnTo>
                                                <a:pt x="176" y="104"/>
                                              </a:lnTo>
                                              <a:lnTo>
                                                <a:pt x="198" y="93"/>
                                              </a:lnTo>
                                              <a:lnTo>
                                                <a:pt x="215" y="75"/>
                                              </a:lnTo>
                                              <a:lnTo>
                                                <a:pt x="216" y="0"/>
                                              </a:lnTo>
                                            </a:path>
                                          </a:pathLst>
                                        </a:cu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721805823" name="Oval 148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1215128" y="2326950"/>
                                          <a:ext cx="215" cy="9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992778375" name="Group 149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1215180" y="2326847"/>
                                        <a:ext cx="113" cy="170"/>
                                        <a:chOff x="1215180" y="2326847"/>
                                        <a:chExt cx="540" cy="681"/>
                                      </a:xfrm>
                                    </wpg:grpSpPr>
                                    <wps:wsp>
                                      <wps:cNvPr id="1468987400" name="Freeform 150"/>
                                      <wps:cNvSpPr>
                                        <a:spLocks noChangeAspect="1"/>
                                      </wps:cNvSpPr>
                                      <wps:spPr bwMode="auto">
                                        <a:xfrm>
                                          <a:off x="1215180" y="2326958"/>
                                          <a:ext cx="540" cy="570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540"/>
                                            <a:gd name="T1" fmla="*/ 0 h 570"/>
                                            <a:gd name="T2" fmla="*/ 0 w 540"/>
                                            <a:gd name="T3" fmla="*/ 468 h 570"/>
                                            <a:gd name="T4" fmla="*/ 24 w 540"/>
                                            <a:gd name="T5" fmla="*/ 492 h 570"/>
                                            <a:gd name="T6" fmla="*/ 54 w 540"/>
                                            <a:gd name="T7" fmla="*/ 513 h 570"/>
                                            <a:gd name="T8" fmla="*/ 93 w 540"/>
                                            <a:gd name="T9" fmla="*/ 537 h 570"/>
                                            <a:gd name="T10" fmla="*/ 129 w 540"/>
                                            <a:gd name="T11" fmla="*/ 549 h 570"/>
                                            <a:gd name="T12" fmla="*/ 180 w 540"/>
                                            <a:gd name="T13" fmla="*/ 561 h 570"/>
                                            <a:gd name="T14" fmla="*/ 252 w 540"/>
                                            <a:gd name="T15" fmla="*/ 570 h 570"/>
                                            <a:gd name="T16" fmla="*/ 312 w 540"/>
                                            <a:gd name="T17" fmla="*/ 564 h 570"/>
                                            <a:gd name="T18" fmla="*/ 378 w 540"/>
                                            <a:gd name="T19" fmla="*/ 555 h 570"/>
                                            <a:gd name="T20" fmla="*/ 441 w 540"/>
                                            <a:gd name="T21" fmla="*/ 537 h 570"/>
                                            <a:gd name="T22" fmla="*/ 498 w 540"/>
                                            <a:gd name="T23" fmla="*/ 510 h 570"/>
                                            <a:gd name="T24" fmla="*/ 540 w 540"/>
                                            <a:gd name="T25" fmla="*/ 468 h 570"/>
                                            <a:gd name="T26" fmla="*/ 540 w 540"/>
                                            <a:gd name="T27" fmla="*/ 0 h 570"/>
                                            <a:gd name="T28" fmla="*/ 0 60000 65536"/>
                                            <a:gd name="T29" fmla="*/ 0 60000 65536"/>
                                            <a:gd name="T30" fmla="*/ 0 60000 65536"/>
                                            <a:gd name="T31" fmla="*/ 0 60000 65536"/>
                                            <a:gd name="T32" fmla="*/ 0 60000 65536"/>
                                            <a:gd name="T33" fmla="*/ 0 60000 65536"/>
                                            <a:gd name="T34" fmla="*/ 0 60000 65536"/>
                                            <a:gd name="T35" fmla="*/ 0 60000 65536"/>
                                            <a:gd name="T36" fmla="*/ 0 60000 65536"/>
                                            <a:gd name="T37" fmla="*/ 0 60000 65536"/>
                                            <a:gd name="T38" fmla="*/ 0 60000 65536"/>
                                            <a:gd name="T39" fmla="*/ 0 60000 65536"/>
                                            <a:gd name="T40" fmla="*/ 0 60000 65536"/>
                                            <a:gd name="T41" fmla="*/ 0 60000 65536"/>
                                          </a:gdLst>
                                          <a:ahLst/>
                                          <a:cxnLst>
                                            <a:cxn ang="T28">
                                              <a:pos x="T0" y="T1"/>
                                            </a:cxn>
                                            <a:cxn ang="T29">
                                              <a:pos x="T2" y="T3"/>
                                            </a:cxn>
                                            <a:cxn ang="T30">
                                              <a:pos x="T4" y="T5"/>
                                            </a:cxn>
                                            <a:cxn ang="T31">
                                              <a:pos x="T6" y="T7"/>
                                            </a:cxn>
                                            <a:cxn ang="T32">
                                              <a:pos x="T8" y="T9"/>
                                            </a:cxn>
                                            <a:cxn ang="T33">
                                              <a:pos x="T10" y="T11"/>
                                            </a:cxn>
                                            <a:cxn ang="T34">
                                              <a:pos x="T12" y="T13"/>
                                            </a:cxn>
                                            <a:cxn ang="T35">
                                              <a:pos x="T14" y="T15"/>
                                            </a:cxn>
                                            <a:cxn ang="T36">
                                              <a:pos x="T16" y="T17"/>
                                            </a:cxn>
                                            <a:cxn ang="T37">
                                              <a:pos x="T18" y="T19"/>
                                            </a:cxn>
                                            <a:cxn ang="T38">
                                              <a:pos x="T20" y="T21"/>
                                            </a:cxn>
                                            <a:cxn ang="T39">
                                              <a:pos x="T22" y="T23"/>
                                            </a:cxn>
                                            <a:cxn ang="T40">
                                              <a:pos x="T24" y="T25"/>
                                            </a:cxn>
                                            <a:cxn ang="T41">
                                              <a:pos x="T26" y="T2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540" h="570">
                                              <a:moveTo>
                                                <a:pt x="0" y="0"/>
                                              </a:moveTo>
                                              <a:lnTo>
                                                <a:pt x="0" y="468"/>
                                              </a:lnTo>
                                              <a:lnTo>
                                                <a:pt x="24" y="492"/>
                                              </a:lnTo>
                                              <a:lnTo>
                                                <a:pt x="54" y="513"/>
                                              </a:lnTo>
                                              <a:lnTo>
                                                <a:pt x="93" y="537"/>
                                              </a:lnTo>
                                              <a:lnTo>
                                                <a:pt x="129" y="549"/>
                                              </a:lnTo>
                                              <a:lnTo>
                                                <a:pt x="180" y="561"/>
                                              </a:lnTo>
                                              <a:lnTo>
                                                <a:pt x="252" y="570"/>
                                              </a:lnTo>
                                              <a:lnTo>
                                                <a:pt x="312" y="564"/>
                                              </a:lnTo>
                                              <a:lnTo>
                                                <a:pt x="378" y="555"/>
                                              </a:lnTo>
                                              <a:lnTo>
                                                <a:pt x="441" y="537"/>
                                              </a:lnTo>
                                              <a:lnTo>
                                                <a:pt x="498" y="510"/>
                                              </a:lnTo>
                                              <a:lnTo>
                                                <a:pt x="540" y="468"/>
                                              </a:lnTo>
                                              <a:lnTo>
                                                <a:pt x="540" y="0"/>
                                              </a:lnTo>
                                            </a:path>
                                          </a:pathLst>
                                        </a:cu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901394178" name="Oval 151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1215180" y="2326847"/>
                                          <a:ext cx="540" cy="238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705418449" name="Group 152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1215128" y="2326775"/>
                                        <a:ext cx="216" cy="215"/>
                                        <a:chOff x="1215128" y="2326775"/>
                                        <a:chExt cx="216" cy="215"/>
                                      </a:xfrm>
                                    </wpg:grpSpPr>
                                    <wps:wsp>
                                      <wps:cNvPr id="579225770" name="Freeform 153" descr="浅色竖线"/>
                                      <wps:cNvSpPr>
                                        <a:spLocks noChangeAspect="1"/>
                                      </wps:cNvSpPr>
                                      <wps:spPr bwMode="auto">
                                        <a:xfrm>
                                          <a:off x="1215128" y="2326828"/>
                                          <a:ext cx="216" cy="162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216"/>
                                            <a:gd name="T1" fmla="*/ 3 h 162"/>
                                            <a:gd name="T2" fmla="*/ 0 w 216"/>
                                            <a:gd name="T3" fmla="*/ 120 h 162"/>
                                            <a:gd name="T4" fmla="*/ 10 w 216"/>
                                            <a:gd name="T5" fmla="*/ 130 h 162"/>
                                            <a:gd name="T6" fmla="*/ 22 w 216"/>
                                            <a:gd name="T7" fmla="*/ 139 h 162"/>
                                            <a:gd name="T8" fmla="*/ 37 w 216"/>
                                            <a:gd name="T9" fmla="*/ 149 h 162"/>
                                            <a:gd name="T10" fmla="*/ 51 w 216"/>
                                            <a:gd name="T11" fmla="*/ 153 h 162"/>
                                            <a:gd name="T12" fmla="*/ 72 w 216"/>
                                            <a:gd name="T13" fmla="*/ 158 h 162"/>
                                            <a:gd name="T14" fmla="*/ 100 w 216"/>
                                            <a:gd name="T15" fmla="*/ 162 h 162"/>
                                            <a:gd name="T16" fmla="*/ 124 w 216"/>
                                            <a:gd name="T17" fmla="*/ 160 h 162"/>
                                            <a:gd name="T18" fmla="*/ 151 w 216"/>
                                            <a:gd name="T19" fmla="*/ 156 h 162"/>
                                            <a:gd name="T20" fmla="*/ 176 w 216"/>
                                            <a:gd name="T21" fmla="*/ 149 h 162"/>
                                            <a:gd name="T22" fmla="*/ 198 w 216"/>
                                            <a:gd name="T23" fmla="*/ 138 h 162"/>
                                            <a:gd name="T24" fmla="*/ 215 w 216"/>
                                            <a:gd name="T25" fmla="*/ 120 h 162"/>
                                            <a:gd name="T26" fmla="*/ 216 w 216"/>
                                            <a:gd name="T27" fmla="*/ 0 h 162"/>
                                            <a:gd name="T28" fmla="*/ 0 60000 65536"/>
                                            <a:gd name="T29" fmla="*/ 0 60000 65536"/>
                                            <a:gd name="T30" fmla="*/ 0 60000 65536"/>
                                            <a:gd name="T31" fmla="*/ 0 60000 65536"/>
                                            <a:gd name="T32" fmla="*/ 0 60000 65536"/>
                                            <a:gd name="T33" fmla="*/ 0 60000 65536"/>
                                            <a:gd name="T34" fmla="*/ 0 60000 65536"/>
                                            <a:gd name="T35" fmla="*/ 0 60000 65536"/>
                                            <a:gd name="T36" fmla="*/ 0 60000 65536"/>
                                            <a:gd name="T37" fmla="*/ 0 60000 65536"/>
                                            <a:gd name="T38" fmla="*/ 0 60000 65536"/>
                                            <a:gd name="T39" fmla="*/ 0 60000 65536"/>
                                            <a:gd name="T40" fmla="*/ 0 60000 65536"/>
                                            <a:gd name="T41" fmla="*/ 0 60000 65536"/>
                                          </a:gdLst>
                                          <a:ahLst/>
                                          <a:cxnLst>
                                            <a:cxn ang="T28">
                                              <a:pos x="T0" y="T1"/>
                                            </a:cxn>
                                            <a:cxn ang="T29">
                                              <a:pos x="T2" y="T3"/>
                                            </a:cxn>
                                            <a:cxn ang="T30">
                                              <a:pos x="T4" y="T5"/>
                                            </a:cxn>
                                            <a:cxn ang="T31">
                                              <a:pos x="T6" y="T7"/>
                                            </a:cxn>
                                            <a:cxn ang="T32">
                                              <a:pos x="T8" y="T9"/>
                                            </a:cxn>
                                            <a:cxn ang="T33">
                                              <a:pos x="T10" y="T11"/>
                                            </a:cxn>
                                            <a:cxn ang="T34">
                                              <a:pos x="T12" y="T13"/>
                                            </a:cxn>
                                            <a:cxn ang="T35">
                                              <a:pos x="T14" y="T15"/>
                                            </a:cxn>
                                            <a:cxn ang="T36">
                                              <a:pos x="T16" y="T17"/>
                                            </a:cxn>
                                            <a:cxn ang="T37">
                                              <a:pos x="T18" y="T19"/>
                                            </a:cxn>
                                            <a:cxn ang="T38">
                                              <a:pos x="T20" y="T21"/>
                                            </a:cxn>
                                            <a:cxn ang="T39">
                                              <a:pos x="T22" y="T23"/>
                                            </a:cxn>
                                            <a:cxn ang="T40">
                                              <a:pos x="T24" y="T25"/>
                                            </a:cxn>
                                            <a:cxn ang="T41">
                                              <a:pos x="T26" y="T2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" h="162">
                                              <a:moveTo>
                                                <a:pt x="0" y="3"/>
                                              </a:moveTo>
                                              <a:lnTo>
                                                <a:pt x="0" y="120"/>
                                              </a:lnTo>
                                              <a:lnTo>
                                                <a:pt x="10" y="130"/>
                                              </a:lnTo>
                                              <a:lnTo>
                                                <a:pt x="22" y="139"/>
                                              </a:lnTo>
                                              <a:lnTo>
                                                <a:pt x="37" y="149"/>
                                              </a:lnTo>
                                              <a:lnTo>
                                                <a:pt x="51" y="153"/>
                                              </a:lnTo>
                                              <a:lnTo>
                                                <a:pt x="72" y="158"/>
                                              </a:lnTo>
                                              <a:lnTo>
                                                <a:pt x="100" y="162"/>
                                              </a:lnTo>
                                              <a:lnTo>
                                                <a:pt x="124" y="160"/>
                                              </a:lnTo>
                                              <a:lnTo>
                                                <a:pt x="151" y="156"/>
                                              </a:lnTo>
                                              <a:lnTo>
                                                <a:pt x="176" y="149"/>
                                              </a:lnTo>
                                              <a:lnTo>
                                                <a:pt x="198" y="138"/>
                                              </a:lnTo>
                                              <a:lnTo>
                                                <a:pt x="215" y="120"/>
                                              </a:lnTo>
                                              <a:lnTo>
                                                <a:pt x="216" y="0"/>
                                              </a:lnTo>
                                            </a:path>
                                          </a:pathLst>
                                        </a:custGeom>
                                        <a:pattFill prst="ltVert">
                                          <a:fgClr>
                                            <a:srgbClr val="000000"/>
                                          </a:fgClr>
                                          <a:bgClr>
                                            <a:srgbClr val="FFFFFF"/>
                                          </a:bgClr>
                                        </a:patt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207246717" name="Oval 154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1215128" y="2326775"/>
                                          <a:ext cx="215" cy="9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g:grpSp>
                                  <wpg:cNvPr id="1713805357" name="Group 155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1216860" y="2326951"/>
                                      <a:ext cx="369" cy="603"/>
                                      <a:chOff x="1216860" y="2326951"/>
                                      <a:chExt cx="216" cy="351"/>
                                    </a:xfrm>
                                  </wpg:grpSpPr>
                                  <wpg:grpSp>
                                    <wpg:cNvPr id="548013226" name="Group 156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1216860" y="2327126"/>
                                        <a:ext cx="216" cy="176"/>
                                        <a:chOff x="1216860" y="2327126"/>
                                        <a:chExt cx="216" cy="176"/>
                                      </a:xfrm>
                                    </wpg:grpSpPr>
                                    <wps:wsp>
                                      <wps:cNvPr id="1886803388" name="Freeform 157"/>
                                      <wps:cNvSpPr>
                                        <a:spLocks noChangeAspect="1"/>
                                      </wps:cNvSpPr>
                                      <wps:spPr bwMode="auto">
                                        <a:xfrm>
                                          <a:off x="1216860" y="2327185"/>
                                          <a:ext cx="216" cy="117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216"/>
                                            <a:gd name="T1" fmla="*/ 3 h 117"/>
                                            <a:gd name="T2" fmla="*/ 0 w 216"/>
                                            <a:gd name="T3" fmla="*/ 75 h 117"/>
                                            <a:gd name="T4" fmla="*/ 10 w 216"/>
                                            <a:gd name="T5" fmla="*/ 85 h 117"/>
                                            <a:gd name="T6" fmla="*/ 22 w 216"/>
                                            <a:gd name="T7" fmla="*/ 94 h 117"/>
                                            <a:gd name="T8" fmla="*/ 37 w 216"/>
                                            <a:gd name="T9" fmla="*/ 104 h 117"/>
                                            <a:gd name="T10" fmla="*/ 51 w 216"/>
                                            <a:gd name="T11" fmla="*/ 108 h 117"/>
                                            <a:gd name="T12" fmla="*/ 72 w 216"/>
                                            <a:gd name="T13" fmla="*/ 113 h 117"/>
                                            <a:gd name="T14" fmla="*/ 100 w 216"/>
                                            <a:gd name="T15" fmla="*/ 117 h 117"/>
                                            <a:gd name="T16" fmla="*/ 124 w 216"/>
                                            <a:gd name="T17" fmla="*/ 115 h 117"/>
                                            <a:gd name="T18" fmla="*/ 151 w 216"/>
                                            <a:gd name="T19" fmla="*/ 111 h 117"/>
                                            <a:gd name="T20" fmla="*/ 176 w 216"/>
                                            <a:gd name="T21" fmla="*/ 104 h 117"/>
                                            <a:gd name="T22" fmla="*/ 198 w 216"/>
                                            <a:gd name="T23" fmla="*/ 93 h 117"/>
                                            <a:gd name="T24" fmla="*/ 215 w 216"/>
                                            <a:gd name="T25" fmla="*/ 75 h 117"/>
                                            <a:gd name="T26" fmla="*/ 216 w 216"/>
                                            <a:gd name="T27" fmla="*/ 0 h 117"/>
                                            <a:gd name="T28" fmla="*/ 0 60000 65536"/>
                                            <a:gd name="T29" fmla="*/ 0 60000 65536"/>
                                            <a:gd name="T30" fmla="*/ 0 60000 65536"/>
                                            <a:gd name="T31" fmla="*/ 0 60000 65536"/>
                                            <a:gd name="T32" fmla="*/ 0 60000 65536"/>
                                            <a:gd name="T33" fmla="*/ 0 60000 65536"/>
                                            <a:gd name="T34" fmla="*/ 0 60000 65536"/>
                                            <a:gd name="T35" fmla="*/ 0 60000 65536"/>
                                            <a:gd name="T36" fmla="*/ 0 60000 65536"/>
                                            <a:gd name="T37" fmla="*/ 0 60000 65536"/>
                                            <a:gd name="T38" fmla="*/ 0 60000 65536"/>
                                            <a:gd name="T39" fmla="*/ 0 60000 65536"/>
                                            <a:gd name="T40" fmla="*/ 0 60000 65536"/>
                                            <a:gd name="T41" fmla="*/ 0 60000 65536"/>
                                          </a:gdLst>
                                          <a:ahLst/>
                                          <a:cxnLst>
                                            <a:cxn ang="T28">
                                              <a:pos x="T0" y="T1"/>
                                            </a:cxn>
                                            <a:cxn ang="T29">
                                              <a:pos x="T2" y="T3"/>
                                            </a:cxn>
                                            <a:cxn ang="T30">
                                              <a:pos x="T4" y="T5"/>
                                            </a:cxn>
                                            <a:cxn ang="T31">
                                              <a:pos x="T6" y="T7"/>
                                            </a:cxn>
                                            <a:cxn ang="T32">
                                              <a:pos x="T8" y="T9"/>
                                            </a:cxn>
                                            <a:cxn ang="T33">
                                              <a:pos x="T10" y="T11"/>
                                            </a:cxn>
                                            <a:cxn ang="T34">
                                              <a:pos x="T12" y="T13"/>
                                            </a:cxn>
                                            <a:cxn ang="T35">
                                              <a:pos x="T14" y="T15"/>
                                            </a:cxn>
                                            <a:cxn ang="T36">
                                              <a:pos x="T16" y="T17"/>
                                            </a:cxn>
                                            <a:cxn ang="T37">
                                              <a:pos x="T18" y="T19"/>
                                            </a:cxn>
                                            <a:cxn ang="T38">
                                              <a:pos x="T20" y="T21"/>
                                            </a:cxn>
                                            <a:cxn ang="T39">
                                              <a:pos x="T22" y="T23"/>
                                            </a:cxn>
                                            <a:cxn ang="T40">
                                              <a:pos x="T24" y="T25"/>
                                            </a:cxn>
                                            <a:cxn ang="T41">
                                              <a:pos x="T26" y="T2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" h="117">
                                              <a:moveTo>
                                                <a:pt x="0" y="3"/>
                                              </a:moveTo>
                                              <a:lnTo>
                                                <a:pt x="0" y="75"/>
                                              </a:lnTo>
                                              <a:lnTo>
                                                <a:pt x="10" y="85"/>
                                              </a:lnTo>
                                              <a:lnTo>
                                                <a:pt x="22" y="94"/>
                                              </a:lnTo>
                                              <a:lnTo>
                                                <a:pt x="37" y="104"/>
                                              </a:lnTo>
                                              <a:lnTo>
                                                <a:pt x="51" y="108"/>
                                              </a:lnTo>
                                              <a:lnTo>
                                                <a:pt x="72" y="113"/>
                                              </a:lnTo>
                                              <a:lnTo>
                                                <a:pt x="100" y="117"/>
                                              </a:lnTo>
                                              <a:lnTo>
                                                <a:pt x="124" y="115"/>
                                              </a:lnTo>
                                              <a:lnTo>
                                                <a:pt x="151" y="111"/>
                                              </a:lnTo>
                                              <a:lnTo>
                                                <a:pt x="176" y="104"/>
                                              </a:lnTo>
                                              <a:lnTo>
                                                <a:pt x="198" y="93"/>
                                              </a:lnTo>
                                              <a:lnTo>
                                                <a:pt x="215" y="75"/>
                                              </a:lnTo>
                                              <a:lnTo>
                                                <a:pt x="216" y="0"/>
                                              </a:lnTo>
                                            </a:path>
                                          </a:pathLst>
                                        </a:cu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542530859" name="Oval 158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1216860" y="2327126"/>
                                          <a:ext cx="215" cy="9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856571336" name="Group 159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1216912" y="2327023"/>
                                        <a:ext cx="113" cy="170"/>
                                        <a:chOff x="1216912" y="2327023"/>
                                        <a:chExt cx="540" cy="681"/>
                                      </a:xfrm>
                                    </wpg:grpSpPr>
                                    <wps:wsp>
                                      <wps:cNvPr id="74876315" name="Freeform 160"/>
                                      <wps:cNvSpPr>
                                        <a:spLocks noChangeAspect="1"/>
                                      </wps:cNvSpPr>
                                      <wps:spPr bwMode="auto">
                                        <a:xfrm>
                                          <a:off x="1216912" y="2327134"/>
                                          <a:ext cx="540" cy="570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540"/>
                                            <a:gd name="T1" fmla="*/ 0 h 570"/>
                                            <a:gd name="T2" fmla="*/ 0 w 540"/>
                                            <a:gd name="T3" fmla="*/ 468 h 570"/>
                                            <a:gd name="T4" fmla="*/ 24 w 540"/>
                                            <a:gd name="T5" fmla="*/ 492 h 570"/>
                                            <a:gd name="T6" fmla="*/ 54 w 540"/>
                                            <a:gd name="T7" fmla="*/ 513 h 570"/>
                                            <a:gd name="T8" fmla="*/ 93 w 540"/>
                                            <a:gd name="T9" fmla="*/ 537 h 570"/>
                                            <a:gd name="T10" fmla="*/ 129 w 540"/>
                                            <a:gd name="T11" fmla="*/ 549 h 570"/>
                                            <a:gd name="T12" fmla="*/ 180 w 540"/>
                                            <a:gd name="T13" fmla="*/ 561 h 570"/>
                                            <a:gd name="T14" fmla="*/ 252 w 540"/>
                                            <a:gd name="T15" fmla="*/ 570 h 570"/>
                                            <a:gd name="T16" fmla="*/ 312 w 540"/>
                                            <a:gd name="T17" fmla="*/ 564 h 570"/>
                                            <a:gd name="T18" fmla="*/ 378 w 540"/>
                                            <a:gd name="T19" fmla="*/ 555 h 570"/>
                                            <a:gd name="T20" fmla="*/ 441 w 540"/>
                                            <a:gd name="T21" fmla="*/ 537 h 570"/>
                                            <a:gd name="T22" fmla="*/ 498 w 540"/>
                                            <a:gd name="T23" fmla="*/ 510 h 570"/>
                                            <a:gd name="T24" fmla="*/ 540 w 540"/>
                                            <a:gd name="T25" fmla="*/ 468 h 570"/>
                                            <a:gd name="T26" fmla="*/ 540 w 540"/>
                                            <a:gd name="T27" fmla="*/ 0 h 570"/>
                                            <a:gd name="T28" fmla="*/ 0 60000 65536"/>
                                            <a:gd name="T29" fmla="*/ 0 60000 65536"/>
                                            <a:gd name="T30" fmla="*/ 0 60000 65536"/>
                                            <a:gd name="T31" fmla="*/ 0 60000 65536"/>
                                            <a:gd name="T32" fmla="*/ 0 60000 65536"/>
                                            <a:gd name="T33" fmla="*/ 0 60000 65536"/>
                                            <a:gd name="T34" fmla="*/ 0 60000 65536"/>
                                            <a:gd name="T35" fmla="*/ 0 60000 65536"/>
                                            <a:gd name="T36" fmla="*/ 0 60000 65536"/>
                                            <a:gd name="T37" fmla="*/ 0 60000 65536"/>
                                            <a:gd name="T38" fmla="*/ 0 60000 65536"/>
                                            <a:gd name="T39" fmla="*/ 0 60000 65536"/>
                                            <a:gd name="T40" fmla="*/ 0 60000 65536"/>
                                            <a:gd name="T41" fmla="*/ 0 60000 65536"/>
                                          </a:gdLst>
                                          <a:ahLst/>
                                          <a:cxnLst>
                                            <a:cxn ang="T28">
                                              <a:pos x="T0" y="T1"/>
                                            </a:cxn>
                                            <a:cxn ang="T29">
                                              <a:pos x="T2" y="T3"/>
                                            </a:cxn>
                                            <a:cxn ang="T30">
                                              <a:pos x="T4" y="T5"/>
                                            </a:cxn>
                                            <a:cxn ang="T31">
                                              <a:pos x="T6" y="T7"/>
                                            </a:cxn>
                                            <a:cxn ang="T32">
                                              <a:pos x="T8" y="T9"/>
                                            </a:cxn>
                                            <a:cxn ang="T33">
                                              <a:pos x="T10" y="T11"/>
                                            </a:cxn>
                                            <a:cxn ang="T34">
                                              <a:pos x="T12" y="T13"/>
                                            </a:cxn>
                                            <a:cxn ang="T35">
                                              <a:pos x="T14" y="T15"/>
                                            </a:cxn>
                                            <a:cxn ang="T36">
                                              <a:pos x="T16" y="T17"/>
                                            </a:cxn>
                                            <a:cxn ang="T37">
                                              <a:pos x="T18" y="T19"/>
                                            </a:cxn>
                                            <a:cxn ang="T38">
                                              <a:pos x="T20" y="T21"/>
                                            </a:cxn>
                                            <a:cxn ang="T39">
                                              <a:pos x="T22" y="T23"/>
                                            </a:cxn>
                                            <a:cxn ang="T40">
                                              <a:pos x="T24" y="T25"/>
                                            </a:cxn>
                                            <a:cxn ang="T41">
                                              <a:pos x="T26" y="T2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540" h="570">
                                              <a:moveTo>
                                                <a:pt x="0" y="0"/>
                                              </a:moveTo>
                                              <a:lnTo>
                                                <a:pt x="0" y="468"/>
                                              </a:lnTo>
                                              <a:lnTo>
                                                <a:pt x="24" y="492"/>
                                              </a:lnTo>
                                              <a:lnTo>
                                                <a:pt x="54" y="513"/>
                                              </a:lnTo>
                                              <a:lnTo>
                                                <a:pt x="93" y="537"/>
                                              </a:lnTo>
                                              <a:lnTo>
                                                <a:pt x="129" y="549"/>
                                              </a:lnTo>
                                              <a:lnTo>
                                                <a:pt x="180" y="561"/>
                                              </a:lnTo>
                                              <a:lnTo>
                                                <a:pt x="252" y="570"/>
                                              </a:lnTo>
                                              <a:lnTo>
                                                <a:pt x="312" y="564"/>
                                              </a:lnTo>
                                              <a:lnTo>
                                                <a:pt x="378" y="555"/>
                                              </a:lnTo>
                                              <a:lnTo>
                                                <a:pt x="441" y="537"/>
                                              </a:lnTo>
                                              <a:lnTo>
                                                <a:pt x="498" y="510"/>
                                              </a:lnTo>
                                              <a:lnTo>
                                                <a:pt x="540" y="468"/>
                                              </a:lnTo>
                                              <a:lnTo>
                                                <a:pt x="540" y="0"/>
                                              </a:lnTo>
                                            </a:path>
                                          </a:pathLst>
                                        </a:cu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790616524" name="Oval 161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1216912" y="2327023"/>
                                          <a:ext cx="540" cy="238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188243234" name="Group 162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1216860" y="2326951"/>
                                        <a:ext cx="216" cy="215"/>
                                        <a:chOff x="1216860" y="2326951"/>
                                        <a:chExt cx="216" cy="215"/>
                                      </a:xfrm>
                                    </wpg:grpSpPr>
                                    <wps:wsp>
                                      <wps:cNvPr id="1329340390" name="Freeform 163" descr="浅色竖线"/>
                                      <wps:cNvSpPr>
                                        <a:spLocks noChangeAspect="1"/>
                                      </wps:cNvSpPr>
                                      <wps:spPr bwMode="auto">
                                        <a:xfrm>
                                          <a:off x="1216860" y="2327004"/>
                                          <a:ext cx="216" cy="162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216"/>
                                            <a:gd name="T1" fmla="*/ 3 h 162"/>
                                            <a:gd name="T2" fmla="*/ 0 w 216"/>
                                            <a:gd name="T3" fmla="*/ 120 h 162"/>
                                            <a:gd name="T4" fmla="*/ 10 w 216"/>
                                            <a:gd name="T5" fmla="*/ 130 h 162"/>
                                            <a:gd name="T6" fmla="*/ 22 w 216"/>
                                            <a:gd name="T7" fmla="*/ 139 h 162"/>
                                            <a:gd name="T8" fmla="*/ 37 w 216"/>
                                            <a:gd name="T9" fmla="*/ 149 h 162"/>
                                            <a:gd name="T10" fmla="*/ 51 w 216"/>
                                            <a:gd name="T11" fmla="*/ 153 h 162"/>
                                            <a:gd name="T12" fmla="*/ 72 w 216"/>
                                            <a:gd name="T13" fmla="*/ 158 h 162"/>
                                            <a:gd name="T14" fmla="*/ 100 w 216"/>
                                            <a:gd name="T15" fmla="*/ 162 h 162"/>
                                            <a:gd name="T16" fmla="*/ 124 w 216"/>
                                            <a:gd name="T17" fmla="*/ 160 h 162"/>
                                            <a:gd name="T18" fmla="*/ 151 w 216"/>
                                            <a:gd name="T19" fmla="*/ 156 h 162"/>
                                            <a:gd name="T20" fmla="*/ 176 w 216"/>
                                            <a:gd name="T21" fmla="*/ 149 h 162"/>
                                            <a:gd name="T22" fmla="*/ 198 w 216"/>
                                            <a:gd name="T23" fmla="*/ 138 h 162"/>
                                            <a:gd name="T24" fmla="*/ 215 w 216"/>
                                            <a:gd name="T25" fmla="*/ 120 h 162"/>
                                            <a:gd name="T26" fmla="*/ 216 w 216"/>
                                            <a:gd name="T27" fmla="*/ 0 h 162"/>
                                            <a:gd name="T28" fmla="*/ 0 60000 65536"/>
                                            <a:gd name="T29" fmla="*/ 0 60000 65536"/>
                                            <a:gd name="T30" fmla="*/ 0 60000 65536"/>
                                            <a:gd name="T31" fmla="*/ 0 60000 65536"/>
                                            <a:gd name="T32" fmla="*/ 0 60000 65536"/>
                                            <a:gd name="T33" fmla="*/ 0 60000 65536"/>
                                            <a:gd name="T34" fmla="*/ 0 60000 65536"/>
                                            <a:gd name="T35" fmla="*/ 0 60000 65536"/>
                                            <a:gd name="T36" fmla="*/ 0 60000 65536"/>
                                            <a:gd name="T37" fmla="*/ 0 60000 65536"/>
                                            <a:gd name="T38" fmla="*/ 0 60000 65536"/>
                                            <a:gd name="T39" fmla="*/ 0 60000 65536"/>
                                            <a:gd name="T40" fmla="*/ 0 60000 65536"/>
                                            <a:gd name="T41" fmla="*/ 0 60000 65536"/>
                                          </a:gdLst>
                                          <a:ahLst/>
                                          <a:cxnLst>
                                            <a:cxn ang="T28">
                                              <a:pos x="T0" y="T1"/>
                                            </a:cxn>
                                            <a:cxn ang="T29">
                                              <a:pos x="T2" y="T3"/>
                                            </a:cxn>
                                            <a:cxn ang="T30">
                                              <a:pos x="T4" y="T5"/>
                                            </a:cxn>
                                            <a:cxn ang="T31">
                                              <a:pos x="T6" y="T7"/>
                                            </a:cxn>
                                            <a:cxn ang="T32">
                                              <a:pos x="T8" y="T9"/>
                                            </a:cxn>
                                            <a:cxn ang="T33">
                                              <a:pos x="T10" y="T11"/>
                                            </a:cxn>
                                            <a:cxn ang="T34">
                                              <a:pos x="T12" y="T13"/>
                                            </a:cxn>
                                            <a:cxn ang="T35">
                                              <a:pos x="T14" y="T15"/>
                                            </a:cxn>
                                            <a:cxn ang="T36">
                                              <a:pos x="T16" y="T17"/>
                                            </a:cxn>
                                            <a:cxn ang="T37">
                                              <a:pos x="T18" y="T19"/>
                                            </a:cxn>
                                            <a:cxn ang="T38">
                                              <a:pos x="T20" y="T21"/>
                                            </a:cxn>
                                            <a:cxn ang="T39">
                                              <a:pos x="T22" y="T23"/>
                                            </a:cxn>
                                            <a:cxn ang="T40">
                                              <a:pos x="T24" y="T25"/>
                                            </a:cxn>
                                            <a:cxn ang="T41">
                                              <a:pos x="T26" y="T2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" h="162">
                                              <a:moveTo>
                                                <a:pt x="0" y="3"/>
                                              </a:moveTo>
                                              <a:lnTo>
                                                <a:pt x="0" y="120"/>
                                              </a:lnTo>
                                              <a:lnTo>
                                                <a:pt x="10" y="130"/>
                                              </a:lnTo>
                                              <a:lnTo>
                                                <a:pt x="22" y="139"/>
                                              </a:lnTo>
                                              <a:lnTo>
                                                <a:pt x="37" y="149"/>
                                              </a:lnTo>
                                              <a:lnTo>
                                                <a:pt x="51" y="153"/>
                                              </a:lnTo>
                                              <a:lnTo>
                                                <a:pt x="72" y="158"/>
                                              </a:lnTo>
                                              <a:lnTo>
                                                <a:pt x="100" y="162"/>
                                              </a:lnTo>
                                              <a:lnTo>
                                                <a:pt x="124" y="160"/>
                                              </a:lnTo>
                                              <a:lnTo>
                                                <a:pt x="151" y="156"/>
                                              </a:lnTo>
                                              <a:lnTo>
                                                <a:pt x="176" y="149"/>
                                              </a:lnTo>
                                              <a:lnTo>
                                                <a:pt x="198" y="138"/>
                                              </a:lnTo>
                                              <a:lnTo>
                                                <a:pt x="215" y="120"/>
                                              </a:lnTo>
                                              <a:lnTo>
                                                <a:pt x="216" y="0"/>
                                              </a:lnTo>
                                            </a:path>
                                          </a:pathLst>
                                        </a:custGeom>
                                        <a:pattFill prst="ltVert">
                                          <a:fgClr>
                                            <a:srgbClr val="000000"/>
                                          </a:fgClr>
                                          <a:bgClr>
                                            <a:srgbClr val="FFFFFF"/>
                                          </a:bgClr>
                                        </a:patt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691934265" name="Oval 164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1216860" y="2326951"/>
                                          <a:ext cx="215" cy="9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  <wpg:grpSp>
                                <wpg:cNvPr id="1350263031" name="Group 165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1151739" y="2297276"/>
                                    <a:ext cx="43815" cy="18415"/>
                                    <a:chOff x="1151739" y="2297276"/>
                                    <a:chExt cx="120" cy="52"/>
                                  </a:xfrm>
                                </wpg:grpSpPr>
                                <wps:wsp>
                                  <wps:cNvPr id="1493125531" name="Oval 166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1151739" y="2297276"/>
                                      <a:ext cx="120" cy="48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36000" tIns="0" rIns="36000" bIns="0" anchor="t" anchorCtr="0" upright="1">
                                    <a:noAutofit/>
                                  </wps:bodyPr>
                                </wps:wsp>
                                <wps:wsp>
                                  <wps:cNvPr id="333220182" name="Oval 167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1151746" y="2297285"/>
                                      <a:ext cx="107" cy="4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36000" tIns="0" rIns="36000" bIns="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399370647" name="Oval 168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1253881" y="2311869"/>
                                    <a:ext cx="44450" cy="1714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36000" tIns="0" rIns="36000" bIns="0" anchor="t" anchorCtr="0" upright="1">
                                  <a:noAutofit/>
                                </wps:bodyPr>
                              </wps:wsp>
                              <wps:wsp>
                                <wps:cNvPr id="688660740" name="Oval 169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1255826" y="2313997"/>
                                    <a:ext cx="39369" cy="1587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</a:ln>
                                </wps:spPr>
                                <wps:bodyPr rot="0" vert="horz" wrap="square" lIns="36000" tIns="0" rIns="36000" bIns="0" anchor="t" anchorCtr="0" upright="1">
                                  <a:noAutofit/>
                                </wps:bodyPr>
                              </wps:wsp>
                              <wps:wsp>
                                <wps:cNvPr id="529640340" name="Oval 170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1356020" y="2321597"/>
                                    <a:ext cx="43815" cy="1651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36000" tIns="0" rIns="36000" bIns="0" anchor="t" anchorCtr="0" upright="1">
                                  <a:noAutofit/>
                                </wps:bodyPr>
                              </wps:wsp>
                              <wps:wsp>
                                <wps:cNvPr id="1966631559" name="Oval 171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1357965" y="2323724"/>
                                    <a:ext cx="39369" cy="1524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</a:ln>
                                </wps:spPr>
                                <wps:bodyPr rot="0" vert="horz" wrap="square" lIns="36000" tIns="0" rIns="36000" bIns="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640941747" name="组合 640941747"/>
                              <wpg:cNvGrpSpPr/>
                              <wpg:grpSpPr>
                                <a:xfrm>
                                  <a:off x="0" y="0"/>
                                  <a:ext cx="3481121" cy="2862613"/>
                                  <a:chOff x="0" y="0"/>
                                  <a:chExt cx="3481121" cy="2862613"/>
                                </a:xfrm>
                              </wpg:grpSpPr>
                              <wpg:grpSp>
                                <wpg:cNvPr id="1280473923" name="组合 1280473923"/>
                                <wpg:cNvGrpSpPr/>
                                <wpg:grpSpPr>
                                  <a:xfrm>
                                    <a:off x="2056427" y="0"/>
                                    <a:ext cx="876918" cy="788296"/>
                                    <a:chOff x="2056427" y="0"/>
                                    <a:chExt cx="1678641" cy="1508996"/>
                                  </a:xfrm>
                                </wpg:grpSpPr>
                                <wpg:grpSp>
                                  <wpg:cNvPr id="1937950842" name="组合 1937950842"/>
                                  <wpg:cNvGrpSpPr/>
                                  <wpg:grpSpPr>
                                    <a:xfrm>
                                      <a:off x="2056427" y="0"/>
                                      <a:ext cx="1678641" cy="1508996"/>
                                      <a:chOff x="2056427" y="0"/>
                                      <a:chExt cx="1678641" cy="1508996"/>
                                    </a:xfrm>
                                  </wpg:grpSpPr>
                                  <wpg:grpSp>
                                    <wpg:cNvPr id="1280472192" name="组合 1280472192"/>
                                    <wpg:cNvGrpSpPr/>
                                    <wpg:grpSpPr>
                                      <a:xfrm>
                                        <a:off x="2056427" y="0"/>
                                        <a:ext cx="1678641" cy="1508996"/>
                                        <a:chOff x="2056427" y="0"/>
                                        <a:chExt cx="1678641" cy="1508996"/>
                                      </a:xfrm>
                                    </wpg:grpSpPr>
                                    <wpg:grpSp>
                                      <wpg:cNvPr id="74191691" name="组合 74191691"/>
                                      <wpg:cNvGrpSpPr/>
                                      <wpg:grpSpPr>
                                        <a:xfrm>
                                          <a:off x="2056427" y="0"/>
                                          <a:ext cx="1678641" cy="1508996"/>
                                          <a:chOff x="2056427" y="0"/>
                                          <a:chExt cx="1678641" cy="1508996"/>
                                        </a:xfrm>
                                      </wpg:grpSpPr>
                                      <wpg:grpSp>
                                        <wpg:cNvPr id="1775214184" name="组合 1775214184"/>
                                        <wpg:cNvGrpSpPr/>
                                        <wpg:grpSpPr>
                                          <a:xfrm>
                                            <a:off x="2056427" y="0"/>
                                            <a:ext cx="1678641" cy="1508996"/>
                                            <a:chOff x="2056427" y="0"/>
                                            <a:chExt cx="1678641" cy="1508996"/>
                                          </a:xfrm>
                                        </wpg:grpSpPr>
                                        <wpg:grpSp>
                                          <wpg:cNvPr id="2004508663" name="组合 2004508663"/>
                                          <wpg:cNvGrpSpPr/>
                                          <wpg:grpSpPr>
                                            <a:xfrm>
                                              <a:off x="2056427" y="0"/>
                                              <a:ext cx="1678641" cy="1508996"/>
                                              <a:chOff x="2056427" y="0"/>
                                              <a:chExt cx="1678641" cy="1508996"/>
                                            </a:xfrm>
                                          </wpg:grpSpPr>
                                          <wpg:grpSp>
                                            <wpg:cNvPr id="1096203318" name="组合 1096203318"/>
                                            <wpg:cNvGrpSpPr/>
                                            <wpg:grpSpPr>
                                              <a:xfrm>
                                                <a:off x="2056427" y="0"/>
                                                <a:ext cx="1678641" cy="1508996"/>
                                                <a:chOff x="2056427" y="0"/>
                                                <a:chExt cx="1678641" cy="1508996"/>
                                              </a:xfrm>
                                            </wpg:grpSpPr>
                                            <wps:wsp>
                                              <wps:cNvPr id="78183159" name="任意多边形: 形状 78183159"/>
                                              <wps:cNvSpPr/>
                                              <wps:spPr>
                                                <a:xfrm>
                                                  <a:off x="2056427" y="0"/>
                                                  <a:ext cx="1678641" cy="1508315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484094 w 1678641"/>
                                                    <a:gd name="connsiteY0" fmla="*/ 22412 h 1508312"/>
                                                    <a:gd name="connsiteX1" fmla="*/ 1559859 w 1678641"/>
                                                    <a:gd name="connsiteY1" fmla="*/ 0 h 1508312"/>
                                                    <a:gd name="connsiteX2" fmla="*/ 1678641 w 1678641"/>
                                                    <a:gd name="connsiteY2" fmla="*/ 226359 h 1508312"/>
                                                    <a:gd name="connsiteX3" fmla="*/ 1678641 w 1678641"/>
                                                    <a:gd name="connsiteY3" fmla="*/ 1185583 h 1508312"/>
                                                    <a:gd name="connsiteX4" fmla="*/ 1633818 w 1678641"/>
                                                    <a:gd name="connsiteY4" fmla="*/ 1246095 h 1508312"/>
                                                    <a:gd name="connsiteX5" fmla="*/ 1584512 w 1678641"/>
                                                    <a:gd name="connsiteY5" fmla="*/ 1237130 h 1508312"/>
                                                    <a:gd name="connsiteX6" fmla="*/ 1447800 w 1678641"/>
                                                    <a:gd name="connsiteY6" fmla="*/ 1396253 h 1508312"/>
                                                    <a:gd name="connsiteX7" fmla="*/ 1452282 w 1678641"/>
                                                    <a:gd name="connsiteY7" fmla="*/ 1445559 h 1508312"/>
                                                    <a:gd name="connsiteX8" fmla="*/ 1414182 w 1678641"/>
                                                    <a:gd name="connsiteY8" fmla="*/ 1506070 h 1508312"/>
                                                    <a:gd name="connsiteX9" fmla="*/ 1311088 w 1678641"/>
                                                    <a:gd name="connsiteY9" fmla="*/ 1508312 h 1508312"/>
                                                    <a:gd name="connsiteX10" fmla="*/ 1284194 w 1678641"/>
                                                    <a:gd name="connsiteY10" fmla="*/ 1470212 h 1508312"/>
                                                    <a:gd name="connsiteX11" fmla="*/ 336176 w 1678641"/>
                                                    <a:gd name="connsiteY11" fmla="*/ 1429871 h 1508312"/>
                                                    <a:gd name="connsiteX12" fmla="*/ 322729 w 1678641"/>
                                                    <a:gd name="connsiteY12" fmla="*/ 1461248 h 1508312"/>
                                                    <a:gd name="connsiteX13" fmla="*/ 219635 w 1678641"/>
                                                    <a:gd name="connsiteY13" fmla="*/ 1456765 h 1508312"/>
                                                    <a:gd name="connsiteX14" fmla="*/ 0 w 1678641"/>
                                                    <a:gd name="connsiteY14" fmla="*/ 1230406 h 1508312"/>
                                                    <a:gd name="connsiteX15" fmla="*/ 62753 w 1678641"/>
                                                    <a:gd name="connsiteY15" fmla="*/ 1158689 h 1508312"/>
                                                    <a:gd name="connsiteX16" fmla="*/ 237565 w 1678641"/>
                                                    <a:gd name="connsiteY16" fmla="*/ 1006289 h 1508312"/>
                                                    <a:gd name="connsiteX17" fmla="*/ 237565 w 1678641"/>
                                                    <a:gd name="connsiteY17" fmla="*/ 833718 h 1508312"/>
                                                    <a:gd name="connsiteX18" fmla="*/ 484094 w 1678641"/>
                                                    <a:gd name="connsiteY18" fmla="*/ 22412 h 1508312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  <a:cxn ang="0">
                                                      <a:pos x="connsiteX5" y="connsiteY5"/>
                                                    </a:cxn>
                                                    <a:cxn ang="0">
                                                      <a:pos x="connsiteX6" y="connsiteY6"/>
                                                    </a:cxn>
                                                    <a:cxn ang="0">
                                                      <a:pos x="connsiteX7" y="connsiteY7"/>
                                                    </a:cxn>
                                                    <a:cxn ang="0">
                                                      <a:pos x="connsiteX8" y="connsiteY8"/>
                                                    </a:cxn>
                                                    <a:cxn ang="0">
                                                      <a:pos x="connsiteX9" y="connsiteY9"/>
                                                    </a:cxn>
                                                    <a:cxn ang="0">
                                                      <a:pos x="connsiteX10" y="connsiteY10"/>
                                                    </a:cxn>
                                                    <a:cxn ang="0">
                                                      <a:pos x="connsiteX11" y="connsiteY11"/>
                                                    </a:cxn>
                                                    <a:cxn ang="0">
                                                      <a:pos x="connsiteX12" y="connsiteY12"/>
                                                    </a:cxn>
                                                    <a:cxn ang="0">
                                                      <a:pos x="connsiteX13" y="connsiteY13"/>
                                                    </a:cxn>
                                                    <a:cxn ang="0">
                                                      <a:pos x="connsiteX14" y="connsiteY14"/>
                                                    </a:cxn>
                                                    <a:cxn ang="0">
                                                      <a:pos x="connsiteX15" y="connsiteY15"/>
                                                    </a:cxn>
                                                    <a:cxn ang="0">
                                                      <a:pos x="connsiteX16" y="connsiteY16"/>
                                                    </a:cxn>
                                                    <a:cxn ang="0">
                                                      <a:pos x="connsiteX17" y="connsiteY17"/>
                                                    </a:cxn>
                                                    <a:cxn ang="0">
                                                      <a:pos x="connsiteX18" y="connsiteY18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678641" h="1508312">
                                                      <a:moveTo>
                                                        <a:pt x="484094" y="22412"/>
                                                      </a:moveTo>
                                                      <a:lnTo>
                                                        <a:pt x="1559859" y="0"/>
                                                      </a:lnTo>
                                                      <a:lnTo>
                                                        <a:pt x="1678641" y="226359"/>
                                                      </a:lnTo>
                                                      <a:lnTo>
                                                        <a:pt x="1678641" y="1185583"/>
                                                      </a:lnTo>
                                                      <a:lnTo>
                                                        <a:pt x="1633818" y="1246095"/>
                                                      </a:lnTo>
                                                      <a:lnTo>
                                                        <a:pt x="1584512" y="1237130"/>
                                                      </a:lnTo>
                                                      <a:lnTo>
                                                        <a:pt x="1447800" y="1396253"/>
                                                      </a:lnTo>
                                                      <a:lnTo>
                                                        <a:pt x="1452282" y="1445559"/>
                                                      </a:lnTo>
                                                      <a:lnTo>
                                                        <a:pt x="1414182" y="1506070"/>
                                                      </a:lnTo>
                                                      <a:lnTo>
                                                        <a:pt x="1311088" y="1508312"/>
                                                      </a:lnTo>
                                                      <a:lnTo>
                                                        <a:pt x="1284194" y="1470212"/>
                                                      </a:lnTo>
                                                      <a:lnTo>
                                                        <a:pt x="336176" y="1429871"/>
                                                      </a:lnTo>
                                                      <a:lnTo>
                                                        <a:pt x="322729" y="1461248"/>
                                                      </a:lnTo>
                                                      <a:lnTo>
                                                        <a:pt x="219635" y="1456765"/>
                                                      </a:lnTo>
                                                      <a:lnTo>
                                                        <a:pt x="0" y="1230406"/>
                                                      </a:lnTo>
                                                      <a:lnTo>
                                                        <a:pt x="62753" y="1158689"/>
                                                      </a:lnTo>
                                                      <a:lnTo>
                                                        <a:pt x="237565" y="1006289"/>
                                                      </a:lnTo>
                                                      <a:lnTo>
                                                        <a:pt x="237565" y="833718"/>
                                                      </a:lnTo>
                                                      <a:lnTo>
                                                        <a:pt x="484094" y="22412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572434019" name="任意多边形: 形状 1572434019"/>
                                              <wps:cNvSpPr/>
                                              <wps:spPr>
                                                <a:xfrm>
                                                  <a:off x="2411654" y="46080"/>
                                                  <a:ext cx="1138514" cy="569257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172846 w 1118464"/>
                                                    <a:gd name="connsiteY0" fmla="*/ 20170 h 569258"/>
                                                    <a:gd name="connsiteX1" fmla="*/ 1118464 w 1118464"/>
                                                    <a:gd name="connsiteY1" fmla="*/ 0 h 569258"/>
                                                    <a:gd name="connsiteX2" fmla="*/ 950256 w 1118464"/>
                                                    <a:gd name="connsiteY2" fmla="*/ 562535 h 569258"/>
                                                    <a:gd name="connsiteX3" fmla="*/ 0 w 1118464"/>
                                                    <a:gd name="connsiteY3" fmla="*/ 569258 h 569258"/>
                                                    <a:gd name="connsiteX4" fmla="*/ 172846 w 1118464"/>
                                                    <a:gd name="connsiteY4" fmla="*/ 20170 h 569258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118464" h="569258">
                                                      <a:moveTo>
                                                        <a:pt x="172846" y="20170"/>
                                                      </a:moveTo>
                                                      <a:lnTo>
                                                        <a:pt x="1118464" y="0"/>
                                                      </a:lnTo>
                                                      <a:lnTo>
                                                        <a:pt x="950256" y="562535"/>
                                                      </a:lnTo>
                                                      <a:lnTo>
                                                        <a:pt x="0" y="569258"/>
                                                      </a:lnTo>
                                                      <a:lnTo>
                                                        <a:pt x="172846" y="2017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720085418" name="任意多边形: 形状 720085418"/>
                                              <wps:cNvSpPr/>
                                              <wps:spPr>
                                                <a:xfrm>
                                                  <a:off x="2295112" y="0"/>
                                                  <a:ext cx="1317814" cy="822926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1340223 w 1340223"/>
                                                    <a:gd name="connsiteY0" fmla="*/ 0 h 831476"/>
                                                    <a:gd name="connsiteX1" fmla="*/ 1109382 w 1340223"/>
                                                    <a:gd name="connsiteY1" fmla="*/ 831476 h 831476"/>
                                                    <a:gd name="connsiteX2" fmla="*/ 0 w 1340223"/>
                                                    <a:gd name="connsiteY2" fmla="*/ 831476 h 831476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340223" h="831476">
                                                      <a:moveTo>
                                                        <a:pt x="1340223" y="0"/>
                                                      </a:moveTo>
                                                      <a:lnTo>
                                                        <a:pt x="1109382" y="831476"/>
                                                      </a:lnTo>
                                                      <a:lnTo>
                                                        <a:pt x="0" y="831476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373257680" name="任意多边形: 形状 373257680"/>
                                              <wps:cNvSpPr/>
                                              <wps:spPr>
                                                <a:xfrm>
                                                  <a:off x="2058667" y="1225796"/>
                                                  <a:ext cx="1408041" cy="283200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0 w 1408040"/>
                                                    <a:gd name="connsiteY0" fmla="*/ 0 h 283197"/>
                                                    <a:gd name="connsiteX1" fmla="*/ 1172136 w 1408040"/>
                                                    <a:gd name="connsiteY1" fmla="*/ 20170 h 283197"/>
                                                    <a:gd name="connsiteX2" fmla="*/ 1408040 w 1408040"/>
                                                    <a:gd name="connsiteY2" fmla="*/ 283197 h 283197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408040" h="283197">
                                                      <a:moveTo>
                                                        <a:pt x="0" y="0"/>
                                                      </a:moveTo>
                                                      <a:lnTo>
                                                        <a:pt x="1172136" y="20170"/>
                                                      </a:lnTo>
                                                      <a:cubicBezTo>
                                                        <a:pt x="1251324" y="103094"/>
                                                        <a:pt x="1328852" y="200273"/>
                                                        <a:pt x="1408040" y="283197"/>
                                                      </a:cubicBez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004509946" name="任意多边形: 形状 1004509946"/>
                                              <wps:cNvSpPr/>
                                              <wps:spPr>
                                                <a:xfrm>
                                                  <a:off x="2462872" y="79681"/>
                                                  <a:ext cx="1084734" cy="537883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172846 w 1118464"/>
                                                    <a:gd name="connsiteY0" fmla="*/ 20170 h 569258"/>
                                                    <a:gd name="connsiteX1" fmla="*/ 1118464 w 1118464"/>
                                                    <a:gd name="connsiteY1" fmla="*/ 0 h 569258"/>
                                                    <a:gd name="connsiteX2" fmla="*/ 950256 w 1118464"/>
                                                    <a:gd name="connsiteY2" fmla="*/ 562535 h 569258"/>
                                                    <a:gd name="connsiteX3" fmla="*/ 0 w 1118464"/>
                                                    <a:gd name="connsiteY3" fmla="*/ 569258 h 569258"/>
                                                    <a:gd name="connsiteX4" fmla="*/ 172846 w 1118464"/>
                                                    <a:gd name="connsiteY4" fmla="*/ 20170 h 569258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118464" h="569258">
                                                      <a:moveTo>
                                                        <a:pt x="172846" y="20170"/>
                                                      </a:moveTo>
                                                      <a:lnTo>
                                                        <a:pt x="1118464" y="0"/>
                                                      </a:lnTo>
                                                      <a:lnTo>
                                                        <a:pt x="950256" y="562535"/>
                                                      </a:lnTo>
                                                      <a:lnTo>
                                                        <a:pt x="0" y="569258"/>
                                                      </a:lnTo>
                                                      <a:lnTo>
                                                        <a:pt x="172846" y="2017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solidFill>
                                                  <a:schemeClr val="bg1"/>
                                                </a:solidFill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475669384" name="直接连接符 475669384"/>
                                            <wps:cNvCnPr/>
                                            <wps:spPr>
                                              <a:xfrm>
                                                <a:off x="3385945" y="822925"/>
                                                <a:ext cx="49925" cy="19681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1552560697" name="直接连接符 1552560697"/>
                                            <wps:cNvCnPr/>
                                            <wps:spPr>
                                              <a:xfrm flipH="1">
                                                <a:off x="3230804" y="1019735"/>
                                                <a:ext cx="205066" cy="226229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492993215" name="直接连接符 492993215"/>
                                            <wps:cNvCnPr/>
                                            <wps:spPr>
                                              <a:xfrm>
                                                <a:off x="2592243" y="66098"/>
                                                <a:ext cx="38262" cy="32636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</wpg:grpSp>
                                        <wps:wsp>
                                          <wps:cNvPr id="2005459366" name="椭圆 2005459366"/>
                                          <wps:cNvSpPr/>
                                          <wps:spPr>
                                            <a:xfrm rot="280814">
                                              <a:off x="2817306" y="653230"/>
                                              <a:ext cx="100854" cy="10981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tlCol="0" anchor="ctr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1733561860" name="任意多边形: 形状 1733561860"/>
                                        <wps:cNvSpPr/>
                                        <wps:spPr>
                                          <a:xfrm>
                                            <a:off x="2114287" y="1021514"/>
                                            <a:ext cx="1228836" cy="179698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0 w 1220219"/>
                                              <a:gd name="connsiteY0" fmla="*/ 146794 h 174317"/>
                                              <a:gd name="connsiteX1" fmla="*/ 1055077 w 1220219"/>
                                              <a:gd name="connsiteY1" fmla="*/ 174317 h 174317"/>
                                              <a:gd name="connsiteX2" fmla="*/ 1220219 w 1220219"/>
                                              <a:gd name="connsiteY2" fmla="*/ 0 h 174317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220219" h="174317">
                                                <a:moveTo>
                                                  <a:pt x="0" y="146794"/>
                                                </a:moveTo>
                                                <a:lnTo>
                                                  <a:pt x="1055077" y="174317"/>
                                                </a:lnTo>
                                                <a:lnTo>
                                                  <a:pt x="1220219" y="0"/>
                                                </a:lnTo>
                                              </a:path>
                                            </a:pathLst>
                                          </a:custGeom>
                                          <a:noFill/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2116251447" name="任意多边形: 形状 2116251447"/>
                                      <wps:cNvSpPr/>
                                      <wps:spPr>
                                        <a:xfrm>
                                          <a:off x="2295112" y="114299"/>
                                          <a:ext cx="1376083" cy="905438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376083 w 1376083"/>
                                            <a:gd name="connsiteY0" fmla="*/ 0 h 905435"/>
                                            <a:gd name="connsiteX1" fmla="*/ 1140759 w 1376083"/>
                                            <a:gd name="connsiteY1" fmla="*/ 905435 h 905435"/>
                                            <a:gd name="connsiteX2" fmla="*/ 0 w 1376083"/>
                                            <a:gd name="connsiteY2" fmla="*/ 891988 h 905435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376083" h="905435">
                                              <a:moveTo>
                                                <a:pt x="1376083" y="0"/>
                                              </a:moveTo>
                                              <a:lnTo>
                                                <a:pt x="1140759" y="905435"/>
                                              </a:lnTo>
                                              <a:lnTo>
                                                <a:pt x="0" y="891988"/>
                                              </a:lnTo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tlCol="0" anchor="ctr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03731769" name="组合 203731769"/>
                                    <wpg:cNvGrpSpPr/>
                                    <wpg:grpSpPr>
                                      <a:xfrm>
                                        <a:off x="2360017" y="802996"/>
                                        <a:ext cx="767094" cy="326600"/>
                                        <a:chOff x="2360017" y="802996"/>
                                        <a:chExt cx="767094" cy="326600"/>
                                      </a:xfrm>
                                    </wpg:grpSpPr>
                                    <wpg:grpSp>
                                      <wpg:cNvPr id="1412249432" name="组合 1412249432"/>
                                      <wpg:cNvGrpSpPr/>
                                      <wpg:grpSpPr>
                                        <a:xfrm>
                                          <a:off x="2360017" y="802996"/>
                                          <a:ext cx="767094" cy="326600"/>
                                          <a:chOff x="2360017" y="802996"/>
                                          <a:chExt cx="767094" cy="326600"/>
                                        </a:xfrm>
                                      </wpg:grpSpPr>
                                      <wps:wsp>
                                        <wps:cNvPr id="687681253" name="直接连接符 687681253"/>
                                        <wps:cNvCnPr/>
                                        <wps:spPr>
                                          <a:xfrm>
                                            <a:off x="3038168" y="1038224"/>
                                            <a:ext cx="0" cy="5095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651461194" name="任意多边形: 形状 1651461194"/>
                                        <wps:cNvSpPr/>
                                        <wps:spPr>
                                          <a:xfrm>
                                            <a:off x="2947518" y="1047255"/>
                                            <a:ext cx="179593" cy="82341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0 w 205902"/>
                                              <a:gd name="connsiteY0" fmla="*/ 77821 h 82685"/>
                                              <a:gd name="connsiteX1" fmla="*/ 131323 w 205902"/>
                                              <a:gd name="connsiteY1" fmla="*/ 82685 h 82685"/>
                                              <a:gd name="connsiteX2" fmla="*/ 205902 w 205902"/>
                                              <a:gd name="connsiteY2" fmla="*/ 3242 h 82685"/>
                                              <a:gd name="connsiteX3" fmla="*/ 72957 w 205902"/>
                                              <a:gd name="connsiteY3" fmla="*/ 0 h 82685"/>
                                              <a:gd name="connsiteX4" fmla="*/ 0 w 205902"/>
                                              <a:gd name="connsiteY4" fmla="*/ 77821 h 82685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  <a:cxn ang="0">
                                                <a:pos x="connsiteX3" y="connsiteY3"/>
                                              </a:cxn>
                                              <a:cxn ang="0">
                                                <a:pos x="connsiteX4" y="connsiteY4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205902" h="82685">
                                                <a:moveTo>
                                                  <a:pt x="0" y="77821"/>
                                                </a:moveTo>
                                                <a:lnTo>
                                                  <a:pt x="131323" y="82685"/>
                                                </a:lnTo>
                                                <a:lnTo>
                                                  <a:pt x="205902" y="3242"/>
                                                </a:lnTo>
                                                <a:lnTo>
                                                  <a:pt x="72957" y="0"/>
                                                </a:lnTo>
                                                <a:lnTo>
                                                  <a:pt x="0" y="77821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>
                                          <a:noAutofit/>
                                        </wps:bodyPr>
                                      </wps:wsp>
                                      <wpg:grpSp>
                                        <wpg:cNvPr id="575169151" name="组合 575169151"/>
                                        <wpg:cNvGrpSpPr/>
                                        <wpg:grpSpPr>
                                          <a:xfrm>
                                            <a:off x="2977661" y="802996"/>
                                            <a:ext cx="121954" cy="244544"/>
                                            <a:chOff x="2977661" y="802996"/>
                                            <a:chExt cx="376494" cy="754950"/>
                                          </a:xfrm>
                                        </wpg:grpSpPr>
                                        <wps:wsp>
                                          <wps:cNvPr id="1387629656" name="任意多边形: 形状 1387629656"/>
                                          <wps:cNvSpPr/>
                                          <wps:spPr>
                                            <a:xfrm>
                                              <a:off x="2977661" y="802996"/>
                                              <a:ext cx="376494" cy="754950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91285 w 182572"/>
                                                <a:gd name="connsiteY0" fmla="*/ 1 h 293653"/>
                                                <a:gd name="connsiteX1" fmla="*/ 169205 w 182572"/>
                                                <a:gd name="connsiteY1" fmla="*/ 26705 h 293653"/>
                                                <a:gd name="connsiteX2" fmla="*/ 182571 w 182572"/>
                                                <a:gd name="connsiteY2" fmla="*/ 241610 h 293653"/>
                                                <a:gd name="connsiteX3" fmla="*/ 180509 w 182572"/>
                                                <a:gd name="connsiteY3" fmla="*/ 241610 h 293653"/>
                                                <a:gd name="connsiteX4" fmla="*/ 182572 w 182572"/>
                                                <a:gd name="connsiteY4" fmla="*/ 246850 h 293653"/>
                                                <a:gd name="connsiteX5" fmla="*/ 91286 w 182572"/>
                                                <a:gd name="connsiteY5" fmla="*/ 293653 h 293653"/>
                                                <a:gd name="connsiteX6" fmla="*/ 0 w 182572"/>
                                                <a:gd name="connsiteY6" fmla="*/ 246850 h 293653"/>
                                                <a:gd name="connsiteX7" fmla="*/ 2063 w 182572"/>
                                                <a:gd name="connsiteY7" fmla="*/ 241610 h 293653"/>
                                                <a:gd name="connsiteX8" fmla="*/ 0 w 182572"/>
                                                <a:gd name="connsiteY8" fmla="*/ 241610 h 293653"/>
                                                <a:gd name="connsiteX9" fmla="*/ 17364 w 182572"/>
                                                <a:gd name="connsiteY9" fmla="*/ 22861 h 293653"/>
                                                <a:gd name="connsiteX10" fmla="*/ 91285 w 182572"/>
                                                <a:gd name="connsiteY10" fmla="*/ 1 h 293653"/>
                                                <a:gd name="connsiteX11" fmla="*/ 91285 w 182572"/>
                                                <a:gd name="connsiteY11" fmla="*/ 0 h 293652"/>
                                                <a:gd name="connsiteX12" fmla="*/ 91285 w 182572"/>
                                                <a:gd name="connsiteY12" fmla="*/ 0 h 293652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  <a:cxn ang="0">
                                                  <a:pos x="connsiteX3" y="connsiteY3"/>
                                                </a:cxn>
                                                <a:cxn ang="0">
                                                  <a:pos x="connsiteX4" y="connsiteY4"/>
                                                </a:cxn>
                                                <a:cxn ang="0">
                                                  <a:pos x="connsiteX5" y="connsiteY5"/>
                                                </a:cxn>
                                                <a:cxn ang="0">
                                                  <a:pos x="connsiteX6" y="connsiteY6"/>
                                                </a:cxn>
                                                <a:cxn ang="0">
                                                  <a:pos x="connsiteX7" y="connsiteY7"/>
                                                </a:cxn>
                                                <a:cxn ang="0">
                                                  <a:pos x="connsiteX8" y="connsiteY8"/>
                                                </a:cxn>
                                                <a:cxn ang="0">
                                                  <a:pos x="connsiteX9" y="connsiteY9"/>
                                                </a:cxn>
                                                <a:cxn ang="0">
                                                  <a:pos x="connsiteX10" y="connsiteY10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182572" h="293653">
                                                  <a:moveTo>
                                                    <a:pt x="91285" y="1"/>
                                                  </a:moveTo>
                                                  <a:cubicBezTo>
                                                    <a:pt x="138605" y="12"/>
                                                    <a:pt x="169205" y="14080"/>
                                                    <a:pt x="169205" y="26705"/>
                                                  </a:cubicBezTo>
                                                  <a:lnTo>
                                                    <a:pt x="182571" y="241610"/>
                                                  </a:lnTo>
                                                  <a:lnTo>
                                                    <a:pt x="180509" y="241610"/>
                                                  </a:lnTo>
                                                  <a:lnTo>
                                                    <a:pt x="182572" y="246850"/>
                                                  </a:lnTo>
                                                  <a:cubicBezTo>
                                                    <a:pt x="182572" y="272699"/>
                                                    <a:pt x="141702" y="293653"/>
                                                    <a:pt x="91286" y="293653"/>
                                                  </a:cubicBezTo>
                                                  <a:cubicBezTo>
                                                    <a:pt x="40870" y="293653"/>
                                                    <a:pt x="0" y="272699"/>
                                                    <a:pt x="0" y="246850"/>
                                                  </a:cubicBezTo>
                                                  <a:lnTo>
                                                    <a:pt x="2063" y="241610"/>
                                                  </a:lnTo>
                                                  <a:lnTo>
                                                    <a:pt x="0" y="241610"/>
                                                  </a:lnTo>
                                                  <a:lnTo>
                                                    <a:pt x="17364" y="22861"/>
                                                  </a:lnTo>
                                                  <a:cubicBezTo>
                                                    <a:pt x="19213" y="11458"/>
                                                    <a:pt x="43965" y="-10"/>
                                                    <a:pt x="91285" y="1"/>
                                                  </a:cubicBez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solidFill>
                                              <a:schemeClr val="bg1"/>
                                            </a:solidFill>
                                            <a:ln w="63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wrap="square" rtlCol="0" anchor="ctr">
                                            <a:noAutofit/>
                                          </wps:bodyPr>
                                        </wps:wsp>
                                        <wps:wsp>
                                          <wps:cNvPr id="574051424" name="弧形 574051424"/>
                                          <wps:cNvSpPr/>
                                          <wps:spPr>
                                            <a:xfrm>
                                              <a:off x="3013700" y="812674"/>
                                              <a:ext cx="313286" cy="112091"/>
                                            </a:xfrm>
                                            <a:prstGeom prst="arc">
                                              <a:avLst>
                                                <a:gd name="adj1" fmla="val 21523045"/>
                                                <a:gd name="adj2" fmla="val 10925599"/>
                                              </a:avLst>
                                            </a:prstGeom>
                                            <a:solidFill>
                                              <a:schemeClr val="bg1"/>
                                            </a:solidFill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tlCol="0" anchor="ctr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1358083609" name="任意多边形: 形状 1358083609"/>
                                        <wps:cNvSpPr/>
                                        <wps:spPr>
                                          <a:xfrm>
                                            <a:off x="2360017" y="1047255"/>
                                            <a:ext cx="179593" cy="82341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0 w 205902"/>
                                              <a:gd name="connsiteY0" fmla="*/ 77821 h 82685"/>
                                              <a:gd name="connsiteX1" fmla="*/ 131323 w 205902"/>
                                              <a:gd name="connsiteY1" fmla="*/ 82685 h 82685"/>
                                              <a:gd name="connsiteX2" fmla="*/ 205902 w 205902"/>
                                              <a:gd name="connsiteY2" fmla="*/ 3242 h 82685"/>
                                              <a:gd name="connsiteX3" fmla="*/ 72957 w 205902"/>
                                              <a:gd name="connsiteY3" fmla="*/ 0 h 82685"/>
                                              <a:gd name="connsiteX4" fmla="*/ 0 w 205902"/>
                                              <a:gd name="connsiteY4" fmla="*/ 77821 h 82685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  <a:cxn ang="0">
                                                <a:pos x="connsiteX3" y="connsiteY3"/>
                                              </a:cxn>
                                              <a:cxn ang="0">
                                                <a:pos x="connsiteX4" y="connsiteY4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205902" h="82685">
                                                <a:moveTo>
                                                  <a:pt x="0" y="77821"/>
                                                </a:moveTo>
                                                <a:lnTo>
                                                  <a:pt x="131323" y="82685"/>
                                                </a:lnTo>
                                                <a:lnTo>
                                                  <a:pt x="205902" y="3242"/>
                                                </a:lnTo>
                                                <a:lnTo>
                                                  <a:pt x="72957" y="0"/>
                                                </a:lnTo>
                                                <a:lnTo>
                                                  <a:pt x="0" y="77821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>
                                          <a:noAutofit/>
                                        </wps:bodyPr>
                                      </wps:wsp>
                                      <wps:wsp>
                                        <wps:cNvPr id="459774203" name="直接连接符 459774203"/>
                                        <wps:cNvCnPr/>
                                        <wps:spPr>
                                          <a:xfrm>
                                            <a:off x="2457717" y="1032515"/>
                                            <a:ext cx="0" cy="5095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g:grpSp>
                                      <wpg:cNvPr id="1523704874" name="组合 1523704874"/>
                                      <wpg:cNvGrpSpPr/>
                                      <wpg:grpSpPr>
                                        <a:xfrm>
                                          <a:off x="2399421" y="807733"/>
                                          <a:ext cx="121954" cy="244544"/>
                                          <a:chOff x="2399421" y="807733"/>
                                          <a:chExt cx="376494" cy="754950"/>
                                        </a:xfrm>
                                        <a:solidFill>
                                          <a:srgbClr val="538AB1"/>
                                        </a:solidFill>
                                      </wpg:grpSpPr>
                                      <wps:wsp>
                                        <wps:cNvPr id="181020646" name="任意多边形: 形状 181020646"/>
                                        <wps:cNvSpPr/>
                                        <wps:spPr>
                                          <a:xfrm>
                                            <a:off x="2399421" y="807733"/>
                                            <a:ext cx="376494" cy="754950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91285 w 182572"/>
                                              <a:gd name="connsiteY0" fmla="*/ 1 h 293653"/>
                                              <a:gd name="connsiteX1" fmla="*/ 169205 w 182572"/>
                                              <a:gd name="connsiteY1" fmla="*/ 26705 h 293653"/>
                                              <a:gd name="connsiteX2" fmla="*/ 182571 w 182572"/>
                                              <a:gd name="connsiteY2" fmla="*/ 241610 h 293653"/>
                                              <a:gd name="connsiteX3" fmla="*/ 180509 w 182572"/>
                                              <a:gd name="connsiteY3" fmla="*/ 241610 h 293653"/>
                                              <a:gd name="connsiteX4" fmla="*/ 182572 w 182572"/>
                                              <a:gd name="connsiteY4" fmla="*/ 246850 h 293653"/>
                                              <a:gd name="connsiteX5" fmla="*/ 91286 w 182572"/>
                                              <a:gd name="connsiteY5" fmla="*/ 293653 h 293653"/>
                                              <a:gd name="connsiteX6" fmla="*/ 0 w 182572"/>
                                              <a:gd name="connsiteY6" fmla="*/ 246850 h 293653"/>
                                              <a:gd name="connsiteX7" fmla="*/ 2063 w 182572"/>
                                              <a:gd name="connsiteY7" fmla="*/ 241610 h 293653"/>
                                              <a:gd name="connsiteX8" fmla="*/ 0 w 182572"/>
                                              <a:gd name="connsiteY8" fmla="*/ 241610 h 293653"/>
                                              <a:gd name="connsiteX9" fmla="*/ 17364 w 182572"/>
                                              <a:gd name="connsiteY9" fmla="*/ 22861 h 293653"/>
                                              <a:gd name="connsiteX10" fmla="*/ 91285 w 182572"/>
                                              <a:gd name="connsiteY10" fmla="*/ 1 h 293653"/>
                                              <a:gd name="connsiteX11" fmla="*/ 91285 w 182572"/>
                                              <a:gd name="connsiteY11" fmla="*/ 0 h 293652"/>
                                              <a:gd name="connsiteX12" fmla="*/ 91285 w 182572"/>
                                              <a:gd name="connsiteY12" fmla="*/ 0 h 293652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  <a:cxn ang="0">
                                                <a:pos x="connsiteX3" y="connsiteY3"/>
                                              </a:cxn>
                                              <a:cxn ang="0">
                                                <a:pos x="connsiteX4" y="connsiteY4"/>
                                              </a:cxn>
                                              <a:cxn ang="0">
                                                <a:pos x="connsiteX5" y="connsiteY5"/>
                                              </a:cxn>
                                              <a:cxn ang="0">
                                                <a:pos x="connsiteX6" y="connsiteY6"/>
                                              </a:cxn>
                                              <a:cxn ang="0">
                                                <a:pos x="connsiteX7" y="connsiteY7"/>
                                              </a:cxn>
                                              <a:cxn ang="0">
                                                <a:pos x="connsiteX8" y="connsiteY8"/>
                                              </a:cxn>
                                              <a:cxn ang="0">
                                                <a:pos x="connsiteX9" y="connsiteY9"/>
                                              </a:cxn>
                                              <a:cxn ang="0">
                                                <a:pos x="connsiteX10" y="connsiteY10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82572" h="293653">
                                                <a:moveTo>
                                                  <a:pt x="91285" y="1"/>
                                                </a:moveTo>
                                                <a:cubicBezTo>
                                                  <a:pt x="138605" y="12"/>
                                                  <a:pt x="169205" y="14080"/>
                                                  <a:pt x="169205" y="26705"/>
                                                </a:cubicBezTo>
                                                <a:lnTo>
                                                  <a:pt x="182571" y="241610"/>
                                                </a:lnTo>
                                                <a:lnTo>
                                                  <a:pt x="180509" y="241610"/>
                                                </a:lnTo>
                                                <a:lnTo>
                                                  <a:pt x="182572" y="246850"/>
                                                </a:lnTo>
                                                <a:cubicBezTo>
                                                  <a:pt x="182572" y="272699"/>
                                                  <a:pt x="141702" y="293653"/>
                                                  <a:pt x="91286" y="293653"/>
                                                </a:cubicBezTo>
                                                <a:cubicBezTo>
                                                  <a:pt x="40870" y="293653"/>
                                                  <a:pt x="0" y="272699"/>
                                                  <a:pt x="0" y="246850"/>
                                                </a:cubicBezTo>
                                                <a:lnTo>
                                                  <a:pt x="2063" y="241610"/>
                                                </a:lnTo>
                                                <a:lnTo>
                                                  <a:pt x="0" y="241610"/>
                                                </a:lnTo>
                                                <a:lnTo>
                                                  <a:pt x="17364" y="22861"/>
                                                </a:lnTo>
                                                <a:cubicBezTo>
                                                  <a:pt x="19213" y="11458"/>
                                                  <a:pt x="43965" y="-10"/>
                                                  <a:pt x="91285" y="1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chemeClr val="bg1"/>
                                          </a:solidFill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wrap="square" rtlCol="0" anchor="ctr">
                                          <a:noAutofit/>
                                        </wps:bodyPr>
                                      </wps:wsp>
                                      <wps:wsp>
                                        <wps:cNvPr id="31730916" name="弧形 31730916"/>
                                        <wps:cNvSpPr/>
                                        <wps:spPr>
                                          <a:xfrm>
                                            <a:off x="2434263" y="821325"/>
                                            <a:ext cx="313286" cy="112091"/>
                                          </a:xfrm>
                                          <a:prstGeom prst="arc">
                                            <a:avLst>
                                              <a:gd name="adj1" fmla="val 21523045"/>
                                              <a:gd name="adj2" fmla="val 10925599"/>
                                            </a:avLst>
                                          </a:prstGeom>
                                          <a:noFill/>
                                          <a:ln w="31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 rtlCol="0" anchor="ctr"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</wpg:grpSp>
                                <wpg:grpSp>
                                  <wpg:cNvPr id="2047861238" name="组合 2047861238"/>
                                  <wpg:cNvGrpSpPr/>
                                  <wpg:grpSpPr>
                                    <a:xfrm rot="157360">
                                      <a:off x="2670030" y="191230"/>
                                      <a:ext cx="712750" cy="184634"/>
                                      <a:chOff x="2670030" y="191231"/>
                                      <a:chExt cx="1065082" cy="275903"/>
                                    </a:xfrm>
                                  </wpg:grpSpPr>
                                  <wps:wsp>
                                    <wps:cNvPr id="2123280913" name="弧形 4"/>
                                    <wps:cNvSpPr/>
                                    <wps:spPr>
                                      <a:xfrm>
                                        <a:off x="2704477" y="301346"/>
                                        <a:ext cx="940668" cy="165788"/>
                                      </a:xfrm>
                                      <a:custGeom>
                                        <a:avLst/>
                                        <a:gdLst>
                                          <a:gd name="connsiteX0" fmla="*/ 0 w 940666"/>
                                          <a:gd name="connsiteY0" fmla="*/ 143837 h 165782"/>
                                          <a:gd name="connsiteX1" fmla="*/ 940666 w 940666"/>
                                          <a:gd name="connsiteY1" fmla="*/ 165782 h 165782"/>
                                          <a:gd name="connsiteX2" fmla="*/ 0 w 940666"/>
                                          <a:gd name="connsiteY2" fmla="*/ 143837 h 165782"/>
                                          <a:gd name="connsiteX3" fmla="*/ 337535 w 1585959"/>
                                          <a:gd name="connsiteY3" fmla="*/ 143837 h 1585959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940666" h="165782" stroke="0" extrusionOk="0">
                                            <a:moveTo>
                                              <a:pt x="0" y="143837"/>
                                            </a:moveTo>
                                            <a:cubicBezTo>
                                              <a:pt x="284489" y="-55763"/>
                                              <a:pt x="665795" y="-46867"/>
                                              <a:pt x="940666" y="165782"/>
                                            </a:cubicBezTo>
                                            <a:lnTo>
                                              <a:pt x="0" y="143837"/>
                                            </a:lnTo>
                                            <a:close/>
                                          </a:path>
                                          <a:path w="940666" h="165782" fill="none">
                                            <a:moveTo>
                                              <a:pt x="0" y="143837"/>
                                            </a:moveTo>
                                            <a:cubicBezTo>
                                              <a:pt x="284489" y="-55763"/>
                                              <a:pt x="665795" y="-46867"/>
                                              <a:pt x="940666" y="165782"/>
                                            </a:cubicBezTo>
                                          </a:path>
                                        </a:pathLst>
                                      </a:custGeom>
                                      <a:ln w="31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tlCol="0" anchor="ctr">
                                      <a:noAutofit/>
                                    </wps:bodyPr>
                                  </wps:wsp>
                                  <wps:wsp>
                                    <wps:cNvPr id="225378845" name="直接连接符 225378845"/>
                                    <wps:cNvCnPr/>
                                    <wps:spPr>
                                      <a:xfrm rot="21442640" flipH="1">
                                        <a:off x="3152448" y="191231"/>
                                        <a:ext cx="26846" cy="109782"/>
                                      </a:xfrm>
                                      <a:prstGeom prst="line">
                                        <a:avLst/>
                                      </a:prstGeom>
                                      <a:ln w="31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g:grpSp>
                                    <wpg:cNvPr id="1957324374" name="组合 1957324374"/>
                                    <wpg:cNvGrpSpPr/>
                                    <wpg:grpSpPr>
                                      <a:xfrm>
                                        <a:off x="2670030" y="217878"/>
                                        <a:ext cx="1065082" cy="246261"/>
                                        <a:chOff x="2670030" y="217878"/>
                                        <a:chExt cx="1065082" cy="246261"/>
                                      </a:xfrm>
                                    </wpg:grpSpPr>
                                    <wps:wsp>
                                      <wps:cNvPr id="702302738" name="弧形 7"/>
                                      <wps:cNvSpPr/>
                                      <wps:spPr>
                                        <a:xfrm>
                                          <a:off x="2682242" y="222839"/>
                                          <a:ext cx="1023879" cy="189748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0 w 1023878"/>
                                            <a:gd name="connsiteY0" fmla="*/ 169563 h 189743"/>
                                            <a:gd name="connsiteX1" fmla="*/ 1023878 w 1023878"/>
                                            <a:gd name="connsiteY1" fmla="*/ 189743 h 189743"/>
                                            <a:gd name="connsiteX2" fmla="*/ 0 w 1023878"/>
                                            <a:gd name="connsiteY2" fmla="*/ 169563 h 189743"/>
                                            <a:gd name="connsiteX3" fmla="*/ 320644 w 1639925"/>
                                            <a:gd name="connsiteY3" fmla="*/ 169563 h 1639925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023878" h="189743" stroke="0" extrusionOk="0">
                                              <a:moveTo>
                                                <a:pt x="0" y="169563"/>
                                              </a:moveTo>
                                              <a:cubicBezTo>
                                                <a:pt x="304054" y="-63862"/>
                                                <a:pt x="729258" y="-55482"/>
                                                <a:pt x="1023878" y="189743"/>
                                              </a:cubicBezTo>
                                              <a:lnTo>
                                                <a:pt x="0" y="169563"/>
                                              </a:lnTo>
                                              <a:close/>
                                            </a:path>
                                            <a:path w="1023878" h="189743" fill="none">
                                              <a:moveTo>
                                                <a:pt x="0" y="169563"/>
                                              </a:moveTo>
                                              <a:cubicBezTo>
                                                <a:pt x="304054" y="-63862"/>
                                                <a:pt x="729258" y="-55482"/>
                                                <a:pt x="1023878" y="189743"/>
                                              </a:cubicBezTo>
                                            </a:path>
                                          </a:pathLst>
                                        </a:cu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tlCol="0" anchor="ctr">
                                        <a:noAutofit/>
                                      </wps:bodyPr>
                                    </wps:wsp>
                                    <wps:wsp>
                                      <wps:cNvPr id="1329859185" name="直接连接符 1329859185"/>
                                      <wps:cNvCnPr/>
                                      <wps:spPr>
                                        <a:xfrm rot="21442640" flipH="1">
                                          <a:off x="3641721" y="387606"/>
                                          <a:ext cx="93391" cy="76533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46164910" name="直接连接符 346164910"/>
                                      <wps:cNvCnPr/>
                                      <wps:spPr>
                                        <a:xfrm rot="21442640" flipH="1">
                                          <a:off x="3496928" y="292156"/>
                                          <a:ext cx="68648" cy="83131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741538077" name="直接连接符 741538077"/>
                                      <wps:cNvCnPr/>
                                      <wps:spPr>
                                        <a:xfrm rot="21442640" flipH="1">
                                          <a:off x="3331977" y="217878"/>
                                          <a:ext cx="46142" cy="101952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194037305" name="直接连接符 1194037305"/>
                                      <wps:cNvCnPr/>
                                      <wps:spPr>
                                        <a:xfrm rot="21442640">
                                          <a:off x="2670030" y="372426"/>
                                          <a:ext cx="34100" cy="70967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897524530" name="直接连接符 1897524530"/>
                                      <wps:cNvCnPr/>
                                      <wps:spPr>
                                        <a:xfrm rot="21442640">
                                          <a:off x="2820303" y="271670"/>
                                          <a:ext cx="28004" cy="96323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723564679" name="直接连接符 723564679"/>
                                      <wps:cNvCnPr/>
                                      <wps:spPr>
                                        <a:xfrm rot="21442640">
                                          <a:off x="3000267" y="219997"/>
                                          <a:ext cx="0" cy="96387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</wpg:grpSp>
                              </wpg:grpSp>
                              <wpg:grpSp>
                                <wpg:cNvPr id="339141489" name="组合 339141489"/>
                                <wpg:cNvGrpSpPr/>
                                <wpg:grpSpPr>
                                  <a:xfrm>
                                    <a:off x="2353869" y="1570209"/>
                                    <a:ext cx="1127252" cy="597611"/>
                                    <a:chOff x="2353868" y="1570210"/>
                                    <a:chExt cx="1912524" cy="1013921"/>
                                  </a:xfrm>
                                </wpg:grpSpPr>
                                <wpg:grpSp>
                                  <wpg:cNvPr id="1164966704" name="组合 1164966704"/>
                                  <wpg:cNvGrpSpPr/>
                                  <wpg:grpSpPr>
                                    <a:xfrm>
                                      <a:off x="2353868" y="1570210"/>
                                      <a:ext cx="1912524" cy="1013921"/>
                                      <a:chOff x="2353867" y="1570212"/>
                                      <a:chExt cx="3264594" cy="1730718"/>
                                    </a:xfrm>
                                  </wpg:grpSpPr>
                                  <wpg:grpSp>
                                    <wpg:cNvPr id="17119557" name="组合 17119557"/>
                                    <wpg:cNvGrpSpPr/>
                                    <wpg:grpSpPr>
                                      <a:xfrm>
                                        <a:off x="2353867" y="1570212"/>
                                        <a:ext cx="3264594" cy="1730718"/>
                                        <a:chOff x="2353862" y="1570222"/>
                                        <a:chExt cx="8003119" cy="4242840"/>
                                      </a:xfrm>
                                    </wpg:grpSpPr>
                                    <wpg:grpSp>
                                      <wpg:cNvPr id="537099998" name="组合 537099998"/>
                                      <wpg:cNvGrpSpPr/>
                                      <wpg:grpSpPr>
                                        <a:xfrm>
                                          <a:off x="2353862" y="1570222"/>
                                          <a:ext cx="8003119" cy="4242840"/>
                                          <a:chOff x="2353862" y="1570222"/>
                                          <a:chExt cx="8003119" cy="4242840"/>
                                        </a:xfrm>
                                      </wpg:grpSpPr>
                                      <wpg:grpSp>
                                        <wpg:cNvPr id="16028859" name="组合 16028859"/>
                                        <wpg:cNvGrpSpPr/>
                                        <wpg:grpSpPr>
                                          <a:xfrm>
                                            <a:off x="2353862" y="1570222"/>
                                            <a:ext cx="7323420" cy="3857376"/>
                                            <a:chOff x="2353862" y="1570222"/>
                                            <a:chExt cx="7323420" cy="3857376"/>
                                          </a:xfrm>
                                        </wpg:grpSpPr>
                                        <wpg:grpSp>
                                          <wpg:cNvPr id="1899399359" name="组合 1899399359"/>
                                          <wpg:cNvGrpSpPr/>
                                          <wpg:grpSpPr>
                                            <a:xfrm>
                                              <a:off x="5686656" y="2039491"/>
                                              <a:ext cx="463593" cy="965753"/>
                                              <a:chOff x="5686656" y="2039491"/>
                                              <a:chExt cx="463593" cy="965753"/>
                                            </a:xfrm>
                                          </wpg:grpSpPr>
                                          <wps:wsp>
                                            <wps:cNvPr id="975730640" name="任意多边形: 形状 975730640"/>
                                            <wps:cNvSpPr/>
                                            <wps:spPr>
                                              <a:xfrm>
                                                <a:off x="5686656" y="2039491"/>
                                                <a:ext cx="463593" cy="965753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1424 w 463593"/>
                                                  <a:gd name="connsiteY0" fmla="*/ 23192 h 965753"/>
                                                  <a:gd name="connsiteX1" fmla="*/ 178671 w 463593"/>
                                                  <a:gd name="connsiteY1" fmla="*/ 965753 h 965753"/>
                                                  <a:gd name="connsiteX2" fmla="*/ 463593 w 463593"/>
                                                  <a:gd name="connsiteY2" fmla="*/ 957470 h 965753"/>
                                                  <a:gd name="connsiteX3" fmla="*/ 158793 w 463593"/>
                                                  <a:gd name="connsiteY3" fmla="*/ 0 h 965753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  <a:cxn ang="0">
                                                    <a:pos x="connsiteX3" y="connsiteY3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463593" h="965753">
                                                    <a:moveTo>
                                                      <a:pt x="1424" y="23192"/>
                                                    </a:moveTo>
                                                    <a:cubicBezTo>
                                                      <a:pt x="-14038" y="378792"/>
                                                      <a:pt x="99710" y="666474"/>
                                                      <a:pt x="178671" y="965753"/>
                                                    </a:cubicBezTo>
                                                    <a:lnTo>
                                                      <a:pt x="463593" y="957470"/>
                                                    </a:lnTo>
                                                    <a:cubicBezTo>
                                                      <a:pt x="318924" y="656535"/>
                                                      <a:pt x="228919" y="344005"/>
                                                      <a:pt x="158793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15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636008115" name="任意多边形: 形状 1636008115"/>
                                            <wps:cNvSpPr/>
                                            <wps:spPr>
                                              <a:xfrm>
                                                <a:off x="5843014" y="2231650"/>
                                                <a:ext cx="260074" cy="773594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60074 w 260074"/>
                                                  <a:gd name="connsiteY0" fmla="*/ 773595 h 773595"/>
                                                  <a:gd name="connsiteX1" fmla="*/ 0 w 260074"/>
                                                  <a:gd name="connsiteY1" fmla="*/ 0 h 773595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60074" h="773595">
                                                    <a:moveTo>
                                                      <a:pt x="260074" y="773595"/>
                                                    </a:moveTo>
                                                    <a:cubicBezTo>
                                                      <a:pt x="154056" y="527325"/>
                                                      <a:pt x="66260" y="287684"/>
                                                      <a:pt x="0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15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233757587" name="组合 233757587"/>
                                          <wpg:cNvGrpSpPr/>
                                          <wpg:grpSpPr>
                                            <a:xfrm>
                                              <a:off x="2353862" y="1570222"/>
                                              <a:ext cx="7323420" cy="3857376"/>
                                              <a:chOff x="2353862" y="1570222"/>
                                              <a:chExt cx="7323420" cy="3857376"/>
                                            </a:xfrm>
                                          </wpg:grpSpPr>
                                          <wps:wsp>
                                            <wps:cNvPr id="2012831227" name="圆柱体 2012831227"/>
                                            <wps:cNvSpPr/>
                                            <wps:spPr>
                                              <a:xfrm rot="5594716">
                                                <a:off x="2510967" y="1843665"/>
                                                <a:ext cx="326263" cy="640473"/>
                                              </a:xfrm>
                                              <a:prstGeom prst="can">
                                                <a:avLst>
                                                  <a:gd name="adj" fmla="val 60713"/>
                                                </a:avLst>
                                              </a:prstGeom>
                                              <a:noFill/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15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798052677" name="圆柱体 1798052677"/>
                                            <wps:cNvSpPr/>
                                            <wps:spPr>
                                              <a:xfrm rot="5594716">
                                                <a:off x="2955834" y="1992142"/>
                                                <a:ext cx="191152" cy="391914"/>
                                              </a:xfrm>
                                              <a:prstGeom prst="can">
                                                <a:avLst>
                                                  <a:gd name="adj" fmla="val 60713"/>
                                                </a:avLst>
                                              </a:prstGeom>
                                              <a:noFill/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15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g:grpSp>
                                            <wpg:cNvPr id="202242746" name="组合 202242746"/>
                                            <wpg:cNvGrpSpPr/>
                                            <wpg:grpSpPr>
                                              <a:xfrm>
                                                <a:off x="2503110" y="1570222"/>
                                                <a:ext cx="7174172" cy="3857376"/>
                                                <a:chOff x="2503110" y="1570222"/>
                                                <a:chExt cx="7174172" cy="3857376"/>
                                              </a:xfrm>
                                            </wpg:grpSpPr>
                                            <wps:wsp>
                                              <wps:cNvPr id="1366327555" name="任意多边形: 形状 1366327555"/>
                                              <wps:cNvSpPr/>
                                              <wps:spPr>
                                                <a:xfrm>
                                                  <a:off x="2503110" y="1875102"/>
                                                  <a:ext cx="1660636" cy="3552496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504496 w 1660634"/>
                                                    <a:gd name="connsiteY0" fmla="*/ 767256 h 3552497"/>
                                                    <a:gd name="connsiteX1" fmla="*/ 157655 w 1660634"/>
                                                    <a:gd name="connsiteY1" fmla="*/ 1471449 h 3552497"/>
                                                    <a:gd name="connsiteX2" fmla="*/ 504496 w 1660634"/>
                                                    <a:gd name="connsiteY2" fmla="*/ 2238704 h 3552497"/>
                                                    <a:gd name="connsiteX3" fmla="*/ 475455 w 1660634"/>
                                                    <a:gd name="connsiteY3" fmla="*/ 2639619 h 3552497"/>
                                                    <a:gd name="connsiteX4" fmla="*/ 294289 w 1660634"/>
                                                    <a:gd name="connsiteY4" fmla="*/ 3153104 h 3552497"/>
                                                    <a:gd name="connsiteX5" fmla="*/ 0 w 1660634"/>
                                                    <a:gd name="connsiteY5" fmla="*/ 3352800 h 3552497"/>
                                                    <a:gd name="connsiteX6" fmla="*/ 10510 w 1660634"/>
                                                    <a:gd name="connsiteY6" fmla="*/ 3541987 h 3552497"/>
                                                    <a:gd name="connsiteX7" fmla="*/ 315310 w 1660634"/>
                                                    <a:gd name="connsiteY7" fmla="*/ 3552497 h 3552497"/>
                                                    <a:gd name="connsiteX8" fmla="*/ 704193 w 1660634"/>
                                                    <a:gd name="connsiteY8" fmla="*/ 3331780 h 3552497"/>
                                                    <a:gd name="connsiteX9" fmla="*/ 882869 w 1660634"/>
                                                    <a:gd name="connsiteY9" fmla="*/ 2774731 h 3552497"/>
                                                    <a:gd name="connsiteX10" fmla="*/ 1040524 w 1660634"/>
                                                    <a:gd name="connsiteY10" fmla="*/ 2984938 h 3552497"/>
                                                    <a:gd name="connsiteX11" fmla="*/ 1261241 w 1660634"/>
                                                    <a:gd name="connsiteY11" fmla="*/ 2995449 h 3552497"/>
                                                    <a:gd name="connsiteX12" fmla="*/ 1660634 w 1660634"/>
                                                    <a:gd name="connsiteY12" fmla="*/ 2753711 h 3552497"/>
                                                    <a:gd name="connsiteX13" fmla="*/ 1660634 w 1660634"/>
                                                    <a:gd name="connsiteY13" fmla="*/ 2596056 h 3552497"/>
                                                    <a:gd name="connsiteX14" fmla="*/ 1387365 w 1660634"/>
                                                    <a:gd name="connsiteY14" fmla="*/ 2575035 h 3552497"/>
                                                    <a:gd name="connsiteX15" fmla="*/ 1282262 w 1660634"/>
                                                    <a:gd name="connsiteY15" fmla="*/ 2659118 h 3552497"/>
                                                    <a:gd name="connsiteX16" fmla="*/ 1208689 w 1660634"/>
                                                    <a:gd name="connsiteY16" fmla="*/ 2617076 h 3552497"/>
                                                    <a:gd name="connsiteX17" fmla="*/ 1208689 w 1660634"/>
                                                    <a:gd name="connsiteY17" fmla="*/ 2154621 h 3552497"/>
                                                    <a:gd name="connsiteX18" fmla="*/ 1418896 w 1660634"/>
                                                    <a:gd name="connsiteY18" fmla="*/ 1418897 h 3552497"/>
                                                    <a:gd name="connsiteX19" fmla="*/ 1187669 w 1660634"/>
                                                    <a:gd name="connsiteY19" fmla="*/ 788276 h 3552497"/>
                                                    <a:gd name="connsiteX20" fmla="*/ 1187669 w 1660634"/>
                                                    <a:gd name="connsiteY20" fmla="*/ 220718 h 3552497"/>
                                                    <a:gd name="connsiteX21" fmla="*/ 977462 w 1660634"/>
                                                    <a:gd name="connsiteY21" fmla="*/ 21021 h 3552497"/>
                                                    <a:gd name="connsiteX22" fmla="*/ 641131 w 1660634"/>
                                                    <a:gd name="connsiteY22" fmla="*/ 0 h 3552497"/>
                                                    <a:gd name="connsiteX23" fmla="*/ 493987 w 1660634"/>
                                                    <a:gd name="connsiteY23" fmla="*/ 262758 h 3552497"/>
                                                    <a:gd name="connsiteX24" fmla="*/ 504496 w 1660634"/>
                                                    <a:gd name="connsiteY24" fmla="*/ 767256 h 3552497"/>
                                                    <a:gd name="connsiteX25" fmla="*/ 504496 w 1660634"/>
                                                    <a:gd name="connsiteY25" fmla="*/ 767256 h 3552497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  <a:cxn ang="0">
                                                      <a:pos x="connsiteX5" y="connsiteY5"/>
                                                    </a:cxn>
                                                    <a:cxn ang="0">
                                                      <a:pos x="connsiteX6" y="connsiteY6"/>
                                                    </a:cxn>
                                                    <a:cxn ang="0">
                                                      <a:pos x="connsiteX7" y="connsiteY7"/>
                                                    </a:cxn>
                                                    <a:cxn ang="0">
                                                      <a:pos x="connsiteX8" y="connsiteY8"/>
                                                    </a:cxn>
                                                    <a:cxn ang="0">
                                                      <a:pos x="connsiteX9" y="connsiteY9"/>
                                                    </a:cxn>
                                                    <a:cxn ang="0">
                                                      <a:pos x="connsiteX10" y="connsiteY10"/>
                                                    </a:cxn>
                                                    <a:cxn ang="0">
                                                      <a:pos x="connsiteX11" y="connsiteY11"/>
                                                    </a:cxn>
                                                    <a:cxn ang="0">
                                                      <a:pos x="connsiteX12" y="connsiteY12"/>
                                                    </a:cxn>
                                                    <a:cxn ang="0">
                                                      <a:pos x="connsiteX13" y="connsiteY13"/>
                                                    </a:cxn>
                                                    <a:cxn ang="0">
                                                      <a:pos x="connsiteX14" y="connsiteY14"/>
                                                    </a:cxn>
                                                    <a:cxn ang="0">
                                                      <a:pos x="connsiteX15" y="connsiteY15"/>
                                                    </a:cxn>
                                                    <a:cxn ang="0">
                                                      <a:pos x="connsiteX16" y="connsiteY16"/>
                                                    </a:cxn>
                                                    <a:cxn ang="0">
                                                      <a:pos x="connsiteX17" y="connsiteY17"/>
                                                    </a:cxn>
                                                    <a:cxn ang="0">
                                                      <a:pos x="connsiteX18" y="connsiteY18"/>
                                                    </a:cxn>
                                                    <a:cxn ang="0">
                                                      <a:pos x="connsiteX19" y="connsiteY19"/>
                                                    </a:cxn>
                                                    <a:cxn ang="0">
                                                      <a:pos x="connsiteX20" y="connsiteY20"/>
                                                    </a:cxn>
                                                    <a:cxn ang="0">
                                                      <a:pos x="connsiteX21" y="connsiteY21"/>
                                                    </a:cxn>
                                                    <a:cxn ang="0">
                                                      <a:pos x="connsiteX22" y="connsiteY22"/>
                                                    </a:cxn>
                                                    <a:cxn ang="0">
                                                      <a:pos x="connsiteX23" y="connsiteY23"/>
                                                    </a:cxn>
                                                    <a:cxn ang="0">
                                                      <a:pos x="connsiteX24" y="connsiteY24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660634" h="3552497">
                                                      <a:moveTo>
                                                        <a:pt x="504496" y="767256"/>
                                                      </a:moveTo>
                                                      <a:cubicBezTo>
                                                        <a:pt x="406399" y="800539"/>
                                                        <a:pt x="157655" y="1047532"/>
                                                        <a:pt x="157655" y="1471449"/>
                                                      </a:cubicBezTo>
                                                      <a:cubicBezTo>
                                                        <a:pt x="157655" y="1895366"/>
                                                        <a:pt x="418662" y="2140607"/>
                                                        <a:pt x="504496" y="2238704"/>
                                                      </a:cubicBezTo>
                                                      <a:lnTo>
                                                        <a:pt x="475455" y="2639619"/>
                                                      </a:lnTo>
                                                      <a:lnTo>
                                                        <a:pt x="294289" y="3153104"/>
                                                      </a:lnTo>
                                                      <a:lnTo>
                                                        <a:pt x="0" y="3352800"/>
                                                      </a:lnTo>
                                                      <a:lnTo>
                                                        <a:pt x="10510" y="3541987"/>
                                                      </a:lnTo>
                                                      <a:lnTo>
                                                        <a:pt x="315310" y="3552497"/>
                                                      </a:lnTo>
                                                      <a:lnTo>
                                                        <a:pt x="704193" y="3331780"/>
                                                      </a:lnTo>
                                                      <a:lnTo>
                                                        <a:pt x="882869" y="2774731"/>
                                                      </a:lnTo>
                                                      <a:lnTo>
                                                        <a:pt x="1040524" y="2984938"/>
                                                      </a:lnTo>
                                                      <a:lnTo>
                                                        <a:pt x="1261241" y="2995449"/>
                                                      </a:lnTo>
                                                      <a:lnTo>
                                                        <a:pt x="1660634" y="2753711"/>
                                                      </a:lnTo>
                                                      <a:lnTo>
                                                        <a:pt x="1660634" y="2596056"/>
                                                      </a:lnTo>
                                                      <a:lnTo>
                                                        <a:pt x="1387365" y="2575035"/>
                                                      </a:lnTo>
                                                      <a:lnTo>
                                                        <a:pt x="1282262" y="2659118"/>
                                                      </a:lnTo>
                                                      <a:lnTo>
                                                        <a:pt x="1208689" y="2617076"/>
                                                      </a:lnTo>
                                                      <a:lnTo>
                                                        <a:pt x="1208689" y="2154621"/>
                                                      </a:lnTo>
                                                      <a:cubicBezTo>
                                                        <a:pt x="1338317" y="2017987"/>
                                                        <a:pt x="1422399" y="1646621"/>
                                                        <a:pt x="1418896" y="1418897"/>
                                                      </a:cubicBezTo>
                                                      <a:cubicBezTo>
                                                        <a:pt x="1415393" y="1191173"/>
                                                        <a:pt x="1299780" y="935420"/>
                                                        <a:pt x="1187669" y="788276"/>
                                                      </a:cubicBezTo>
                                                      <a:lnTo>
                                                        <a:pt x="1187669" y="220718"/>
                                                      </a:lnTo>
                                                      <a:cubicBezTo>
                                                        <a:pt x="1170152" y="80579"/>
                                                        <a:pt x="1058041" y="24525"/>
                                                        <a:pt x="977462" y="21021"/>
                                                      </a:cubicBezTo>
                                                      <a:lnTo>
                                                        <a:pt x="641131" y="0"/>
                                                      </a:lnTo>
                                                      <a:cubicBezTo>
                                                        <a:pt x="550042" y="14014"/>
                                                        <a:pt x="490483" y="154152"/>
                                                        <a:pt x="493987" y="262758"/>
                                                      </a:cubicBezTo>
                                                      <a:lnTo>
                                                        <a:pt x="504496" y="767256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solidFill>
                                                  <a:schemeClr val="bg1"/>
                                                </a:solidFill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15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57690243" name="任意多边形: 形状 2057690243"/>
                                              <wps:cNvSpPr/>
                                              <wps:spPr>
                                                <a:xfrm>
                                                  <a:off x="2799406" y="1896549"/>
                                                  <a:ext cx="670284" cy="3510034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670292 w 670292"/>
                                                    <a:gd name="connsiteY0" fmla="*/ 264 h 3510033"/>
                                                    <a:gd name="connsiteX1" fmla="*/ 472965 w 670292"/>
                                                    <a:gd name="connsiteY1" fmla="*/ 199274 h 3510033"/>
                                                    <a:gd name="connsiteX2" fmla="*/ 453915 w 670292"/>
                                                    <a:gd name="connsiteY2" fmla="*/ 796493 h 3510033"/>
                                                    <a:gd name="connsiteX3" fmla="*/ 116599 w 670292"/>
                                                    <a:gd name="connsiteY3" fmla="*/ 1471027 h 3510033"/>
                                                    <a:gd name="connsiteX4" fmla="*/ 420757 w 670292"/>
                                                    <a:gd name="connsiteY4" fmla="*/ 2180988 h 3510033"/>
                                                    <a:gd name="connsiteX5" fmla="*/ 401763 w 670292"/>
                                                    <a:gd name="connsiteY5" fmla="*/ 2630564 h 3510033"/>
                                                    <a:gd name="connsiteX6" fmla="*/ 241738 w 670292"/>
                                                    <a:gd name="connsiteY6" fmla="*/ 3142171 h 3510033"/>
                                                    <a:gd name="connsiteX7" fmla="*/ 0 w 670292"/>
                                                    <a:gd name="connsiteY7" fmla="*/ 3342553 h 3510033"/>
                                                    <a:gd name="connsiteX8" fmla="*/ 10510 w 670292"/>
                                                    <a:gd name="connsiteY8" fmla="*/ 3510033 h 3510033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  <a:cxn ang="0">
                                                      <a:pos x="connsiteX5" y="connsiteY5"/>
                                                    </a:cxn>
                                                    <a:cxn ang="0">
                                                      <a:pos x="connsiteX6" y="connsiteY6"/>
                                                    </a:cxn>
                                                    <a:cxn ang="0">
                                                      <a:pos x="connsiteX7" y="connsiteY7"/>
                                                    </a:cxn>
                                                    <a:cxn ang="0">
                                                      <a:pos x="connsiteX8" y="connsiteY8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670292" h="3510033">
                                                      <a:moveTo>
                                                        <a:pt x="670292" y="264"/>
                                                      </a:moveTo>
                                                      <a:cubicBezTo>
                                                        <a:pt x="565189" y="-5506"/>
                                                        <a:pt x="483476" y="83660"/>
                                                        <a:pt x="472965" y="199274"/>
                                                      </a:cubicBezTo>
                                                      <a:lnTo>
                                                        <a:pt x="453915" y="796493"/>
                                                      </a:lnTo>
                                                      <a:cubicBezTo>
                                                        <a:pt x="274039" y="909944"/>
                                                        <a:pt x="122125" y="1173603"/>
                                                        <a:pt x="116599" y="1471027"/>
                                                      </a:cubicBezTo>
                                                      <a:cubicBezTo>
                                                        <a:pt x="111073" y="1768451"/>
                                                        <a:pt x="263102" y="1991802"/>
                                                        <a:pt x="420757" y="2180988"/>
                                                      </a:cubicBezTo>
                                                      <a:lnTo>
                                                        <a:pt x="401763" y="2630564"/>
                                                      </a:lnTo>
                                                      <a:lnTo>
                                                        <a:pt x="241738" y="3142171"/>
                                                      </a:lnTo>
                                                      <a:lnTo>
                                                        <a:pt x="0" y="3342553"/>
                                                      </a:lnTo>
                                                      <a:lnTo>
                                                        <a:pt x="10510" y="3510033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15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877900211" name="任意多边形: 形状 877900211"/>
                                              <wps:cNvSpPr/>
                                              <wps:spPr>
                                                <a:xfrm>
                                                  <a:off x="3381245" y="4160241"/>
                                                  <a:ext cx="382040" cy="704809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0 w 388883"/>
                                                    <a:gd name="connsiteY0" fmla="*/ 483475 h 683172"/>
                                                    <a:gd name="connsiteX1" fmla="*/ 63062 w 388883"/>
                                                    <a:gd name="connsiteY1" fmla="*/ 325820 h 683172"/>
                                                    <a:gd name="connsiteX2" fmla="*/ 63062 w 388883"/>
                                                    <a:gd name="connsiteY2" fmla="*/ 0 h 683172"/>
                                                    <a:gd name="connsiteX3" fmla="*/ 178676 w 388883"/>
                                                    <a:gd name="connsiteY3" fmla="*/ 0 h 683172"/>
                                                    <a:gd name="connsiteX4" fmla="*/ 178676 w 388883"/>
                                                    <a:gd name="connsiteY4" fmla="*/ 346841 h 683172"/>
                                                    <a:gd name="connsiteX5" fmla="*/ 388883 w 388883"/>
                                                    <a:gd name="connsiteY5" fmla="*/ 683172 h 683172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  <a:cxn ang="0">
                                                      <a:pos x="connsiteX5" y="connsiteY5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388883" h="683172">
                                                      <a:moveTo>
                                                        <a:pt x="0" y="483475"/>
                                                      </a:moveTo>
                                                      <a:lnTo>
                                                        <a:pt x="63062" y="325820"/>
                                                      </a:lnTo>
                                                      <a:lnTo>
                                                        <a:pt x="63062" y="0"/>
                                                      </a:lnTo>
                                                      <a:lnTo>
                                                        <a:pt x="178676" y="0"/>
                                                      </a:lnTo>
                                                      <a:lnTo>
                                                        <a:pt x="178676" y="346841"/>
                                                      </a:lnTo>
                                                      <a:lnTo>
                                                        <a:pt x="388883" y="683172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15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324854403" name="直接连接符 1324854403"/>
                                              <wps:cNvCnPr/>
                                              <wps:spPr>
                                                <a:xfrm>
                                                  <a:off x="2797399" y="5028189"/>
                                                  <a:ext cx="243751" cy="1051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973572993" name="直接连接符 973572993"/>
                                              <wps:cNvCnPr/>
                                              <wps:spPr>
                                                <a:xfrm>
                                                  <a:off x="3438211" y="4512631"/>
                                                  <a:ext cx="118571" cy="5422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23465451" name="直接连接符 223465451"/>
                                              <wps:cNvCnPr/>
                                              <wps:spPr>
                                                <a:xfrm>
                                                  <a:off x="2978565" y="4514704"/>
                                                  <a:ext cx="222610" cy="12388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g:grpSp>
                                              <wpg:cNvPr id="612374735" name="组合 612374735"/>
                                              <wpg:cNvGrpSpPr/>
                                              <wpg:grpSpPr>
                                                <a:xfrm>
                                                  <a:off x="2503110" y="1570222"/>
                                                  <a:ext cx="7174172" cy="3668859"/>
                                                  <a:chOff x="2503110" y="1570222"/>
                                                  <a:chExt cx="7174172" cy="3668859"/>
                                                </a:xfrm>
                                              </wpg:grpSpPr>
                                              <wps:wsp>
                                                <wps:cNvPr id="104565472" name="圆柱体 104565472"/>
                                                <wps:cNvSpPr/>
                                                <wps:spPr>
                                                  <a:xfrm rot="5594716">
                                                    <a:off x="4318311" y="1279550"/>
                                                    <a:ext cx="191152" cy="1962013"/>
                                                  </a:xfrm>
                                                  <a:prstGeom prst="can">
                                                    <a:avLst>
                                                      <a:gd name="adj" fmla="val 60713"/>
                                                    </a:avLst>
                                                  </a:prstGeom>
                                                  <a:solidFill>
                                                    <a:schemeClr val="bg1"/>
                                                  </a:solidFill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15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tlCol="0" anchor="ctr">
                                                  <a:noAutofit/>
                                                </wps:bodyPr>
                                              </wps:wsp>
                                              <wpg:grpSp>
                                                <wpg:cNvPr id="1529475466" name="组合 1529475466"/>
                                                <wpg:cNvGrpSpPr/>
                                                <wpg:grpSpPr>
                                                  <a:xfrm>
                                                    <a:off x="2503110" y="1570222"/>
                                                    <a:ext cx="7174172" cy="3668859"/>
                                                    <a:chOff x="2503110" y="1570222"/>
                                                    <a:chExt cx="7174172" cy="3668859"/>
                                                  </a:xfrm>
                                                </wpg:grpSpPr>
                                                <wps:wsp>
                                                  <wps:cNvPr id="50067102" name="任意多边形: 形状 50067102"/>
                                                  <wps:cNvSpPr/>
                                                  <wps:spPr>
                                                    <a:xfrm>
                                                      <a:off x="5219825" y="1910927"/>
                                                      <a:ext cx="414744" cy="624010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77 w 351195"/>
                                                        <a:gd name="connsiteY0" fmla="*/ 31377 h 624011"/>
                                                        <a:gd name="connsiteX1" fmla="*/ 77 w 351195"/>
                                                        <a:gd name="connsiteY1" fmla="*/ 528918 h 624011"/>
                                                        <a:gd name="connsiteX2" fmla="*/ 130065 w 351195"/>
                                                        <a:gd name="connsiteY2" fmla="*/ 623047 h 624011"/>
                                                        <a:gd name="connsiteX3" fmla="*/ 351195 w 351195"/>
                                                        <a:gd name="connsiteY3" fmla="*/ 323439 h 624011"/>
                                                        <a:gd name="connsiteX4" fmla="*/ 349700 w 351195"/>
                                                        <a:gd name="connsiteY4" fmla="*/ 0 h 624011"/>
                                                        <a:gd name="connsiteX5" fmla="*/ 77 w 351195"/>
                                                        <a:gd name="connsiteY5" fmla="*/ 31377 h 624011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  <a:cxn ang="0">
                                                          <a:pos x="connsiteX3" y="connsiteY3"/>
                                                        </a:cxn>
                                                        <a:cxn ang="0">
                                                          <a:pos x="connsiteX4" y="connsiteY4"/>
                                                        </a:cxn>
                                                        <a:cxn ang="0">
                                                          <a:pos x="connsiteX5" y="connsiteY5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51195" h="624011">
                                                          <a:moveTo>
                                                            <a:pt x="77" y="31377"/>
                                                          </a:moveTo>
                                                          <a:lnTo>
                                                            <a:pt x="77" y="528918"/>
                                                          </a:lnTo>
                                                          <a:cubicBezTo>
                                                            <a:pt x="-2173" y="569275"/>
                                                            <a:pt x="44639" y="632580"/>
                                                            <a:pt x="130065" y="623047"/>
                                                          </a:cubicBezTo>
                                                          <a:cubicBezTo>
                                                            <a:pt x="215491" y="613514"/>
                                                            <a:pt x="345247" y="401538"/>
                                                            <a:pt x="351195" y="323439"/>
                                                          </a:cubicBezTo>
                                                          <a:cubicBezTo>
                                                            <a:pt x="350697" y="215626"/>
                                                            <a:pt x="350198" y="107813"/>
                                                            <a:pt x="349700" y="0"/>
                                                          </a:cubicBezTo>
                                                          <a:lnTo>
                                                            <a:pt x="77" y="31377"/>
                                                          </a:lnTo>
                                                          <a:close/>
                                                        </a:path>
                                                      </a:pathLst>
                                                    </a:custGeom>
                                                    <a:solidFill>
                                                      <a:schemeClr val="bg1"/>
                                                    </a:solidFill>
                                                    <a:ln w="635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15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881574184" name="任意多边形: 形状 881574184"/>
                                                  <wps:cNvSpPr/>
                                                  <wps:spPr>
                                                    <a:xfrm>
                                                      <a:off x="5286271" y="2042951"/>
                                                      <a:ext cx="78763" cy="488979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4528 w 78668"/>
                                                        <a:gd name="connsiteY0" fmla="*/ 0 h 478395"/>
                                                        <a:gd name="connsiteX1" fmla="*/ 8058 w 78668"/>
                                                        <a:gd name="connsiteY1" fmla="*/ 398947 h 478395"/>
                                                        <a:gd name="connsiteX2" fmla="*/ 78668 w 78668"/>
                                                        <a:gd name="connsiteY2" fmla="*/ 478383 h 478395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78668" h="478395">
                                                          <a:moveTo>
                                                            <a:pt x="4528" y="0"/>
                                                          </a:moveTo>
                                                          <a:cubicBezTo>
                                                            <a:pt x="114" y="159608"/>
                                                            <a:pt x="-4299" y="319217"/>
                                                            <a:pt x="8058" y="398947"/>
                                                          </a:cubicBezTo>
                                                          <a:cubicBezTo>
                                                            <a:pt x="20415" y="478677"/>
                                                            <a:pt x="49541" y="478530"/>
                                                            <a:pt x="78668" y="478383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noFill/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15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g:grpSp>
                                                  <wpg:cNvPr id="613955217" name="组合 613955217"/>
                                                  <wpg:cNvGrpSpPr/>
                                                  <wpg:grpSpPr>
                                                    <a:xfrm>
                                                      <a:off x="2503110" y="1570222"/>
                                                      <a:ext cx="7174172" cy="3668859"/>
                                                      <a:chOff x="2503110" y="1570222"/>
                                                      <a:chExt cx="7174172" cy="3668859"/>
                                                    </a:xfrm>
                                                  </wpg:grpSpPr>
                                                  <wps:wsp>
                                                    <wps:cNvPr id="649217494" name="圆柱体 649217494"/>
                                                    <wps:cNvSpPr/>
                                                    <wps:spPr>
                                                      <a:xfrm rot="5594716">
                                                        <a:off x="5599586" y="2020724"/>
                                                        <a:ext cx="170808" cy="636079"/>
                                                      </a:xfrm>
                                                      <a:prstGeom prst="can">
                                                        <a:avLst>
                                                          <a:gd name="adj" fmla="val 60713"/>
                                                        </a:avLst>
                                                      </a:prstGeom>
                                                      <a:solidFill>
                                                        <a:schemeClr val="bg1"/>
                                                      </a:solidFill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15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>
                                                      <a:noAutofit/>
                                                    </wps:bodyPr>
                                                  </wps:wsp>
                                                  <wpg:grpSp>
                                                    <wpg:cNvPr id="1309983706" name="组合 1309983706"/>
                                                    <wpg:cNvGrpSpPr/>
                                                    <wpg:grpSpPr>
                                                      <a:xfrm>
                                                        <a:off x="2503110" y="1570222"/>
                                                        <a:ext cx="7174172" cy="3668859"/>
                                                        <a:chOff x="2503110" y="1570222"/>
                                                        <a:chExt cx="7174172" cy="3668859"/>
                                                      </a:xfrm>
                                                    </wpg:grpSpPr>
                                                    <wpg:grpSp>
                                                      <wpg:cNvPr id="318044943" name="组合 318044943"/>
                                                      <wpg:cNvGrpSpPr/>
                                                      <wpg:grpSpPr>
                                                        <a:xfrm>
                                                          <a:off x="2503110" y="2732574"/>
                                                          <a:ext cx="7174172" cy="2506507"/>
                                                          <a:chOff x="2503110" y="2732574"/>
                                                          <a:chExt cx="7174172" cy="2506507"/>
                                                        </a:xfrm>
                                                      </wpg:grpSpPr>
                                                      <wpg:grpSp>
                                                        <wpg:cNvPr id="41234448" name="组合 41234448"/>
                                                        <wpg:cNvGrpSpPr/>
                                                        <wpg:grpSpPr>
                                                          <a:xfrm>
                                                            <a:off x="2503110" y="2732574"/>
                                                            <a:ext cx="7174172" cy="2506507"/>
                                                            <a:chOff x="2503110" y="2732574"/>
                                                            <a:chExt cx="7174172" cy="2506507"/>
                                                          </a:xfrm>
                                                        </wpg:grpSpPr>
                                                        <wpg:grpSp>
                                                          <wpg:cNvPr id="633121882" name="组合 633121882"/>
                                                          <wpg:cNvGrpSpPr/>
                                                          <wpg:grpSpPr>
                                                            <a:xfrm>
                                                              <a:off x="2503110" y="2957773"/>
                                                              <a:ext cx="7174172" cy="2281308"/>
                                                              <a:chOff x="2503110" y="2957773"/>
                                                              <a:chExt cx="7174172" cy="2281308"/>
                                                            </a:xfrm>
                                                          </wpg:grpSpPr>
                                                          <wps:wsp>
                                                            <wps:cNvPr id="1896967387" name="直接连接符 1896967387"/>
                                                            <wps:cNvCnPr/>
                                                            <wps:spPr>
                                                              <a:xfrm>
                                                                <a:off x="2503110" y="5226264"/>
                                                                <a:ext cx="296302" cy="12817"/>
                                                              </a:xfrm>
                                                              <a:prstGeom prst="line">
                                                                <a:avLst/>
                                                              </a:prstGeom>
                                                              <a:ln w="3175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1">
                                                                <a:schemeClr val="accent1"/>
                                                              </a:lnRef>
                                                              <a:fillRef idx="0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tx1"/>
                                                              </a:fontRef>
                                                            </wps:style>
                                                            <wps:bodyPr/>
                                                          </wps:wsp>
                                                          <wps:wsp>
                                                            <wps:cNvPr id="105549227" name="圆柱体 105549227"/>
                                                            <wps:cNvSpPr/>
                                                            <wps:spPr>
                                                              <a:xfrm rot="5640000">
                                                                <a:off x="5771127" y="261051"/>
                                                                <a:ext cx="1209434" cy="6602877"/>
                                                              </a:xfrm>
                                                              <a:prstGeom prst="can">
                                                                <a:avLst>
                                                                  <a:gd name="adj" fmla="val 60713"/>
                                                                </a:avLst>
                                                              </a:prstGeom>
                                                              <a:solidFill>
                                                                <a:schemeClr val="bg1"/>
                                                              </a:solidFill>
                                                              <a:ln w="6350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2">
                                                                <a:schemeClr val="accent1">
                                                                  <a:shade val="15000"/>
                                                                </a:schemeClr>
                                                              </a:lnRef>
                                                              <a:fillRef idx="1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lt1"/>
                                                              </a:fontRef>
                                                            </wps:style>
                                                            <wps:bodyPr rtlCol="0" anchor="ctr">
                                                              <a:noAutofit/>
                                                            </wps:bodyPr>
                                                          </wps:wsp>
                                                        </wpg:grpSp>
                                                        <wpg:grpSp>
                                                          <wpg:cNvPr id="1323184462" name="组合 1323184462"/>
                                                          <wpg:cNvGrpSpPr/>
                                                          <wpg:grpSpPr>
                                                            <a:xfrm rot="240000">
                                                              <a:off x="3552142" y="2732574"/>
                                                              <a:ext cx="758318" cy="1326893"/>
                                                              <a:chOff x="3552144" y="2732574"/>
                                                              <a:chExt cx="758318" cy="1326893"/>
                                                            </a:xfrm>
                                                          </wpg:grpSpPr>
                                                          <wps:wsp>
                                                            <wps:cNvPr id="1786084965" name="任意多边形: 形状 1786084965"/>
                                                            <wps:cNvSpPr/>
                                                            <wps:spPr>
                                                              <a:xfrm rot="5400000">
                                                                <a:off x="3272420" y="3012298"/>
                                                                <a:ext cx="1317765" cy="758318"/>
                                                              </a:xfrm>
                                                              <a:custGeom>
                                                                <a:avLst/>
                                                                <a:gdLst>
                                                                  <a:gd name="connsiteX0" fmla="*/ 2337 w 1317754"/>
                                                                  <a:gd name="connsiteY0" fmla="*/ 344043 h 771001"/>
                                                                  <a:gd name="connsiteX1" fmla="*/ 0 w 1317754"/>
                                                                  <a:gd name="connsiteY1" fmla="*/ 170795 h 771001"/>
                                                                  <a:gd name="connsiteX2" fmla="*/ 11870 w 1317754"/>
                                                                  <a:gd name="connsiteY2" fmla="*/ 90078 h 771001"/>
                                                                  <a:gd name="connsiteX3" fmla="*/ 50306 w 1317754"/>
                                                                  <a:gd name="connsiteY3" fmla="*/ 5194 h 771001"/>
                                                                  <a:gd name="connsiteX4" fmla="*/ 52389 w 1317754"/>
                                                                  <a:gd name="connsiteY4" fmla="*/ 2563 h 771001"/>
                                                                  <a:gd name="connsiteX5" fmla="*/ 52389 w 1317754"/>
                                                                  <a:gd name="connsiteY5" fmla="*/ 141836 h 771001"/>
                                                                  <a:gd name="connsiteX6" fmla="*/ 155664 w 1317754"/>
                                                                  <a:gd name="connsiteY6" fmla="*/ 366626 h 771001"/>
                                                                  <a:gd name="connsiteX7" fmla="*/ 229504 w 1317754"/>
                                                                  <a:gd name="connsiteY7" fmla="*/ 426128 h 771001"/>
                                                                  <a:gd name="connsiteX8" fmla="*/ 421717 w 1317754"/>
                                                                  <a:gd name="connsiteY8" fmla="*/ 512291 h 771001"/>
                                                                  <a:gd name="connsiteX9" fmla="*/ 657096 w 1317754"/>
                                                                  <a:gd name="connsiteY9" fmla="*/ 543886 h 771001"/>
                                                                  <a:gd name="connsiteX10" fmla="*/ 1261803 w 1317754"/>
                                                                  <a:gd name="connsiteY10" fmla="*/ 141836 h 771001"/>
                                                                  <a:gd name="connsiteX11" fmla="*/ 1261803 w 1317754"/>
                                                                  <a:gd name="connsiteY11" fmla="*/ 0 h 771001"/>
                                                                  <a:gd name="connsiteX12" fmla="*/ 1265916 w 1317754"/>
                                                                  <a:gd name="connsiteY12" fmla="*/ 5194 h 771001"/>
                                                                  <a:gd name="connsiteX13" fmla="*/ 1317754 w 1317754"/>
                                                                  <a:gd name="connsiteY13" fmla="*/ 181213 h 771001"/>
                                                                  <a:gd name="connsiteX14" fmla="*/ 1317754 w 1317754"/>
                                                                  <a:gd name="connsiteY14" fmla="*/ 269576 h 771001"/>
                                                                  <a:gd name="connsiteX15" fmla="*/ 1304151 w 1317754"/>
                                                                  <a:gd name="connsiteY15" fmla="*/ 435395 h 771001"/>
                                                                  <a:gd name="connsiteX16" fmla="*/ 668836 w 1317754"/>
                                                                  <a:gd name="connsiteY16" fmla="*/ 771001 h 771001"/>
                                                                  <a:gd name="connsiteX17" fmla="*/ 513523 w 1317754"/>
                                                                  <a:gd name="connsiteY17" fmla="*/ 763008 h 771001"/>
                                                                  <a:gd name="connsiteX18" fmla="*/ 2337 w 1317754"/>
                                                                  <a:gd name="connsiteY18" fmla="*/ 344043 h 771001"/>
                                                                </a:gdLst>
                                                                <a:ahLst/>
                                                                <a:cxnLst>
                                                                  <a:cxn ang="0">
                                                                    <a:pos x="connsiteX0" y="connsiteY0"/>
                                                                  </a:cxn>
                                                                  <a:cxn ang="0">
                                                                    <a:pos x="connsiteX1" y="connsiteY1"/>
                                                                  </a:cxn>
                                                                  <a:cxn ang="0">
                                                                    <a:pos x="connsiteX2" y="connsiteY2"/>
                                                                  </a:cxn>
                                                                  <a:cxn ang="0">
                                                                    <a:pos x="connsiteX3" y="connsiteY3"/>
                                                                  </a:cxn>
                                                                  <a:cxn ang="0">
                                                                    <a:pos x="connsiteX4" y="connsiteY4"/>
                                                                  </a:cxn>
                                                                  <a:cxn ang="0">
                                                                    <a:pos x="connsiteX5" y="connsiteY5"/>
                                                                  </a:cxn>
                                                                  <a:cxn ang="0">
                                                                    <a:pos x="connsiteX6" y="connsiteY6"/>
                                                                  </a:cxn>
                                                                  <a:cxn ang="0">
                                                                    <a:pos x="connsiteX7" y="connsiteY7"/>
                                                                  </a:cxn>
                                                                  <a:cxn ang="0">
                                                                    <a:pos x="connsiteX8" y="connsiteY8"/>
                                                                  </a:cxn>
                                                                  <a:cxn ang="0">
                                                                    <a:pos x="connsiteX9" y="connsiteY9"/>
                                                                  </a:cxn>
                                                                  <a:cxn ang="0">
                                                                    <a:pos x="connsiteX10" y="connsiteY10"/>
                                                                  </a:cxn>
                                                                  <a:cxn ang="0">
                                                                    <a:pos x="connsiteX11" y="connsiteY11"/>
                                                                  </a:cxn>
                                                                  <a:cxn ang="0">
                                                                    <a:pos x="connsiteX12" y="connsiteY12"/>
                                                                  </a:cxn>
                                                                  <a:cxn ang="0">
                                                                    <a:pos x="connsiteX13" y="connsiteY13"/>
                                                                  </a:cxn>
                                                                  <a:cxn ang="0">
                                                                    <a:pos x="connsiteX14" y="connsiteY14"/>
                                                                  </a:cxn>
                                                                  <a:cxn ang="0">
                                                                    <a:pos x="connsiteX15" y="connsiteY15"/>
                                                                  </a:cxn>
                                                                  <a:cxn ang="0">
                                                                    <a:pos x="connsiteX16" y="connsiteY16"/>
                                                                  </a:cxn>
                                                                  <a:cxn ang="0">
                                                                    <a:pos x="connsiteX17" y="connsiteY17"/>
                                                                  </a:cxn>
                                                                  <a:cxn ang="0">
                                                                    <a:pos x="connsiteX18" y="connsiteY18"/>
                                                                  </a:cxn>
                                                                </a:cxnLst>
                                                                <a:rect l="l" t="t" r="r" b="b"/>
                                                                <a:pathLst>
                                                                  <a:path w="1317754" h="771001">
                                                                    <a:moveTo>
                                                                      <a:pt x="2337" y="344043"/>
                                                                    </a:moveTo>
                                                                    <a:lnTo>
                                                                      <a:pt x="0" y="170795"/>
                                                                    </a:lnTo>
                                                                    <a:lnTo>
                                                                      <a:pt x="11870" y="90078"/>
                                                                    </a:lnTo>
                                                                    <a:cubicBezTo>
                                                                      <a:pt x="20657" y="60641"/>
                                                                      <a:pt x="33616" y="32245"/>
                                                                      <a:pt x="50306" y="5194"/>
                                                                    </a:cubicBezTo>
                                                                    <a:lnTo>
                                                                      <a:pt x="52389" y="2563"/>
                                                                    </a:lnTo>
                                                                    <a:lnTo>
                                                                      <a:pt x="52389" y="141836"/>
                                                                    </a:lnTo>
                                                                    <a:cubicBezTo>
                                                                      <a:pt x="52389" y="225103"/>
                                                                      <a:pt x="90461" y="302458"/>
                                                                      <a:pt x="155664" y="366626"/>
                                                                    </a:cubicBezTo>
                                                                    <a:cubicBezTo>
                                                                      <a:pt x="177398" y="388015"/>
                                                                      <a:pt x="202146" y="407939"/>
                                                                      <a:pt x="229504" y="426128"/>
                                                                    </a:cubicBezTo>
                                                                    <a:cubicBezTo>
                                                                      <a:pt x="284219" y="462506"/>
                                                                      <a:pt x="349371" y="491946"/>
                                                                      <a:pt x="421717" y="512291"/>
                                                                    </a:cubicBezTo>
                                                                    <a:cubicBezTo>
                                                                      <a:pt x="494063" y="532636"/>
                                                                      <a:pt x="573604" y="543886"/>
                                                                      <a:pt x="657096" y="543886"/>
                                                                    </a:cubicBezTo>
                                                                    <a:cubicBezTo>
                                                                      <a:pt x="991066" y="543886"/>
                                                                      <a:pt x="1261803" y="363882"/>
                                                                      <a:pt x="1261803" y="141836"/>
                                                                    </a:cubicBezTo>
                                                                    <a:lnTo>
                                                                      <a:pt x="1261803" y="0"/>
                                                                    </a:lnTo>
                                                                    <a:lnTo>
                                                                      <a:pt x="1265916" y="5194"/>
                                                                    </a:lnTo>
                                                                    <a:cubicBezTo>
                                                                      <a:pt x="1299296" y="59296"/>
                                                                      <a:pt x="1317754" y="118777"/>
                                                                      <a:pt x="1317754" y="181213"/>
                                                                    </a:cubicBezTo>
                                                                    <a:lnTo>
                                                                      <a:pt x="1317754" y="269576"/>
                                                                    </a:lnTo>
                                                                    <a:lnTo>
                                                                      <a:pt x="1304151" y="435395"/>
                                                                    </a:lnTo>
                                                                    <a:cubicBezTo>
                                                                      <a:pt x="1242642" y="641457"/>
                                                                      <a:pt x="987608" y="771001"/>
                                                                      <a:pt x="668836" y="771001"/>
                                                                    </a:cubicBezTo>
                                                                    <a:cubicBezTo>
                                                                      <a:pt x="623297" y="771001"/>
                                                                      <a:pt x="556464" y="769031"/>
                                                                      <a:pt x="513523" y="763008"/>
                                                                    </a:cubicBezTo>
                                                                    <a:cubicBezTo>
                                                                      <a:pt x="212935" y="720841"/>
                                                                      <a:pt x="2337" y="562571"/>
                                                                      <a:pt x="2337" y="344043"/>
                                                                    </a:cubicBezTo>
                                                                    <a:close/>
                                                                  </a:path>
                                                                </a:pathLst>
                                                              </a:custGeom>
                                                              <a:solidFill>
                                                                <a:schemeClr val="bg1"/>
                                                              </a:solidFill>
                                                              <a:ln w="6350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2">
                                                                <a:schemeClr val="accent1">
                                                                  <a:shade val="15000"/>
                                                                </a:schemeClr>
                                                              </a:lnRef>
                                                              <a:fillRef idx="1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lt1"/>
                                                              </a:fontRef>
                                                            </wps:style>
                                                            <wps:bodyPr wrap="square" rtlCol="0" anchor="ctr">
                                                              <a:noAutofit/>
                                                            </wps:bodyPr>
                                                          </wps:wsp>
                                                          <wps:wsp>
                                                            <wps:cNvPr id="1262008485" name="弧形 2089"/>
                                                            <wps:cNvSpPr/>
                                                            <wps:spPr>
                                                              <a:xfrm>
                                                                <a:off x="3720514" y="2742186"/>
                                                                <a:ext cx="419491" cy="1317281"/>
                                                              </a:xfrm>
                                                              <a:custGeom>
                                                                <a:avLst/>
                                                                <a:gdLst>
                                                                  <a:gd name="connsiteX0" fmla="*/ 415200 w 419498"/>
                                                                  <a:gd name="connsiteY0" fmla="*/ 1317273 h 1317273"/>
                                                                  <a:gd name="connsiteX1" fmla="*/ 1 w 419498"/>
                                                                  <a:gd name="connsiteY1" fmla="*/ 657325 h 1317273"/>
                                                                  <a:gd name="connsiteX2" fmla="*/ 419498 w 419498"/>
                                                                  <a:gd name="connsiteY2" fmla="*/ 0 h 1317273"/>
                                                                  <a:gd name="connsiteX3" fmla="*/ 415200 w 419498"/>
                                                                  <a:gd name="connsiteY3" fmla="*/ 1317273 h 1317273"/>
                                                                  <a:gd name="connsiteX4" fmla="*/ 415200 w 857500"/>
                                                                  <a:gd name="connsiteY4" fmla="*/ 1317426 h 1317755"/>
                                                                </a:gdLst>
                                                                <a:ahLst/>
                                                                <a:cxnLst>
                                                                  <a:cxn ang="0">
                                                                    <a:pos x="connsiteX0" y="connsiteY0"/>
                                                                  </a:cxn>
                                                                  <a:cxn ang="0">
                                                                    <a:pos x="connsiteX1" y="connsiteY1"/>
                                                                  </a:cxn>
                                                                  <a:cxn ang="0">
                                                                    <a:pos x="connsiteX2" y="connsiteY2"/>
                                                                  </a:cxn>
                                                                </a:cxnLst>
                                                                <a:rect l="l" t="t" r="r" b="b"/>
                                                                <a:pathLst>
                                                                  <a:path w="419498" h="1317273" stroke="0" extrusionOk="0">
                                                                    <a:moveTo>
                                                                      <a:pt x="415200" y="1317273"/>
                                                                    </a:moveTo>
                                                                    <a:cubicBezTo>
                                                                      <a:pt x="183446" y="1306012"/>
                                                                      <a:pt x="-492" y="1013648"/>
                                                                      <a:pt x="1" y="657325"/>
                                                                    </a:cubicBezTo>
                                                                    <a:cubicBezTo>
                                                                      <a:pt x="496" y="299522"/>
                                                                      <a:pt x="186720" y="7721"/>
                                                                      <a:pt x="419498" y="0"/>
                                                                    </a:cubicBezTo>
                                                                    <a:cubicBezTo>
                                                                      <a:pt x="418065" y="439091"/>
                                                                      <a:pt x="416633" y="878182"/>
                                                                      <a:pt x="415200" y="1317273"/>
                                                                    </a:cubicBezTo>
                                                                    <a:close/>
                                                                  </a:path>
                                                                  <a:path w="419498" h="1317273" fill="none">
                                                                    <a:moveTo>
                                                                      <a:pt x="415200" y="1317273"/>
                                                                    </a:moveTo>
                                                                    <a:cubicBezTo>
                                                                      <a:pt x="183446" y="1306012"/>
                                                                      <a:pt x="-492" y="1013648"/>
                                                                      <a:pt x="1" y="657325"/>
                                                                    </a:cubicBezTo>
                                                                    <a:cubicBezTo>
                                                                      <a:pt x="496" y="299522"/>
                                                                      <a:pt x="186720" y="7721"/>
                                                                      <a:pt x="419498" y="0"/>
                                                                    </a:cubicBezTo>
                                                                  </a:path>
                                                                </a:pathLst>
                                                              </a:custGeom>
                                                              <a:ln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1">
                                                                <a:schemeClr val="accent1"/>
                                                              </a:lnRef>
                                                              <a:fillRef idx="0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tx1"/>
                                                              </a:fontRef>
                                                            </wps:style>
                                                            <wps:bodyPr rtlCol="0" anchor="ctr">
                                                              <a:noAutofit/>
                                                            </wps:bodyPr>
                                                          </wps:wsp>
                                                        </wpg:grpSp>
                                                        <wpg:grpSp>
                                                          <wpg:cNvPr id="285886928" name="组合 285886928"/>
                                                          <wpg:cNvGrpSpPr/>
                                                          <wpg:grpSpPr>
                                                            <a:xfrm rot="240000">
                                                              <a:off x="8139852" y="3061693"/>
                                                              <a:ext cx="758318" cy="1318775"/>
                                                              <a:chOff x="8139852" y="3061692"/>
                                                              <a:chExt cx="758318" cy="1318775"/>
                                                            </a:xfrm>
                                                          </wpg:grpSpPr>
                                                          <wps:wsp>
                                                            <wps:cNvPr id="1841875389" name="任意多边形: 形状 1841875389"/>
                                                            <wps:cNvSpPr/>
                                                            <wps:spPr>
                                                              <a:xfrm rot="5400000">
                                                                <a:off x="7860124" y="3342421"/>
                                                                <a:ext cx="1317774" cy="758318"/>
                                                              </a:xfrm>
                                                              <a:custGeom>
                                                                <a:avLst/>
                                                                <a:gdLst>
                                                                  <a:gd name="connsiteX0" fmla="*/ 2337 w 1317754"/>
                                                                  <a:gd name="connsiteY0" fmla="*/ 344043 h 771001"/>
                                                                  <a:gd name="connsiteX1" fmla="*/ 0 w 1317754"/>
                                                                  <a:gd name="connsiteY1" fmla="*/ 170795 h 771001"/>
                                                                  <a:gd name="connsiteX2" fmla="*/ 11870 w 1317754"/>
                                                                  <a:gd name="connsiteY2" fmla="*/ 90078 h 771001"/>
                                                                  <a:gd name="connsiteX3" fmla="*/ 50306 w 1317754"/>
                                                                  <a:gd name="connsiteY3" fmla="*/ 5194 h 771001"/>
                                                                  <a:gd name="connsiteX4" fmla="*/ 52389 w 1317754"/>
                                                                  <a:gd name="connsiteY4" fmla="*/ 2563 h 771001"/>
                                                                  <a:gd name="connsiteX5" fmla="*/ 52389 w 1317754"/>
                                                                  <a:gd name="connsiteY5" fmla="*/ 141836 h 771001"/>
                                                                  <a:gd name="connsiteX6" fmla="*/ 155664 w 1317754"/>
                                                                  <a:gd name="connsiteY6" fmla="*/ 366626 h 771001"/>
                                                                  <a:gd name="connsiteX7" fmla="*/ 229504 w 1317754"/>
                                                                  <a:gd name="connsiteY7" fmla="*/ 426128 h 771001"/>
                                                                  <a:gd name="connsiteX8" fmla="*/ 421717 w 1317754"/>
                                                                  <a:gd name="connsiteY8" fmla="*/ 512291 h 771001"/>
                                                                  <a:gd name="connsiteX9" fmla="*/ 657096 w 1317754"/>
                                                                  <a:gd name="connsiteY9" fmla="*/ 543886 h 771001"/>
                                                                  <a:gd name="connsiteX10" fmla="*/ 1261803 w 1317754"/>
                                                                  <a:gd name="connsiteY10" fmla="*/ 141836 h 771001"/>
                                                                  <a:gd name="connsiteX11" fmla="*/ 1261803 w 1317754"/>
                                                                  <a:gd name="connsiteY11" fmla="*/ 0 h 771001"/>
                                                                  <a:gd name="connsiteX12" fmla="*/ 1265916 w 1317754"/>
                                                                  <a:gd name="connsiteY12" fmla="*/ 5194 h 771001"/>
                                                                  <a:gd name="connsiteX13" fmla="*/ 1317754 w 1317754"/>
                                                                  <a:gd name="connsiteY13" fmla="*/ 181213 h 771001"/>
                                                                  <a:gd name="connsiteX14" fmla="*/ 1317754 w 1317754"/>
                                                                  <a:gd name="connsiteY14" fmla="*/ 269576 h 771001"/>
                                                                  <a:gd name="connsiteX15" fmla="*/ 1304151 w 1317754"/>
                                                                  <a:gd name="connsiteY15" fmla="*/ 435395 h 771001"/>
                                                                  <a:gd name="connsiteX16" fmla="*/ 668836 w 1317754"/>
                                                                  <a:gd name="connsiteY16" fmla="*/ 771001 h 771001"/>
                                                                  <a:gd name="connsiteX17" fmla="*/ 513523 w 1317754"/>
                                                                  <a:gd name="connsiteY17" fmla="*/ 763008 h 771001"/>
                                                                  <a:gd name="connsiteX18" fmla="*/ 2337 w 1317754"/>
                                                                  <a:gd name="connsiteY18" fmla="*/ 344043 h 771001"/>
                                                                </a:gdLst>
                                                                <a:ahLst/>
                                                                <a:cxnLst>
                                                                  <a:cxn ang="0">
                                                                    <a:pos x="connsiteX0" y="connsiteY0"/>
                                                                  </a:cxn>
                                                                  <a:cxn ang="0">
                                                                    <a:pos x="connsiteX1" y="connsiteY1"/>
                                                                  </a:cxn>
                                                                  <a:cxn ang="0">
                                                                    <a:pos x="connsiteX2" y="connsiteY2"/>
                                                                  </a:cxn>
                                                                  <a:cxn ang="0">
                                                                    <a:pos x="connsiteX3" y="connsiteY3"/>
                                                                  </a:cxn>
                                                                  <a:cxn ang="0">
                                                                    <a:pos x="connsiteX4" y="connsiteY4"/>
                                                                  </a:cxn>
                                                                  <a:cxn ang="0">
                                                                    <a:pos x="connsiteX5" y="connsiteY5"/>
                                                                  </a:cxn>
                                                                  <a:cxn ang="0">
                                                                    <a:pos x="connsiteX6" y="connsiteY6"/>
                                                                  </a:cxn>
                                                                  <a:cxn ang="0">
                                                                    <a:pos x="connsiteX7" y="connsiteY7"/>
                                                                  </a:cxn>
                                                                  <a:cxn ang="0">
                                                                    <a:pos x="connsiteX8" y="connsiteY8"/>
                                                                  </a:cxn>
                                                                  <a:cxn ang="0">
                                                                    <a:pos x="connsiteX9" y="connsiteY9"/>
                                                                  </a:cxn>
                                                                  <a:cxn ang="0">
                                                                    <a:pos x="connsiteX10" y="connsiteY10"/>
                                                                  </a:cxn>
                                                                  <a:cxn ang="0">
                                                                    <a:pos x="connsiteX11" y="connsiteY11"/>
                                                                  </a:cxn>
                                                                  <a:cxn ang="0">
                                                                    <a:pos x="connsiteX12" y="connsiteY12"/>
                                                                  </a:cxn>
                                                                  <a:cxn ang="0">
                                                                    <a:pos x="connsiteX13" y="connsiteY13"/>
                                                                  </a:cxn>
                                                                  <a:cxn ang="0">
                                                                    <a:pos x="connsiteX14" y="connsiteY14"/>
                                                                  </a:cxn>
                                                                  <a:cxn ang="0">
                                                                    <a:pos x="connsiteX15" y="connsiteY15"/>
                                                                  </a:cxn>
                                                                  <a:cxn ang="0">
                                                                    <a:pos x="connsiteX16" y="connsiteY16"/>
                                                                  </a:cxn>
                                                                  <a:cxn ang="0">
                                                                    <a:pos x="connsiteX17" y="connsiteY17"/>
                                                                  </a:cxn>
                                                                  <a:cxn ang="0">
                                                                    <a:pos x="connsiteX18" y="connsiteY18"/>
                                                                  </a:cxn>
                                                                </a:cxnLst>
                                                                <a:rect l="l" t="t" r="r" b="b"/>
                                                                <a:pathLst>
                                                                  <a:path w="1317754" h="771001">
                                                                    <a:moveTo>
                                                                      <a:pt x="2337" y="344043"/>
                                                                    </a:moveTo>
                                                                    <a:lnTo>
                                                                      <a:pt x="0" y="170795"/>
                                                                    </a:lnTo>
                                                                    <a:lnTo>
                                                                      <a:pt x="11870" y="90078"/>
                                                                    </a:lnTo>
                                                                    <a:cubicBezTo>
                                                                      <a:pt x="20657" y="60641"/>
                                                                      <a:pt x="33616" y="32245"/>
                                                                      <a:pt x="50306" y="5194"/>
                                                                    </a:cubicBezTo>
                                                                    <a:lnTo>
                                                                      <a:pt x="52389" y="2563"/>
                                                                    </a:lnTo>
                                                                    <a:lnTo>
                                                                      <a:pt x="52389" y="141836"/>
                                                                    </a:lnTo>
                                                                    <a:cubicBezTo>
                                                                      <a:pt x="52389" y="225103"/>
                                                                      <a:pt x="90461" y="302458"/>
                                                                      <a:pt x="155664" y="366626"/>
                                                                    </a:cubicBezTo>
                                                                    <a:cubicBezTo>
                                                                      <a:pt x="177398" y="388015"/>
                                                                      <a:pt x="202146" y="407939"/>
                                                                      <a:pt x="229504" y="426128"/>
                                                                    </a:cubicBezTo>
                                                                    <a:cubicBezTo>
                                                                      <a:pt x="284219" y="462506"/>
                                                                      <a:pt x="349371" y="491946"/>
                                                                      <a:pt x="421717" y="512291"/>
                                                                    </a:cubicBezTo>
                                                                    <a:cubicBezTo>
                                                                      <a:pt x="494063" y="532636"/>
                                                                      <a:pt x="573604" y="543886"/>
                                                                      <a:pt x="657096" y="543886"/>
                                                                    </a:cubicBezTo>
                                                                    <a:cubicBezTo>
                                                                      <a:pt x="991066" y="543886"/>
                                                                      <a:pt x="1261803" y="363882"/>
                                                                      <a:pt x="1261803" y="141836"/>
                                                                    </a:cubicBezTo>
                                                                    <a:lnTo>
                                                                      <a:pt x="1261803" y="0"/>
                                                                    </a:lnTo>
                                                                    <a:lnTo>
                                                                      <a:pt x="1265916" y="5194"/>
                                                                    </a:lnTo>
                                                                    <a:cubicBezTo>
                                                                      <a:pt x="1299296" y="59296"/>
                                                                      <a:pt x="1317754" y="118777"/>
                                                                      <a:pt x="1317754" y="181213"/>
                                                                    </a:cubicBezTo>
                                                                    <a:lnTo>
                                                                      <a:pt x="1317754" y="269576"/>
                                                                    </a:lnTo>
                                                                    <a:lnTo>
                                                                      <a:pt x="1304151" y="435395"/>
                                                                    </a:lnTo>
                                                                    <a:cubicBezTo>
                                                                      <a:pt x="1242642" y="641457"/>
                                                                      <a:pt x="987608" y="771001"/>
                                                                      <a:pt x="668836" y="771001"/>
                                                                    </a:cubicBezTo>
                                                                    <a:cubicBezTo>
                                                                      <a:pt x="623297" y="771001"/>
                                                                      <a:pt x="556464" y="769031"/>
                                                                      <a:pt x="513523" y="763008"/>
                                                                    </a:cubicBezTo>
                                                                    <a:cubicBezTo>
                                                                      <a:pt x="212935" y="720841"/>
                                                                      <a:pt x="2337" y="562571"/>
                                                                      <a:pt x="2337" y="344043"/>
                                                                    </a:cubicBezTo>
                                                                    <a:close/>
                                                                  </a:path>
                                                                </a:pathLst>
                                                              </a:custGeom>
                                                              <a:solidFill>
                                                                <a:schemeClr val="bg1"/>
                                                              </a:solidFill>
                                                              <a:ln w="6350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2">
                                                                <a:schemeClr val="accent1">
                                                                  <a:shade val="15000"/>
                                                                </a:schemeClr>
                                                              </a:lnRef>
                                                              <a:fillRef idx="1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lt1"/>
                                                              </a:fontRef>
                                                            </wps:style>
                                                            <wps:bodyPr wrap="square" rtlCol="0" anchor="ctr">
                                                              <a:noAutofit/>
                                                            </wps:bodyPr>
                                                          </wps:wsp>
                                                          <wps:wsp>
                                                            <wps:cNvPr id="597825339" name="弧形 2089"/>
                                                            <wps:cNvSpPr/>
                                                            <wps:spPr>
                                                              <a:xfrm>
                                                                <a:off x="8307474" y="3061692"/>
                                                                <a:ext cx="419491" cy="1317291"/>
                                                              </a:xfrm>
                                                              <a:custGeom>
                                                                <a:avLst/>
                                                                <a:gdLst>
                                                                  <a:gd name="connsiteX0" fmla="*/ 415200 w 419498"/>
                                                                  <a:gd name="connsiteY0" fmla="*/ 1317273 h 1317273"/>
                                                                  <a:gd name="connsiteX1" fmla="*/ 1 w 419498"/>
                                                                  <a:gd name="connsiteY1" fmla="*/ 657325 h 1317273"/>
                                                                  <a:gd name="connsiteX2" fmla="*/ 419498 w 419498"/>
                                                                  <a:gd name="connsiteY2" fmla="*/ 0 h 1317273"/>
                                                                  <a:gd name="connsiteX3" fmla="*/ 415200 w 419498"/>
                                                                  <a:gd name="connsiteY3" fmla="*/ 1317273 h 1317273"/>
                                                                  <a:gd name="connsiteX4" fmla="*/ 415200 w 857500"/>
                                                                  <a:gd name="connsiteY4" fmla="*/ 1317426 h 1317755"/>
                                                                </a:gdLst>
                                                                <a:ahLst/>
                                                                <a:cxnLst>
                                                                  <a:cxn ang="0">
                                                                    <a:pos x="connsiteX0" y="connsiteY0"/>
                                                                  </a:cxn>
                                                                  <a:cxn ang="0">
                                                                    <a:pos x="connsiteX1" y="connsiteY1"/>
                                                                  </a:cxn>
                                                                  <a:cxn ang="0">
                                                                    <a:pos x="connsiteX2" y="connsiteY2"/>
                                                                  </a:cxn>
                                                                </a:cxnLst>
                                                                <a:rect l="l" t="t" r="r" b="b"/>
                                                                <a:pathLst>
                                                                  <a:path w="419498" h="1317273" stroke="0" extrusionOk="0">
                                                                    <a:moveTo>
                                                                      <a:pt x="415200" y="1317273"/>
                                                                    </a:moveTo>
                                                                    <a:cubicBezTo>
                                                                      <a:pt x="183446" y="1306012"/>
                                                                      <a:pt x="-492" y="1013648"/>
                                                                      <a:pt x="1" y="657325"/>
                                                                    </a:cubicBezTo>
                                                                    <a:cubicBezTo>
                                                                      <a:pt x="496" y="299522"/>
                                                                      <a:pt x="186720" y="7721"/>
                                                                      <a:pt x="419498" y="0"/>
                                                                    </a:cubicBezTo>
                                                                    <a:cubicBezTo>
                                                                      <a:pt x="418065" y="439091"/>
                                                                      <a:pt x="416633" y="878182"/>
                                                                      <a:pt x="415200" y="1317273"/>
                                                                    </a:cubicBezTo>
                                                                    <a:close/>
                                                                  </a:path>
                                                                  <a:path w="419498" h="1317273" fill="none">
                                                                    <a:moveTo>
                                                                      <a:pt x="415200" y="1317273"/>
                                                                    </a:moveTo>
                                                                    <a:cubicBezTo>
                                                                      <a:pt x="183446" y="1306012"/>
                                                                      <a:pt x="-492" y="1013648"/>
                                                                      <a:pt x="1" y="657325"/>
                                                                    </a:cubicBezTo>
                                                                    <a:cubicBezTo>
                                                                      <a:pt x="496" y="299522"/>
                                                                      <a:pt x="186720" y="7721"/>
                                                                      <a:pt x="419498" y="0"/>
                                                                    </a:cubicBezTo>
                                                                  </a:path>
                                                                </a:pathLst>
                                                              </a:custGeom>
                                                              <a:ln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1">
                                                                <a:schemeClr val="accent1"/>
                                                              </a:lnRef>
                                                              <a:fillRef idx="0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tx1"/>
                                                              </a:fontRef>
                                                            </wps:style>
                                                            <wps:bodyPr rtlCol="0" anchor="ctr">
                                                              <a:noAutofit/>
                                                            </wps:bodyPr>
                                                          </wps:wsp>
                                                        </wpg:grpSp>
                                                      </wpg:grpSp>
                                                      <wpg:grpSp>
                                                        <wpg:cNvPr id="1861844680" name="组合 1861844680"/>
                                                        <wpg:cNvGrpSpPr/>
                                                        <wpg:grpSpPr>
                                                          <a:xfrm rot="180000">
                                                            <a:off x="3345628" y="3152981"/>
                                                            <a:ext cx="375253" cy="461397"/>
                                                            <a:chOff x="3345628" y="3152981"/>
                                                            <a:chExt cx="375253" cy="461397"/>
                                                          </a:xfrm>
                                                        </wpg:grpSpPr>
                                                        <wpg:grpSp>
                                                          <wpg:cNvPr id="676666541" name="组合 676666541"/>
                                                          <wpg:cNvGrpSpPr/>
                                                          <wpg:grpSpPr>
                                                            <a:xfrm>
                                                              <a:off x="3345628" y="3152981"/>
                                                              <a:ext cx="375253" cy="461397"/>
                                                              <a:chOff x="3345628" y="3152981"/>
                                                              <a:chExt cx="375253" cy="461397"/>
                                                            </a:xfrm>
                                                          </wpg:grpSpPr>
                                                          <wps:wsp>
                                                            <wps:cNvPr id="477228408" name="立方体 477228408"/>
                                                            <wps:cNvSpPr/>
                                                            <wps:spPr>
                                                              <a:xfrm>
                                                                <a:off x="3345628" y="3392998"/>
                                                                <a:ext cx="375253" cy="221380"/>
                                                              </a:xfrm>
                                                              <a:prstGeom prst="cube">
                                                                <a:avLst>
                                                                  <a:gd name="adj" fmla="val 56404"/>
                                                                </a:avLst>
                                                              </a:prstGeom>
                                                              <a:solidFill>
                                                                <a:schemeClr val="bg1"/>
                                                              </a:solidFill>
                                                              <a:ln w="6350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2">
                                                                <a:schemeClr val="accent1">
                                                                  <a:shade val="15000"/>
                                                                </a:schemeClr>
                                                              </a:lnRef>
                                                              <a:fillRef idx="1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lt1"/>
                                                              </a:fontRef>
                                                            </wps:style>
                                                            <wps:bodyPr rtlCol="0" anchor="ctr">
                                                              <a:noAutofit/>
                                                            </wps:bodyPr>
                                                          </wps:wsp>
                                                          <wps:wsp>
                                                            <wps:cNvPr id="1338822552" name="圆柱体 1338822552"/>
                                                            <wps:cNvSpPr/>
                                                            <wps:spPr>
                                                              <a:xfrm>
                                                                <a:off x="3441659" y="3337704"/>
                                                                <a:ext cx="177849" cy="143141"/>
                                                              </a:xfrm>
                                                              <a:prstGeom prst="can">
                                                                <a:avLst>
                                                                  <a:gd name="adj" fmla="val 35627"/>
                                                                </a:avLst>
                                                              </a:prstGeom>
                                                              <a:noFill/>
                                                              <a:ln w="3175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2">
                                                                <a:schemeClr val="accent1">
                                                                  <a:shade val="15000"/>
                                                                </a:schemeClr>
                                                              </a:lnRef>
                                                              <a:fillRef idx="1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lt1"/>
                                                              </a:fontRef>
                                                            </wps:style>
                                                            <wps:bodyPr rtlCol="0" anchor="ctr">
                                                              <a:noAutofit/>
                                                            </wps:bodyPr>
                                                          </wps:wsp>
                                                          <wps:wsp>
                                                            <wps:cNvPr id="477159278" name="圆柱体 477159278"/>
                                                            <wps:cNvSpPr/>
                                                            <wps:spPr>
                                                              <a:xfrm>
                                                                <a:off x="3385061" y="3152981"/>
                                                                <a:ext cx="290834" cy="253673"/>
                                                              </a:xfrm>
                                                              <a:prstGeom prst="can">
                                                                <a:avLst>
                                                                  <a:gd name="adj" fmla="val 41305"/>
                                                                </a:avLst>
                                                              </a:prstGeom>
                                                              <a:solidFill>
                                                                <a:schemeClr val="bg1"/>
                                                              </a:solidFill>
                                                              <a:ln w="6350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2">
                                                                <a:schemeClr val="accent1">
                                                                  <a:shade val="15000"/>
                                                                </a:schemeClr>
                                                              </a:lnRef>
                                                              <a:fillRef idx="1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lt1"/>
                                                              </a:fontRef>
                                                            </wps:style>
                                                            <wps:bodyPr rtlCol="0" anchor="ctr">
                                                              <a:noAutofit/>
                                                            </wps:bodyPr>
                                                          </wps:wsp>
                                                        </wpg:grpSp>
                                                        <wps:wsp>
                                                          <wps:cNvPr id="1665496865" name="直接连接符 1665496865"/>
                                                          <wps:cNvCnPr/>
                                                          <wps:spPr>
                                                            <a:xfrm>
                                                              <a:off x="3433997" y="3242355"/>
                                                              <a:ext cx="0" cy="144379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ln w="3175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1">
                                                              <a:schemeClr val="accent1"/>
                                                            </a:lnRef>
                                                            <a:fillRef idx="0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tx1"/>
                                                            </a:fontRef>
                                                          </wps:style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1868449086" name="直接连接符 1868449086"/>
                                                          <wps:cNvCnPr/>
                                                          <wps:spPr>
                                                            <a:xfrm>
                                                              <a:off x="3481921" y="3251979"/>
                                                              <a:ext cx="0" cy="144379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ln w="3175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1">
                                                              <a:schemeClr val="accent1"/>
                                                            </a:lnRef>
                                                            <a:fillRef idx="0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tx1"/>
                                                            </a:fontRef>
                                                          </wps:style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1381015354" name="直接连接符 1381015354"/>
                                                          <wps:cNvCnPr/>
                                                          <wps:spPr>
                                                            <a:xfrm>
                                                              <a:off x="3564654" y="3257049"/>
                                                              <a:ext cx="0" cy="144379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ln w="3175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1">
                                                              <a:schemeClr val="accent1"/>
                                                            </a:lnRef>
                                                            <a:fillRef idx="0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tx1"/>
                                                            </a:fontRef>
                                                          </wps:style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1864508307" name="直接连接符 1864508307"/>
                                                          <wps:cNvCnPr/>
                                                          <wps:spPr>
                                                            <a:xfrm>
                                                              <a:off x="3610159" y="3248632"/>
                                                              <a:ext cx="0" cy="144379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ln w="3175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1">
                                                              <a:schemeClr val="accent1"/>
                                                            </a:lnRef>
                                                            <a:fillRef idx="0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tx1"/>
                                                            </a:fontRef>
                                                          </wps:style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1587938951" name="直接连接符 1587938951"/>
                                                          <wps:cNvCnPr/>
                                                          <wps:spPr>
                                                            <a:xfrm>
                                                              <a:off x="3644821" y="3237284"/>
                                                              <a:ext cx="0" cy="144379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ln w="3175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1">
                                                              <a:schemeClr val="accent1"/>
                                                            </a:lnRef>
                                                            <a:fillRef idx="0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tx1"/>
                                                            </a:fontRef>
                                                          </wps:style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141355319" name="直接连接符 141355319"/>
                                                          <wps:cNvCnPr/>
                                                          <wps:spPr>
                                                            <a:xfrm>
                                                              <a:off x="3405263" y="3232214"/>
                                                              <a:ext cx="0" cy="144379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ln w="3175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1">
                                                              <a:schemeClr val="accent1"/>
                                                            </a:lnRef>
                                                            <a:fillRef idx="0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tx1"/>
                                                            </a:fontRef>
                                                          </wps:style>
                                                          <wps:bodyPr/>
                                                        </wps:wsp>
                                                      </wpg:grpSp>
                                                      <wpg:grpSp>
                                                        <wpg:cNvPr id="1633557189" name="组合 1633557189"/>
                                                        <wpg:cNvGrpSpPr/>
                                                        <wpg:grpSpPr>
                                                          <a:xfrm rot="162987">
                                                            <a:off x="7932710" y="3463761"/>
                                                            <a:ext cx="375253" cy="461393"/>
                                                            <a:chOff x="7932710" y="3463761"/>
                                                            <a:chExt cx="375253" cy="461393"/>
                                                          </a:xfrm>
                                                        </wpg:grpSpPr>
                                                        <wpg:grpSp>
                                                          <wpg:cNvPr id="1895508428" name="组合 1895508428"/>
                                                          <wpg:cNvGrpSpPr/>
                                                          <wpg:grpSpPr>
                                                            <a:xfrm>
                                                              <a:off x="7932710" y="3463761"/>
                                                              <a:ext cx="375253" cy="461393"/>
                                                              <a:chOff x="7932710" y="3463761"/>
                                                              <a:chExt cx="375253" cy="461393"/>
                                                            </a:xfrm>
                                                          </wpg:grpSpPr>
                                                          <wps:wsp>
                                                            <wps:cNvPr id="1010536590" name="立方体 1010536590"/>
                                                            <wps:cNvSpPr/>
                                                            <wps:spPr>
                                                              <a:xfrm>
                                                                <a:off x="7932710" y="3703777"/>
                                                                <a:ext cx="375253" cy="221377"/>
                                                              </a:xfrm>
                                                              <a:prstGeom prst="cube">
                                                                <a:avLst>
                                                                  <a:gd name="adj" fmla="val 56404"/>
                                                                </a:avLst>
                                                              </a:prstGeom>
                                                              <a:solidFill>
                                                                <a:schemeClr val="bg1"/>
                                                              </a:solidFill>
                                                              <a:ln w="6350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2">
                                                                <a:schemeClr val="accent1">
                                                                  <a:shade val="15000"/>
                                                                </a:schemeClr>
                                                              </a:lnRef>
                                                              <a:fillRef idx="1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lt1"/>
                                                              </a:fontRef>
                                                            </wps:style>
                                                            <wps:bodyPr rtlCol="0" anchor="ctr">
                                                              <a:noAutofit/>
                                                            </wps:bodyPr>
                                                          </wps:wsp>
                                                          <wps:wsp>
                                                            <wps:cNvPr id="1239324267" name="圆柱体 1239324267"/>
                                                            <wps:cNvSpPr/>
                                                            <wps:spPr>
                                                              <a:xfrm>
                                                                <a:off x="8028744" y="3648477"/>
                                                                <a:ext cx="177849" cy="143138"/>
                                                              </a:xfrm>
                                                              <a:prstGeom prst="can">
                                                                <a:avLst>
                                                                  <a:gd name="adj" fmla="val 35627"/>
                                                                </a:avLst>
                                                              </a:prstGeom>
                                                              <a:noFill/>
                                                              <a:ln w="3175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2">
                                                                <a:schemeClr val="accent1">
                                                                  <a:shade val="15000"/>
                                                                </a:schemeClr>
                                                              </a:lnRef>
                                                              <a:fillRef idx="1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lt1"/>
                                                              </a:fontRef>
                                                            </wps:style>
                                                            <wps:bodyPr rtlCol="0" anchor="ctr">
                                                              <a:noAutofit/>
                                                            </wps:bodyPr>
                                                          </wps:wsp>
                                                          <wps:wsp>
                                                            <wps:cNvPr id="493274836" name="圆柱体 493274836"/>
                                                            <wps:cNvSpPr/>
                                                            <wps:spPr>
                                                              <a:xfrm>
                                                                <a:off x="7972130" y="3463761"/>
                                                                <a:ext cx="290834" cy="253651"/>
                                                              </a:xfrm>
                                                              <a:prstGeom prst="can">
                                                                <a:avLst>
                                                                  <a:gd name="adj" fmla="val 41305"/>
                                                                </a:avLst>
                                                              </a:prstGeom>
                                                              <a:solidFill>
                                                                <a:schemeClr val="bg1"/>
                                                              </a:solidFill>
                                                              <a:ln w="6350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2">
                                                                <a:schemeClr val="accent1">
                                                                  <a:shade val="15000"/>
                                                                </a:schemeClr>
                                                              </a:lnRef>
                                                              <a:fillRef idx="1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lt1"/>
                                                              </a:fontRef>
                                                            </wps:style>
                                                            <wps:bodyPr rtlCol="0" anchor="ctr">
                                                              <a:noAutofit/>
                                                            </wps:bodyPr>
                                                          </wps:wsp>
                                                        </wpg:grpSp>
                                                        <wps:wsp>
                                                          <wps:cNvPr id="581097544" name="直接连接符 581097544"/>
                                                          <wps:cNvCnPr/>
                                                          <wps:spPr>
                                                            <a:xfrm>
                                                              <a:off x="8021084" y="3553134"/>
                                                              <a:ext cx="0" cy="144379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ln w="3175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1">
                                                              <a:schemeClr val="accent1"/>
                                                            </a:lnRef>
                                                            <a:fillRef idx="0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tx1"/>
                                                            </a:fontRef>
                                                          </wps:style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130684089" name="直接连接符 130684089"/>
                                                          <wps:cNvCnPr/>
                                                          <wps:spPr>
                                                            <a:xfrm>
                                                              <a:off x="8069008" y="3562758"/>
                                                              <a:ext cx="0" cy="144379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ln w="3175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1">
                                                              <a:schemeClr val="accent1"/>
                                                            </a:lnRef>
                                                            <a:fillRef idx="0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tx1"/>
                                                            </a:fontRef>
                                                          </wps:style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1935418161" name="直接连接符 1935418161"/>
                                                          <wps:cNvCnPr/>
                                                          <wps:spPr>
                                                            <a:xfrm>
                                                              <a:off x="8151741" y="3567828"/>
                                                              <a:ext cx="0" cy="144379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ln w="3175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1">
                                                              <a:schemeClr val="accent1"/>
                                                            </a:lnRef>
                                                            <a:fillRef idx="0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tx1"/>
                                                            </a:fontRef>
                                                          </wps:style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1144425375" name="直接连接符 1144425375"/>
                                                          <wps:cNvCnPr/>
                                                          <wps:spPr>
                                                            <a:xfrm>
                                                              <a:off x="8197246" y="3559411"/>
                                                              <a:ext cx="0" cy="144379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ln w="3175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1">
                                                              <a:schemeClr val="accent1"/>
                                                            </a:lnRef>
                                                            <a:fillRef idx="0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tx1"/>
                                                            </a:fontRef>
                                                          </wps:style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1654021562" name="直接连接符 1654021562"/>
                                                          <wps:cNvCnPr/>
                                                          <wps:spPr>
                                                            <a:xfrm>
                                                              <a:off x="8231908" y="3548063"/>
                                                              <a:ext cx="0" cy="144379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ln w="3175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1">
                                                              <a:schemeClr val="accent1"/>
                                                            </a:lnRef>
                                                            <a:fillRef idx="0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tx1"/>
                                                            </a:fontRef>
                                                          </wps:style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809597074" name="直接连接符 809597074"/>
                                                          <wps:cNvCnPr/>
                                                          <wps:spPr>
                                                            <a:xfrm>
                                                              <a:off x="7992350" y="3542993"/>
                                                              <a:ext cx="0" cy="144379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ln w="3175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1">
                                                              <a:schemeClr val="accent1"/>
                                                            </a:lnRef>
                                                            <a:fillRef idx="0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tx1"/>
                                                            </a:fontRef>
                                                          </wps:style>
                                                          <wps:bodyPr/>
                                                        </wps:wsp>
                                                      </wpg:grpSp>
                                                    </wpg:grpSp>
                                                    <wpg:grpSp>
                                                      <wpg:cNvPr id="1421467280" name="组合 1421467280"/>
                                                      <wpg:cNvGrpSpPr/>
                                                      <wpg:grpSpPr>
                                                        <a:xfrm>
                                                          <a:off x="4856060" y="1570222"/>
                                                          <a:ext cx="1699718" cy="1739237"/>
                                                          <a:chOff x="4856060" y="1570222"/>
                                                          <a:chExt cx="1699718" cy="1739237"/>
                                                        </a:xfrm>
                                                      </wpg:grpSpPr>
                                                      <wpg:grpSp>
                                                        <wpg:cNvPr id="487979748" name="组合 487979748"/>
                                                        <wpg:cNvGrpSpPr/>
                                                        <wpg:grpSpPr>
                                                          <a:xfrm>
                                                            <a:off x="5829494" y="1986038"/>
                                                            <a:ext cx="414751" cy="624011"/>
                                                            <a:chOff x="5829494" y="1986038"/>
                                                            <a:chExt cx="414751" cy="624011"/>
                                                          </a:xfrm>
                                                        </wpg:grpSpPr>
                                                        <wps:wsp>
                                                          <wps:cNvPr id="931554753" name="任意多边形: 形状 931554753"/>
                                                          <wps:cNvSpPr/>
                                                          <wps:spPr>
                                                            <a:xfrm>
                                                              <a:off x="5829494" y="1986038"/>
                                                              <a:ext cx="414751" cy="624011"/>
                                                            </a:xfrm>
                                                            <a:custGeom>
                                                              <a:avLst/>
                                                              <a:gdLst>
                                                                <a:gd name="connsiteX0" fmla="*/ 77 w 351195"/>
                                                                <a:gd name="connsiteY0" fmla="*/ 31377 h 624011"/>
                                                                <a:gd name="connsiteX1" fmla="*/ 77 w 351195"/>
                                                                <a:gd name="connsiteY1" fmla="*/ 528918 h 624011"/>
                                                                <a:gd name="connsiteX2" fmla="*/ 130065 w 351195"/>
                                                                <a:gd name="connsiteY2" fmla="*/ 623047 h 624011"/>
                                                                <a:gd name="connsiteX3" fmla="*/ 351195 w 351195"/>
                                                                <a:gd name="connsiteY3" fmla="*/ 323439 h 624011"/>
                                                                <a:gd name="connsiteX4" fmla="*/ 349700 w 351195"/>
                                                                <a:gd name="connsiteY4" fmla="*/ 0 h 624011"/>
                                                                <a:gd name="connsiteX5" fmla="*/ 77 w 351195"/>
                                                                <a:gd name="connsiteY5" fmla="*/ 31377 h 624011"/>
                                                              </a:gdLst>
                                                              <a:ahLst/>
                                                              <a:cxnLst>
                                                                <a:cxn ang="0">
                                                                  <a:pos x="connsiteX0" y="connsiteY0"/>
                                                                </a:cxn>
                                                                <a:cxn ang="0">
                                                                  <a:pos x="connsiteX1" y="connsiteY1"/>
                                                                </a:cxn>
                                                                <a:cxn ang="0">
                                                                  <a:pos x="connsiteX2" y="connsiteY2"/>
                                                                </a:cxn>
                                                                <a:cxn ang="0">
                                                                  <a:pos x="connsiteX3" y="connsiteY3"/>
                                                                </a:cxn>
                                                                <a:cxn ang="0">
                                                                  <a:pos x="connsiteX4" y="connsiteY4"/>
                                                                </a:cxn>
                                                                <a:cxn ang="0">
                                                                  <a:pos x="connsiteX5" y="connsiteY5"/>
                                                                </a:cxn>
                                                              </a:cxnLst>
                                                              <a:rect l="l" t="t" r="r" b="b"/>
                                                              <a:pathLst>
                                                                <a:path w="351195" h="624011">
                                                                  <a:moveTo>
                                                                    <a:pt x="77" y="31377"/>
                                                                  </a:moveTo>
                                                                  <a:lnTo>
                                                                    <a:pt x="77" y="528918"/>
                                                                  </a:lnTo>
                                                                  <a:cubicBezTo>
                                                                    <a:pt x="-2173" y="569275"/>
                                                                    <a:pt x="44639" y="632580"/>
                                                                    <a:pt x="130065" y="623047"/>
                                                                  </a:cubicBezTo>
                                                                  <a:cubicBezTo>
                                                                    <a:pt x="215491" y="613514"/>
                                                                    <a:pt x="345247" y="401538"/>
                                                                    <a:pt x="351195" y="323439"/>
                                                                  </a:cubicBezTo>
                                                                  <a:cubicBezTo>
                                                                    <a:pt x="350697" y="215626"/>
                                                                    <a:pt x="350198" y="107813"/>
                                                                    <a:pt x="349700" y="0"/>
                                                                  </a:cubicBezTo>
                                                                  <a:lnTo>
                                                                    <a:pt x="77" y="31377"/>
                                                                  </a:lnTo>
                                                                  <a:close/>
                                                                </a:path>
                                                              </a:pathLst>
                                                            </a:custGeom>
                                                            <a:solidFill>
                                                              <a:schemeClr val="bg1"/>
                                                            </a:solidFill>
                                                            <a:ln w="6350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2">
                                                              <a:schemeClr val="accent1">
                                                                <a:shade val="15000"/>
                                                              </a:schemeClr>
                                                            </a:lnRef>
                                                            <a:fillRef idx="1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lt1"/>
                                                            </a:fontRef>
                                                          </wps:style>
                                                          <wps:bodyPr rtlCol="0" anchor="ctr">
                                                            <a:noAutofit/>
                                                          </wps:bodyPr>
                                                        </wps:wsp>
                                                        <wps:wsp>
                                                          <wps:cNvPr id="225933965" name="任意多边形: 形状 225933965"/>
                                                          <wps:cNvSpPr/>
                                                          <wps:spPr>
                                                            <a:xfrm>
                                                              <a:off x="5895940" y="2118063"/>
                                                              <a:ext cx="78764" cy="488979"/>
                                                            </a:xfrm>
                                                            <a:custGeom>
                                                              <a:avLst/>
                                                              <a:gdLst>
                                                                <a:gd name="connsiteX0" fmla="*/ 4528 w 78668"/>
                                                                <a:gd name="connsiteY0" fmla="*/ 0 h 478395"/>
                                                                <a:gd name="connsiteX1" fmla="*/ 8058 w 78668"/>
                                                                <a:gd name="connsiteY1" fmla="*/ 398947 h 478395"/>
                                                                <a:gd name="connsiteX2" fmla="*/ 78668 w 78668"/>
                                                                <a:gd name="connsiteY2" fmla="*/ 478383 h 478395"/>
                                                              </a:gdLst>
                                                              <a:ahLst/>
                                                              <a:cxnLst>
                                                                <a:cxn ang="0">
                                                                  <a:pos x="connsiteX0" y="connsiteY0"/>
                                                                </a:cxn>
                                                                <a:cxn ang="0">
                                                                  <a:pos x="connsiteX1" y="connsiteY1"/>
                                                                </a:cxn>
                                                                <a:cxn ang="0">
                                                                  <a:pos x="connsiteX2" y="connsiteY2"/>
                                                                </a:cxn>
                                                              </a:cxnLst>
                                                              <a:rect l="l" t="t" r="r" b="b"/>
                                                              <a:pathLst>
                                                                <a:path w="78668" h="478395">
                                                                  <a:moveTo>
                                                                    <a:pt x="4528" y="0"/>
                                                                  </a:moveTo>
                                                                  <a:cubicBezTo>
                                                                    <a:pt x="114" y="159608"/>
                                                                    <a:pt x="-4299" y="319217"/>
                                                                    <a:pt x="8058" y="398947"/>
                                                                  </a:cubicBezTo>
                                                                  <a:cubicBezTo>
                                                                    <a:pt x="20415" y="478677"/>
                                                                    <a:pt x="49541" y="478530"/>
                                                                    <a:pt x="78668" y="478383"/>
                                                                  </a:cubicBezTo>
                                                                </a:path>
                                                              </a:pathLst>
                                                            </a:custGeom>
                                                            <a:noFill/>
                                                            <a:ln w="3175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2">
                                                              <a:schemeClr val="accent1">
                                                                <a:shade val="15000"/>
                                                              </a:schemeClr>
                                                            </a:lnRef>
                                                            <a:fillRef idx="1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lt1"/>
                                                            </a:fontRef>
                                                          </wps:style>
                                                          <wps:bodyPr rtlCol="0" anchor="ctr">
                                                            <a:noAutofit/>
                                                          </wps:bodyPr>
                                                        </wps:wsp>
                                                      </wpg:grpSp>
                                                      <wpg:grpSp>
                                                        <wpg:cNvPr id="894936354" name="组合 894936354"/>
                                                        <wpg:cNvGrpSpPr/>
                                                        <wpg:grpSpPr>
                                                          <a:xfrm>
                                                            <a:off x="4856060" y="1570222"/>
                                                            <a:ext cx="1699718" cy="1739237"/>
                                                            <a:chOff x="4856060" y="1570222"/>
                                                            <a:chExt cx="1699718" cy="1739237"/>
                                                          </a:xfrm>
                                                        </wpg:grpSpPr>
                                                        <wpg:grpSp>
                                                          <wpg:cNvPr id="1244823785" name="组合 1244823785"/>
                                                          <wpg:cNvGrpSpPr/>
                                                          <wpg:grpSpPr>
                                                            <a:xfrm>
                                                              <a:off x="5122435" y="2014059"/>
                                                              <a:ext cx="609545" cy="1295400"/>
                                                              <a:chOff x="5122435" y="2014059"/>
                                                              <a:chExt cx="609545" cy="1295400"/>
                                                            </a:xfrm>
                                                          </wpg:grpSpPr>
                                                          <wps:wsp>
                                                            <wps:cNvPr id="238213739" name="任意多边形: 形状 238213739"/>
                                                            <wps:cNvSpPr/>
                                                            <wps:spPr>
                                                              <a:xfrm>
                                                                <a:off x="5122435" y="2014059"/>
                                                                <a:ext cx="609545" cy="1295400"/>
                                                              </a:xfrm>
                                                              <a:custGeom>
                                                                <a:avLst/>
                                                                <a:gdLst>
                                                                  <a:gd name="connsiteX0" fmla="*/ 327992 w 609545"/>
                                                                  <a:gd name="connsiteY0" fmla="*/ 0 h 1295400"/>
                                                                  <a:gd name="connsiteX1" fmla="*/ 0 w 609545"/>
                                                                  <a:gd name="connsiteY1" fmla="*/ 1230796 h 1295400"/>
                                                                  <a:gd name="connsiteX2" fmla="*/ 31475 w 609545"/>
                                                                  <a:gd name="connsiteY2" fmla="*/ 1283805 h 1295400"/>
                                                                  <a:gd name="connsiteX3" fmla="*/ 240197 w 609545"/>
                                                                  <a:gd name="connsiteY3" fmla="*/ 1295400 h 1295400"/>
                                                                  <a:gd name="connsiteX4" fmla="*/ 606288 w 609545"/>
                                                                  <a:gd name="connsiteY4" fmla="*/ 8282 h 1295400"/>
                                                                </a:gdLst>
                                                                <a:ahLst/>
                                                                <a:cxnLst>
                                                                  <a:cxn ang="0">
                                                                    <a:pos x="connsiteX0" y="connsiteY0"/>
                                                                  </a:cxn>
                                                                  <a:cxn ang="0">
                                                                    <a:pos x="connsiteX1" y="connsiteY1"/>
                                                                  </a:cxn>
                                                                  <a:cxn ang="0">
                                                                    <a:pos x="connsiteX2" y="connsiteY2"/>
                                                                  </a:cxn>
                                                                  <a:cxn ang="0">
                                                                    <a:pos x="connsiteX3" y="connsiteY3"/>
                                                                  </a:cxn>
                                                                  <a:cxn ang="0">
                                                                    <a:pos x="connsiteX4" y="connsiteY4"/>
                                                                  </a:cxn>
                                                                </a:cxnLst>
                                                                <a:rect l="l" t="t" r="r" b="b"/>
                                                                <a:pathLst>
                                                                  <a:path w="609545" h="1295400">
                                                                    <a:moveTo>
                                                                      <a:pt x="327992" y="0"/>
                                                                    </a:moveTo>
                                                                    <a:cubicBezTo>
                                                                      <a:pt x="372166" y="503031"/>
                                                                      <a:pt x="194365" y="858631"/>
                                                                      <a:pt x="0" y="1230796"/>
                                                                    </a:cubicBezTo>
                                                                    <a:lnTo>
                                                                      <a:pt x="31475" y="1283805"/>
                                                                    </a:lnTo>
                                                                    <a:lnTo>
                                                                      <a:pt x="240197" y="1295400"/>
                                                                    </a:lnTo>
                                                                    <a:cubicBezTo>
                                                                      <a:pt x="450023" y="944769"/>
                                                                      <a:pt x="636657" y="638865"/>
                                                                      <a:pt x="606288" y="8282"/>
                                                                    </a:cubicBezTo>
                                                                  </a:path>
                                                                </a:pathLst>
                                                              </a:custGeom>
                                                              <a:solidFill>
                                                                <a:schemeClr val="bg1"/>
                                                              </a:solidFill>
                                                              <a:ln w="6350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2">
                                                                <a:schemeClr val="accent1">
                                                                  <a:shade val="15000"/>
                                                                </a:schemeClr>
                                                              </a:lnRef>
                                                              <a:fillRef idx="1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lt1"/>
                                                              </a:fontRef>
                                                            </wps:style>
                                                            <wps:bodyPr rtlCol="0" anchor="ctr">
                                                              <a:noAutofit/>
                                                            </wps:bodyPr>
                                                          </wps:wsp>
                                                          <wps:wsp>
                                                            <wps:cNvPr id="1776587604" name="任意多边形: 形状 1776587604"/>
                                                            <wps:cNvSpPr/>
                                                            <wps:spPr>
                                                              <a:xfrm>
                                                                <a:off x="5122435" y="2023015"/>
                                                                <a:ext cx="563357" cy="1234114"/>
                                                              </a:xfrm>
                                                              <a:custGeom>
                                                                <a:avLst/>
                                                                <a:gdLst>
                                                                  <a:gd name="connsiteX0" fmla="*/ 0 w 563363"/>
                                                                  <a:gd name="connsiteY0" fmla="*/ 1224169 h 1234108"/>
                                                                  <a:gd name="connsiteX1" fmla="*/ 213691 w 563363"/>
                                                                  <a:gd name="connsiteY1" fmla="*/ 1234108 h 1234108"/>
                                                                  <a:gd name="connsiteX2" fmla="*/ 561561 w 563363"/>
                                                                  <a:gd name="connsiteY2" fmla="*/ 0 h 1234108"/>
                                                                </a:gdLst>
                                                                <a:ahLst/>
                                                                <a:cxnLst>
                                                                  <a:cxn ang="0">
                                                                    <a:pos x="connsiteX0" y="connsiteY0"/>
                                                                  </a:cxn>
                                                                  <a:cxn ang="0">
                                                                    <a:pos x="connsiteX1" y="connsiteY1"/>
                                                                  </a:cxn>
                                                                  <a:cxn ang="0">
                                                                    <a:pos x="connsiteX2" y="connsiteY2"/>
                                                                  </a:cxn>
                                                                </a:cxnLst>
                                                                <a:rect l="l" t="t" r="r" b="b"/>
                                                                <a:pathLst>
                                                                  <a:path w="563363" h="1234108">
                                                                    <a:moveTo>
                                                                      <a:pt x="0" y="1224169"/>
                                                                    </a:moveTo>
                                                                    <a:lnTo>
                                                                      <a:pt x="213691" y="1234108"/>
                                                                    </a:lnTo>
                                                                    <a:cubicBezTo>
                                                                      <a:pt x="451677" y="862496"/>
                                                                      <a:pt x="580335" y="522356"/>
                                                                      <a:pt x="561561" y="0"/>
                                                                    </a:cubicBezTo>
                                                                  </a:path>
                                                                </a:pathLst>
                                                              </a:custGeom>
                                                              <a:noFill/>
                                                              <a:ln w="6350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2">
                                                                <a:schemeClr val="accent1">
                                                                  <a:shade val="15000"/>
                                                                </a:schemeClr>
                                                              </a:lnRef>
                                                              <a:fillRef idx="1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lt1"/>
                                                              </a:fontRef>
                                                            </wps:style>
                                                            <wps:bodyPr rtlCol="0" anchor="ctr">
                                                              <a:noAutofit/>
                                                            </wps:bodyPr>
                                                          </wps:wsp>
                                                        </wpg:grpSp>
                                                        <wps:wsp>
                                                          <wps:cNvPr id="1072636581" name="任意多边形: 形状 1072636581"/>
                                                          <wps:cNvSpPr/>
                                                          <wps:spPr>
                                                            <a:xfrm>
                                                              <a:off x="4856188" y="1570222"/>
                                                              <a:ext cx="1699590" cy="578717"/>
                                                            </a:xfrm>
                                                            <a:custGeom>
                                                              <a:avLst/>
                                                              <a:gdLst>
                                                                <a:gd name="connsiteX0" fmla="*/ 0 w 1708868"/>
                                                                <a:gd name="connsiteY0" fmla="*/ 206936 h 578723"/>
                                                                <a:gd name="connsiteX1" fmla="*/ 0 w 1708868"/>
                                                                <a:gd name="connsiteY1" fmla="*/ 417645 h 578723"/>
                                                                <a:gd name="connsiteX2" fmla="*/ 127221 w 1708868"/>
                                                                <a:gd name="connsiteY2" fmla="*/ 509085 h 578723"/>
                                                                <a:gd name="connsiteX3" fmla="*/ 771277 w 1708868"/>
                                                                <a:gd name="connsiteY3" fmla="*/ 501134 h 578723"/>
                                                                <a:gd name="connsiteX4" fmla="*/ 1212574 w 1708868"/>
                                                                <a:gd name="connsiteY4" fmla="*/ 576672 h 578723"/>
                                                                <a:gd name="connsiteX5" fmla="*/ 1705555 w 1708868"/>
                                                                <a:gd name="connsiteY5" fmla="*/ 401743 h 578723"/>
                                                                <a:gd name="connsiteX6" fmla="*/ 1708868 w 1708868"/>
                                                                <a:gd name="connsiteY6" fmla="*/ 189045 h 578723"/>
                                                                <a:gd name="connsiteX7" fmla="*/ 1506772 w 1708868"/>
                                                                <a:gd name="connsiteY7" fmla="*/ 59837 h 578723"/>
                                                                <a:gd name="connsiteX8" fmla="*/ 925664 w 1708868"/>
                                                                <a:gd name="connsiteY8" fmla="*/ 71765 h 578723"/>
                                                                <a:gd name="connsiteX9" fmla="*/ 469127 w 1708868"/>
                                                                <a:gd name="connsiteY9" fmla="*/ 202 h 578723"/>
                                                                <a:gd name="connsiteX10" fmla="*/ 0 w 1708868"/>
                                                                <a:gd name="connsiteY10" fmla="*/ 206936 h 578723"/>
                                                              </a:gdLst>
                                                              <a:ahLst/>
                                                              <a:cxnLst>
                                                                <a:cxn ang="0">
                                                                  <a:pos x="connsiteX0" y="connsiteY0"/>
                                                                </a:cxn>
                                                                <a:cxn ang="0">
                                                                  <a:pos x="connsiteX1" y="connsiteY1"/>
                                                                </a:cxn>
                                                                <a:cxn ang="0">
                                                                  <a:pos x="connsiteX2" y="connsiteY2"/>
                                                                </a:cxn>
                                                                <a:cxn ang="0">
                                                                  <a:pos x="connsiteX3" y="connsiteY3"/>
                                                                </a:cxn>
                                                                <a:cxn ang="0">
                                                                  <a:pos x="connsiteX4" y="connsiteY4"/>
                                                                </a:cxn>
                                                                <a:cxn ang="0">
                                                                  <a:pos x="connsiteX5" y="connsiteY5"/>
                                                                </a:cxn>
                                                                <a:cxn ang="0">
                                                                  <a:pos x="connsiteX6" y="connsiteY6"/>
                                                                </a:cxn>
                                                                <a:cxn ang="0">
                                                                  <a:pos x="connsiteX7" y="connsiteY7"/>
                                                                </a:cxn>
                                                                <a:cxn ang="0">
                                                                  <a:pos x="connsiteX8" y="connsiteY8"/>
                                                                </a:cxn>
                                                                <a:cxn ang="0">
                                                                  <a:pos x="connsiteX9" y="connsiteY9"/>
                                                                </a:cxn>
                                                                <a:cxn ang="0">
                                                                  <a:pos x="connsiteX10" y="connsiteY10"/>
                                                                </a:cxn>
                                                              </a:cxnLst>
                                                              <a:rect l="l" t="t" r="r" b="b"/>
                                                              <a:pathLst>
                                                                <a:path w="1708868" h="578723">
                                                                  <a:moveTo>
                                                                    <a:pt x="0" y="206936"/>
                                                                  </a:moveTo>
                                                                  <a:lnTo>
                                                                    <a:pt x="0" y="417645"/>
                                                                  </a:lnTo>
                                                                  <a:cubicBezTo>
                                                                    <a:pt x="994" y="463034"/>
                                                                    <a:pt x="76531" y="490201"/>
                                                                    <a:pt x="127221" y="509085"/>
                                                                  </a:cubicBezTo>
                                                                  <a:cubicBezTo>
                                                                    <a:pt x="255767" y="529626"/>
                                                                    <a:pt x="588729" y="498152"/>
                                                                    <a:pt x="771277" y="501134"/>
                                                                  </a:cubicBezTo>
                                                                  <a:cubicBezTo>
                                                                    <a:pt x="953825" y="504116"/>
                                                                    <a:pt x="1056861" y="593237"/>
                                                                    <a:pt x="1212574" y="576672"/>
                                                                  </a:cubicBezTo>
                                                                  <a:cubicBezTo>
                                                                    <a:pt x="1363317" y="570046"/>
                                                                    <a:pt x="1623392" y="468004"/>
                                                                    <a:pt x="1705555" y="401743"/>
                                                                  </a:cubicBezTo>
                                                                  <a:cubicBezTo>
                                                                    <a:pt x="1706659" y="330844"/>
                                                                    <a:pt x="1707764" y="259944"/>
                                                                    <a:pt x="1708868" y="189045"/>
                                                                  </a:cubicBezTo>
                                                                  <a:cubicBezTo>
                                                                    <a:pt x="1685677" y="131068"/>
                                                                    <a:pt x="1594568" y="76401"/>
                                                                    <a:pt x="1506772" y="59837"/>
                                                                  </a:cubicBezTo>
                                                                  <a:cubicBezTo>
                                                                    <a:pt x="1376238" y="41947"/>
                                                                    <a:pt x="1098605" y="81704"/>
                                                                    <a:pt x="925664" y="71765"/>
                                                                  </a:cubicBezTo>
                                                                  <a:cubicBezTo>
                                                                    <a:pt x="752723" y="61826"/>
                                                                    <a:pt x="628373" y="-4104"/>
                                                                    <a:pt x="469127" y="202"/>
                                                                  </a:cubicBezTo>
                                                                  <a:cubicBezTo>
                                                                    <a:pt x="309881" y="4508"/>
                                                                    <a:pt x="105024" y="32007"/>
                                                                    <a:pt x="0" y="206936"/>
                                                                  </a:cubicBezTo>
                                                                  <a:close/>
                                                                </a:path>
                                                              </a:pathLst>
                                                            </a:custGeom>
                                                            <a:solidFill>
                                                              <a:schemeClr val="bg1"/>
                                                            </a:solidFill>
                                                            <a:ln w="6350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2">
                                                              <a:schemeClr val="accent1">
                                                                <a:shade val="15000"/>
                                                              </a:schemeClr>
                                                            </a:lnRef>
                                                            <a:fillRef idx="1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lt1"/>
                                                            </a:fontRef>
                                                          </wps:style>
                                                          <wps:bodyPr rtlCol="0" anchor="ctr">
                                                            <a:noAutofit/>
                                                          </wps:bodyPr>
                                                        </wps:wsp>
                                                        <wps:wsp>
                                                          <wps:cNvPr id="966645375" name="任意多边形: 形状 966645375"/>
                                                          <wps:cNvSpPr/>
                                                          <wps:spPr>
                                                            <a:xfrm>
                                                              <a:off x="4856060" y="1758351"/>
                                                              <a:ext cx="1699718" cy="204218"/>
                                                            </a:xfrm>
                                                            <a:custGeom>
                                                              <a:avLst/>
                                                              <a:gdLst>
                                                                <a:gd name="connsiteX0" fmla="*/ 126 w 1699717"/>
                                                                <a:gd name="connsiteY0" fmla="*/ 21535 h 204213"/>
                                                                <a:gd name="connsiteX1" fmla="*/ 165779 w 1699717"/>
                                                                <a:gd name="connsiteY1" fmla="*/ 150744 h 204213"/>
                                                                <a:gd name="connsiteX2" fmla="*/ 758813 w 1699717"/>
                                                                <a:gd name="connsiteY2" fmla="*/ 132522 h 204213"/>
                                                                <a:gd name="connsiteX3" fmla="*/ 1191165 w 1699717"/>
                                                                <a:gd name="connsiteY3" fmla="*/ 200440 h 204213"/>
                                                                <a:gd name="connsiteX4" fmla="*/ 1699717 w 1699717"/>
                                                                <a:gd name="connsiteY4" fmla="*/ 0 h 204213"/>
                                                              </a:gdLst>
                                                              <a:ahLst/>
                                                              <a:cxnLst>
                                                                <a:cxn ang="0">
                                                                  <a:pos x="connsiteX0" y="connsiteY0"/>
                                                                </a:cxn>
                                                                <a:cxn ang="0">
                                                                  <a:pos x="connsiteX1" y="connsiteY1"/>
                                                                </a:cxn>
                                                                <a:cxn ang="0">
                                                                  <a:pos x="connsiteX2" y="connsiteY2"/>
                                                                </a:cxn>
                                                                <a:cxn ang="0">
                                                                  <a:pos x="connsiteX3" y="connsiteY3"/>
                                                                </a:cxn>
                                                                <a:cxn ang="0">
                                                                  <a:pos x="connsiteX4" y="connsiteY4"/>
                                                                </a:cxn>
                                                              </a:cxnLst>
                                                              <a:rect l="l" t="t" r="r" b="b"/>
                                                              <a:pathLst>
                                                                <a:path w="1699717" h="204213">
                                                                  <a:moveTo>
                                                                    <a:pt x="126" y="21535"/>
                                                                  </a:moveTo>
                                                                  <a:cubicBezTo>
                                                                    <a:pt x="-2636" y="93869"/>
                                                                    <a:pt x="39331" y="132246"/>
                                                                    <a:pt x="165779" y="150744"/>
                                                                  </a:cubicBezTo>
                                                                  <a:cubicBezTo>
                                                                    <a:pt x="292227" y="169242"/>
                                                                    <a:pt x="587915" y="124239"/>
                                                                    <a:pt x="758813" y="132522"/>
                                                                  </a:cubicBezTo>
                                                                  <a:cubicBezTo>
                                                                    <a:pt x="929711" y="140805"/>
                                                                    <a:pt x="1034348" y="222527"/>
                                                                    <a:pt x="1191165" y="200440"/>
                                                                  </a:cubicBezTo>
                                                                  <a:cubicBezTo>
                                                                    <a:pt x="1347982" y="178353"/>
                                                                    <a:pt x="1699165" y="115957"/>
                                                                    <a:pt x="1699717" y="0"/>
                                                                  </a:cubicBezTo>
                                                                </a:path>
                                                              </a:pathLst>
                                                            </a:custGeom>
                                                            <a:noFill/>
                                                            <a:ln w="3175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2">
                                                              <a:schemeClr val="accent1">
                                                                <a:shade val="15000"/>
                                                              </a:schemeClr>
                                                            </a:lnRef>
                                                            <a:fillRef idx="1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lt1"/>
                                                            </a:fontRef>
                                                          </wps:style>
                                                          <wps:bodyPr rtlCol="0" anchor="ctr">
                                                            <a:noAutofit/>
                                                          </wps:bodyPr>
                                                        </wps:wsp>
                                                      </wpg:grpSp>
                                                    </wpg:grpSp>
                                                    <wps:wsp>
                                                      <wps:cNvPr id="1767003214" name="圆柱体 1767003214"/>
                                                      <wps:cNvSpPr/>
                                                      <wps:spPr>
                                                        <a:xfrm rot="5594716">
                                                          <a:off x="7581654" y="814876"/>
                                                          <a:ext cx="191152" cy="3274447"/>
                                                        </a:xfrm>
                                                        <a:prstGeom prst="can">
                                                          <a:avLst>
                                                            <a:gd name="adj" fmla="val 60713"/>
                                                          </a:avLst>
                                                        </a:prstGeom>
                                                        <a:solidFill>
                                                          <a:schemeClr val="bg1"/>
                                                        </a:solidFill>
                                                        <a:ln w="6350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15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tlCol="0" anchor="ctr">
                                                        <a:noAutofit/>
                                                      </wps:bodyPr>
                                                    </wps:wsp>
                                                  </wpg:grpSp>
                                                </wpg:grpSp>
                                              </wpg:grpSp>
                                            </wpg:grpSp>
                                          </wpg:grpSp>
                                        </wpg:grpSp>
                                      </wpg:grpSp>
                                      <wpg:grpSp>
                                        <wpg:cNvPr id="1149664484" name="组合 1149664484"/>
                                        <wpg:cNvGrpSpPr/>
                                        <wpg:grpSpPr>
                                          <a:xfrm>
                                            <a:off x="8467472" y="2260565"/>
                                            <a:ext cx="1889509" cy="3552497"/>
                                            <a:chOff x="8467472" y="2260565"/>
                                            <a:chExt cx="1889509" cy="3552497"/>
                                          </a:xfrm>
                                        </wpg:grpSpPr>
                                        <wpg:grpSp>
                                          <wpg:cNvPr id="396476582" name="组合 396476582"/>
                                          <wpg:cNvGrpSpPr/>
                                          <wpg:grpSpPr>
                                            <a:xfrm>
                                              <a:off x="8467472" y="2260565"/>
                                              <a:ext cx="1660634" cy="3552497"/>
                                              <a:chOff x="8467472" y="2260565"/>
                                              <a:chExt cx="1660634" cy="3552497"/>
                                            </a:xfrm>
                                          </wpg:grpSpPr>
                                          <wpg:grpSp>
                                            <wpg:cNvPr id="669658764" name="组合 669658764"/>
                                            <wpg:cNvGrpSpPr/>
                                            <wpg:grpSpPr>
                                              <a:xfrm>
                                                <a:off x="8467472" y="2260565"/>
                                                <a:ext cx="1660634" cy="3552497"/>
                                                <a:chOff x="8467472" y="2260565"/>
                                                <a:chExt cx="1660634" cy="3552497"/>
                                              </a:xfrm>
                                            </wpg:grpSpPr>
                                            <wps:wsp>
                                              <wps:cNvPr id="125546624" name="任意多边形: 形状 125546624"/>
                                              <wps:cNvSpPr/>
                                              <wps:spPr>
                                                <a:xfrm>
                                                  <a:off x="8467472" y="2260565"/>
                                                  <a:ext cx="1660634" cy="3552497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504496 w 1660634"/>
                                                    <a:gd name="connsiteY0" fmla="*/ 767256 h 3552497"/>
                                                    <a:gd name="connsiteX1" fmla="*/ 157655 w 1660634"/>
                                                    <a:gd name="connsiteY1" fmla="*/ 1471449 h 3552497"/>
                                                    <a:gd name="connsiteX2" fmla="*/ 504496 w 1660634"/>
                                                    <a:gd name="connsiteY2" fmla="*/ 2238704 h 3552497"/>
                                                    <a:gd name="connsiteX3" fmla="*/ 475455 w 1660634"/>
                                                    <a:gd name="connsiteY3" fmla="*/ 2639619 h 3552497"/>
                                                    <a:gd name="connsiteX4" fmla="*/ 294289 w 1660634"/>
                                                    <a:gd name="connsiteY4" fmla="*/ 3153104 h 3552497"/>
                                                    <a:gd name="connsiteX5" fmla="*/ 0 w 1660634"/>
                                                    <a:gd name="connsiteY5" fmla="*/ 3352800 h 3552497"/>
                                                    <a:gd name="connsiteX6" fmla="*/ 10510 w 1660634"/>
                                                    <a:gd name="connsiteY6" fmla="*/ 3541987 h 3552497"/>
                                                    <a:gd name="connsiteX7" fmla="*/ 315310 w 1660634"/>
                                                    <a:gd name="connsiteY7" fmla="*/ 3552497 h 3552497"/>
                                                    <a:gd name="connsiteX8" fmla="*/ 704193 w 1660634"/>
                                                    <a:gd name="connsiteY8" fmla="*/ 3331780 h 3552497"/>
                                                    <a:gd name="connsiteX9" fmla="*/ 882869 w 1660634"/>
                                                    <a:gd name="connsiteY9" fmla="*/ 2774731 h 3552497"/>
                                                    <a:gd name="connsiteX10" fmla="*/ 1040524 w 1660634"/>
                                                    <a:gd name="connsiteY10" fmla="*/ 2984938 h 3552497"/>
                                                    <a:gd name="connsiteX11" fmla="*/ 1261241 w 1660634"/>
                                                    <a:gd name="connsiteY11" fmla="*/ 2995449 h 3552497"/>
                                                    <a:gd name="connsiteX12" fmla="*/ 1660634 w 1660634"/>
                                                    <a:gd name="connsiteY12" fmla="*/ 2753711 h 3552497"/>
                                                    <a:gd name="connsiteX13" fmla="*/ 1660634 w 1660634"/>
                                                    <a:gd name="connsiteY13" fmla="*/ 2596056 h 3552497"/>
                                                    <a:gd name="connsiteX14" fmla="*/ 1387365 w 1660634"/>
                                                    <a:gd name="connsiteY14" fmla="*/ 2575035 h 3552497"/>
                                                    <a:gd name="connsiteX15" fmla="*/ 1282262 w 1660634"/>
                                                    <a:gd name="connsiteY15" fmla="*/ 2659118 h 3552497"/>
                                                    <a:gd name="connsiteX16" fmla="*/ 1208689 w 1660634"/>
                                                    <a:gd name="connsiteY16" fmla="*/ 2617076 h 3552497"/>
                                                    <a:gd name="connsiteX17" fmla="*/ 1208689 w 1660634"/>
                                                    <a:gd name="connsiteY17" fmla="*/ 2154621 h 3552497"/>
                                                    <a:gd name="connsiteX18" fmla="*/ 1418896 w 1660634"/>
                                                    <a:gd name="connsiteY18" fmla="*/ 1418897 h 3552497"/>
                                                    <a:gd name="connsiteX19" fmla="*/ 1187669 w 1660634"/>
                                                    <a:gd name="connsiteY19" fmla="*/ 788276 h 3552497"/>
                                                    <a:gd name="connsiteX20" fmla="*/ 1187669 w 1660634"/>
                                                    <a:gd name="connsiteY20" fmla="*/ 220718 h 3552497"/>
                                                    <a:gd name="connsiteX21" fmla="*/ 977462 w 1660634"/>
                                                    <a:gd name="connsiteY21" fmla="*/ 21021 h 3552497"/>
                                                    <a:gd name="connsiteX22" fmla="*/ 641131 w 1660634"/>
                                                    <a:gd name="connsiteY22" fmla="*/ 0 h 3552497"/>
                                                    <a:gd name="connsiteX23" fmla="*/ 493987 w 1660634"/>
                                                    <a:gd name="connsiteY23" fmla="*/ 262758 h 3552497"/>
                                                    <a:gd name="connsiteX24" fmla="*/ 504496 w 1660634"/>
                                                    <a:gd name="connsiteY24" fmla="*/ 767256 h 3552497"/>
                                                    <a:gd name="connsiteX25" fmla="*/ 504496 w 1660634"/>
                                                    <a:gd name="connsiteY25" fmla="*/ 767256 h 3552497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  <a:cxn ang="0">
                                                      <a:pos x="connsiteX5" y="connsiteY5"/>
                                                    </a:cxn>
                                                    <a:cxn ang="0">
                                                      <a:pos x="connsiteX6" y="connsiteY6"/>
                                                    </a:cxn>
                                                    <a:cxn ang="0">
                                                      <a:pos x="connsiteX7" y="connsiteY7"/>
                                                    </a:cxn>
                                                    <a:cxn ang="0">
                                                      <a:pos x="connsiteX8" y="connsiteY8"/>
                                                    </a:cxn>
                                                    <a:cxn ang="0">
                                                      <a:pos x="connsiteX9" y="connsiteY9"/>
                                                    </a:cxn>
                                                    <a:cxn ang="0">
                                                      <a:pos x="connsiteX10" y="connsiteY10"/>
                                                    </a:cxn>
                                                    <a:cxn ang="0">
                                                      <a:pos x="connsiteX11" y="connsiteY11"/>
                                                    </a:cxn>
                                                    <a:cxn ang="0">
                                                      <a:pos x="connsiteX12" y="connsiteY12"/>
                                                    </a:cxn>
                                                    <a:cxn ang="0">
                                                      <a:pos x="connsiteX13" y="connsiteY13"/>
                                                    </a:cxn>
                                                    <a:cxn ang="0">
                                                      <a:pos x="connsiteX14" y="connsiteY14"/>
                                                    </a:cxn>
                                                    <a:cxn ang="0">
                                                      <a:pos x="connsiteX15" y="connsiteY15"/>
                                                    </a:cxn>
                                                    <a:cxn ang="0">
                                                      <a:pos x="connsiteX16" y="connsiteY16"/>
                                                    </a:cxn>
                                                    <a:cxn ang="0">
                                                      <a:pos x="connsiteX17" y="connsiteY17"/>
                                                    </a:cxn>
                                                    <a:cxn ang="0">
                                                      <a:pos x="connsiteX18" y="connsiteY18"/>
                                                    </a:cxn>
                                                    <a:cxn ang="0">
                                                      <a:pos x="connsiteX19" y="connsiteY19"/>
                                                    </a:cxn>
                                                    <a:cxn ang="0">
                                                      <a:pos x="connsiteX20" y="connsiteY20"/>
                                                    </a:cxn>
                                                    <a:cxn ang="0">
                                                      <a:pos x="connsiteX21" y="connsiteY21"/>
                                                    </a:cxn>
                                                    <a:cxn ang="0">
                                                      <a:pos x="connsiteX22" y="connsiteY22"/>
                                                    </a:cxn>
                                                    <a:cxn ang="0">
                                                      <a:pos x="connsiteX23" y="connsiteY23"/>
                                                    </a:cxn>
                                                    <a:cxn ang="0">
                                                      <a:pos x="connsiteX24" y="connsiteY24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660634" h="3552497">
                                                      <a:moveTo>
                                                        <a:pt x="504496" y="767256"/>
                                                      </a:moveTo>
                                                      <a:cubicBezTo>
                                                        <a:pt x="406399" y="800539"/>
                                                        <a:pt x="157655" y="1047532"/>
                                                        <a:pt x="157655" y="1471449"/>
                                                      </a:cubicBezTo>
                                                      <a:cubicBezTo>
                                                        <a:pt x="157655" y="1895366"/>
                                                        <a:pt x="418662" y="2140607"/>
                                                        <a:pt x="504496" y="2238704"/>
                                                      </a:cubicBezTo>
                                                      <a:lnTo>
                                                        <a:pt x="475455" y="2639619"/>
                                                      </a:lnTo>
                                                      <a:lnTo>
                                                        <a:pt x="294289" y="3153104"/>
                                                      </a:lnTo>
                                                      <a:lnTo>
                                                        <a:pt x="0" y="3352800"/>
                                                      </a:lnTo>
                                                      <a:lnTo>
                                                        <a:pt x="10510" y="3541987"/>
                                                      </a:lnTo>
                                                      <a:lnTo>
                                                        <a:pt x="315310" y="3552497"/>
                                                      </a:lnTo>
                                                      <a:lnTo>
                                                        <a:pt x="704193" y="3331780"/>
                                                      </a:lnTo>
                                                      <a:lnTo>
                                                        <a:pt x="882869" y="2774731"/>
                                                      </a:lnTo>
                                                      <a:lnTo>
                                                        <a:pt x="1040524" y="2984938"/>
                                                      </a:lnTo>
                                                      <a:lnTo>
                                                        <a:pt x="1261241" y="2995449"/>
                                                      </a:lnTo>
                                                      <a:lnTo>
                                                        <a:pt x="1660634" y="2753711"/>
                                                      </a:lnTo>
                                                      <a:lnTo>
                                                        <a:pt x="1660634" y="2596056"/>
                                                      </a:lnTo>
                                                      <a:lnTo>
                                                        <a:pt x="1387365" y="2575035"/>
                                                      </a:lnTo>
                                                      <a:lnTo>
                                                        <a:pt x="1282262" y="2659118"/>
                                                      </a:lnTo>
                                                      <a:lnTo>
                                                        <a:pt x="1208689" y="2617076"/>
                                                      </a:lnTo>
                                                      <a:lnTo>
                                                        <a:pt x="1208689" y="2154621"/>
                                                      </a:lnTo>
                                                      <a:cubicBezTo>
                                                        <a:pt x="1338317" y="2017987"/>
                                                        <a:pt x="1422399" y="1646621"/>
                                                        <a:pt x="1418896" y="1418897"/>
                                                      </a:cubicBezTo>
                                                      <a:cubicBezTo>
                                                        <a:pt x="1415393" y="1191173"/>
                                                        <a:pt x="1299780" y="935420"/>
                                                        <a:pt x="1187669" y="788276"/>
                                                      </a:cubicBezTo>
                                                      <a:lnTo>
                                                        <a:pt x="1187669" y="220718"/>
                                                      </a:lnTo>
                                                      <a:cubicBezTo>
                                                        <a:pt x="1170152" y="80579"/>
                                                        <a:pt x="1058041" y="24525"/>
                                                        <a:pt x="977462" y="21021"/>
                                                      </a:cubicBezTo>
                                                      <a:lnTo>
                                                        <a:pt x="641131" y="0"/>
                                                      </a:lnTo>
                                                      <a:cubicBezTo>
                                                        <a:pt x="550042" y="14014"/>
                                                        <a:pt x="490483" y="154152"/>
                                                        <a:pt x="493987" y="262758"/>
                                                      </a:cubicBezTo>
                                                      <a:lnTo>
                                                        <a:pt x="504496" y="767256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solidFill>
                                                  <a:schemeClr val="bg1"/>
                                                </a:solidFill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15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965622433" name="任意多边形: 形状 1965622433"/>
                                              <wps:cNvSpPr/>
                                              <wps:spPr>
                                                <a:xfrm>
                                                  <a:off x="8763767" y="2282012"/>
                                                  <a:ext cx="670299" cy="3510035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670292 w 670292"/>
                                                    <a:gd name="connsiteY0" fmla="*/ 264 h 3510033"/>
                                                    <a:gd name="connsiteX1" fmla="*/ 472965 w 670292"/>
                                                    <a:gd name="connsiteY1" fmla="*/ 199274 h 3510033"/>
                                                    <a:gd name="connsiteX2" fmla="*/ 453915 w 670292"/>
                                                    <a:gd name="connsiteY2" fmla="*/ 796493 h 3510033"/>
                                                    <a:gd name="connsiteX3" fmla="*/ 116599 w 670292"/>
                                                    <a:gd name="connsiteY3" fmla="*/ 1471027 h 3510033"/>
                                                    <a:gd name="connsiteX4" fmla="*/ 420757 w 670292"/>
                                                    <a:gd name="connsiteY4" fmla="*/ 2180988 h 3510033"/>
                                                    <a:gd name="connsiteX5" fmla="*/ 401763 w 670292"/>
                                                    <a:gd name="connsiteY5" fmla="*/ 2630564 h 3510033"/>
                                                    <a:gd name="connsiteX6" fmla="*/ 241738 w 670292"/>
                                                    <a:gd name="connsiteY6" fmla="*/ 3142171 h 3510033"/>
                                                    <a:gd name="connsiteX7" fmla="*/ 0 w 670292"/>
                                                    <a:gd name="connsiteY7" fmla="*/ 3342553 h 3510033"/>
                                                    <a:gd name="connsiteX8" fmla="*/ 10510 w 670292"/>
                                                    <a:gd name="connsiteY8" fmla="*/ 3510033 h 3510033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  <a:cxn ang="0">
                                                      <a:pos x="connsiteX5" y="connsiteY5"/>
                                                    </a:cxn>
                                                    <a:cxn ang="0">
                                                      <a:pos x="connsiteX6" y="connsiteY6"/>
                                                    </a:cxn>
                                                    <a:cxn ang="0">
                                                      <a:pos x="connsiteX7" y="connsiteY7"/>
                                                    </a:cxn>
                                                    <a:cxn ang="0">
                                                      <a:pos x="connsiteX8" y="connsiteY8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670292" h="3510033">
                                                      <a:moveTo>
                                                        <a:pt x="670292" y="264"/>
                                                      </a:moveTo>
                                                      <a:cubicBezTo>
                                                        <a:pt x="565189" y="-5506"/>
                                                        <a:pt x="483476" y="83660"/>
                                                        <a:pt x="472965" y="199274"/>
                                                      </a:cubicBezTo>
                                                      <a:lnTo>
                                                        <a:pt x="453915" y="796493"/>
                                                      </a:lnTo>
                                                      <a:cubicBezTo>
                                                        <a:pt x="274039" y="909944"/>
                                                        <a:pt x="122125" y="1173603"/>
                                                        <a:pt x="116599" y="1471027"/>
                                                      </a:cubicBezTo>
                                                      <a:cubicBezTo>
                                                        <a:pt x="111073" y="1768451"/>
                                                        <a:pt x="263102" y="1991802"/>
                                                        <a:pt x="420757" y="2180988"/>
                                                      </a:cubicBezTo>
                                                      <a:lnTo>
                                                        <a:pt x="401763" y="2630564"/>
                                                      </a:lnTo>
                                                      <a:lnTo>
                                                        <a:pt x="241738" y="3142171"/>
                                                      </a:lnTo>
                                                      <a:lnTo>
                                                        <a:pt x="0" y="3342553"/>
                                                      </a:lnTo>
                                                      <a:lnTo>
                                                        <a:pt x="10510" y="3510033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15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321302995" name="任意多边形: 形状 1321302995"/>
                                              <wps:cNvSpPr/>
                                              <wps:spPr>
                                                <a:xfrm>
                                                  <a:off x="9345606" y="4545704"/>
                                                  <a:ext cx="382040" cy="704809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0 w 388883"/>
                                                    <a:gd name="connsiteY0" fmla="*/ 483475 h 683172"/>
                                                    <a:gd name="connsiteX1" fmla="*/ 63062 w 388883"/>
                                                    <a:gd name="connsiteY1" fmla="*/ 325820 h 683172"/>
                                                    <a:gd name="connsiteX2" fmla="*/ 63062 w 388883"/>
                                                    <a:gd name="connsiteY2" fmla="*/ 0 h 683172"/>
                                                    <a:gd name="connsiteX3" fmla="*/ 178676 w 388883"/>
                                                    <a:gd name="connsiteY3" fmla="*/ 0 h 683172"/>
                                                    <a:gd name="connsiteX4" fmla="*/ 178676 w 388883"/>
                                                    <a:gd name="connsiteY4" fmla="*/ 346841 h 683172"/>
                                                    <a:gd name="connsiteX5" fmla="*/ 388883 w 388883"/>
                                                    <a:gd name="connsiteY5" fmla="*/ 683172 h 683172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  <a:cxn ang="0">
                                                      <a:pos x="connsiteX5" y="connsiteY5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388883" h="683172">
                                                      <a:moveTo>
                                                        <a:pt x="0" y="483475"/>
                                                      </a:moveTo>
                                                      <a:lnTo>
                                                        <a:pt x="63062" y="325820"/>
                                                      </a:lnTo>
                                                      <a:lnTo>
                                                        <a:pt x="63062" y="0"/>
                                                      </a:lnTo>
                                                      <a:lnTo>
                                                        <a:pt x="178676" y="0"/>
                                                      </a:lnTo>
                                                      <a:lnTo>
                                                        <a:pt x="178676" y="346841"/>
                                                      </a:lnTo>
                                                      <a:lnTo>
                                                        <a:pt x="388883" y="683172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15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008004881" name="直接连接符 1008004881"/>
                                              <wps:cNvCnPr/>
                                              <wps:spPr>
                                                <a:xfrm>
                                                  <a:off x="8761761" y="5413637"/>
                                                  <a:ext cx="243751" cy="1051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1877969348" name="直接连接符 1877969348"/>
                                              <wps:cNvCnPr/>
                                              <wps:spPr>
                                                <a:xfrm>
                                                  <a:off x="9402573" y="4898079"/>
                                                  <a:ext cx="118571" cy="5422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1899266772" name="直接连接符 1899266772"/>
                                              <wps:cNvCnPr/>
                                              <wps:spPr>
                                                <a:xfrm>
                                                  <a:off x="8942927" y="4900152"/>
                                                  <a:ext cx="222610" cy="12388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445629081" name="直接连接符 445629081"/>
                                              <wps:cNvCnPr/>
                                              <wps:spPr>
                                                <a:xfrm>
                                                  <a:off x="8506284" y="5605505"/>
                                                  <a:ext cx="243751" cy="10511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</wpg:grpSp>
                                          <wps:wsp>
                                            <wps:cNvPr id="135201783" name="椭圆 135201783"/>
                                            <wps:cNvSpPr/>
                                            <wps:spPr>
                                              <a:xfrm>
                                                <a:off x="9080257" y="3240603"/>
                                                <a:ext cx="666752" cy="1066801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noFill/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15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393090311" name="组合 393090311"/>
                                          <wpg:cNvGrpSpPr/>
                                          <wpg:grpSpPr>
                                            <a:xfrm>
                                              <a:off x="9400463" y="2406146"/>
                                              <a:ext cx="956518" cy="390230"/>
                                              <a:chOff x="9400463" y="2406146"/>
                                              <a:chExt cx="956518" cy="390230"/>
                                            </a:xfrm>
                                          </wpg:grpSpPr>
                                          <wps:wsp>
                                            <wps:cNvPr id="1018219912" name="圆柱体 1018219912"/>
                                            <wps:cNvSpPr/>
                                            <wps:spPr>
                                              <a:xfrm rot="5594716">
                                                <a:off x="9500844" y="2386633"/>
                                                <a:ext cx="191149" cy="391912"/>
                                              </a:xfrm>
                                              <a:prstGeom prst="can">
                                                <a:avLst>
                                                  <a:gd name="adj" fmla="val 60713"/>
                                                </a:avLst>
                                              </a:prstGeom>
                                              <a:noFill/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15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02416809" name="圆柱体 102416809"/>
                                            <wps:cNvSpPr/>
                                            <wps:spPr>
                                              <a:xfrm rot="5594716">
                                                <a:off x="9773421" y="2212815"/>
                                                <a:ext cx="390230" cy="776891"/>
                                              </a:xfrm>
                                              <a:prstGeom prst="can">
                                                <a:avLst>
                                                  <a:gd name="adj" fmla="val 60713"/>
                                                </a:avLst>
                                              </a:prstGeom>
                                              <a:solidFill>
                                                <a:schemeClr val="bg1"/>
                                              </a:solidFill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15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18776927" name="椭圆 118776927"/>
                                            <wps:cNvSpPr/>
                                            <wps:spPr>
                                              <a:xfrm>
                                                <a:off x="10179885" y="2510627"/>
                                                <a:ext cx="125908" cy="201448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chemeClr val="bg1"/>
                                              </a:solidFill>
                                              <a:ln w="3175"/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15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</wpg:grpSp>
                                    <wps:wsp>
                                      <wps:cNvPr id="1141638427" name="弧形 1141638427"/>
                                      <wps:cNvSpPr/>
                                      <wps:spPr>
                                        <a:xfrm rot="180000">
                                          <a:off x="7908536" y="3097394"/>
                                          <a:ext cx="740245" cy="1224066"/>
                                        </a:xfrm>
                                        <a:prstGeom prst="arc">
                                          <a:avLst>
                                            <a:gd name="adj1" fmla="val 6145968"/>
                                            <a:gd name="adj2" fmla="val 16259810"/>
                                          </a:avLst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tlCol="0" anchor="ctr">
                                        <a:noAutofit/>
                                      </wps:bodyPr>
                                    </wps:wsp>
                                    <wpg:grpSp>
                                      <wpg:cNvPr id="1166638980" name="组合 1166638980"/>
                                      <wpg:cNvGrpSpPr/>
                                      <wpg:grpSpPr>
                                        <a:xfrm rot="240000">
                                          <a:off x="4054572" y="2926157"/>
                                          <a:ext cx="4077733" cy="1229653"/>
                                          <a:chOff x="4054562" y="2926155"/>
                                          <a:chExt cx="4867363" cy="1229653"/>
                                        </a:xfrm>
                                      </wpg:grpSpPr>
                                      <wpg:grpSp>
                                        <wpg:cNvPr id="2047215916" name="组合 2047215916"/>
                                        <wpg:cNvGrpSpPr/>
                                        <wpg:grpSpPr>
                                          <a:xfrm>
                                            <a:off x="4054562" y="2926155"/>
                                            <a:ext cx="2433677" cy="1223502"/>
                                            <a:chOff x="4054562" y="2926155"/>
                                            <a:chExt cx="2433677" cy="1223502"/>
                                          </a:xfrm>
                                        </wpg:grpSpPr>
                                        <wpg:grpSp>
                                          <wpg:cNvPr id="1099962700" name="组合 1099962700"/>
                                          <wpg:cNvGrpSpPr/>
                                          <wpg:grpSpPr>
                                            <a:xfrm>
                                              <a:off x="4159779" y="2926155"/>
                                              <a:ext cx="2328460" cy="201175"/>
                                              <a:chOff x="4159779" y="2926155"/>
                                              <a:chExt cx="2328460" cy="201175"/>
                                            </a:xfrm>
                                          </wpg:grpSpPr>
                                          <wps:wsp>
                                            <wps:cNvPr id="820217989" name="弧形 156"/>
                                            <wps:cNvSpPr/>
                                            <wps:spPr>
                                              <a:xfrm>
                                                <a:off x="4159779" y="2933054"/>
                                                <a:ext cx="312653" cy="194250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929364713" name="弧形 156"/>
                                            <wps:cNvSpPr/>
                                            <wps:spPr>
                                              <a:xfrm>
                                                <a:off x="4294188" y="2933060"/>
                                                <a:ext cx="312653" cy="194250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64892450" name="弧形 156"/>
                                            <wps:cNvSpPr/>
                                            <wps:spPr>
                                              <a:xfrm>
                                                <a:off x="4428616" y="2933064"/>
                                                <a:ext cx="312653" cy="194250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891928649" name="弧形 156"/>
                                            <wps:cNvSpPr/>
                                            <wps:spPr>
                                              <a:xfrm>
                                                <a:off x="4563044" y="2933068"/>
                                                <a:ext cx="312653" cy="194250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87250216" name="弧形 156"/>
                                            <wps:cNvSpPr/>
                                            <wps:spPr>
                                              <a:xfrm>
                                                <a:off x="4697472" y="2933057"/>
                                                <a:ext cx="312653" cy="194273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34893164" name="弧形 156"/>
                                            <wps:cNvSpPr/>
                                            <wps:spPr>
                                              <a:xfrm>
                                                <a:off x="4831574" y="2929152"/>
                                                <a:ext cx="312653" cy="19425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715367141" name="弧形 156"/>
                                            <wps:cNvSpPr/>
                                            <wps:spPr>
                                              <a:xfrm>
                                                <a:off x="4966136" y="2930768"/>
                                                <a:ext cx="312653" cy="19425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380374893" name="弧形 156"/>
                                            <wps:cNvSpPr/>
                                            <wps:spPr>
                                              <a:xfrm>
                                                <a:off x="5100564" y="2930773"/>
                                                <a:ext cx="312653" cy="19425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423036182" name="弧形 156"/>
                                            <wps:cNvSpPr/>
                                            <wps:spPr>
                                              <a:xfrm>
                                                <a:off x="5234607" y="2926155"/>
                                                <a:ext cx="312653" cy="194252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255636 w 312654"/>
                                                  <a:gd name="connsiteY1" fmla="*/ 10472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76063" y="6011"/>
                                                      <a:pt x="255636" y="10472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750435273" name="弧形 156"/>
                                            <wps:cNvSpPr/>
                                            <wps:spPr>
                                              <a:xfrm>
                                                <a:off x="5772873" y="2933050"/>
                                                <a:ext cx="312653" cy="194236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1723543" name="弧形 156"/>
                                            <wps:cNvSpPr/>
                                            <wps:spPr>
                                              <a:xfrm>
                                                <a:off x="5907301" y="2933054"/>
                                                <a:ext cx="312653" cy="194236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974298876" name="弧形 156"/>
                                            <wps:cNvSpPr/>
                                            <wps:spPr>
                                              <a:xfrm>
                                                <a:off x="6041729" y="2933059"/>
                                                <a:ext cx="312653" cy="194246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88413462" name="弧形 156"/>
                                            <wps:cNvSpPr/>
                                            <wps:spPr>
                                              <a:xfrm>
                                                <a:off x="6175586" y="2926171"/>
                                                <a:ext cx="312653" cy="194246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1144026218" name="组合 1144026218"/>
                                          <wpg:cNvGrpSpPr/>
                                          <wpg:grpSpPr>
                                            <a:xfrm>
                                              <a:off x="4054562" y="3220927"/>
                                              <a:ext cx="2310486" cy="928730"/>
                                              <a:chOff x="4054562" y="3220927"/>
                                              <a:chExt cx="2310486" cy="928730"/>
                                            </a:xfrm>
                                          </wpg:grpSpPr>
                                          <wps:wsp>
                                            <wps:cNvPr id="1579864634" name="弧形 410"/>
                                            <wps:cNvSpPr/>
                                            <wps:spPr>
                                              <a:xfrm>
                                                <a:off x="4054562" y="3220933"/>
                                                <a:ext cx="284238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776976831" name="弧形 410"/>
                                            <wps:cNvSpPr/>
                                            <wps:spPr>
                                              <a:xfrm>
                                                <a:off x="4189660" y="3220946"/>
                                                <a:ext cx="284238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683554752" name="弧形 410"/>
                                            <wps:cNvSpPr/>
                                            <wps:spPr>
                                              <a:xfrm>
                                                <a:off x="4324737" y="3220945"/>
                                                <a:ext cx="284238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548044486" name="弧形 410"/>
                                            <wps:cNvSpPr/>
                                            <wps:spPr>
                                              <a:xfrm>
                                                <a:off x="4459833" y="3220942"/>
                                                <a:ext cx="284238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475313180" name="弧形 410"/>
                                            <wps:cNvSpPr/>
                                            <wps:spPr>
                                              <a:xfrm>
                                                <a:off x="4594891" y="3220941"/>
                                                <a:ext cx="284238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763271714" name="弧形 410"/>
                                            <wps:cNvSpPr/>
                                            <wps:spPr>
                                              <a:xfrm>
                                                <a:off x="4730007" y="3220938"/>
                                                <a:ext cx="284238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512030489" name="弧形 410"/>
                                            <wps:cNvSpPr/>
                                            <wps:spPr>
                                              <a:xfrm>
                                                <a:off x="4865084" y="3220936"/>
                                                <a:ext cx="284238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7059520" name="弧形 410"/>
                                            <wps:cNvSpPr/>
                                            <wps:spPr>
                                              <a:xfrm>
                                                <a:off x="5000142" y="3220935"/>
                                                <a:ext cx="284238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6518727" name="弧形 410"/>
                                            <wps:cNvSpPr/>
                                            <wps:spPr>
                                              <a:xfrm>
                                                <a:off x="5135238" y="3220931"/>
                                                <a:ext cx="284238" cy="928709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8773065" name="弧形 410"/>
                                            <wps:cNvSpPr/>
                                            <wps:spPr>
                                              <a:xfrm>
                                                <a:off x="5270336" y="3220944"/>
                                                <a:ext cx="284238" cy="928709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183162748" name="弧形 410"/>
                                            <wps:cNvSpPr/>
                                            <wps:spPr>
                                              <a:xfrm>
                                                <a:off x="5401422" y="3220930"/>
                                                <a:ext cx="288223" cy="928710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8226 w 288226"/>
                                                  <a:gd name="connsiteY0" fmla="*/ 928707 h 928707"/>
                                                  <a:gd name="connsiteX1" fmla="*/ 11472 w 288226"/>
                                                  <a:gd name="connsiteY1" fmla="*/ 463265 h 928707"/>
                                                  <a:gd name="connsiteX2" fmla="*/ 27728 w 288226"/>
                                                  <a:gd name="connsiteY2" fmla="*/ 136800 h 928707"/>
                                                  <a:gd name="connsiteX3" fmla="*/ 288226 w 28822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8226" h="928707" stroke="0" extrusionOk="0">
                                                    <a:moveTo>
                                                      <a:pt x="288226" y="928707"/>
                                                    </a:moveTo>
                                                    <a:cubicBezTo>
                                                      <a:pt x="145798" y="859393"/>
                                                      <a:pt x="47201" y="680196"/>
                                                      <a:pt x="11472" y="463265"/>
                                                    </a:cubicBezTo>
                                                    <a:cubicBezTo>
                                                      <a:pt x="-15021" y="302410"/>
                                                      <a:pt x="14053" y="135171"/>
                                                      <a:pt x="76941" y="0"/>
                                                    </a:cubicBezTo>
                                                    <a:lnTo>
                                                      <a:pt x="288226" y="928707"/>
                                                    </a:lnTo>
                                                    <a:close/>
                                                  </a:path>
                                                  <a:path w="288226" h="928707" fill="none">
                                                    <a:moveTo>
                                                      <a:pt x="288226" y="928707"/>
                                                    </a:moveTo>
                                                    <a:cubicBezTo>
                                                      <a:pt x="145798" y="859393"/>
                                                      <a:pt x="39888" y="681274"/>
                                                      <a:pt x="11472" y="463265"/>
                                                    </a:cubicBezTo>
                                                    <a:cubicBezTo>
                                                      <a:pt x="-9536" y="302089"/>
                                                      <a:pt x="-272" y="260694"/>
                                                      <a:pt x="27728" y="13680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712505173" name="弧形 410"/>
                                            <wps:cNvSpPr/>
                                            <wps:spPr>
                                              <a:xfrm>
                                                <a:off x="5534303" y="3220927"/>
                                                <a:ext cx="290397" cy="928712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90407 w 290407"/>
                                                  <a:gd name="connsiteY0" fmla="*/ 928707 h 928707"/>
                                                  <a:gd name="connsiteX1" fmla="*/ 13653 w 290407"/>
                                                  <a:gd name="connsiteY1" fmla="*/ 463265 h 928707"/>
                                                  <a:gd name="connsiteX2" fmla="*/ 27549 w 290407"/>
                                                  <a:gd name="connsiteY2" fmla="*/ 141555 h 928707"/>
                                                  <a:gd name="connsiteX3" fmla="*/ 290407 w 290407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90407" h="928707" stroke="0" extrusionOk="0">
                                                    <a:moveTo>
                                                      <a:pt x="290407" y="928707"/>
                                                    </a:moveTo>
                                                    <a:cubicBezTo>
                                                      <a:pt x="147979" y="859393"/>
                                                      <a:pt x="42069" y="681274"/>
                                                      <a:pt x="13653" y="463265"/>
                                                    </a:cubicBezTo>
                                                    <a:cubicBezTo>
                                                      <a:pt x="-7355" y="302089"/>
                                                      <a:pt x="16234" y="135171"/>
                                                      <a:pt x="79122" y="0"/>
                                                    </a:cubicBezTo>
                                                    <a:lnTo>
                                                      <a:pt x="290407" y="928707"/>
                                                    </a:lnTo>
                                                    <a:close/>
                                                  </a:path>
                                                  <a:path w="290407" h="928707" fill="none">
                                                    <a:moveTo>
                                                      <a:pt x="290407" y="928707"/>
                                                    </a:moveTo>
                                                    <a:cubicBezTo>
                                                      <a:pt x="147979" y="859393"/>
                                                      <a:pt x="42069" y="681274"/>
                                                      <a:pt x="13653" y="463265"/>
                                                    </a:cubicBezTo>
                                                    <a:cubicBezTo>
                                                      <a:pt x="-7355" y="302089"/>
                                                      <a:pt x="-5170" y="274958"/>
                                                      <a:pt x="27549" y="141555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071658688" name="弧形 410"/>
                                            <wps:cNvSpPr/>
                                            <wps:spPr>
                                              <a:xfrm>
                                                <a:off x="5675550" y="3220953"/>
                                                <a:ext cx="284238" cy="928704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077212152" name="弧形 410"/>
                                            <wps:cNvSpPr/>
                                            <wps:spPr>
                                              <a:xfrm>
                                                <a:off x="5810646" y="3220950"/>
                                                <a:ext cx="284238" cy="928699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943183093" name="弧形 410"/>
                                            <wps:cNvSpPr/>
                                            <wps:spPr>
                                              <a:xfrm>
                                                <a:off x="5945722" y="3220933"/>
                                                <a:ext cx="284238" cy="928699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410111926" name="弧形 410"/>
                                            <wps:cNvSpPr/>
                                            <wps:spPr>
                                              <a:xfrm>
                                                <a:off x="6080809" y="3220946"/>
                                                <a:ext cx="284239" cy="928698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  <wpg:grpSp>
                                        <wpg:cNvPr id="1842837790" name="组合 1842837790"/>
                                        <wpg:cNvGrpSpPr/>
                                        <wpg:grpSpPr>
                                          <a:xfrm>
                                            <a:off x="6211243" y="2932290"/>
                                            <a:ext cx="2710682" cy="1223518"/>
                                            <a:chOff x="6211243" y="2932290"/>
                                            <a:chExt cx="2710682" cy="1223518"/>
                                          </a:xfrm>
                                        </wpg:grpSpPr>
                                        <wpg:grpSp>
                                          <wpg:cNvPr id="1204368169" name="组合 1204368169"/>
                                          <wpg:cNvGrpSpPr/>
                                          <wpg:grpSpPr>
                                            <a:xfrm>
                                              <a:off x="6316455" y="2932290"/>
                                              <a:ext cx="2605470" cy="194304"/>
                                              <a:chOff x="6316455" y="2932290"/>
                                              <a:chExt cx="2605470" cy="194304"/>
                                            </a:xfrm>
                                          </wpg:grpSpPr>
                                          <wps:wsp>
                                            <wps:cNvPr id="811028228" name="弧形 156"/>
                                            <wps:cNvSpPr/>
                                            <wps:spPr>
                                              <a:xfrm>
                                                <a:off x="6316455" y="2932329"/>
                                                <a:ext cx="312653" cy="194256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809532092" name="弧形 156"/>
                                            <wps:cNvSpPr/>
                                            <wps:spPr>
                                              <a:xfrm>
                                                <a:off x="6450881" y="2932290"/>
                                                <a:ext cx="312653" cy="19426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011606632" name="弧形 156"/>
                                            <wps:cNvSpPr/>
                                            <wps:spPr>
                                              <a:xfrm>
                                                <a:off x="6585329" y="2932310"/>
                                                <a:ext cx="312653" cy="194251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49135703" name="弧形 156"/>
                                            <wps:cNvSpPr/>
                                            <wps:spPr>
                                              <a:xfrm>
                                                <a:off x="6719756" y="2932298"/>
                                                <a:ext cx="312653" cy="194251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715159070" name="弧形 156"/>
                                            <wps:cNvSpPr/>
                                            <wps:spPr>
                                              <a:xfrm>
                                                <a:off x="6854184" y="2932303"/>
                                                <a:ext cx="312653" cy="194251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024745252" name="弧形 156"/>
                                            <wps:cNvSpPr/>
                                            <wps:spPr>
                                              <a:xfrm>
                                                <a:off x="6988593" y="2932308"/>
                                                <a:ext cx="312653" cy="194251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744285317" name="弧形 156"/>
                                            <wps:cNvSpPr/>
                                            <wps:spPr>
                                              <a:xfrm>
                                                <a:off x="7123020" y="2932296"/>
                                                <a:ext cx="312653" cy="194251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387368326" name="弧形 156"/>
                                            <wps:cNvSpPr/>
                                            <wps:spPr>
                                              <a:xfrm>
                                                <a:off x="7257449" y="2932301"/>
                                                <a:ext cx="312653" cy="194251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51917365" name="弧形 156"/>
                                            <wps:cNvSpPr/>
                                            <wps:spPr>
                                              <a:xfrm>
                                                <a:off x="7391877" y="2932305"/>
                                                <a:ext cx="312653" cy="194251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029564385" name="弧形 156"/>
                                            <wps:cNvSpPr/>
                                            <wps:spPr>
                                              <a:xfrm>
                                                <a:off x="7526305" y="2932310"/>
                                                <a:ext cx="312653" cy="194251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794886398" name="弧形 156"/>
                                            <wps:cNvSpPr/>
                                            <wps:spPr>
                                              <a:xfrm>
                                                <a:off x="7660732" y="2932298"/>
                                                <a:ext cx="312653" cy="194251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871411177" name="弧形 156"/>
                                            <wps:cNvSpPr/>
                                            <wps:spPr>
                                              <a:xfrm>
                                                <a:off x="7795161" y="2932302"/>
                                                <a:ext cx="312653" cy="194251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052856967" name="弧形 156"/>
                                            <wps:cNvSpPr/>
                                            <wps:spPr>
                                              <a:xfrm>
                                                <a:off x="7929608" y="2932306"/>
                                                <a:ext cx="312653" cy="194251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55691194" name="弧形 156"/>
                                            <wps:cNvSpPr/>
                                            <wps:spPr>
                                              <a:xfrm>
                                                <a:off x="8064055" y="2932307"/>
                                                <a:ext cx="312653" cy="194253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427662125" name="弧形 156"/>
                                            <wps:cNvSpPr/>
                                            <wps:spPr>
                                              <a:xfrm>
                                                <a:off x="8198465" y="2932312"/>
                                                <a:ext cx="312653" cy="194269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06082062" name="弧形 156"/>
                                            <wps:cNvSpPr/>
                                            <wps:spPr>
                                              <a:xfrm>
                                                <a:off x="8332911" y="2932300"/>
                                                <a:ext cx="312653" cy="194269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4098395" name="弧形 156"/>
                                            <wps:cNvSpPr/>
                                            <wps:spPr>
                                              <a:xfrm>
                                                <a:off x="8467322" y="2932321"/>
                                                <a:ext cx="312653" cy="194269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23387780" name="弧形 156"/>
                                            <wps:cNvSpPr/>
                                            <wps:spPr>
                                              <a:xfrm>
                                                <a:off x="8609271" y="2932317"/>
                                                <a:ext cx="312654" cy="19427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1549433769" name="组合 1549433769"/>
                                          <wpg:cNvGrpSpPr/>
                                          <wpg:grpSpPr>
                                            <a:xfrm>
                                              <a:off x="6211243" y="3227073"/>
                                              <a:ext cx="2586098" cy="928735"/>
                                              <a:chOff x="6211243" y="3227073"/>
                                              <a:chExt cx="2586098" cy="928735"/>
                                            </a:xfrm>
                                          </wpg:grpSpPr>
                                          <wps:wsp>
                                            <wps:cNvPr id="911684683" name="弧形 410"/>
                                            <wps:cNvSpPr/>
                                            <wps:spPr>
                                              <a:xfrm>
                                                <a:off x="6211243" y="3227082"/>
                                                <a:ext cx="284238" cy="928710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06414577" name="弧形 410"/>
                                            <wps:cNvSpPr/>
                                            <wps:spPr>
                                              <a:xfrm>
                                                <a:off x="6346301" y="3227079"/>
                                                <a:ext cx="284238" cy="928712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77607001" name="弧形 410"/>
                                            <wps:cNvSpPr/>
                                            <wps:spPr>
                                              <a:xfrm>
                                                <a:off x="6481378" y="3227075"/>
                                                <a:ext cx="284238" cy="928714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75676446" name="弧形 410"/>
                                            <wps:cNvSpPr/>
                                            <wps:spPr>
                                              <a:xfrm>
                                                <a:off x="6616457" y="3227090"/>
                                                <a:ext cx="284238" cy="928714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8269595" name="弧形 410"/>
                                            <wps:cNvSpPr/>
                                            <wps:spPr>
                                              <a:xfrm>
                                                <a:off x="6751534" y="3227088"/>
                                                <a:ext cx="284238" cy="928714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24162094" name="弧形 410"/>
                                            <wps:cNvSpPr/>
                                            <wps:spPr>
                                              <a:xfrm>
                                                <a:off x="6886612" y="3227087"/>
                                                <a:ext cx="284238" cy="928714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44264321" name="弧形 410"/>
                                            <wps:cNvSpPr/>
                                            <wps:spPr>
                                              <a:xfrm>
                                                <a:off x="7021689" y="3227085"/>
                                                <a:ext cx="284238" cy="928714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048432990" name="弧形 410"/>
                                            <wps:cNvSpPr/>
                                            <wps:spPr>
                                              <a:xfrm>
                                                <a:off x="7156766" y="3227083"/>
                                                <a:ext cx="284238" cy="928714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381292434" name="弧形 410"/>
                                            <wps:cNvSpPr/>
                                            <wps:spPr>
                                              <a:xfrm>
                                                <a:off x="7291844" y="3227082"/>
                                                <a:ext cx="284238" cy="928714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291731527" name="弧形 410"/>
                                            <wps:cNvSpPr/>
                                            <wps:spPr>
                                              <a:xfrm>
                                                <a:off x="7426921" y="3227080"/>
                                                <a:ext cx="284238" cy="928714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4828847" name="弧形 410"/>
                                            <wps:cNvSpPr/>
                                            <wps:spPr>
                                              <a:xfrm>
                                                <a:off x="7562017" y="3227076"/>
                                                <a:ext cx="284238" cy="928715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85304883" name="弧形 410"/>
                                            <wps:cNvSpPr/>
                                            <wps:spPr>
                                              <a:xfrm>
                                                <a:off x="7697096" y="3227089"/>
                                                <a:ext cx="284238" cy="92871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680247585" name="弧形 410"/>
                                            <wps:cNvSpPr/>
                                            <wps:spPr>
                                              <a:xfrm>
                                                <a:off x="7832173" y="3227087"/>
                                                <a:ext cx="284238" cy="92871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24322893" name="弧形 410"/>
                                            <wps:cNvSpPr/>
                                            <wps:spPr>
                                              <a:xfrm>
                                                <a:off x="7967251" y="3227085"/>
                                                <a:ext cx="284238" cy="92871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146621011" name="弧形 410"/>
                                            <wps:cNvSpPr/>
                                            <wps:spPr>
                                              <a:xfrm>
                                                <a:off x="8102329" y="3227084"/>
                                                <a:ext cx="284238" cy="928724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69296249" name="弧形 410"/>
                                            <wps:cNvSpPr/>
                                            <wps:spPr>
                                              <a:xfrm>
                                                <a:off x="8237406" y="3227082"/>
                                                <a:ext cx="284238" cy="92871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891089965" name="弧形 410"/>
                                            <wps:cNvSpPr/>
                                            <wps:spPr>
                                              <a:xfrm>
                                                <a:off x="8372483" y="3227080"/>
                                                <a:ext cx="284238" cy="928712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329598214" name="弧形 410"/>
                                            <wps:cNvSpPr/>
                                            <wps:spPr>
                                              <a:xfrm>
                                                <a:off x="8513103" y="3227073"/>
                                                <a:ext cx="284238" cy="928713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</wpg:grpSp>
                                    <wps:wsp>
                                      <wps:cNvPr id="1790605948" name="弧形 608"/>
                                      <wps:cNvSpPr/>
                                      <wps:spPr>
                                        <a:xfrm rot="180000">
                                          <a:off x="3904304" y="2809897"/>
                                          <a:ext cx="334815" cy="1176710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98241 w 334810"/>
                                            <a:gd name="connsiteY0" fmla="*/ 1176703 h 1176703"/>
                                            <a:gd name="connsiteX1" fmla="*/ 583 w 334810"/>
                                            <a:gd name="connsiteY1" fmla="*/ 575352 h 1176703"/>
                                            <a:gd name="connsiteX2" fmla="*/ 328713 w 334810"/>
                                            <a:gd name="connsiteY2" fmla="*/ 107 h 1176703"/>
                                            <a:gd name="connsiteX3" fmla="*/ 198241 w 334810"/>
                                            <a:gd name="connsiteY3" fmla="*/ 1176703 h 1176703"/>
                                            <a:gd name="connsiteX4" fmla="*/ 198238 w 645453"/>
                                            <a:gd name="connsiteY4" fmla="*/ 1176701 h 1224068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334810" h="1176703" stroke="0" extrusionOk="0">
                                              <a:moveTo>
                                                <a:pt x="198241" y="1176703"/>
                                              </a:moveTo>
                                              <a:cubicBezTo>
                                                <a:pt x="71644" y="1076324"/>
                                                <a:pt x="-7641" y="835108"/>
                                                <a:pt x="583" y="575352"/>
                                              </a:cubicBezTo>
                                              <a:cubicBezTo>
                                                <a:pt x="10955" y="247786"/>
                                                <a:pt x="155706" y="-5977"/>
                                                <a:pt x="328713" y="107"/>
                                              </a:cubicBezTo>
                                              <a:cubicBezTo>
                                                <a:pt x="361656" y="100332"/>
                                                <a:pt x="252929" y="1080829"/>
                                                <a:pt x="198241" y="1176703"/>
                                              </a:cubicBezTo>
                                              <a:close/>
                                            </a:path>
                                            <a:path w="334810" h="1176703" fill="none">
                                              <a:moveTo>
                                                <a:pt x="198241" y="1176703"/>
                                              </a:moveTo>
                                              <a:cubicBezTo>
                                                <a:pt x="71644" y="1076324"/>
                                                <a:pt x="-7641" y="835108"/>
                                                <a:pt x="583" y="575352"/>
                                              </a:cubicBezTo>
                                              <a:cubicBezTo>
                                                <a:pt x="10955" y="247786"/>
                                                <a:pt x="155706" y="-5977"/>
                                                <a:pt x="328713" y="107"/>
                                              </a:cubicBezTo>
                                            </a:path>
                                          </a:pathLst>
                                        </a:cu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tlCol="0" anchor="ctr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262341593" name="任意多边形: 形状 1262341593"/>
                                    <wps:cNvSpPr/>
                                    <wps:spPr>
                                      <a:xfrm>
                                        <a:off x="5370464" y="2914226"/>
                                        <a:ext cx="154635" cy="57424"/>
                                      </a:xfrm>
                                      <a:custGeom>
                                        <a:avLst/>
                                        <a:gdLst>
                                          <a:gd name="connsiteX0" fmla="*/ 0 w 147638"/>
                                          <a:gd name="connsiteY0" fmla="*/ 22225 h 57125"/>
                                          <a:gd name="connsiteX1" fmla="*/ 57007 w 147638"/>
                                          <a:gd name="connsiteY1" fmla="*/ 57125 h 57125"/>
                                          <a:gd name="connsiteX2" fmla="*/ 147638 w 147638"/>
                                          <a:gd name="connsiteY2" fmla="*/ 0 h 57125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147638" h="57125">
                                            <a:moveTo>
                                              <a:pt x="0" y="22225"/>
                                            </a:moveTo>
                                            <a:lnTo>
                                              <a:pt x="57007" y="57125"/>
                                            </a:lnTo>
                                            <a:cubicBezTo>
                                              <a:pt x="88228" y="39662"/>
                                              <a:pt x="116417" y="17463"/>
                                              <a:pt x="147638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31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15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tlCol="0" anchor="ctr">
                                      <a:noAutofit/>
                                    </wps:bodyPr>
                                  </wps:wsp>
                                  <wps:wsp>
                                    <wps:cNvPr id="1561063306" name="任意多边形: 形状 1561063306"/>
                                    <wps:cNvSpPr/>
                                    <wps:spPr>
                                      <a:xfrm>
                                        <a:off x="2935601" y="2756268"/>
                                        <a:ext cx="154635" cy="57424"/>
                                      </a:xfrm>
                                      <a:custGeom>
                                        <a:avLst/>
                                        <a:gdLst>
                                          <a:gd name="connsiteX0" fmla="*/ 0 w 147638"/>
                                          <a:gd name="connsiteY0" fmla="*/ 22225 h 57125"/>
                                          <a:gd name="connsiteX1" fmla="*/ 57007 w 147638"/>
                                          <a:gd name="connsiteY1" fmla="*/ 57125 h 57125"/>
                                          <a:gd name="connsiteX2" fmla="*/ 147638 w 147638"/>
                                          <a:gd name="connsiteY2" fmla="*/ 0 h 57125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147638" h="57125">
                                            <a:moveTo>
                                              <a:pt x="0" y="22225"/>
                                            </a:moveTo>
                                            <a:lnTo>
                                              <a:pt x="57007" y="57125"/>
                                            </a:lnTo>
                                            <a:cubicBezTo>
                                              <a:pt x="88228" y="39662"/>
                                              <a:pt x="116417" y="17463"/>
                                              <a:pt x="147638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31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15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tlCol="0" anchor="ctr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218285987" name="直接连接符 1218285987"/>
                                  <wps:cNvCnPr/>
                                  <wps:spPr>
                                    <a:xfrm>
                                      <a:off x="4080887" y="1811336"/>
                                      <a:ext cx="128830" cy="7305"/>
                                    </a:xfrm>
                                    <a:prstGeom prst="line">
                                      <a:avLst/>
                                    </a:prstGeom>
                                    <a:ln w="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189269007" name="直接连接符 1189269007"/>
                                  <wps:cNvCnPr/>
                                  <wps:spPr>
                                    <a:xfrm>
                                      <a:off x="4079036" y="1794071"/>
                                      <a:ext cx="128830" cy="7305"/>
                                    </a:xfrm>
                                    <a:prstGeom prst="line">
                                      <a:avLst/>
                                    </a:prstGeom>
                                    <a:ln w="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846209843" name="直接连接符 1846209843"/>
                                  <wps:cNvCnPr/>
                                  <wps:spPr>
                                    <a:xfrm>
                                      <a:off x="4088887" y="1778281"/>
                                      <a:ext cx="128830" cy="7305"/>
                                    </a:xfrm>
                                    <a:prstGeom prst="line">
                                      <a:avLst/>
                                    </a:prstGeom>
                                    <a:ln w="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862004652" name="直接连接符 1862004652"/>
                                  <wps:cNvCnPr/>
                                  <wps:spPr>
                                    <a:xfrm>
                                      <a:off x="4081832" y="1828967"/>
                                      <a:ext cx="128830" cy="7305"/>
                                    </a:xfrm>
                                    <a:prstGeom prst="line">
                                      <a:avLst/>
                                    </a:prstGeom>
                                    <a:ln w="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76867902" name="直接连接符 676867902"/>
                                  <wps:cNvCnPr/>
                                  <wps:spPr>
                                    <a:xfrm>
                                      <a:off x="4089674" y="1844913"/>
                                      <a:ext cx="128830" cy="7305"/>
                                    </a:xfrm>
                                    <a:prstGeom prst="line">
                                      <a:avLst/>
                                    </a:prstGeom>
                                    <a:ln w="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491488748" name="直接连接符 1491488748"/>
                                  <wps:cNvCnPr/>
                                  <wps:spPr>
                                    <a:xfrm>
                                      <a:off x="2366415" y="1681244"/>
                                      <a:ext cx="98476" cy="5584"/>
                                    </a:xfrm>
                                    <a:prstGeom prst="line">
                                      <a:avLst/>
                                    </a:prstGeom>
                                    <a:ln w="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065268375" name="直接连接符 2065268375"/>
                                  <wps:cNvCnPr/>
                                  <wps:spPr>
                                    <a:xfrm>
                                      <a:off x="2356092" y="1693652"/>
                                      <a:ext cx="98476" cy="5584"/>
                                    </a:xfrm>
                                    <a:prstGeom prst="line">
                                      <a:avLst/>
                                    </a:prstGeom>
                                    <a:ln w="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711774710" name="直接连接符 1711774710"/>
                                  <wps:cNvCnPr/>
                                  <wps:spPr>
                                    <a:xfrm>
                                      <a:off x="2354907" y="1706567"/>
                                      <a:ext cx="98476" cy="5584"/>
                                    </a:xfrm>
                                    <a:prstGeom prst="line">
                                      <a:avLst/>
                                    </a:prstGeom>
                                    <a:ln w="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825721974" name="直接连接符 825721974"/>
                                  <wps:cNvCnPr/>
                                  <wps:spPr>
                                    <a:xfrm>
                                      <a:off x="2363253" y="1720601"/>
                                      <a:ext cx="98476" cy="5584"/>
                                    </a:xfrm>
                                    <a:prstGeom prst="line">
                                      <a:avLst/>
                                    </a:prstGeom>
                                    <a:ln w="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963149307" name="直接连接符 963149307"/>
                                  <wps:cNvCnPr/>
                                  <wps:spPr>
                                    <a:xfrm>
                                      <a:off x="2358387" y="1733225"/>
                                      <a:ext cx="98476" cy="5584"/>
                                    </a:xfrm>
                                    <a:prstGeom prst="line">
                                      <a:avLst/>
                                    </a:prstGeom>
                                    <a:ln w="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1334743434" name="组合 1334743434"/>
                                <wpg:cNvGrpSpPr/>
                                <wpg:grpSpPr>
                                  <a:xfrm>
                                    <a:off x="2545465" y="2460100"/>
                                    <a:ext cx="525903" cy="402513"/>
                                    <a:chOff x="2545465" y="2460096"/>
                                    <a:chExt cx="364268" cy="278801"/>
                                  </a:xfrm>
                                </wpg:grpSpPr>
                                <wpg:grpSp>
                                  <wpg:cNvPr id="1233266533" name="组合 1233266533"/>
                                  <wpg:cNvGrpSpPr/>
                                  <wpg:grpSpPr>
                                    <a:xfrm>
                                      <a:off x="2545465" y="2612321"/>
                                      <a:ext cx="364268" cy="126576"/>
                                      <a:chOff x="2545465" y="2612321"/>
                                      <a:chExt cx="2693194" cy="935831"/>
                                    </a:xfrm>
                                  </wpg:grpSpPr>
                                  <wpg:grpSp>
                                    <wpg:cNvPr id="1614015967" name="组合 1614015967"/>
                                    <wpg:cNvGrpSpPr/>
                                    <wpg:grpSpPr>
                                      <a:xfrm>
                                        <a:off x="2545465" y="2612321"/>
                                        <a:ext cx="2693194" cy="935831"/>
                                        <a:chOff x="2545465" y="2612321"/>
                                        <a:chExt cx="2693194" cy="935831"/>
                                      </a:xfrm>
                                    </wpg:grpSpPr>
                                    <wps:wsp>
                                      <wps:cNvPr id="1289471274" name="任意多边形: 形状 1289471274"/>
                                      <wps:cNvSpPr/>
                                      <wps:spPr>
                                        <a:xfrm>
                                          <a:off x="2545465" y="2612321"/>
                                          <a:ext cx="2693194" cy="935831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342900 w 2693193"/>
                                            <a:gd name="connsiteY0" fmla="*/ 0 h 935831"/>
                                            <a:gd name="connsiteX1" fmla="*/ 2693193 w 2693193"/>
                                            <a:gd name="connsiteY1" fmla="*/ 107156 h 935831"/>
                                            <a:gd name="connsiteX2" fmla="*/ 2693193 w 2693193"/>
                                            <a:gd name="connsiteY2" fmla="*/ 297656 h 935831"/>
                                            <a:gd name="connsiteX3" fmla="*/ 2455068 w 2693193"/>
                                            <a:gd name="connsiteY3" fmla="*/ 935831 h 935831"/>
                                            <a:gd name="connsiteX4" fmla="*/ 0 w 2693193"/>
                                            <a:gd name="connsiteY4" fmla="*/ 842962 h 935831"/>
                                            <a:gd name="connsiteX5" fmla="*/ 0 w 2693193"/>
                                            <a:gd name="connsiteY5" fmla="*/ 659606 h 935831"/>
                                            <a:gd name="connsiteX6" fmla="*/ 342900 w 2693193"/>
                                            <a:gd name="connsiteY6" fmla="*/ 0 h 935831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  <a:cxn ang="0">
                                              <a:pos x="connsiteX3" y="connsiteY3"/>
                                            </a:cxn>
                                            <a:cxn ang="0">
                                              <a:pos x="connsiteX4" y="connsiteY4"/>
                                            </a:cxn>
                                            <a:cxn ang="0">
                                              <a:pos x="connsiteX5" y="connsiteY5"/>
                                            </a:cxn>
                                            <a:cxn ang="0">
                                              <a:pos x="connsiteX6" y="connsiteY6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2693193" h="935831">
                                              <a:moveTo>
                                                <a:pt x="342900" y="0"/>
                                              </a:moveTo>
                                              <a:lnTo>
                                                <a:pt x="2693193" y="107156"/>
                                              </a:lnTo>
                                              <a:lnTo>
                                                <a:pt x="2693193" y="297656"/>
                                              </a:lnTo>
                                              <a:lnTo>
                                                <a:pt x="2455068" y="935831"/>
                                              </a:lnTo>
                                              <a:lnTo>
                                                <a:pt x="0" y="842962"/>
                                              </a:lnTo>
                                              <a:lnTo>
                                                <a:pt x="0" y="659606"/>
                                              </a:lnTo>
                                              <a:lnTo>
                                                <a:pt x="342900" y="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15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tlCol="0" anchor="ctr">
                                        <a:noAutofit/>
                                      </wps:bodyPr>
                                    </wps:wsp>
                                    <wps:wsp>
                                      <wps:cNvPr id="462588426" name="任意多边形: 形状 462588426"/>
                                      <wps:cNvSpPr/>
                                      <wps:spPr>
                                        <a:xfrm>
                                          <a:off x="2545465" y="2721856"/>
                                          <a:ext cx="2693194" cy="647706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0 w 2693194"/>
                                            <a:gd name="connsiteY0" fmla="*/ 550069 h 647700"/>
                                            <a:gd name="connsiteX1" fmla="*/ 2452688 w 2693194"/>
                                            <a:gd name="connsiteY1" fmla="*/ 647700 h 647700"/>
                                            <a:gd name="connsiteX2" fmla="*/ 2693194 w 2693194"/>
                                            <a:gd name="connsiteY2" fmla="*/ 0 h 6477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2693194" h="647700">
                                              <a:moveTo>
                                                <a:pt x="0" y="550069"/>
                                              </a:moveTo>
                                              <a:lnTo>
                                                <a:pt x="2452688" y="647700"/>
                                              </a:lnTo>
                                              <a:lnTo>
                                                <a:pt x="2693194" y="0"/>
                                              </a:lnTo>
                                            </a:path>
                                          </a:pathLst>
                                        </a:custGeom>
                                        <a:noFill/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15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tlCol="0" anchor="ctr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318197136" name="直接连接符 318197136"/>
                                    <wps:cNvCnPr/>
                                    <wps:spPr>
                                      <a:xfrm>
                                        <a:off x="4999227" y="3364795"/>
                                        <a:ext cx="0" cy="179346"/>
                                      </a:xfrm>
                                      <a:prstGeom prst="line">
                                        <a:avLst/>
                                      </a:prstGeom>
                                      <a:ln w="31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g:grpSp>
                                  <wpg:cNvPr id="1323551155" name="组合 1323551155"/>
                                  <wpg:cNvGrpSpPr/>
                                  <wpg:grpSpPr>
                                    <a:xfrm>
                                      <a:off x="2573563" y="2460096"/>
                                      <a:ext cx="330286" cy="222222"/>
                                      <a:chOff x="2573562" y="2460106"/>
                                      <a:chExt cx="1254121" cy="844473"/>
                                    </a:xfrm>
                                  </wpg:grpSpPr>
                                  <wpg:grpSp>
                                    <wpg:cNvPr id="1586857292" name="组合 1586857292"/>
                                    <wpg:cNvGrpSpPr/>
                                    <wpg:grpSpPr>
                                      <a:xfrm>
                                        <a:off x="3636194" y="3017504"/>
                                        <a:ext cx="139003" cy="254586"/>
                                        <a:chOff x="3636194" y="3017504"/>
                                        <a:chExt cx="139003" cy="254586"/>
                                      </a:xfrm>
                                    </wpg:grpSpPr>
                                    <wpg:grpSp>
                                      <wpg:cNvPr id="134350128" name="组合 134350128"/>
                                      <wpg:cNvGrpSpPr/>
                                      <wpg:grpSpPr>
                                        <a:xfrm>
                                          <a:off x="3636194" y="3017504"/>
                                          <a:ext cx="139003" cy="254586"/>
                                          <a:chOff x="3636194" y="3017504"/>
                                          <a:chExt cx="139003" cy="254586"/>
                                        </a:xfrm>
                                      </wpg:grpSpPr>
                                      <wps:wsp>
                                        <wps:cNvPr id="974957310" name="圆柱体 974957310"/>
                                        <wps:cNvSpPr/>
                                        <wps:spPr>
                                          <a:xfrm>
                                            <a:off x="3659713" y="3161085"/>
                                            <a:ext cx="91964" cy="111005"/>
                                          </a:xfrm>
                                          <a:prstGeom prst="can">
                                            <a:avLst>
                                              <a:gd name="adj" fmla="val 37205"/>
                                            </a:avLst>
                                          </a:prstGeom>
                                          <a:solidFill>
                                            <a:schemeClr val="bg1"/>
                                          </a:solidFill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>
                                          <a:noAutofit/>
                                        </wps:bodyPr>
                                      </wps:wsp>
                                      <wps:wsp>
                                        <wps:cNvPr id="531855919" name="圆柱体 531855919"/>
                                        <wps:cNvSpPr/>
                                        <wps:spPr>
                                          <a:xfrm>
                                            <a:off x="3636194" y="3017504"/>
                                            <a:ext cx="139003" cy="178743"/>
                                          </a:xfrm>
                                          <a:prstGeom prst="can">
                                            <a:avLst>
                                              <a:gd name="adj" fmla="val 37205"/>
                                            </a:avLst>
                                          </a:prstGeom>
                                          <a:solidFill>
                                            <a:schemeClr val="bg1"/>
                                          </a:solidFill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1446314794" name="直接连接符 1446314794"/>
                                      <wps:cNvCnPr/>
                                      <wps:spPr>
                                        <a:xfrm>
                                          <a:off x="3659712" y="3071711"/>
                                          <a:ext cx="0" cy="107245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412511035" name="直接连接符 1412511035"/>
                                      <wps:cNvCnPr/>
                                      <wps:spPr>
                                        <a:xfrm>
                                          <a:off x="3703097" y="3079235"/>
                                          <a:ext cx="0" cy="107245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700526046" name="直接连接符 1700526046"/>
                                      <wps:cNvCnPr/>
                                      <wps:spPr>
                                        <a:xfrm>
                                          <a:off x="3749194" y="3069830"/>
                                          <a:ext cx="0" cy="107245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257674089" name="椭圆 1257674089"/>
                                      <wps:cNvSpPr/>
                                      <wps:spPr>
                                        <a:xfrm>
                                          <a:off x="3675586" y="3031960"/>
                                          <a:ext cx="57603" cy="21601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tlCol="0" anchor="ctr">
                                        <a:noAutofit/>
                                      </wps:bodyPr>
                                    </wps:wsp>
                                    <wps:wsp>
                                      <wps:cNvPr id="53258008" name="弧形 53258008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3657139" y="3190068"/>
                                          <a:ext cx="91964" cy="45722"/>
                                        </a:xfrm>
                                        <a:prstGeom prst="arc">
                                          <a:avLst>
                                            <a:gd name="adj1" fmla="val 226803"/>
                                            <a:gd name="adj2" fmla="val 10592156"/>
                                          </a:avLst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tlCol="0" anchor="ctr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642817111" name="组合 642817111"/>
                                    <wpg:cNvGrpSpPr/>
                                    <wpg:grpSpPr>
                                      <a:xfrm>
                                        <a:off x="2573562" y="2989026"/>
                                        <a:ext cx="139003" cy="254586"/>
                                        <a:chOff x="2573562" y="2989026"/>
                                        <a:chExt cx="139003" cy="254586"/>
                                      </a:xfrm>
                                    </wpg:grpSpPr>
                                    <wpg:grpSp>
                                      <wpg:cNvPr id="1186371849" name="组合 1186371849"/>
                                      <wpg:cNvGrpSpPr/>
                                      <wpg:grpSpPr>
                                        <a:xfrm>
                                          <a:off x="2573562" y="2989026"/>
                                          <a:ext cx="139003" cy="254586"/>
                                          <a:chOff x="2573562" y="2989026"/>
                                          <a:chExt cx="139003" cy="254586"/>
                                        </a:xfrm>
                                      </wpg:grpSpPr>
                                      <wps:wsp>
                                        <wps:cNvPr id="2083079123" name="圆柱体 2083079123"/>
                                        <wps:cNvSpPr/>
                                        <wps:spPr>
                                          <a:xfrm>
                                            <a:off x="2597081" y="3132607"/>
                                            <a:ext cx="91964" cy="111005"/>
                                          </a:xfrm>
                                          <a:prstGeom prst="can">
                                            <a:avLst>
                                              <a:gd name="adj" fmla="val 37205"/>
                                            </a:avLst>
                                          </a:prstGeom>
                                          <a:solidFill>
                                            <a:schemeClr val="bg1"/>
                                          </a:solidFill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>
                                          <a:noAutofit/>
                                        </wps:bodyPr>
                                      </wps:wsp>
                                      <wps:wsp>
                                        <wps:cNvPr id="2033015766" name="圆柱体 2033015766"/>
                                        <wps:cNvSpPr/>
                                        <wps:spPr>
                                          <a:xfrm>
                                            <a:off x="2573562" y="2989026"/>
                                            <a:ext cx="139003" cy="178743"/>
                                          </a:xfrm>
                                          <a:prstGeom prst="can">
                                            <a:avLst>
                                              <a:gd name="adj" fmla="val 37205"/>
                                            </a:avLst>
                                          </a:prstGeom>
                                          <a:solidFill>
                                            <a:schemeClr val="bg1"/>
                                          </a:solidFill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1034510785" name="直接连接符 1034510785"/>
                                      <wps:cNvCnPr/>
                                      <wps:spPr>
                                        <a:xfrm>
                                          <a:off x="2597080" y="3043233"/>
                                          <a:ext cx="0" cy="107245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162394284" name="直接连接符 1162394284"/>
                                      <wps:cNvCnPr/>
                                      <wps:spPr>
                                        <a:xfrm>
                                          <a:off x="2640465" y="3050757"/>
                                          <a:ext cx="0" cy="107245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856226211" name="直接连接符 1856226211"/>
                                      <wps:cNvCnPr/>
                                      <wps:spPr>
                                        <a:xfrm>
                                          <a:off x="2686562" y="3041352"/>
                                          <a:ext cx="0" cy="107245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930738122" name="椭圆 1930738122"/>
                                      <wps:cNvSpPr/>
                                      <wps:spPr>
                                        <a:xfrm>
                                          <a:off x="2612954" y="3003482"/>
                                          <a:ext cx="57603" cy="21601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tlCol="0" anchor="ctr">
                                        <a:noAutofit/>
                                      </wps:bodyPr>
                                    </wps:wsp>
                                    <wps:wsp>
                                      <wps:cNvPr id="263534515" name="弧形 263534515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2594507" y="3161590"/>
                                          <a:ext cx="91964" cy="45722"/>
                                        </a:xfrm>
                                        <a:prstGeom prst="arc">
                                          <a:avLst>
                                            <a:gd name="adj1" fmla="val 226803"/>
                                            <a:gd name="adj2" fmla="val 10592156"/>
                                          </a:avLst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tlCol="0" anchor="ctr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1171119361" name="组合 1171119361"/>
                                    <wpg:cNvGrpSpPr/>
                                    <wpg:grpSpPr>
                                      <a:xfrm>
                                        <a:off x="2809136" y="2460106"/>
                                        <a:ext cx="1018547" cy="765195"/>
                                        <a:chOff x="2809136" y="2460106"/>
                                        <a:chExt cx="1018547" cy="765195"/>
                                      </a:xfrm>
                                    </wpg:grpSpPr>
                                    <wpg:grpSp>
                                      <wpg:cNvPr id="548002289" name="组合 548002289"/>
                                      <wpg:cNvGrpSpPr/>
                                      <wpg:grpSpPr>
                                        <a:xfrm>
                                          <a:off x="2809136" y="2460106"/>
                                          <a:ext cx="1018547" cy="765195"/>
                                          <a:chOff x="2809136" y="2460106"/>
                                          <a:chExt cx="1018547" cy="765195"/>
                                        </a:xfrm>
                                      </wpg:grpSpPr>
                                      <wpg:grpSp>
                                        <wpg:cNvPr id="365253771" name="组合 365253771"/>
                                        <wpg:cNvGrpSpPr/>
                                        <wpg:grpSpPr>
                                          <a:xfrm>
                                            <a:off x="2809136" y="2468046"/>
                                            <a:ext cx="866493" cy="757255"/>
                                            <a:chOff x="2809136" y="2468046"/>
                                            <a:chExt cx="866493" cy="757255"/>
                                          </a:xfrm>
                                        </wpg:grpSpPr>
                                        <wpg:grpSp>
                                          <wpg:cNvPr id="1602781789" name="组合 1602781789"/>
                                          <wpg:cNvGrpSpPr/>
                                          <wpg:grpSpPr>
                                            <a:xfrm>
                                              <a:off x="2809136" y="2611425"/>
                                              <a:ext cx="847245" cy="613876"/>
                                              <a:chOff x="2809136" y="2611425"/>
                                              <a:chExt cx="847245" cy="613876"/>
                                            </a:xfrm>
                                          </wpg:grpSpPr>
                                          <wps:wsp>
                                            <wps:cNvPr id="690784494" name="矩形: 圆顶角 690784494"/>
                                            <wps:cNvSpPr/>
                                            <wps:spPr>
                                              <a:xfrm>
                                                <a:off x="2832312" y="2736156"/>
                                                <a:ext cx="124611" cy="463969"/>
                                              </a:xfrm>
                                              <a:prstGeom prst="round2SameRect">
                                                <a:avLst>
                                                  <a:gd name="adj1" fmla="val 50000"/>
                                                  <a:gd name="adj2" fmla="val 0"/>
                                                </a:avLst>
                                              </a:prstGeom>
                                              <a:solidFill>
                                                <a:schemeClr val="bg1"/>
                                              </a:solidFill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623031172" name="矩形: 圆顶角 1623031172"/>
                                            <wps:cNvSpPr/>
                                            <wps:spPr>
                                              <a:xfrm rot="4175496">
                                                <a:off x="3189306" y="2274596"/>
                                                <a:ext cx="130245" cy="803904"/>
                                              </a:xfrm>
                                              <a:prstGeom prst="round2SameRect">
                                                <a:avLst>
                                                  <a:gd name="adj1" fmla="val 50000"/>
                                                  <a:gd name="adj2" fmla="val 0"/>
                                                </a:avLst>
                                              </a:prstGeom>
                                              <a:noFill/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846356665" name="矩形: 圆顶角 846356665"/>
                                            <wps:cNvSpPr/>
                                            <wps:spPr>
                                              <a:xfrm rot="4175496">
                                                <a:off x="3177966" y="2291863"/>
                                                <a:ext cx="130245" cy="803904"/>
                                              </a:xfrm>
                                              <a:prstGeom prst="round2SameRect">
                                                <a:avLst>
                                                  <a:gd name="adj1" fmla="val 50000"/>
                                                  <a:gd name="adj2" fmla="val 0"/>
                                                </a:avLst>
                                              </a:prstGeom>
                                              <a:solidFill>
                                                <a:schemeClr val="bg1"/>
                                              </a:solidFill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094060735" name="矩形: 圆顶角 2094060735"/>
                                            <wps:cNvSpPr/>
                                            <wps:spPr>
                                              <a:xfrm>
                                                <a:off x="2809136" y="2761333"/>
                                                <a:ext cx="124611" cy="463968"/>
                                              </a:xfrm>
                                              <a:prstGeom prst="round2SameRect">
                                                <a:avLst>
                                                  <a:gd name="adj1" fmla="val 50000"/>
                                                  <a:gd name="adj2" fmla="val 0"/>
                                                </a:avLst>
                                              </a:prstGeom>
                                              <a:solidFill>
                                                <a:schemeClr val="bg1"/>
                                              </a:solidFill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579306080" name="圆柱体 579306080"/>
                                          <wps:cNvSpPr/>
                                          <wps:spPr>
                                            <a:xfrm rot="4213670">
                                              <a:off x="3559055" y="2490476"/>
                                              <a:ext cx="139003" cy="94144"/>
                                            </a:xfrm>
                                            <a:prstGeom prst="can">
                                              <a:avLst>
                                                <a:gd name="adj" fmla="val 50000"/>
                                              </a:avLst>
                                            </a:prstGeom>
                                            <a:solidFill>
                                              <a:schemeClr val="bg1"/>
                                            </a:solidFill>
                                            <a:ln w="63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tlCol="0" anchor="ctr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280808294" name="矩形: 圆顶角 280808294"/>
                                        <wps:cNvSpPr/>
                                        <wps:spPr>
                                          <a:xfrm rot="4175496">
                                            <a:off x="3701681" y="2406106"/>
                                            <a:ext cx="72001" cy="180002"/>
                                          </a:xfrm>
                                          <a:prstGeom prst="round2SameRect">
                                            <a:avLst>
                                              <a:gd name="adj1" fmla="val 50000"/>
                                              <a:gd name="adj2" fmla="val 0"/>
                                            </a:avLst>
                                          </a:prstGeom>
                                          <a:solidFill>
                                            <a:schemeClr val="bg1"/>
                                          </a:solidFill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356554062" name="椭圆 356554062"/>
                                      <wps:cNvSpPr/>
                                      <wps:spPr>
                                        <a:xfrm>
                                          <a:off x="2849322" y="2799823"/>
                                          <a:ext cx="45720" cy="45722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tlCol="0" anchor="ctr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1267064396" name="组合 1267064396"/>
                                    <wpg:cNvGrpSpPr/>
                                    <wpg:grpSpPr>
                                      <a:xfrm>
                                        <a:off x="3392634" y="2757884"/>
                                        <a:ext cx="171977" cy="546695"/>
                                        <a:chOff x="3392634" y="2757884"/>
                                        <a:chExt cx="171977" cy="546695"/>
                                      </a:xfrm>
                                    </wpg:grpSpPr>
                                    <wpg:grpSp>
                                      <wpg:cNvPr id="768342327" name="组合 768342327"/>
                                      <wpg:cNvGrpSpPr/>
                                      <wpg:grpSpPr>
                                        <a:xfrm>
                                          <a:off x="3392634" y="2757884"/>
                                          <a:ext cx="171977" cy="546695"/>
                                          <a:chOff x="3392634" y="2757884"/>
                                          <a:chExt cx="171977" cy="546695"/>
                                        </a:xfrm>
                                      </wpg:grpSpPr>
                                      <wps:wsp>
                                        <wps:cNvPr id="526767226" name="矩形: 圆顶角 1103"/>
                                        <wps:cNvSpPr/>
                                        <wps:spPr>
                                          <a:xfrm>
                                            <a:off x="3446142" y="2757884"/>
                                            <a:ext cx="118469" cy="399052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126439 w 387731"/>
                                              <a:gd name="connsiteY0" fmla="*/ 0 h 1306039"/>
                                              <a:gd name="connsiteX1" fmla="*/ 297938 w 387731"/>
                                              <a:gd name="connsiteY1" fmla="*/ 0 h 1306039"/>
                                              <a:gd name="connsiteX2" fmla="*/ 387731 w 387731"/>
                                              <a:gd name="connsiteY2" fmla="*/ 89793 h 1306039"/>
                                              <a:gd name="connsiteX3" fmla="*/ 387731 w 387731"/>
                                              <a:gd name="connsiteY3" fmla="*/ 1300804 h 1306039"/>
                                              <a:gd name="connsiteX4" fmla="*/ 387731 w 387731"/>
                                              <a:gd name="connsiteY4" fmla="*/ 1300804 h 1306039"/>
                                              <a:gd name="connsiteX5" fmla="*/ 36646 w 387731"/>
                                              <a:gd name="connsiteY5" fmla="*/ 1300804 h 1306039"/>
                                              <a:gd name="connsiteX6" fmla="*/ 0 w 387731"/>
                                              <a:gd name="connsiteY6" fmla="*/ 1306039 h 1306039"/>
                                              <a:gd name="connsiteX7" fmla="*/ 5235 w 387731"/>
                                              <a:gd name="connsiteY7" fmla="*/ 161339 h 1306039"/>
                                              <a:gd name="connsiteX8" fmla="*/ 126439 w 387731"/>
                                              <a:gd name="connsiteY8" fmla="*/ 0 h 1306039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  <a:cxn ang="0">
                                                <a:pos x="connsiteX3" y="connsiteY3"/>
                                              </a:cxn>
                                              <a:cxn ang="0">
                                                <a:pos x="connsiteX4" y="connsiteY4"/>
                                              </a:cxn>
                                              <a:cxn ang="0">
                                                <a:pos x="connsiteX5" y="connsiteY5"/>
                                              </a:cxn>
                                              <a:cxn ang="0">
                                                <a:pos x="connsiteX6" y="connsiteY6"/>
                                              </a:cxn>
                                              <a:cxn ang="0">
                                                <a:pos x="connsiteX7" y="connsiteY7"/>
                                              </a:cxn>
                                              <a:cxn ang="0">
                                                <a:pos x="connsiteX8" y="connsiteY8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387731" h="1306039">
                                                <a:moveTo>
                                                  <a:pt x="126439" y="0"/>
                                                </a:moveTo>
                                                <a:lnTo>
                                                  <a:pt x="297938" y="0"/>
                                                </a:lnTo>
                                                <a:cubicBezTo>
                                                  <a:pt x="347529" y="0"/>
                                                  <a:pt x="387731" y="40202"/>
                                                  <a:pt x="387731" y="89793"/>
                                                </a:cubicBezTo>
                                                <a:lnTo>
                                                  <a:pt x="387731" y="1300804"/>
                                                </a:lnTo>
                                                <a:lnTo>
                                                  <a:pt x="387731" y="1300804"/>
                                                </a:lnTo>
                                                <a:lnTo>
                                                  <a:pt x="36646" y="1300804"/>
                                                </a:lnTo>
                                                <a:lnTo>
                                                  <a:pt x="0" y="1306039"/>
                                                </a:lnTo>
                                                <a:cubicBezTo>
                                                  <a:pt x="0" y="902369"/>
                                                  <a:pt x="5235" y="565009"/>
                                                  <a:pt x="5235" y="161339"/>
                                                </a:cubicBezTo>
                                                <a:cubicBezTo>
                                                  <a:pt x="5235" y="111748"/>
                                                  <a:pt x="76848" y="0"/>
                                                  <a:pt x="126439" y="0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chemeClr val="bg1"/>
                                          </a:solidFill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<a:noAutofit/>
                                        </wps:bodyPr>
                                      </wps:wsp>
                                      <wps:wsp>
                                        <wps:cNvPr id="1631629472" name="矩形: 圆顶角 1101"/>
                                        <wps:cNvSpPr/>
                                        <wps:spPr>
                                          <a:xfrm>
                                            <a:off x="3392634" y="2840031"/>
                                            <a:ext cx="137970" cy="464548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34386 w 137953"/>
                                              <a:gd name="connsiteY0" fmla="*/ 526 h 464500"/>
                                              <a:gd name="connsiteX1" fmla="*/ 90228 w 137953"/>
                                              <a:gd name="connsiteY1" fmla="*/ 526 h 464500"/>
                                              <a:gd name="connsiteX2" fmla="*/ 119816 w 137953"/>
                                              <a:gd name="connsiteY2" fmla="*/ 4712 h 464500"/>
                                              <a:gd name="connsiteX3" fmla="*/ 137953 w 137953"/>
                                              <a:gd name="connsiteY3" fmla="*/ 111921 h 464500"/>
                                              <a:gd name="connsiteX4" fmla="*/ 119784 w 137953"/>
                                              <a:gd name="connsiteY4" fmla="*/ 112145 h 464500"/>
                                              <a:gd name="connsiteX5" fmla="*/ 119379 w 137953"/>
                                              <a:gd name="connsiteY5" fmla="*/ 34911 h 464500"/>
                                              <a:gd name="connsiteX6" fmla="*/ 124614 w 137953"/>
                                              <a:gd name="connsiteY6" fmla="*/ 464500 h 464500"/>
                                              <a:gd name="connsiteX7" fmla="*/ 124614 w 137953"/>
                                              <a:gd name="connsiteY7" fmla="*/ 464500 h 464500"/>
                                              <a:gd name="connsiteX8" fmla="*/ 0 w 137953"/>
                                              <a:gd name="connsiteY8" fmla="*/ 464500 h 464500"/>
                                              <a:gd name="connsiteX9" fmla="*/ 0 w 137953"/>
                                              <a:gd name="connsiteY9" fmla="*/ 464500 h 464500"/>
                                              <a:gd name="connsiteX10" fmla="*/ 0 w 137953"/>
                                              <a:gd name="connsiteY10" fmla="*/ 34912 h 464500"/>
                                              <a:gd name="connsiteX11" fmla="*/ 34386 w 137953"/>
                                              <a:gd name="connsiteY11" fmla="*/ 526 h 4645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  <a:cxn ang="0">
                                                <a:pos x="connsiteX3" y="connsiteY3"/>
                                              </a:cxn>
                                              <a:cxn ang="0">
                                                <a:pos x="connsiteX4" y="connsiteY4"/>
                                              </a:cxn>
                                              <a:cxn ang="0">
                                                <a:pos x="connsiteX5" y="connsiteY5"/>
                                              </a:cxn>
                                              <a:cxn ang="0">
                                                <a:pos x="connsiteX6" y="connsiteY6"/>
                                              </a:cxn>
                                              <a:cxn ang="0">
                                                <a:pos x="connsiteX7" y="connsiteY7"/>
                                              </a:cxn>
                                              <a:cxn ang="0">
                                                <a:pos x="connsiteX8" y="connsiteY8"/>
                                              </a:cxn>
                                              <a:cxn ang="0">
                                                <a:pos x="connsiteX9" y="connsiteY9"/>
                                              </a:cxn>
                                              <a:cxn ang="0">
                                                <a:pos x="connsiteX10" y="connsiteY10"/>
                                              </a:cxn>
                                              <a:cxn ang="0">
                                                <a:pos x="connsiteX11" y="connsiteY11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37953" h="464500">
                                                <a:moveTo>
                                                  <a:pt x="34386" y="526"/>
                                                </a:moveTo>
                                                <a:lnTo>
                                                  <a:pt x="90228" y="526"/>
                                                </a:lnTo>
                                                <a:cubicBezTo>
                                                  <a:pt x="100395" y="-230"/>
                                                  <a:pt x="114085" y="-1019"/>
                                                  <a:pt x="119816" y="4712"/>
                                                </a:cubicBezTo>
                                                <a:cubicBezTo>
                                                  <a:pt x="133584" y="14792"/>
                                                  <a:pt x="137536" y="76502"/>
                                                  <a:pt x="137953" y="111921"/>
                                                </a:cubicBezTo>
                                                <a:cubicBezTo>
                                                  <a:pt x="129280" y="111528"/>
                                                  <a:pt x="126842" y="112685"/>
                                                  <a:pt x="119784" y="112145"/>
                                                </a:cubicBezTo>
                                                <a:cubicBezTo>
                                                  <a:pt x="119308" y="65118"/>
                                                  <a:pt x="117707" y="-49863"/>
                                                  <a:pt x="119379" y="34911"/>
                                                </a:cubicBezTo>
                                                <a:lnTo>
                                                  <a:pt x="124614" y="464500"/>
                                                </a:lnTo>
                                                <a:lnTo>
                                                  <a:pt x="124614" y="464500"/>
                                                </a:lnTo>
                                                <a:lnTo>
                                                  <a:pt x="0" y="464500"/>
                                                </a:lnTo>
                                                <a:lnTo>
                                                  <a:pt x="0" y="464500"/>
                                                </a:lnTo>
                                                <a:lnTo>
                                                  <a:pt x="0" y="34912"/>
                                                </a:lnTo>
                                                <a:cubicBezTo>
                                                  <a:pt x="0" y="15921"/>
                                                  <a:pt x="15395" y="526"/>
                                                  <a:pt x="34386" y="526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chemeClr val="bg1"/>
                                          </a:solidFill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1390733265" name="任意多边形: 形状 1390733265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3530485" y="2760712"/>
                                          <a:ext cx="25201" cy="127412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0 w 94403"/>
                                            <a:gd name="connsiteY0" fmla="*/ 536821 h 537472"/>
                                            <a:gd name="connsiteX1" fmla="*/ 35072 w 94403"/>
                                            <a:gd name="connsiteY1" fmla="*/ 537472 h 537472"/>
                                            <a:gd name="connsiteX2" fmla="*/ 34192 w 94403"/>
                                            <a:gd name="connsiteY2" fmla="*/ 128462 h 537472"/>
                                            <a:gd name="connsiteX3" fmla="*/ 35444 w 94403"/>
                                            <a:gd name="connsiteY3" fmla="*/ 83816 h 537472"/>
                                            <a:gd name="connsiteX4" fmla="*/ 94403 w 94403"/>
                                            <a:gd name="connsiteY4" fmla="*/ 0 h 537472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  <a:cxn ang="0">
                                              <a:pos x="connsiteX3" y="connsiteY3"/>
                                            </a:cxn>
                                            <a:cxn ang="0">
                                              <a:pos x="connsiteX4" y="connsiteY4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94403" h="537472">
                                              <a:moveTo>
                                                <a:pt x="0" y="536821"/>
                                              </a:moveTo>
                                              <a:lnTo>
                                                <a:pt x="35072" y="537472"/>
                                              </a:lnTo>
                                              <a:cubicBezTo>
                                                <a:pt x="34779" y="401135"/>
                                                <a:pt x="34485" y="264799"/>
                                                <a:pt x="34192" y="128462"/>
                                              </a:cubicBezTo>
                                              <a:cubicBezTo>
                                                <a:pt x="34609" y="113580"/>
                                                <a:pt x="34000" y="110424"/>
                                                <a:pt x="35444" y="83816"/>
                                              </a:cubicBezTo>
                                              <a:cubicBezTo>
                                                <a:pt x="36888" y="57208"/>
                                                <a:pt x="63457" y="13736"/>
                                                <a:pt x="94403" y="0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tlCol="0" anchor="ctr"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  <wpg:grpSp>
                                <wpg:cNvPr id="1233789507" name="图形 1002"/>
                                <wpg:cNvGrpSpPr/>
                                <wpg:grpSpPr>
                                  <a:xfrm>
                                    <a:off x="1431317" y="1155749"/>
                                    <a:ext cx="1107329" cy="96182"/>
                                    <a:chOff x="1574258" y="1155737"/>
                                    <a:chExt cx="2965568" cy="257582"/>
                                  </a:xfrm>
                                </wpg:grpSpPr>
                                <wps:wsp>
                                  <wps:cNvPr id="702698696" name="矩形 702698696"/>
                                  <wps:cNvSpPr/>
                                  <wps:spPr>
                                    <a:xfrm>
                                      <a:off x="1589873" y="1327702"/>
                                      <a:ext cx="1301740" cy="7997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6350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</a:ln>
                                  </wps:spPr>
                                  <wps:bodyPr>
                                    <a:noAutofit/>
                                  </wps:bodyPr>
                                </wps:wsp>
                                <wps:wsp>
                                  <wps:cNvPr id="636372995" name="任意多边形: 形状 636372995"/>
                                  <wps:cNvSpPr/>
                                  <wps:spPr>
                                    <a:xfrm>
                                      <a:off x="4445547" y="1322411"/>
                                      <a:ext cx="94279" cy="31147"/>
                                    </a:xfrm>
                                    <a:custGeom>
                                      <a:avLst/>
                                      <a:gdLst>
                                        <a:gd name="csX0" fmla="*/ 0 w 94278"/>
                                        <a:gd name="csY0" fmla="*/ 15152 h 31145"/>
                                        <a:gd name="csX1" fmla="*/ 47139 w 94278"/>
                                        <a:gd name="csY1" fmla="*/ 0 h 31145"/>
                                        <a:gd name="csX2" fmla="*/ 94279 w 94278"/>
                                        <a:gd name="csY2" fmla="*/ 15152 h 31145"/>
                                        <a:gd name="csX3" fmla="*/ 47139 w 94278"/>
                                        <a:gd name="csY3" fmla="*/ 31146 h 31145"/>
                                        <a:gd name="csX4" fmla="*/ 0 w 94278"/>
                                        <a:gd name="csY4" fmla="*/ 15152 h 31145"/>
                                      </a:gdLst>
                                      <a:ahLst/>
                                      <a:cxnLst>
                                        <a:cxn ang="0">
                                          <a:pos x="csX0" y="csY0"/>
                                        </a:cxn>
                                        <a:cxn ang="0">
                                          <a:pos x="csX1" y="csY1"/>
                                        </a:cxn>
                                        <a:cxn ang="0">
                                          <a:pos x="csX2" y="csY2"/>
                                        </a:cxn>
                                        <a:cxn ang="0">
                                          <a:pos x="csX3" y="csY3"/>
                                        </a:cxn>
                                        <a:cxn ang="0">
                                          <a:pos x="csX4" y="csY4"/>
                                        </a:cxn>
                                      </a:cxnLst>
                                      <a:rect l="l" t="t" r="r" b="b"/>
                                      <a:pathLst>
                                        <a:path w="94278" h="31145">
                                          <a:moveTo>
                                            <a:pt x="0" y="15152"/>
                                          </a:moveTo>
                                          <a:cubicBezTo>
                                            <a:pt x="0" y="6734"/>
                                            <a:pt x="21044" y="0"/>
                                            <a:pt x="47139" y="0"/>
                                          </a:cubicBezTo>
                                          <a:cubicBezTo>
                                            <a:pt x="73234" y="0"/>
                                            <a:pt x="94279" y="6734"/>
                                            <a:pt x="94279" y="15152"/>
                                          </a:cubicBezTo>
                                          <a:cubicBezTo>
                                            <a:pt x="94279" y="24411"/>
                                            <a:pt x="73234" y="31146"/>
                                            <a:pt x="47139" y="31146"/>
                                          </a:cubicBezTo>
                                          <a:cubicBezTo>
                                            <a:pt x="21044" y="31146"/>
                                            <a:pt x="0" y="24411"/>
                                            <a:pt x="0" y="15152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D9D9D9"/>
                                    </a:solidFill>
                                    <a:ln w="9525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</a:ln>
                                  </wps:spPr>
                                  <wps:bodyPr>
                                    <a:noAutofit/>
                                  </wps:bodyPr>
                                </wps:wsp>
                                <wps:wsp>
                                  <wps:cNvPr id="552066748" name="任意多边形: 形状 552066748"/>
                                  <wps:cNvSpPr/>
                                  <wps:spPr>
                                    <a:xfrm>
                                      <a:off x="4464066" y="1265166"/>
                                      <a:ext cx="54715" cy="79126"/>
                                    </a:xfrm>
                                    <a:custGeom>
                                      <a:avLst/>
                                      <a:gdLst>
                                        <a:gd name="csX0" fmla="*/ 0 w 54715"/>
                                        <a:gd name="csY0" fmla="*/ 0 h 79126"/>
                                        <a:gd name="csX1" fmla="*/ 26937 w 54715"/>
                                        <a:gd name="csY1" fmla="*/ 9260 h 79126"/>
                                        <a:gd name="csX2" fmla="*/ 54715 w 54715"/>
                                        <a:gd name="csY2" fmla="*/ 0 h 79126"/>
                                        <a:gd name="csX3" fmla="*/ 54715 w 54715"/>
                                        <a:gd name="csY3" fmla="*/ 69867 h 79126"/>
                                        <a:gd name="csX4" fmla="*/ 26937 w 54715"/>
                                        <a:gd name="csY4" fmla="*/ 79127 h 79126"/>
                                        <a:gd name="csX5" fmla="*/ 0 w 54715"/>
                                        <a:gd name="csY5" fmla="*/ 69867 h 79126"/>
                                        <a:gd name="csX6" fmla="*/ 0 w 54715"/>
                                        <a:gd name="csY6" fmla="*/ 0 h 79126"/>
                                      </a:gdLst>
                                      <a:ahLst/>
                                      <a:cxnLst>
                                        <a:cxn ang="0">
                                          <a:pos x="csX0" y="csY0"/>
                                        </a:cxn>
                                        <a:cxn ang="0">
                                          <a:pos x="csX1" y="csY1"/>
                                        </a:cxn>
                                        <a:cxn ang="0">
                                          <a:pos x="csX2" y="csY2"/>
                                        </a:cxn>
                                        <a:cxn ang="0">
                                          <a:pos x="csX3" y="csY3"/>
                                        </a:cxn>
                                        <a:cxn ang="0">
                                          <a:pos x="csX4" y="csY4"/>
                                        </a:cxn>
                                        <a:cxn ang="0">
                                          <a:pos x="csX5" y="csY5"/>
                                        </a:cxn>
                                        <a:cxn ang="0">
                                          <a:pos x="csX6" y="csY6"/>
                                        </a:cxn>
                                      </a:cxnLst>
                                      <a:rect l="l" t="t" r="r" b="b"/>
                                      <a:pathLst>
                                        <a:path w="54715" h="79126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0" y="5051"/>
                                            <a:pt x="11785" y="9260"/>
                                            <a:pt x="26937" y="9260"/>
                                          </a:cubicBezTo>
                                          <a:cubicBezTo>
                                            <a:pt x="42089" y="9260"/>
                                            <a:pt x="54715" y="5051"/>
                                            <a:pt x="54715" y="0"/>
                                          </a:cubicBezTo>
                                          <a:lnTo>
                                            <a:pt x="54715" y="69867"/>
                                          </a:lnTo>
                                          <a:cubicBezTo>
                                            <a:pt x="54715" y="74918"/>
                                            <a:pt x="42089" y="79127"/>
                                            <a:pt x="26937" y="79127"/>
                                          </a:cubicBezTo>
                                          <a:cubicBezTo>
                                            <a:pt x="11785" y="79127"/>
                                            <a:pt x="0" y="74918"/>
                                            <a:pt x="0" y="69867"/>
                                          </a:cubicBezTo>
                                          <a:lnTo>
                                            <a:pt x="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C0C0C0"/>
                                    </a:solidFill>
                                    <a:ln w="9525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</a:ln>
                                  </wps:spPr>
                                  <wps:bodyPr>
                                    <a:noAutofit/>
                                  </wps:bodyPr>
                                </wps:wsp>
                                <wps:wsp>
                                  <wps:cNvPr id="1416114674" name="任意多边形: 形状 1416114674"/>
                                  <wps:cNvSpPr/>
                                  <wps:spPr>
                                    <a:xfrm>
                                      <a:off x="4464066" y="1255905"/>
                                      <a:ext cx="54715" cy="18521"/>
                                    </a:xfrm>
                                    <a:custGeom>
                                      <a:avLst/>
                                      <a:gdLst>
                                        <a:gd name="csX0" fmla="*/ 0 w 54715"/>
                                        <a:gd name="csY0" fmla="*/ 9260 h 18519"/>
                                        <a:gd name="csX1" fmla="*/ 26937 w 54715"/>
                                        <a:gd name="csY1" fmla="*/ 0 h 18519"/>
                                        <a:gd name="csX2" fmla="*/ 54715 w 54715"/>
                                        <a:gd name="csY2" fmla="*/ 9260 h 18519"/>
                                        <a:gd name="csX3" fmla="*/ 26937 w 54715"/>
                                        <a:gd name="csY3" fmla="*/ 18519 h 18519"/>
                                        <a:gd name="csX4" fmla="*/ 0 w 54715"/>
                                        <a:gd name="csY4" fmla="*/ 9260 h 18519"/>
                                      </a:gdLst>
                                      <a:ahLst/>
                                      <a:cxnLst>
                                        <a:cxn ang="0">
                                          <a:pos x="csX0" y="csY0"/>
                                        </a:cxn>
                                        <a:cxn ang="0">
                                          <a:pos x="csX1" y="csY1"/>
                                        </a:cxn>
                                        <a:cxn ang="0">
                                          <a:pos x="csX2" y="csY2"/>
                                        </a:cxn>
                                        <a:cxn ang="0">
                                          <a:pos x="csX3" y="csY3"/>
                                        </a:cxn>
                                        <a:cxn ang="0">
                                          <a:pos x="csX4" y="csY4"/>
                                        </a:cxn>
                                      </a:cxnLst>
                                      <a:rect l="l" t="t" r="r" b="b"/>
                                      <a:pathLst>
                                        <a:path w="54715" h="18519">
                                          <a:moveTo>
                                            <a:pt x="0" y="9260"/>
                                          </a:moveTo>
                                          <a:cubicBezTo>
                                            <a:pt x="0" y="4209"/>
                                            <a:pt x="11785" y="0"/>
                                            <a:pt x="26937" y="0"/>
                                          </a:cubicBezTo>
                                          <a:cubicBezTo>
                                            <a:pt x="42089" y="0"/>
                                            <a:pt x="54715" y="4209"/>
                                            <a:pt x="54715" y="9260"/>
                                          </a:cubicBezTo>
                                          <a:cubicBezTo>
                                            <a:pt x="54715" y="14310"/>
                                            <a:pt x="42089" y="18519"/>
                                            <a:pt x="26937" y="18519"/>
                                          </a:cubicBezTo>
                                          <a:cubicBezTo>
                                            <a:pt x="11785" y="18519"/>
                                            <a:pt x="0" y="14310"/>
                                            <a:pt x="0" y="926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D9D9D9"/>
                                    </a:solidFill>
                                    <a:ln w="9525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</a:ln>
                                  </wps:spPr>
                                  <wps:bodyPr>
                                    <a:noAutofit/>
                                  </wps:bodyPr>
                                </wps:wsp>
                                <wps:wsp>
                                  <wps:cNvPr id="413923682" name="任意多边形: 形状 413923682"/>
                                  <wps:cNvSpPr/>
                                  <wps:spPr>
                                    <a:xfrm>
                                      <a:off x="1577627" y="1334193"/>
                                      <a:ext cx="93436" cy="79126"/>
                                    </a:xfrm>
                                    <a:custGeom>
                                      <a:avLst/>
                                      <a:gdLst>
                                        <a:gd name="csX0" fmla="*/ 0 w 93436"/>
                                        <a:gd name="csY0" fmla="*/ 0 h 79126"/>
                                        <a:gd name="csX1" fmla="*/ 46298 w 93436"/>
                                        <a:gd name="csY1" fmla="*/ 15994 h 79126"/>
                                        <a:gd name="csX2" fmla="*/ 93437 w 93436"/>
                                        <a:gd name="csY2" fmla="*/ 0 h 79126"/>
                                        <a:gd name="csX3" fmla="*/ 93437 w 93436"/>
                                        <a:gd name="csY3" fmla="*/ 63133 h 79126"/>
                                        <a:gd name="csX4" fmla="*/ 46298 w 93436"/>
                                        <a:gd name="csY4" fmla="*/ 79127 h 79126"/>
                                        <a:gd name="csX5" fmla="*/ 0 w 93436"/>
                                        <a:gd name="csY5" fmla="*/ 63133 h 79126"/>
                                        <a:gd name="csX6" fmla="*/ 0 w 93436"/>
                                        <a:gd name="csY6" fmla="*/ 0 h 79126"/>
                                      </a:gdLst>
                                      <a:ahLst/>
                                      <a:cxnLst>
                                        <a:cxn ang="0">
                                          <a:pos x="csX0" y="csY0"/>
                                        </a:cxn>
                                        <a:cxn ang="0">
                                          <a:pos x="csX1" y="csY1"/>
                                        </a:cxn>
                                        <a:cxn ang="0">
                                          <a:pos x="csX2" y="csY2"/>
                                        </a:cxn>
                                        <a:cxn ang="0">
                                          <a:pos x="csX3" y="csY3"/>
                                        </a:cxn>
                                        <a:cxn ang="0">
                                          <a:pos x="csX4" y="csY4"/>
                                        </a:cxn>
                                        <a:cxn ang="0">
                                          <a:pos x="csX5" y="csY5"/>
                                        </a:cxn>
                                        <a:cxn ang="0">
                                          <a:pos x="csX6" y="csY6"/>
                                        </a:cxn>
                                      </a:cxnLst>
                                      <a:rect l="l" t="t" r="r" b="b"/>
                                      <a:pathLst>
                                        <a:path w="93436" h="79126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0" y="8418"/>
                                            <a:pt x="21044" y="15994"/>
                                            <a:pt x="46298" y="15994"/>
                                          </a:cubicBezTo>
                                          <a:cubicBezTo>
                                            <a:pt x="71551" y="15994"/>
                                            <a:pt x="93437" y="8418"/>
                                            <a:pt x="93437" y="0"/>
                                          </a:cubicBezTo>
                                          <a:lnTo>
                                            <a:pt x="93437" y="63133"/>
                                          </a:lnTo>
                                          <a:cubicBezTo>
                                            <a:pt x="93437" y="72393"/>
                                            <a:pt x="72393" y="79127"/>
                                            <a:pt x="46298" y="79127"/>
                                          </a:cubicBezTo>
                                          <a:cubicBezTo>
                                            <a:pt x="20203" y="79127"/>
                                            <a:pt x="0" y="72393"/>
                                            <a:pt x="0" y="63133"/>
                                          </a:cubicBezTo>
                                          <a:lnTo>
                                            <a:pt x="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C0C0C0"/>
                                    </a:solidFill>
                                    <a:ln w="9525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</a:ln>
                                  </wps:spPr>
                                  <wps:bodyPr>
                                    <a:noAutofit/>
                                  </wps:bodyPr>
                                </wps:wsp>
                                <wps:wsp>
                                  <wps:cNvPr id="1338179979" name="任意多边形: 形状 1338179979"/>
                                  <wps:cNvSpPr/>
                                  <wps:spPr>
                                    <a:xfrm>
                                      <a:off x="1577627" y="1318200"/>
                                      <a:ext cx="93436" cy="31986"/>
                                    </a:xfrm>
                                    <a:custGeom>
                                      <a:avLst/>
                                      <a:gdLst>
                                        <a:gd name="csX0" fmla="*/ 0 w 93436"/>
                                        <a:gd name="csY0" fmla="*/ 15994 h 31987"/>
                                        <a:gd name="csX1" fmla="*/ 46298 w 93436"/>
                                        <a:gd name="csY1" fmla="*/ 0 h 31987"/>
                                        <a:gd name="csX2" fmla="*/ 93437 w 93436"/>
                                        <a:gd name="csY2" fmla="*/ 15994 h 31987"/>
                                        <a:gd name="csX3" fmla="*/ 46298 w 93436"/>
                                        <a:gd name="csY3" fmla="*/ 31987 h 31987"/>
                                        <a:gd name="csX4" fmla="*/ 0 w 93436"/>
                                        <a:gd name="csY4" fmla="*/ 15994 h 31987"/>
                                      </a:gdLst>
                                      <a:ahLst/>
                                      <a:cxnLst>
                                        <a:cxn ang="0">
                                          <a:pos x="csX0" y="csY0"/>
                                        </a:cxn>
                                        <a:cxn ang="0">
                                          <a:pos x="csX1" y="csY1"/>
                                        </a:cxn>
                                        <a:cxn ang="0">
                                          <a:pos x="csX2" y="csY2"/>
                                        </a:cxn>
                                        <a:cxn ang="0">
                                          <a:pos x="csX3" y="csY3"/>
                                        </a:cxn>
                                        <a:cxn ang="0">
                                          <a:pos x="csX4" y="csY4"/>
                                        </a:cxn>
                                      </a:cxnLst>
                                      <a:rect l="l" t="t" r="r" b="b"/>
                                      <a:pathLst>
                                        <a:path w="93436" h="31987">
                                          <a:moveTo>
                                            <a:pt x="0" y="15994"/>
                                          </a:moveTo>
                                          <a:cubicBezTo>
                                            <a:pt x="0" y="6734"/>
                                            <a:pt x="21044" y="0"/>
                                            <a:pt x="46298" y="0"/>
                                          </a:cubicBezTo>
                                          <a:cubicBezTo>
                                            <a:pt x="71551" y="0"/>
                                            <a:pt x="93437" y="6734"/>
                                            <a:pt x="93437" y="15994"/>
                                          </a:cubicBezTo>
                                          <a:cubicBezTo>
                                            <a:pt x="93437" y="24411"/>
                                            <a:pt x="72393" y="31987"/>
                                            <a:pt x="46298" y="31987"/>
                                          </a:cubicBezTo>
                                          <a:cubicBezTo>
                                            <a:pt x="20203" y="31987"/>
                                            <a:pt x="0" y="24411"/>
                                            <a:pt x="0" y="15994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D9D9D9"/>
                                    </a:solidFill>
                                    <a:ln w="9525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</a:ln>
                                  </wps:spPr>
                                  <wps:bodyPr>
                                    <a:noAutofit/>
                                  </wps:bodyPr>
                                </wps:wsp>
                                <wps:wsp>
                                  <wps:cNvPr id="1854071838" name="任意多边形: 形状 1854071838"/>
                                  <wps:cNvSpPr/>
                                  <wps:spPr>
                                    <a:xfrm>
                                      <a:off x="1577627" y="1318200"/>
                                      <a:ext cx="93436" cy="95119"/>
                                    </a:xfrm>
                                    <a:custGeom>
                                      <a:avLst/>
                                      <a:gdLst>
                                        <a:gd name="csX0" fmla="*/ 93437 w 93436"/>
                                        <a:gd name="csY0" fmla="*/ 15994 h 95120"/>
                                        <a:gd name="csX1" fmla="*/ 46298 w 93436"/>
                                        <a:gd name="csY1" fmla="*/ 31987 h 95120"/>
                                        <a:gd name="csX2" fmla="*/ 0 w 93436"/>
                                        <a:gd name="csY2" fmla="*/ 15994 h 95120"/>
                                        <a:gd name="csX3" fmla="*/ 46298 w 93436"/>
                                        <a:gd name="csY3" fmla="*/ 0 h 95120"/>
                                        <a:gd name="csX4" fmla="*/ 93437 w 93436"/>
                                        <a:gd name="csY4" fmla="*/ 15994 h 95120"/>
                                        <a:gd name="csX5" fmla="*/ 93437 w 93436"/>
                                        <a:gd name="csY5" fmla="*/ 79127 h 95120"/>
                                        <a:gd name="csX6" fmla="*/ 46298 w 93436"/>
                                        <a:gd name="csY6" fmla="*/ 95120 h 95120"/>
                                        <a:gd name="csX7" fmla="*/ 0 w 93436"/>
                                        <a:gd name="csY7" fmla="*/ 79127 h 95120"/>
                                        <a:gd name="csX8" fmla="*/ 0 w 93436"/>
                                        <a:gd name="csY8" fmla="*/ 15994 h 95120"/>
                                      </a:gdLst>
                                      <a:ahLst/>
                                      <a:cxnLst>
                                        <a:cxn ang="0">
                                          <a:pos x="csX0" y="csY0"/>
                                        </a:cxn>
                                        <a:cxn ang="0">
                                          <a:pos x="csX1" y="csY1"/>
                                        </a:cxn>
                                        <a:cxn ang="0">
                                          <a:pos x="csX2" y="csY2"/>
                                        </a:cxn>
                                        <a:cxn ang="0">
                                          <a:pos x="csX3" y="csY3"/>
                                        </a:cxn>
                                        <a:cxn ang="0">
                                          <a:pos x="csX4" y="csY4"/>
                                        </a:cxn>
                                        <a:cxn ang="0">
                                          <a:pos x="csX5" y="csY5"/>
                                        </a:cxn>
                                        <a:cxn ang="0">
                                          <a:pos x="csX6" y="csY6"/>
                                        </a:cxn>
                                        <a:cxn ang="0">
                                          <a:pos x="csX7" y="csY7"/>
                                        </a:cxn>
                                        <a:cxn ang="0">
                                          <a:pos x="csX8" y="csY8"/>
                                        </a:cxn>
                                      </a:cxnLst>
                                      <a:rect l="l" t="t" r="r" b="b"/>
                                      <a:pathLst>
                                        <a:path w="93436" h="95120">
                                          <a:moveTo>
                                            <a:pt x="93437" y="15994"/>
                                          </a:moveTo>
                                          <a:cubicBezTo>
                                            <a:pt x="93437" y="24411"/>
                                            <a:pt x="72393" y="31987"/>
                                            <a:pt x="46298" y="31987"/>
                                          </a:cubicBezTo>
                                          <a:cubicBezTo>
                                            <a:pt x="20203" y="31987"/>
                                            <a:pt x="0" y="24411"/>
                                            <a:pt x="0" y="15994"/>
                                          </a:cubicBezTo>
                                          <a:cubicBezTo>
                                            <a:pt x="0" y="6734"/>
                                            <a:pt x="21044" y="0"/>
                                            <a:pt x="46298" y="0"/>
                                          </a:cubicBezTo>
                                          <a:cubicBezTo>
                                            <a:pt x="71551" y="0"/>
                                            <a:pt x="93437" y="6734"/>
                                            <a:pt x="93437" y="15994"/>
                                          </a:cubicBezTo>
                                          <a:lnTo>
                                            <a:pt x="93437" y="79127"/>
                                          </a:lnTo>
                                          <a:cubicBezTo>
                                            <a:pt x="93437" y="88386"/>
                                            <a:pt x="72393" y="95120"/>
                                            <a:pt x="46298" y="95120"/>
                                          </a:cubicBezTo>
                                          <a:cubicBezTo>
                                            <a:pt x="20203" y="95120"/>
                                            <a:pt x="0" y="88386"/>
                                            <a:pt x="0" y="79127"/>
                                          </a:cubicBezTo>
                                          <a:lnTo>
                                            <a:pt x="0" y="15994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</a:ln>
                                  </wps:spPr>
                                  <wps:bodyPr>
                                    <a:noAutofit/>
                                  </wps:bodyPr>
                                </wps:wsp>
                                <wps:wsp>
                                  <wps:cNvPr id="1804868633" name="任意多边形: 形状 1804868633"/>
                                  <wps:cNvSpPr/>
                                  <wps:spPr>
                                    <a:xfrm>
                                      <a:off x="1595303" y="1262644"/>
                                      <a:ext cx="54715" cy="78281"/>
                                    </a:xfrm>
                                    <a:custGeom>
                                      <a:avLst/>
                                      <a:gdLst>
                                        <a:gd name="csX0" fmla="*/ 0 w 54715"/>
                                        <a:gd name="csY0" fmla="*/ 0 h 78284"/>
                                        <a:gd name="csX1" fmla="*/ 26937 w 54715"/>
                                        <a:gd name="csY1" fmla="*/ 8418 h 78284"/>
                                        <a:gd name="csX2" fmla="*/ 54715 w 54715"/>
                                        <a:gd name="csY2" fmla="*/ 0 h 78284"/>
                                        <a:gd name="csX3" fmla="*/ 54715 w 54715"/>
                                        <a:gd name="csY3" fmla="*/ 69025 h 78284"/>
                                        <a:gd name="csX4" fmla="*/ 26937 w 54715"/>
                                        <a:gd name="csY4" fmla="*/ 78285 h 78284"/>
                                        <a:gd name="csX5" fmla="*/ 0 w 54715"/>
                                        <a:gd name="csY5" fmla="*/ 69025 h 78284"/>
                                        <a:gd name="csX6" fmla="*/ 0 w 54715"/>
                                        <a:gd name="csY6" fmla="*/ 0 h 78284"/>
                                      </a:gdLst>
                                      <a:ahLst/>
                                      <a:cxnLst>
                                        <a:cxn ang="0">
                                          <a:pos x="csX0" y="csY0"/>
                                        </a:cxn>
                                        <a:cxn ang="0">
                                          <a:pos x="csX1" y="csY1"/>
                                        </a:cxn>
                                        <a:cxn ang="0">
                                          <a:pos x="csX2" y="csY2"/>
                                        </a:cxn>
                                        <a:cxn ang="0">
                                          <a:pos x="csX3" y="csY3"/>
                                        </a:cxn>
                                        <a:cxn ang="0">
                                          <a:pos x="csX4" y="csY4"/>
                                        </a:cxn>
                                        <a:cxn ang="0">
                                          <a:pos x="csX5" y="csY5"/>
                                        </a:cxn>
                                        <a:cxn ang="0">
                                          <a:pos x="csX6" y="csY6"/>
                                        </a:cxn>
                                      </a:cxnLst>
                                      <a:rect l="l" t="t" r="r" b="b"/>
                                      <a:pathLst>
                                        <a:path w="54715" h="78284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0" y="5051"/>
                                            <a:pt x="12627" y="8418"/>
                                            <a:pt x="26937" y="8418"/>
                                          </a:cubicBezTo>
                                          <a:cubicBezTo>
                                            <a:pt x="42089" y="8418"/>
                                            <a:pt x="54715" y="5051"/>
                                            <a:pt x="54715" y="0"/>
                                          </a:cubicBezTo>
                                          <a:lnTo>
                                            <a:pt x="54715" y="69025"/>
                                          </a:lnTo>
                                          <a:cubicBezTo>
                                            <a:pt x="54715" y="74076"/>
                                            <a:pt x="42089" y="78285"/>
                                            <a:pt x="26937" y="78285"/>
                                          </a:cubicBezTo>
                                          <a:cubicBezTo>
                                            <a:pt x="12627" y="78285"/>
                                            <a:pt x="0" y="74076"/>
                                            <a:pt x="0" y="69025"/>
                                          </a:cubicBezTo>
                                          <a:lnTo>
                                            <a:pt x="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C0C0C0"/>
                                    </a:solidFill>
                                    <a:ln w="9525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</a:ln>
                                  </wps:spPr>
                                  <wps:bodyPr>
                                    <a:noAutofit/>
                                  </wps:bodyPr>
                                </wps:wsp>
                                <wps:wsp>
                                  <wps:cNvPr id="1175959407" name="任意多边形: 形状 1175959407"/>
                                  <wps:cNvSpPr/>
                                  <wps:spPr>
                                    <a:xfrm>
                                      <a:off x="1595303" y="1253384"/>
                                      <a:ext cx="54715" cy="17676"/>
                                    </a:xfrm>
                                    <a:custGeom>
                                      <a:avLst/>
                                      <a:gdLst>
                                        <a:gd name="csX0" fmla="*/ 0 w 54715"/>
                                        <a:gd name="csY0" fmla="*/ 9260 h 17677"/>
                                        <a:gd name="csX1" fmla="*/ 26937 w 54715"/>
                                        <a:gd name="csY1" fmla="*/ 0 h 17677"/>
                                        <a:gd name="csX2" fmla="*/ 54715 w 54715"/>
                                        <a:gd name="csY2" fmla="*/ 9260 h 17677"/>
                                        <a:gd name="csX3" fmla="*/ 26937 w 54715"/>
                                        <a:gd name="csY3" fmla="*/ 17677 h 17677"/>
                                        <a:gd name="csX4" fmla="*/ 0 w 54715"/>
                                        <a:gd name="csY4" fmla="*/ 9260 h 17677"/>
                                      </a:gdLst>
                                      <a:ahLst/>
                                      <a:cxnLst>
                                        <a:cxn ang="0">
                                          <a:pos x="csX0" y="csY0"/>
                                        </a:cxn>
                                        <a:cxn ang="0">
                                          <a:pos x="csX1" y="csY1"/>
                                        </a:cxn>
                                        <a:cxn ang="0">
                                          <a:pos x="csX2" y="csY2"/>
                                        </a:cxn>
                                        <a:cxn ang="0">
                                          <a:pos x="csX3" y="csY3"/>
                                        </a:cxn>
                                        <a:cxn ang="0">
                                          <a:pos x="csX4" y="csY4"/>
                                        </a:cxn>
                                      </a:cxnLst>
                                      <a:rect l="l" t="t" r="r" b="b"/>
                                      <a:pathLst>
                                        <a:path w="54715" h="17677">
                                          <a:moveTo>
                                            <a:pt x="0" y="9260"/>
                                          </a:moveTo>
                                          <a:cubicBezTo>
                                            <a:pt x="0" y="4209"/>
                                            <a:pt x="12627" y="0"/>
                                            <a:pt x="26937" y="0"/>
                                          </a:cubicBezTo>
                                          <a:cubicBezTo>
                                            <a:pt x="42089" y="0"/>
                                            <a:pt x="54715" y="4209"/>
                                            <a:pt x="54715" y="9260"/>
                                          </a:cubicBezTo>
                                          <a:cubicBezTo>
                                            <a:pt x="54715" y="14310"/>
                                            <a:pt x="42089" y="17677"/>
                                            <a:pt x="26937" y="17677"/>
                                          </a:cubicBezTo>
                                          <a:cubicBezTo>
                                            <a:pt x="12627" y="17677"/>
                                            <a:pt x="0" y="14310"/>
                                            <a:pt x="0" y="926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D9D9D9"/>
                                    </a:solidFill>
                                    <a:ln w="9525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</a:ln>
                                  </wps:spPr>
                                  <wps:bodyPr>
                                    <a:noAutofit/>
                                  </wps:bodyPr>
                                </wps:wsp>
                                <wps:wsp>
                                  <wps:cNvPr id="623871432" name="任意多边形: 形状 623871432"/>
                                  <wps:cNvSpPr/>
                                  <wps:spPr>
                                    <a:xfrm>
                                      <a:off x="1595303" y="1253384"/>
                                      <a:ext cx="54715" cy="87542"/>
                                    </a:xfrm>
                                    <a:custGeom>
                                      <a:avLst/>
                                      <a:gdLst>
                                        <a:gd name="csX0" fmla="*/ 54715 w 54715"/>
                                        <a:gd name="csY0" fmla="*/ 9260 h 87544"/>
                                        <a:gd name="csX1" fmla="*/ 26937 w 54715"/>
                                        <a:gd name="csY1" fmla="*/ 17677 h 87544"/>
                                        <a:gd name="csX2" fmla="*/ 0 w 54715"/>
                                        <a:gd name="csY2" fmla="*/ 9260 h 87544"/>
                                        <a:gd name="csX3" fmla="*/ 26937 w 54715"/>
                                        <a:gd name="csY3" fmla="*/ 0 h 87544"/>
                                        <a:gd name="csX4" fmla="*/ 54715 w 54715"/>
                                        <a:gd name="csY4" fmla="*/ 9260 h 87544"/>
                                        <a:gd name="csX5" fmla="*/ 54715 w 54715"/>
                                        <a:gd name="csY5" fmla="*/ 78285 h 87544"/>
                                        <a:gd name="csX6" fmla="*/ 26937 w 54715"/>
                                        <a:gd name="csY6" fmla="*/ 87544 h 87544"/>
                                        <a:gd name="csX7" fmla="*/ 0 w 54715"/>
                                        <a:gd name="csY7" fmla="*/ 78285 h 87544"/>
                                        <a:gd name="csX8" fmla="*/ 0 w 54715"/>
                                        <a:gd name="csY8" fmla="*/ 9260 h 87544"/>
                                      </a:gdLst>
                                      <a:ahLst/>
                                      <a:cxnLst>
                                        <a:cxn ang="0">
                                          <a:pos x="csX0" y="csY0"/>
                                        </a:cxn>
                                        <a:cxn ang="0">
                                          <a:pos x="csX1" y="csY1"/>
                                        </a:cxn>
                                        <a:cxn ang="0">
                                          <a:pos x="csX2" y="csY2"/>
                                        </a:cxn>
                                        <a:cxn ang="0">
                                          <a:pos x="csX3" y="csY3"/>
                                        </a:cxn>
                                        <a:cxn ang="0">
                                          <a:pos x="csX4" y="csY4"/>
                                        </a:cxn>
                                        <a:cxn ang="0">
                                          <a:pos x="csX5" y="csY5"/>
                                        </a:cxn>
                                        <a:cxn ang="0">
                                          <a:pos x="csX6" y="csY6"/>
                                        </a:cxn>
                                        <a:cxn ang="0">
                                          <a:pos x="csX7" y="csY7"/>
                                        </a:cxn>
                                        <a:cxn ang="0">
                                          <a:pos x="csX8" y="csY8"/>
                                        </a:cxn>
                                      </a:cxnLst>
                                      <a:rect l="l" t="t" r="r" b="b"/>
                                      <a:pathLst>
                                        <a:path w="54715" h="87544">
                                          <a:moveTo>
                                            <a:pt x="54715" y="9260"/>
                                          </a:moveTo>
                                          <a:cubicBezTo>
                                            <a:pt x="54715" y="14310"/>
                                            <a:pt x="42089" y="17677"/>
                                            <a:pt x="26937" y="17677"/>
                                          </a:cubicBezTo>
                                          <a:cubicBezTo>
                                            <a:pt x="12627" y="17677"/>
                                            <a:pt x="0" y="14310"/>
                                            <a:pt x="0" y="9260"/>
                                          </a:cubicBezTo>
                                          <a:cubicBezTo>
                                            <a:pt x="0" y="4209"/>
                                            <a:pt x="12627" y="0"/>
                                            <a:pt x="26937" y="0"/>
                                          </a:cubicBezTo>
                                          <a:cubicBezTo>
                                            <a:pt x="42089" y="0"/>
                                            <a:pt x="54715" y="4209"/>
                                            <a:pt x="54715" y="9260"/>
                                          </a:cubicBezTo>
                                          <a:lnTo>
                                            <a:pt x="54715" y="78285"/>
                                          </a:lnTo>
                                          <a:cubicBezTo>
                                            <a:pt x="54715" y="83336"/>
                                            <a:pt x="42089" y="87544"/>
                                            <a:pt x="26937" y="87544"/>
                                          </a:cubicBezTo>
                                          <a:cubicBezTo>
                                            <a:pt x="12627" y="87544"/>
                                            <a:pt x="0" y="83336"/>
                                            <a:pt x="0" y="78285"/>
                                          </a:cubicBezTo>
                                          <a:lnTo>
                                            <a:pt x="0" y="926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</a:ln>
                                  </wps:spPr>
                                  <wps:bodyPr>
                                    <a:noAutofit/>
                                  </wps:bodyPr>
                                </wps:wsp>
                                <wps:wsp>
                                  <wps:cNvPr id="1195979429" name="任意多边形: 形状 1195979429"/>
                                  <wps:cNvSpPr/>
                                  <wps:spPr>
                                    <a:xfrm>
                                      <a:off x="1574258" y="1180152"/>
                                      <a:ext cx="100173" cy="128794"/>
                                    </a:xfrm>
                                    <a:custGeom>
                                      <a:avLst/>
                                      <a:gdLst>
                                        <a:gd name="csX0" fmla="*/ 0 w 100171"/>
                                        <a:gd name="csY0" fmla="*/ 0 h 128791"/>
                                        <a:gd name="csX1" fmla="*/ 49665 w 100171"/>
                                        <a:gd name="csY1" fmla="*/ 25253 h 128791"/>
                                        <a:gd name="csX2" fmla="*/ 100171 w 100171"/>
                                        <a:gd name="csY2" fmla="*/ 0 h 128791"/>
                                        <a:gd name="csX3" fmla="*/ 100171 w 100171"/>
                                        <a:gd name="csY3" fmla="*/ 103538 h 128791"/>
                                        <a:gd name="csX4" fmla="*/ 49665 w 100171"/>
                                        <a:gd name="csY4" fmla="*/ 128791 h 128791"/>
                                        <a:gd name="csX5" fmla="*/ 0 w 100171"/>
                                        <a:gd name="csY5" fmla="*/ 103538 h 128791"/>
                                        <a:gd name="csX6" fmla="*/ 0 w 100171"/>
                                        <a:gd name="csY6" fmla="*/ 0 h 128791"/>
                                      </a:gdLst>
                                      <a:ahLst/>
                                      <a:cxnLst>
                                        <a:cxn ang="0">
                                          <a:pos x="csX0" y="csY0"/>
                                        </a:cxn>
                                        <a:cxn ang="0">
                                          <a:pos x="csX1" y="csY1"/>
                                        </a:cxn>
                                        <a:cxn ang="0">
                                          <a:pos x="csX2" y="csY2"/>
                                        </a:cxn>
                                        <a:cxn ang="0">
                                          <a:pos x="csX3" y="csY3"/>
                                        </a:cxn>
                                        <a:cxn ang="0">
                                          <a:pos x="csX4" y="csY4"/>
                                        </a:cxn>
                                        <a:cxn ang="0">
                                          <a:pos x="csX5" y="csY5"/>
                                        </a:cxn>
                                        <a:cxn ang="0">
                                          <a:pos x="csX6" y="csY6"/>
                                        </a:cxn>
                                      </a:cxnLst>
                                      <a:rect l="l" t="t" r="r" b="b"/>
                                      <a:pathLst>
                                        <a:path w="100171" h="128791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0" y="14310"/>
                                            <a:pt x="21886" y="25253"/>
                                            <a:pt x="49665" y="25253"/>
                                          </a:cubicBezTo>
                                          <a:cubicBezTo>
                                            <a:pt x="77443" y="25253"/>
                                            <a:pt x="100171" y="14310"/>
                                            <a:pt x="100171" y="0"/>
                                          </a:cubicBezTo>
                                          <a:lnTo>
                                            <a:pt x="100171" y="103538"/>
                                          </a:lnTo>
                                          <a:cubicBezTo>
                                            <a:pt x="100171" y="117006"/>
                                            <a:pt x="77443" y="128791"/>
                                            <a:pt x="49665" y="128791"/>
                                          </a:cubicBezTo>
                                          <a:cubicBezTo>
                                            <a:pt x="21886" y="128791"/>
                                            <a:pt x="0" y="117006"/>
                                            <a:pt x="0" y="103538"/>
                                          </a:cubicBezTo>
                                          <a:lnTo>
                                            <a:pt x="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C0C0C0"/>
                                    </a:solidFill>
                                    <a:ln w="9525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</a:ln>
                                  </wps:spPr>
                                  <wps:bodyPr>
                                    <a:noAutofit/>
                                  </wps:bodyPr>
                                </wps:wsp>
                                <wps:wsp>
                                  <wps:cNvPr id="368589071" name="任意多边形: 形状 368589071"/>
                                  <wps:cNvSpPr/>
                                  <wps:spPr>
                                    <a:xfrm>
                                      <a:off x="1574258" y="1155737"/>
                                      <a:ext cx="100173" cy="49662"/>
                                    </a:xfrm>
                                    <a:custGeom>
                                      <a:avLst/>
                                      <a:gdLst>
                                        <a:gd name="csX0" fmla="*/ 0 w 100171"/>
                                        <a:gd name="csY0" fmla="*/ 24411 h 49664"/>
                                        <a:gd name="csX1" fmla="*/ 49665 w 100171"/>
                                        <a:gd name="csY1" fmla="*/ 0 h 49664"/>
                                        <a:gd name="csX2" fmla="*/ 100171 w 100171"/>
                                        <a:gd name="csY2" fmla="*/ 24411 h 49664"/>
                                        <a:gd name="csX3" fmla="*/ 49665 w 100171"/>
                                        <a:gd name="csY3" fmla="*/ 49665 h 49664"/>
                                        <a:gd name="csX4" fmla="*/ 0 w 100171"/>
                                        <a:gd name="csY4" fmla="*/ 24411 h 49664"/>
                                      </a:gdLst>
                                      <a:ahLst/>
                                      <a:cxnLst>
                                        <a:cxn ang="0">
                                          <a:pos x="csX0" y="csY0"/>
                                        </a:cxn>
                                        <a:cxn ang="0">
                                          <a:pos x="csX1" y="csY1"/>
                                        </a:cxn>
                                        <a:cxn ang="0">
                                          <a:pos x="csX2" y="csY2"/>
                                        </a:cxn>
                                        <a:cxn ang="0">
                                          <a:pos x="csX3" y="csY3"/>
                                        </a:cxn>
                                        <a:cxn ang="0">
                                          <a:pos x="csX4" y="csY4"/>
                                        </a:cxn>
                                      </a:cxnLst>
                                      <a:rect l="l" t="t" r="r" b="b"/>
                                      <a:pathLst>
                                        <a:path w="100171" h="49664">
                                          <a:moveTo>
                                            <a:pt x="0" y="24411"/>
                                          </a:moveTo>
                                          <a:cubicBezTo>
                                            <a:pt x="0" y="10943"/>
                                            <a:pt x="21886" y="0"/>
                                            <a:pt x="49665" y="0"/>
                                          </a:cubicBezTo>
                                          <a:cubicBezTo>
                                            <a:pt x="77443" y="0"/>
                                            <a:pt x="100171" y="10943"/>
                                            <a:pt x="100171" y="24411"/>
                                          </a:cubicBezTo>
                                          <a:cubicBezTo>
                                            <a:pt x="100171" y="38722"/>
                                            <a:pt x="77443" y="49665"/>
                                            <a:pt x="49665" y="49665"/>
                                          </a:cubicBezTo>
                                          <a:cubicBezTo>
                                            <a:pt x="21886" y="49665"/>
                                            <a:pt x="0" y="38722"/>
                                            <a:pt x="0" y="24411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D9D9D9"/>
                                    </a:solidFill>
                                    <a:ln w="9525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</a:ln>
                                  </wps:spPr>
                                  <wps:bodyPr>
                                    <a:noAutofit/>
                                  </wps:bodyPr>
                                </wps:wsp>
                                <wps:wsp>
                                  <wps:cNvPr id="550844329" name="任意多边形: 形状 550844329"/>
                                  <wps:cNvSpPr/>
                                  <wps:spPr>
                                    <a:xfrm>
                                      <a:off x="1574258" y="1155737"/>
                                      <a:ext cx="100173" cy="153203"/>
                                    </a:xfrm>
                                    <a:custGeom>
                                      <a:avLst/>
                                      <a:gdLst>
                                        <a:gd name="csX0" fmla="*/ 100171 w 100171"/>
                                        <a:gd name="csY0" fmla="*/ 24411 h 153202"/>
                                        <a:gd name="csX1" fmla="*/ 49665 w 100171"/>
                                        <a:gd name="csY1" fmla="*/ 49665 h 153202"/>
                                        <a:gd name="csX2" fmla="*/ 0 w 100171"/>
                                        <a:gd name="csY2" fmla="*/ 24411 h 153202"/>
                                        <a:gd name="csX3" fmla="*/ 49665 w 100171"/>
                                        <a:gd name="csY3" fmla="*/ 0 h 153202"/>
                                        <a:gd name="csX4" fmla="*/ 100171 w 100171"/>
                                        <a:gd name="csY4" fmla="*/ 24411 h 153202"/>
                                        <a:gd name="csX5" fmla="*/ 100171 w 100171"/>
                                        <a:gd name="csY5" fmla="*/ 127950 h 153202"/>
                                        <a:gd name="csX6" fmla="*/ 49665 w 100171"/>
                                        <a:gd name="csY6" fmla="*/ 153203 h 153202"/>
                                        <a:gd name="csX7" fmla="*/ 0 w 100171"/>
                                        <a:gd name="csY7" fmla="*/ 127950 h 153202"/>
                                        <a:gd name="csX8" fmla="*/ 0 w 100171"/>
                                        <a:gd name="csY8" fmla="*/ 24411 h 153202"/>
                                      </a:gdLst>
                                      <a:ahLst/>
                                      <a:cxnLst>
                                        <a:cxn ang="0">
                                          <a:pos x="csX0" y="csY0"/>
                                        </a:cxn>
                                        <a:cxn ang="0">
                                          <a:pos x="csX1" y="csY1"/>
                                        </a:cxn>
                                        <a:cxn ang="0">
                                          <a:pos x="csX2" y="csY2"/>
                                        </a:cxn>
                                        <a:cxn ang="0">
                                          <a:pos x="csX3" y="csY3"/>
                                        </a:cxn>
                                        <a:cxn ang="0">
                                          <a:pos x="csX4" y="csY4"/>
                                        </a:cxn>
                                        <a:cxn ang="0">
                                          <a:pos x="csX5" y="csY5"/>
                                        </a:cxn>
                                        <a:cxn ang="0">
                                          <a:pos x="csX6" y="csY6"/>
                                        </a:cxn>
                                        <a:cxn ang="0">
                                          <a:pos x="csX7" y="csY7"/>
                                        </a:cxn>
                                        <a:cxn ang="0">
                                          <a:pos x="csX8" y="csY8"/>
                                        </a:cxn>
                                      </a:cxnLst>
                                      <a:rect l="l" t="t" r="r" b="b"/>
                                      <a:pathLst>
                                        <a:path w="100171" h="153202">
                                          <a:moveTo>
                                            <a:pt x="100171" y="24411"/>
                                          </a:moveTo>
                                          <a:cubicBezTo>
                                            <a:pt x="100171" y="38722"/>
                                            <a:pt x="77443" y="49665"/>
                                            <a:pt x="49665" y="49665"/>
                                          </a:cubicBezTo>
                                          <a:cubicBezTo>
                                            <a:pt x="21886" y="49665"/>
                                            <a:pt x="0" y="38722"/>
                                            <a:pt x="0" y="24411"/>
                                          </a:cubicBezTo>
                                          <a:cubicBezTo>
                                            <a:pt x="0" y="10943"/>
                                            <a:pt x="21886" y="0"/>
                                            <a:pt x="49665" y="0"/>
                                          </a:cubicBezTo>
                                          <a:cubicBezTo>
                                            <a:pt x="77443" y="0"/>
                                            <a:pt x="100171" y="10943"/>
                                            <a:pt x="100171" y="24411"/>
                                          </a:cubicBezTo>
                                          <a:lnTo>
                                            <a:pt x="100171" y="127950"/>
                                          </a:lnTo>
                                          <a:cubicBezTo>
                                            <a:pt x="100171" y="141418"/>
                                            <a:pt x="77443" y="153203"/>
                                            <a:pt x="49665" y="153203"/>
                                          </a:cubicBezTo>
                                          <a:cubicBezTo>
                                            <a:pt x="21886" y="153203"/>
                                            <a:pt x="0" y="141418"/>
                                            <a:pt x="0" y="127950"/>
                                          </a:cubicBezTo>
                                          <a:lnTo>
                                            <a:pt x="0" y="24411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</a:ln>
                                  </wps:spPr>
                                  <wps:bodyPr>
                                    <a:noAutofit/>
                                  </wps:bodyPr>
                                </wps:wsp>
                                <wps:wsp>
                                  <wps:cNvPr id="1309847471" name="矩形 1309847471"/>
                                  <wps:cNvSpPr/>
                                  <wps:spPr>
                                    <a:xfrm>
                                      <a:off x="3212473" y="1327703"/>
                                      <a:ext cx="1301734" cy="7997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6350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</a:ln>
                                  </wps:spPr>
                                  <wps:bodyPr>
                                    <a:noAutofit/>
                                  </wps:bodyPr>
                                </wps:wsp>
                              </wpg:grpSp>
                              <wpg:grpSp>
                                <wpg:cNvPr id="1845203510" name="组合 1845203510"/>
                                <wpg:cNvGrpSpPr/>
                                <wpg:grpSpPr>
                                  <a:xfrm>
                                    <a:off x="0" y="1184339"/>
                                    <a:ext cx="876918" cy="788293"/>
                                    <a:chOff x="0" y="1184339"/>
                                    <a:chExt cx="1678641" cy="1508991"/>
                                  </a:xfrm>
                                </wpg:grpSpPr>
                                <wpg:grpSp>
                                  <wpg:cNvPr id="241143294" name="组合 241143294"/>
                                  <wpg:cNvGrpSpPr/>
                                  <wpg:grpSpPr>
                                    <a:xfrm>
                                      <a:off x="0" y="1184339"/>
                                      <a:ext cx="1678641" cy="1508991"/>
                                      <a:chOff x="0" y="1184339"/>
                                      <a:chExt cx="1678641" cy="1508991"/>
                                    </a:xfrm>
                                  </wpg:grpSpPr>
                                  <wpg:grpSp>
                                    <wpg:cNvPr id="2019183389" name="组合 2019183389"/>
                                    <wpg:cNvGrpSpPr/>
                                    <wpg:grpSpPr>
                                      <a:xfrm>
                                        <a:off x="0" y="1184339"/>
                                        <a:ext cx="1678641" cy="1508991"/>
                                        <a:chOff x="0" y="1184339"/>
                                        <a:chExt cx="1678641" cy="1508991"/>
                                      </a:xfrm>
                                    </wpg:grpSpPr>
                                    <wpg:grpSp>
                                      <wpg:cNvPr id="1167496914" name="组合 1167496914"/>
                                      <wpg:cNvGrpSpPr/>
                                      <wpg:grpSpPr>
                                        <a:xfrm>
                                          <a:off x="0" y="1184339"/>
                                          <a:ext cx="1678641" cy="1508991"/>
                                          <a:chOff x="0" y="1184339"/>
                                          <a:chExt cx="1678641" cy="1508991"/>
                                        </a:xfrm>
                                      </wpg:grpSpPr>
                                      <wpg:grpSp>
                                        <wpg:cNvPr id="1527921043" name="组合 1527921043"/>
                                        <wpg:cNvGrpSpPr/>
                                        <wpg:grpSpPr>
                                          <a:xfrm>
                                            <a:off x="0" y="1184339"/>
                                            <a:ext cx="1678641" cy="1508991"/>
                                            <a:chOff x="0" y="1184339"/>
                                            <a:chExt cx="1678641" cy="1508991"/>
                                          </a:xfrm>
                                        </wpg:grpSpPr>
                                        <wpg:grpSp>
                                          <wpg:cNvPr id="327368974" name="组合 327368974"/>
                                          <wpg:cNvGrpSpPr/>
                                          <wpg:grpSpPr>
                                            <a:xfrm>
                                              <a:off x="0" y="1184339"/>
                                              <a:ext cx="1678641" cy="1508991"/>
                                              <a:chOff x="0" y="1184339"/>
                                              <a:chExt cx="1678641" cy="1508991"/>
                                            </a:xfrm>
                                          </wpg:grpSpPr>
                                          <wpg:grpSp>
                                            <wpg:cNvPr id="372099015" name="组合 372099015"/>
                                            <wpg:cNvGrpSpPr/>
                                            <wpg:grpSpPr>
                                              <a:xfrm>
                                                <a:off x="0" y="1184339"/>
                                                <a:ext cx="1678641" cy="1508991"/>
                                                <a:chOff x="0" y="1184339"/>
                                                <a:chExt cx="1678641" cy="1508991"/>
                                              </a:xfrm>
                                            </wpg:grpSpPr>
                                            <wps:wsp>
                                              <wps:cNvPr id="1571512408" name="任意多边形: 形状 1571512408"/>
                                              <wps:cNvSpPr/>
                                              <wps:spPr>
                                                <a:xfrm>
                                                  <a:off x="0" y="1184339"/>
                                                  <a:ext cx="1678641" cy="1508314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484094 w 1678641"/>
                                                    <a:gd name="connsiteY0" fmla="*/ 22412 h 1508312"/>
                                                    <a:gd name="connsiteX1" fmla="*/ 1559859 w 1678641"/>
                                                    <a:gd name="connsiteY1" fmla="*/ 0 h 1508312"/>
                                                    <a:gd name="connsiteX2" fmla="*/ 1678641 w 1678641"/>
                                                    <a:gd name="connsiteY2" fmla="*/ 226359 h 1508312"/>
                                                    <a:gd name="connsiteX3" fmla="*/ 1678641 w 1678641"/>
                                                    <a:gd name="connsiteY3" fmla="*/ 1185583 h 1508312"/>
                                                    <a:gd name="connsiteX4" fmla="*/ 1633818 w 1678641"/>
                                                    <a:gd name="connsiteY4" fmla="*/ 1246095 h 1508312"/>
                                                    <a:gd name="connsiteX5" fmla="*/ 1584512 w 1678641"/>
                                                    <a:gd name="connsiteY5" fmla="*/ 1237130 h 1508312"/>
                                                    <a:gd name="connsiteX6" fmla="*/ 1447800 w 1678641"/>
                                                    <a:gd name="connsiteY6" fmla="*/ 1396253 h 1508312"/>
                                                    <a:gd name="connsiteX7" fmla="*/ 1452282 w 1678641"/>
                                                    <a:gd name="connsiteY7" fmla="*/ 1445559 h 1508312"/>
                                                    <a:gd name="connsiteX8" fmla="*/ 1414182 w 1678641"/>
                                                    <a:gd name="connsiteY8" fmla="*/ 1506070 h 1508312"/>
                                                    <a:gd name="connsiteX9" fmla="*/ 1311088 w 1678641"/>
                                                    <a:gd name="connsiteY9" fmla="*/ 1508312 h 1508312"/>
                                                    <a:gd name="connsiteX10" fmla="*/ 1284194 w 1678641"/>
                                                    <a:gd name="connsiteY10" fmla="*/ 1470212 h 1508312"/>
                                                    <a:gd name="connsiteX11" fmla="*/ 336176 w 1678641"/>
                                                    <a:gd name="connsiteY11" fmla="*/ 1429871 h 1508312"/>
                                                    <a:gd name="connsiteX12" fmla="*/ 322729 w 1678641"/>
                                                    <a:gd name="connsiteY12" fmla="*/ 1461248 h 1508312"/>
                                                    <a:gd name="connsiteX13" fmla="*/ 219635 w 1678641"/>
                                                    <a:gd name="connsiteY13" fmla="*/ 1456765 h 1508312"/>
                                                    <a:gd name="connsiteX14" fmla="*/ 0 w 1678641"/>
                                                    <a:gd name="connsiteY14" fmla="*/ 1230406 h 1508312"/>
                                                    <a:gd name="connsiteX15" fmla="*/ 62753 w 1678641"/>
                                                    <a:gd name="connsiteY15" fmla="*/ 1158689 h 1508312"/>
                                                    <a:gd name="connsiteX16" fmla="*/ 237565 w 1678641"/>
                                                    <a:gd name="connsiteY16" fmla="*/ 1006289 h 1508312"/>
                                                    <a:gd name="connsiteX17" fmla="*/ 237565 w 1678641"/>
                                                    <a:gd name="connsiteY17" fmla="*/ 833718 h 1508312"/>
                                                    <a:gd name="connsiteX18" fmla="*/ 484094 w 1678641"/>
                                                    <a:gd name="connsiteY18" fmla="*/ 22412 h 1508312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  <a:cxn ang="0">
                                                      <a:pos x="connsiteX5" y="connsiteY5"/>
                                                    </a:cxn>
                                                    <a:cxn ang="0">
                                                      <a:pos x="connsiteX6" y="connsiteY6"/>
                                                    </a:cxn>
                                                    <a:cxn ang="0">
                                                      <a:pos x="connsiteX7" y="connsiteY7"/>
                                                    </a:cxn>
                                                    <a:cxn ang="0">
                                                      <a:pos x="connsiteX8" y="connsiteY8"/>
                                                    </a:cxn>
                                                    <a:cxn ang="0">
                                                      <a:pos x="connsiteX9" y="connsiteY9"/>
                                                    </a:cxn>
                                                    <a:cxn ang="0">
                                                      <a:pos x="connsiteX10" y="connsiteY10"/>
                                                    </a:cxn>
                                                    <a:cxn ang="0">
                                                      <a:pos x="connsiteX11" y="connsiteY11"/>
                                                    </a:cxn>
                                                    <a:cxn ang="0">
                                                      <a:pos x="connsiteX12" y="connsiteY12"/>
                                                    </a:cxn>
                                                    <a:cxn ang="0">
                                                      <a:pos x="connsiteX13" y="connsiteY13"/>
                                                    </a:cxn>
                                                    <a:cxn ang="0">
                                                      <a:pos x="connsiteX14" y="connsiteY14"/>
                                                    </a:cxn>
                                                    <a:cxn ang="0">
                                                      <a:pos x="connsiteX15" y="connsiteY15"/>
                                                    </a:cxn>
                                                    <a:cxn ang="0">
                                                      <a:pos x="connsiteX16" y="connsiteY16"/>
                                                    </a:cxn>
                                                    <a:cxn ang="0">
                                                      <a:pos x="connsiteX17" y="connsiteY17"/>
                                                    </a:cxn>
                                                    <a:cxn ang="0">
                                                      <a:pos x="connsiteX18" y="connsiteY18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678641" h="1508312">
                                                      <a:moveTo>
                                                        <a:pt x="484094" y="22412"/>
                                                      </a:moveTo>
                                                      <a:lnTo>
                                                        <a:pt x="1559859" y="0"/>
                                                      </a:lnTo>
                                                      <a:lnTo>
                                                        <a:pt x="1678641" y="226359"/>
                                                      </a:lnTo>
                                                      <a:lnTo>
                                                        <a:pt x="1678641" y="1185583"/>
                                                      </a:lnTo>
                                                      <a:lnTo>
                                                        <a:pt x="1633818" y="1246095"/>
                                                      </a:lnTo>
                                                      <a:lnTo>
                                                        <a:pt x="1584512" y="1237130"/>
                                                      </a:lnTo>
                                                      <a:lnTo>
                                                        <a:pt x="1447800" y="1396253"/>
                                                      </a:lnTo>
                                                      <a:lnTo>
                                                        <a:pt x="1452282" y="1445559"/>
                                                      </a:lnTo>
                                                      <a:lnTo>
                                                        <a:pt x="1414182" y="1506070"/>
                                                      </a:lnTo>
                                                      <a:lnTo>
                                                        <a:pt x="1311088" y="1508312"/>
                                                      </a:lnTo>
                                                      <a:lnTo>
                                                        <a:pt x="1284194" y="1470212"/>
                                                      </a:lnTo>
                                                      <a:lnTo>
                                                        <a:pt x="336176" y="1429871"/>
                                                      </a:lnTo>
                                                      <a:lnTo>
                                                        <a:pt x="322729" y="1461248"/>
                                                      </a:lnTo>
                                                      <a:lnTo>
                                                        <a:pt x="219635" y="1456765"/>
                                                      </a:lnTo>
                                                      <a:lnTo>
                                                        <a:pt x="0" y="1230406"/>
                                                      </a:lnTo>
                                                      <a:lnTo>
                                                        <a:pt x="62753" y="1158689"/>
                                                      </a:lnTo>
                                                      <a:lnTo>
                                                        <a:pt x="237565" y="1006289"/>
                                                      </a:lnTo>
                                                      <a:lnTo>
                                                        <a:pt x="237565" y="833718"/>
                                                      </a:lnTo>
                                                      <a:lnTo>
                                                        <a:pt x="484094" y="22412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79281041" name="任意多边形: 形状 2079281041"/>
                                              <wps:cNvSpPr/>
                                              <wps:spPr>
                                                <a:xfrm>
                                                  <a:off x="355227" y="1230419"/>
                                                  <a:ext cx="1138514" cy="569257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172846 w 1118464"/>
                                                    <a:gd name="connsiteY0" fmla="*/ 20170 h 569258"/>
                                                    <a:gd name="connsiteX1" fmla="*/ 1118464 w 1118464"/>
                                                    <a:gd name="connsiteY1" fmla="*/ 0 h 569258"/>
                                                    <a:gd name="connsiteX2" fmla="*/ 950256 w 1118464"/>
                                                    <a:gd name="connsiteY2" fmla="*/ 562535 h 569258"/>
                                                    <a:gd name="connsiteX3" fmla="*/ 0 w 1118464"/>
                                                    <a:gd name="connsiteY3" fmla="*/ 569258 h 569258"/>
                                                    <a:gd name="connsiteX4" fmla="*/ 172846 w 1118464"/>
                                                    <a:gd name="connsiteY4" fmla="*/ 20170 h 569258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118464" h="569258">
                                                      <a:moveTo>
                                                        <a:pt x="172846" y="20170"/>
                                                      </a:moveTo>
                                                      <a:lnTo>
                                                        <a:pt x="1118464" y="0"/>
                                                      </a:lnTo>
                                                      <a:lnTo>
                                                        <a:pt x="950256" y="562535"/>
                                                      </a:lnTo>
                                                      <a:lnTo>
                                                        <a:pt x="0" y="569258"/>
                                                      </a:lnTo>
                                                      <a:lnTo>
                                                        <a:pt x="172846" y="2017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681176461" name="任意多边形: 形状 1681176461"/>
                                              <wps:cNvSpPr/>
                                              <wps:spPr>
                                                <a:xfrm>
                                                  <a:off x="238685" y="1184339"/>
                                                  <a:ext cx="1317814" cy="822926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1340223 w 1340223"/>
                                                    <a:gd name="connsiteY0" fmla="*/ 0 h 831476"/>
                                                    <a:gd name="connsiteX1" fmla="*/ 1109382 w 1340223"/>
                                                    <a:gd name="connsiteY1" fmla="*/ 831476 h 831476"/>
                                                    <a:gd name="connsiteX2" fmla="*/ 0 w 1340223"/>
                                                    <a:gd name="connsiteY2" fmla="*/ 831476 h 831476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340223" h="831476">
                                                      <a:moveTo>
                                                        <a:pt x="1340223" y="0"/>
                                                      </a:moveTo>
                                                      <a:lnTo>
                                                        <a:pt x="1109382" y="831476"/>
                                                      </a:lnTo>
                                                      <a:lnTo>
                                                        <a:pt x="0" y="831476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917345555" name="任意多边形: 形状 917345555"/>
                                              <wps:cNvSpPr/>
                                              <wps:spPr>
                                                <a:xfrm>
                                                  <a:off x="2240" y="2410131"/>
                                                  <a:ext cx="1408041" cy="283199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0 w 1408040"/>
                                                    <a:gd name="connsiteY0" fmla="*/ 0 h 283197"/>
                                                    <a:gd name="connsiteX1" fmla="*/ 1172136 w 1408040"/>
                                                    <a:gd name="connsiteY1" fmla="*/ 20170 h 283197"/>
                                                    <a:gd name="connsiteX2" fmla="*/ 1408040 w 1408040"/>
                                                    <a:gd name="connsiteY2" fmla="*/ 283197 h 283197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408040" h="283197">
                                                      <a:moveTo>
                                                        <a:pt x="0" y="0"/>
                                                      </a:moveTo>
                                                      <a:lnTo>
                                                        <a:pt x="1172136" y="20170"/>
                                                      </a:lnTo>
                                                      <a:cubicBezTo>
                                                        <a:pt x="1251324" y="103094"/>
                                                        <a:pt x="1328852" y="200273"/>
                                                        <a:pt x="1408040" y="283197"/>
                                                      </a:cubicBez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409884280" name="任意多边形: 形状 409884280"/>
                                              <wps:cNvSpPr/>
                                              <wps:spPr>
                                                <a:xfrm>
                                                  <a:off x="406445" y="1264020"/>
                                                  <a:ext cx="1084734" cy="537881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172846 w 1118464"/>
                                                    <a:gd name="connsiteY0" fmla="*/ 20170 h 569258"/>
                                                    <a:gd name="connsiteX1" fmla="*/ 1118464 w 1118464"/>
                                                    <a:gd name="connsiteY1" fmla="*/ 0 h 569258"/>
                                                    <a:gd name="connsiteX2" fmla="*/ 950256 w 1118464"/>
                                                    <a:gd name="connsiteY2" fmla="*/ 562535 h 569258"/>
                                                    <a:gd name="connsiteX3" fmla="*/ 0 w 1118464"/>
                                                    <a:gd name="connsiteY3" fmla="*/ 569258 h 569258"/>
                                                    <a:gd name="connsiteX4" fmla="*/ 172846 w 1118464"/>
                                                    <a:gd name="connsiteY4" fmla="*/ 20170 h 569258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118464" h="569258">
                                                      <a:moveTo>
                                                        <a:pt x="172846" y="20170"/>
                                                      </a:moveTo>
                                                      <a:lnTo>
                                                        <a:pt x="1118464" y="0"/>
                                                      </a:lnTo>
                                                      <a:lnTo>
                                                        <a:pt x="950256" y="562535"/>
                                                      </a:lnTo>
                                                      <a:lnTo>
                                                        <a:pt x="0" y="569258"/>
                                                      </a:lnTo>
                                                      <a:lnTo>
                                                        <a:pt x="172846" y="2017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solidFill>
                                                  <a:schemeClr val="bg1"/>
                                                </a:solidFill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1013390789" name="直接连接符 1013390789"/>
                                            <wps:cNvCnPr/>
                                            <wps:spPr>
                                              <a:xfrm>
                                                <a:off x="1329518" y="2007264"/>
                                                <a:ext cx="49925" cy="19681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220787342" name="直接连接符 220787342"/>
                                            <wps:cNvCnPr/>
                                            <wps:spPr>
                                              <a:xfrm flipH="1">
                                                <a:off x="1174377" y="2204074"/>
                                                <a:ext cx="205066" cy="226229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2134464392" name="直接连接符 2134464392"/>
                                            <wps:cNvCnPr/>
                                            <wps:spPr>
                                              <a:xfrm>
                                                <a:off x="535816" y="1250437"/>
                                                <a:ext cx="38262" cy="32636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</wpg:grpSp>
                                        <wps:wsp>
                                          <wps:cNvPr id="156745833" name="椭圆 156745833"/>
                                          <wps:cNvSpPr/>
                                          <wps:spPr>
                                            <a:xfrm rot="280814">
                                              <a:off x="760879" y="1837567"/>
                                              <a:ext cx="100854" cy="10981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tlCol="0" anchor="ctr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1821751648" name="任意多边形: 形状 1821751648"/>
                                        <wps:cNvSpPr/>
                                        <wps:spPr>
                                          <a:xfrm>
                                            <a:off x="57860" y="2205850"/>
                                            <a:ext cx="1228836" cy="179698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0 w 1220219"/>
                                              <a:gd name="connsiteY0" fmla="*/ 146794 h 174317"/>
                                              <a:gd name="connsiteX1" fmla="*/ 1055077 w 1220219"/>
                                              <a:gd name="connsiteY1" fmla="*/ 174317 h 174317"/>
                                              <a:gd name="connsiteX2" fmla="*/ 1220219 w 1220219"/>
                                              <a:gd name="connsiteY2" fmla="*/ 0 h 174317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220219" h="174317">
                                                <a:moveTo>
                                                  <a:pt x="0" y="146794"/>
                                                </a:moveTo>
                                                <a:lnTo>
                                                  <a:pt x="1055077" y="174317"/>
                                                </a:lnTo>
                                                <a:lnTo>
                                                  <a:pt x="1220219" y="0"/>
                                                </a:lnTo>
                                              </a:path>
                                            </a:pathLst>
                                          </a:custGeom>
                                          <a:noFill/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1873309277" name="任意多边形: 形状 1873309277"/>
                                      <wps:cNvSpPr/>
                                      <wps:spPr>
                                        <a:xfrm>
                                          <a:off x="238685" y="1298638"/>
                                          <a:ext cx="1376083" cy="905435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376083 w 1376083"/>
                                            <a:gd name="connsiteY0" fmla="*/ 0 h 905435"/>
                                            <a:gd name="connsiteX1" fmla="*/ 1140759 w 1376083"/>
                                            <a:gd name="connsiteY1" fmla="*/ 905435 h 905435"/>
                                            <a:gd name="connsiteX2" fmla="*/ 0 w 1376083"/>
                                            <a:gd name="connsiteY2" fmla="*/ 891988 h 905435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376083" h="905435">
                                              <a:moveTo>
                                                <a:pt x="1376083" y="0"/>
                                              </a:moveTo>
                                              <a:lnTo>
                                                <a:pt x="1140759" y="905435"/>
                                              </a:lnTo>
                                              <a:lnTo>
                                                <a:pt x="0" y="891988"/>
                                              </a:lnTo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tlCol="0" anchor="ctr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1596156402" name="组合 1596156402"/>
                                    <wpg:cNvGrpSpPr/>
                                    <wpg:grpSpPr>
                                      <a:xfrm>
                                        <a:off x="303590" y="1987335"/>
                                        <a:ext cx="767094" cy="326600"/>
                                        <a:chOff x="303590" y="1987335"/>
                                        <a:chExt cx="767094" cy="326600"/>
                                      </a:xfrm>
                                    </wpg:grpSpPr>
                                    <wpg:grpSp>
                                      <wpg:cNvPr id="1334946693" name="组合 1334946693"/>
                                      <wpg:cNvGrpSpPr/>
                                      <wpg:grpSpPr>
                                        <a:xfrm>
                                          <a:off x="303590" y="1987335"/>
                                          <a:ext cx="767094" cy="326600"/>
                                          <a:chOff x="303590" y="1987335"/>
                                          <a:chExt cx="767094" cy="326600"/>
                                        </a:xfrm>
                                      </wpg:grpSpPr>
                                      <wps:wsp>
                                        <wps:cNvPr id="1057317781" name="直接连接符 1057317781"/>
                                        <wps:cNvCnPr/>
                                        <wps:spPr>
                                          <a:xfrm>
                                            <a:off x="981741" y="2222563"/>
                                            <a:ext cx="0" cy="5095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348990599" name="任意多边形: 形状 1348990599"/>
                                        <wps:cNvSpPr/>
                                        <wps:spPr>
                                          <a:xfrm>
                                            <a:off x="891091" y="2231594"/>
                                            <a:ext cx="179593" cy="82341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0 w 205902"/>
                                              <a:gd name="connsiteY0" fmla="*/ 77821 h 82685"/>
                                              <a:gd name="connsiteX1" fmla="*/ 131323 w 205902"/>
                                              <a:gd name="connsiteY1" fmla="*/ 82685 h 82685"/>
                                              <a:gd name="connsiteX2" fmla="*/ 205902 w 205902"/>
                                              <a:gd name="connsiteY2" fmla="*/ 3242 h 82685"/>
                                              <a:gd name="connsiteX3" fmla="*/ 72957 w 205902"/>
                                              <a:gd name="connsiteY3" fmla="*/ 0 h 82685"/>
                                              <a:gd name="connsiteX4" fmla="*/ 0 w 205902"/>
                                              <a:gd name="connsiteY4" fmla="*/ 77821 h 82685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  <a:cxn ang="0">
                                                <a:pos x="connsiteX3" y="connsiteY3"/>
                                              </a:cxn>
                                              <a:cxn ang="0">
                                                <a:pos x="connsiteX4" y="connsiteY4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205902" h="82685">
                                                <a:moveTo>
                                                  <a:pt x="0" y="77821"/>
                                                </a:moveTo>
                                                <a:lnTo>
                                                  <a:pt x="131323" y="82685"/>
                                                </a:lnTo>
                                                <a:lnTo>
                                                  <a:pt x="205902" y="3242"/>
                                                </a:lnTo>
                                                <a:lnTo>
                                                  <a:pt x="72957" y="0"/>
                                                </a:lnTo>
                                                <a:lnTo>
                                                  <a:pt x="0" y="77821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>
                                          <a:noAutofit/>
                                        </wps:bodyPr>
                                      </wps:wsp>
                                      <wpg:grpSp>
                                        <wpg:cNvPr id="516909306" name="组合 516909306"/>
                                        <wpg:cNvGrpSpPr/>
                                        <wpg:grpSpPr>
                                          <a:xfrm>
                                            <a:off x="921234" y="1987335"/>
                                            <a:ext cx="121954" cy="244544"/>
                                            <a:chOff x="921234" y="1987335"/>
                                            <a:chExt cx="376494" cy="754950"/>
                                          </a:xfrm>
                                        </wpg:grpSpPr>
                                        <wps:wsp>
                                          <wps:cNvPr id="1717260154" name="任意多边形: 形状 1717260154"/>
                                          <wps:cNvSpPr/>
                                          <wps:spPr>
                                            <a:xfrm>
                                              <a:off x="921234" y="1987335"/>
                                              <a:ext cx="376494" cy="754950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91285 w 182572"/>
                                                <a:gd name="connsiteY0" fmla="*/ 1 h 293653"/>
                                                <a:gd name="connsiteX1" fmla="*/ 169205 w 182572"/>
                                                <a:gd name="connsiteY1" fmla="*/ 26705 h 293653"/>
                                                <a:gd name="connsiteX2" fmla="*/ 182571 w 182572"/>
                                                <a:gd name="connsiteY2" fmla="*/ 241610 h 293653"/>
                                                <a:gd name="connsiteX3" fmla="*/ 180509 w 182572"/>
                                                <a:gd name="connsiteY3" fmla="*/ 241610 h 293653"/>
                                                <a:gd name="connsiteX4" fmla="*/ 182572 w 182572"/>
                                                <a:gd name="connsiteY4" fmla="*/ 246850 h 293653"/>
                                                <a:gd name="connsiteX5" fmla="*/ 91286 w 182572"/>
                                                <a:gd name="connsiteY5" fmla="*/ 293653 h 293653"/>
                                                <a:gd name="connsiteX6" fmla="*/ 0 w 182572"/>
                                                <a:gd name="connsiteY6" fmla="*/ 246850 h 293653"/>
                                                <a:gd name="connsiteX7" fmla="*/ 2063 w 182572"/>
                                                <a:gd name="connsiteY7" fmla="*/ 241610 h 293653"/>
                                                <a:gd name="connsiteX8" fmla="*/ 0 w 182572"/>
                                                <a:gd name="connsiteY8" fmla="*/ 241610 h 293653"/>
                                                <a:gd name="connsiteX9" fmla="*/ 17364 w 182572"/>
                                                <a:gd name="connsiteY9" fmla="*/ 22861 h 293653"/>
                                                <a:gd name="connsiteX10" fmla="*/ 91285 w 182572"/>
                                                <a:gd name="connsiteY10" fmla="*/ 1 h 293653"/>
                                                <a:gd name="connsiteX11" fmla="*/ 91285 w 182572"/>
                                                <a:gd name="connsiteY11" fmla="*/ 0 h 293652"/>
                                                <a:gd name="connsiteX12" fmla="*/ 91285 w 182572"/>
                                                <a:gd name="connsiteY12" fmla="*/ 0 h 293652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  <a:cxn ang="0">
                                                  <a:pos x="connsiteX3" y="connsiteY3"/>
                                                </a:cxn>
                                                <a:cxn ang="0">
                                                  <a:pos x="connsiteX4" y="connsiteY4"/>
                                                </a:cxn>
                                                <a:cxn ang="0">
                                                  <a:pos x="connsiteX5" y="connsiteY5"/>
                                                </a:cxn>
                                                <a:cxn ang="0">
                                                  <a:pos x="connsiteX6" y="connsiteY6"/>
                                                </a:cxn>
                                                <a:cxn ang="0">
                                                  <a:pos x="connsiteX7" y="connsiteY7"/>
                                                </a:cxn>
                                                <a:cxn ang="0">
                                                  <a:pos x="connsiteX8" y="connsiteY8"/>
                                                </a:cxn>
                                                <a:cxn ang="0">
                                                  <a:pos x="connsiteX9" y="connsiteY9"/>
                                                </a:cxn>
                                                <a:cxn ang="0">
                                                  <a:pos x="connsiteX10" y="connsiteY10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182572" h="293653">
                                                  <a:moveTo>
                                                    <a:pt x="91285" y="1"/>
                                                  </a:moveTo>
                                                  <a:cubicBezTo>
                                                    <a:pt x="138605" y="12"/>
                                                    <a:pt x="169205" y="14080"/>
                                                    <a:pt x="169205" y="26705"/>
                                                  </a:cubicBezTo>
                                                  <a:lnTo>
                                                    <a:pt x="182571" y="241610"/>
                                                  </a:lnTo>
                                                  <a:lnTo>
                                                    <a:pt x="180509" y="241610"/>
                                                  </a:lnTo>
                                                  <a:lnTo>
                                                    <a:pt x="182572" y="246850"/>
                                                  </a:lnTo>
                                                  <a:cubicBezTo>
                                                    <a:pt x="182572" y="272699"/>
                                                    <a:pt x="141702" y="293653"/>
                                                    <a:pt x="91286" y="293653"/>
                                                  </a:cubicBezTo>
                                                  <a:cubicBezTo>
                                                    <a:pt x="40870" y="293653"/>
                                                    <a:pt x="0" y="272699"/>
                                                    <a:pt x="0" y="246850"/>
                                                  </a:cubicBezTo>
                                                  <a:lnTo>
                                                    <a:pt x="2063" y="241610"/>
                                                  </a:lnTo>
                                                  <a:lnTo>
                                                    <a:pt x="0" y="241610"/>
                                                  </a:lnTo>
                                                  <a:lnTo>
                                                    <a:pt x="17364" y="22861"/>
                                                  </a:lnTo>
                                                  <a:cubicBezTo>
                                                    <a:pt x="19213" y="11458"/>
                                                    <a:pt x="43965" y="-10"/>
                                                    <a:pt x="91285" y="1"/>
                                                  </a:cubicBez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solidFill>
                                              <a:schemeClr val="bg1"/>
                                            </a:solidFill>
                                            <a:ln w="63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wrap="square" rtlCol="0" anchor="ctr">
                                            <a:noAutofit/>
                                          </wps:bodyPr>
                                        </wps:wsp>
                                        <wps:wsp>
                                          <wps:cNvPr id="777340369" name="弧形 777340369"/>
                                          <wps:cNvSpPr/>
                                          <wps:spPr>
                                            <a:xfrm>
                                              <a:off x="957273" y="1997013"/>
                                              <a:ext cx="313286" cy="112091"/>
                                            </a:xfrm>
                                            <a:prstGeom prst="arc">
                                              <a:avLst>
                                                <a:gd name="adj1" fmla="val 21523045"/>
                                                <a:gd name="adj2" fmla="val 10925599"/>
                                              </a:avLst>
                                            </a:prstGeom>
                                            <a:solidFill>
                                              <a:schemeClr val="bg1"/>
                                            </a:solidFill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tlCol="0" anchor="ctr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1950731594" name="任意多边形: 形状 1950731594"/>
                                        <wps:cNvSpPr/>
                                        <wps:spPr>
                                          <a:xfrm>
                                            <a:off x="303590" y="2231594"/>
                                            <a:ext cx="179593" cy="82341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0 w 205902"/>
                                              <a:gd name="connsiteY0" fmla="*/ 77821 h 82685"/>
                                              <a:gd name="connsiteX1" fmla="*/ 131323 w 205902"/>
                                              <a:gd name="connsiteY1" fmla="*/ 82685 h 82685"/>
                                              <a:gd name="connsiteX2" fmla="*/ 205902 w 205902"/>
                                              <a:gd name="connsiteY2" fmla="*/ 3242 h 82685"/>
                                              <a:gd name="connsiteX3" fmla="*/ 72957 w 205902"/>
                                              <a:gd name="connsiteY3" fmla="*/ 0 h 82685"/>
                                              <a:gd name="connsiteX4" fmla="*/ 0 w 205902"/>
                                              <a:gd name="connsiteY4" fmla="*/ 77821 h 82685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  <a:cxn ang="0">
                                                <a:pos x="connsiteX3" y="connsiteY3"/>
                                              </a:cxn>
                                              <a:cxn ang="0">
                                                <a:pos x="connsiteX4" y="connsiteY4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205902" h="82685">
                                                <a:moveTo>
                                                  <a:pt x="0" y="77821"/>
                                                </a:moveTo>
                                                <a:lnTo>
                                                  <a:pt x="131323" y="82685"/>
                                                </a:lnTo>
                                                <a:lnTo>
                                                  <a:pt x="205902" y="3242"/>
                                                </a:lnTo>
                                                <a:lnTo>
                                                  <a:pt x="72957" y="0"/>
                                                </a:lnTo>
                                                <a:lnTo>
                                                  <a:pt x="0" y="77821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>
                                          <a:noAutofit/>
                                        </wps:bodyPr>
                                      </wps:wsp>
                                      <wps:wsp>
                                        <wps:cNvPr id="1453193308" name="直接连接符 1453193308"/>
                                        <wps:cNvCnPr/>
                                        <wps:spPr>
                                          <a:xfrm>
                                            <a:off x="401290" y="2216854"/>
                                            <a:ext cx="0" cy="5095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g:grpSp>
                                      <wpg:cNvPr id="1058000608" name="组合 1058000608"/>
                                      <wpg:cNvGrpSpPr/>
                                      <wpg:grpSpPr>
                                        <a:xfrm>
                                          <a:off x="342994" y="1992072"/>
                                          <a:ext cx="121954" cy="244544"/>
                                          <a:chOff x="342994" y="1992072"/>
                                          <a:chExt cx="376494" cy="754950"/>
                                        </a:xfrm>
                                        <a:solidFill>
                                          <a:srgbClr val="538AB1"/>
                                        </a:solidFill>
                                      </wpg:grpSpPr>
                                      <wps:wsp>
                                        <wps:cNvPr id="356605069" name="任意多边形: 形状 356605069"/>
                                        <wps:cNvSpPr/>
                                        <wps:spPr>
                                          <a:xfrm>
                                            <a:off x="342994" y="1992072"/>
                                            <a:ext cx="376494" cy="754950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91285 w 182572"/>
                                              <a:gd name="connsiteY0" fmla="*/ 1 h 293653"/>
                                              <a:gd name="connsiteX1" fmla="*/ 169205 w 182572"/>
                                              <a:gd name="connsiteY1" fmla="*/ 26705 h 293653"/>
                                              <a:gd name="connsiteX2" fmla="*/ 182571 w 182572"/>
                                              <a:gd name="connsiteY2" fmla="*/ 241610 h 293653"/>
                                              <a:gd name="connsiteX3" fmla="*/ 180509 w 182572"/>
                                              <a:gd name="connsiteY3" fmla="*/ 241610 h 293653"/>
                                              <a:gd name="connsiteX4" fmla="*/ 182572 w 182572"/>
                                              <a:gd name="connsiteY4" fmla="*/ 246850 h 293653"/>
                                              <a:gd name="connsiteX5" fmla="*/ 91286 w 182572"/>
                                              <a:gd name="connsiteY5" fmla="*/ 293653 h 293653"/>
                                              <a:gd name="connsiteX6" fmla="*/ 0 w 182572"/>
                                              <a:gd name="connsiteY6" fmla="*/ 246850 h 293653"/>
                                              <a:gd name="connsiteX7" fmla="*/ 2063 w 182572"/>
                                              <a:gd name="connsiteY7" fmla="*/ 241610 h 293653"/>
                                              <a:gd name="connsiteX8" fmla="*/ 0 w 182572"/>
                                              <a:gd name="connsiteY8" fmla="*/ 241610 h 293653"/>
                                              <a:gd name="connsiteX9" fmla="*/ 17364 w 182572"/>
                                              <a:gd name="connsiteY9" fmla="*/ 22861 h 293653"/>
                                              <a:gd name="connsiteX10" fmla="*/ 91285 w 182572"/>
                                              <a:gd name="connsiteY10" fmla="*/ 1 h 293653"/>
                                              <a:gd name="connsiteX11" fmla="*/ 91285 w 182572"/>
                                              <a:gd name="connsiteY11" fmla="*/ 0 h 293652"/>
                                              <a:gd name="connsiteX12" fmla="*/ 91285 w 182572"/>
                                              <a:gd name="connsiteY12" fmla="*/ 0 h 293652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  <a:cxn ang="0">
                                                <a:pos x="connsiteX3" y="connsiteY3"/>
                                              </a:cxn>
                                              <a:cxn ang="0">
                                                <a:pos x="connsiteX4" y="connsiteY4"/>
                                              </a:cxn>
                                              <a:cxn ang="0">
                                                <a:pos x="connsiteX5" y="connsiteY5"/>
                                              </a:cxn>
                                              <a:cxn ang="0">
                                                <a:pos x="connsiteX6" y="connsiteY6"/>
                                              </a:cxn>
                                              <a:cxn ang="0">
                                                <a:pos x="connsiteX7" y="connsiteY7"/>
                                              </a:cxn>
                                              <a:cxn ang="0">
                                                <a:pos x="connsiteX8" y="connsiteY8"/>
                                              </a:cxn>
                                              <a:cxn ang="0">
                                                <a:pos x="connsiteX9" y="connsiteY9"/>
                                              </a:cxn>
                                              <a:cxn ang="0">
                                                <a:pos x="connsiteX10" y="connsiteY10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82572" h="293653">
                                                <a:moveTo>
                                                  <a:pt x="91285" y="1"/>
                                                </a:moveTo>
                                                <a:cubicBezTo>
                                                  <a:pt x="138605" y="12"/>
                                                  <a:pt x="169205" y="14080"/>
                                                  <a:pt x="169205" y="26705"/>
                                                </a:cubicBezTo>
                                                <a:lnTo>
                                                  <a:pt x="182571" y="241610"/>
                                                </a:lnTo>
                                                <a:lnTo>
                                                  <a:pt x="180509" y="241610"/>
                                                </a:lnTo>
                                                <a:lnTo>
                                                  <a:pt x="182572" y="246850"/>
                                                </a:lnTo>
                                                <a:cubicBezTo>
                                                  <a:pt x="182572" y="272699"/>
                                                  <a:pt x="141702" y="293653"/>
                                                  <a:pt x="91286" y="293653"/>
                                                </a:cubicBezTo>
                                                <a:cubicBezTo>
                                                  <a:pt x="40870" y="293653"/>
                                                  <a:pt x="0" y="272699"/>
                                                  <a:pt x="0" y="246850"/>
                                                </a:cubicBezTo>
                                                <a:lnTo>
                                                  <a:pt x="2063" y="241610"/>
                                                </a:lnTo>
                                                <a:lnTo>
                                                  <a:pt x="0" y="241610"/>
                                                </a:lnTo>
                                                <a:lnTo>
                                                  <a:pt x="17364" y="22861"/>
                                                </a:lnTo>
                                                <a:cubicBezTo>
                                                  <a:pt x="19213" y="11458"/>
                                                  <a:pt x="43965" y="-10"/>
                                                  <a:pt x="91285" y="1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chemeClr val="bg1"/>
                                          </a:solidFill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wrap="square" rtlCol="0" anchor="ctr">
                                          <a:noAutofit/>
                                        </wps:bodyPr>
                                      </wps:wsp>
                                      <wps:wsp>
                                        <wps:cNvPr id="854409056" name="弧形 854409056"/>
                                        <wps:cNvSpPr/>
                                        <wps:spPr>
                                          <a:xfrm>
                                            <a:off x="377836" y="2005664"/>
                                            <a:ext cx="313286" cy="112091"/>
                                          </a:xfrm>
                                          <a:prstGeom prst="arc">
                                            <a:avLst>
                                              <a:gd name="adj1" fmla="val 21523045"/>
                                              <a:gd name="adj2" fmla="val 10925599"/>
                                            </a:avLst>
                                          </a:prstGeom>
                                          <a:noFill/>
                                          <a:ln w="31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 rtlCol="0" anchor="ctr"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</wpg:grpSp>
                                <wpg:grpSp>
                                  <wpg:cNvPr id="917224863" name="组合 917224863"/>
                                  <wpg:cNvGrpSpPr/>
                                  <wpg:grpSpPr>
                                    <a:xfrm rot="157360">
                                      <a:off x="613603" y="1375563"/>
                                      <a:ext cx="712750" cy="184626"/>
                                      <a:chOff x="613603" y="1375570"/>
                                      <a:chExt cx="1065082" cy="275890"/>
                                    </a:xfrm>
                                  </wpg:grpSpPr>
                                  <wps:wsp>
                                    <wps:cNvPr id="1517253049" name="弧形 4"/>
                                    <wps:cNvSpPr/>
                                    <wps:spPr>
                                      <a:xfrm>
                                        <a:off x="648050" y="1485676"/>
                                        <a:ext cx="940668" cy="165784"/>
                                      </a:xfrm>
                                      <a:custGeom>
                                        <a:avLst/>
                                        <a:gdLst>
                                          <a:gd name="connsiteX0" fmla="*/ 0 w 940666"/>
                                          <a:gd name="connsiteY0" fmla="*/ 143837 h 165782"/>
                                          <a:gd name="connsiteX1" fmla="*/ 940666 w 940666"/>
                                          <a:gd name="connsiteY1" fmla="*/ 165782 h 165782"/>
                                          <a:gd name="connsiteX2" fmla="*/ 0 w 940666"/>
                                          <a:gd name="connsiteY2" fmla="*/ 143837 h 165782"/>
                                          <a:gd name="connsiteX3" fmla="*/ 337535 w 1585959"/>
                                          <a:gd name="connsiteY3" fmla="*/ 143837 h 1585959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940666" h="165782" stroke="0" extrusionOk="0">
                                            <a:moveTo>
                                              <a:pt x="0" y="143837"/>
                                            </a:moveTo>
                                            <a:cubicBezTo>
                                              <a:pt x="284489" y="-55763"/>
                                              <a:pt x="665795" y="-46867"/>
                                              <a:pt x="940666" y="165782"/>
                                            </a:cubicBezTo>
                                            <a:lnTo>
                                              <a:pt x="0" y="143837"/>
                                            </a:lnTo>
                                            <a:close/>
                                          </a:path>
                                          <a:path w="940666" h="165782" fill="none">
                                            <a:moveTo>
                                              <a:pt x="0" y="143837"/>
                                            </a:moveTo>
                                            <a:cubicBezTo>
                                              <a:pt x="284489" y="-55763"/>
                                              <a:pt x="665795" y="-46867"/>
                                              <a:pt x="940666" y="165782"/>
                                            </a:cubicBezTo>
                                          </a:path>
                                        </a:pathLst>
                                      </a:custGeom>
                                      <a:ln w="31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tlCol="0" anchor="ctr">
                                      <a:noAutofit/>
                                    </wps:bodyPr>
                                  </wps:wsp>
                                  <wps:wsp>
                                    <wps:cNvPr id="77355153" name="直接连接符 77355153"/>
                                    <wps:cNvCnPr/>
                                    <wps:spPr>
                                      <a:xfrm rot="21442640" flipH="1">
                                        <a:off x="1096021" y="1375570"/>
                                        <a:ext cx="26846" cy="109782"/>
                                      </a:xfrm>
                                      <a:prstGeom prst="line">
                                        <a:avLst/>
                                      </a:prstGeom>
                                      <a:ln w="31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g:grpSp>
                                    <wpg:cNvPr id="1462526504" name="组合 1462526504"/>
                                    <wpg:cNvGrpSpPr/>
                                    <wpg:grpSpPr>
                                      <a:xfrm>
                                        <a:off x="613603" y="1402217"/>
                                        <a:ext cx="1065082" cy="246261"/>
                                        <a:chOff x="613603" y="1402217"/>
                                        <a:chExt cx="1065082" cy="246261"/>
                                      </a:xfrm>
                                    </wpg:grpSpPr>
                                    <wps:wsp>
                                      <wps:cNvPr id="604128376" name="弧形 7"/>
                                      <wps:cNvSpPr/>
                                      <wps:spPr>
                                        <a:xfrm>
                                          <a:off x="625815" y="1407178"/>
                                          <a:ext cx="1023879" cy="189743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0 w 1023878"/>
                                            <a:gd name="connsiteY0" fmla="*/ 169563 h 189743"/>
                                            <a:gd name="connsiteX1" fmla="*/ 1023878 w 1023878"/>
                                            <a:gd name="connsiteY1" fmla="*/ 189743 h 189743"/>
                                            <a:gd name="connsiteX2" fmla="*/ 0 w 1023878"/>
                                            <a:gd name="connsiteY2" fmla="*/ 169563 h 189743"/>
                                            <a:gd name="connsiteX3" fmla="*/ 320644 w 1639925"/>
                                            <a:gd name="connsiteY3" fmla="*/ 169563 h 1639925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023878" h="189743" stroke="0" extrusionOk="0">
                                              <a:moveTo>
                                                <a:pt x="0" y="169563"/>
                                              </a:moveTo>
                                              <a:cubicBezTo>
                                                <a:pt x="304054" y="-63862"/>
                                                <a:pt x="729258" y="-55482"/>
                                                <a:pt x="1023878" y="189743"/>
                                              </a:cubicBezTo>
                                              <a:lnTo>
                                                <a:pt x="0" y="169563"/>
                                              </a:lnTo>
                                              <a:close/>
                                            </a:path>
                                            <a:path w="1023878" h="189743" fill="none">
                                              <a:moveTo>
                                                <a:pt x="0" y="169563"/>
                                              </a:moveTo>
                                              <a:cubicBezTo>
                                                <a:pt x="304054" y="-63862"/>
                                                <a:pt x="729258" y="-55482"/>
                                                <a:pt x="1023878" y="189743"/>
                                              </a:cubicBezTo>
                                            </a:path>
                                          </a:pathLst>
                                        </a:cu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tlCol="0" anchor="ctr">
                                        <a:noAutofit/>
                                      </wps:bodyPr>
                                    </wps:wsp>
                                    <wps:wsp>
                                      <wps:cNvPr id="1741924645" name="直接连接符 1741924645"/>
                                      <wps:cNvCnPr/>
                                      <wps:spPr>
                                        <a:xfrm rot="21442640" flipH="1">
                                          <a:off x="1585294" y="1571945"/>
                                          <a:ext cx="93391" cy="76533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768413855" name="直接连接符 1768413855"/>
                                      <wps:cNvCnPr/>
                                      <wps:spPr>
                                        <a:xfrm rot="21442640" flipH="1">
                                          <a:off x="1440501" y="1476495"/>
                                          <a:ext cx="68648" cy="83131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890120695" name="直接连接符 1890120695"/>
                                      <wps:cNvCnPr/>
                                      <wps:spPr>
                                        <a:xfrm rot="21442640" flipH="1">
                                          <a:off x="1275550" y="1402217"/>
                                          <a:ext cx="46142" cy="101952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781726451" name="直接连接符 781726451"/>
                                      <wps:cNvCnPr/>
                                      <wps:spPr>
                                        <a:xfrm rot="21442640">
                                          <a:off x="613603" y="1556765"/>
                                          <a:ext cx="34100" cy="70967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018942126" name="直接连接符 1018942126"/>
                                      <wps:cNvCnPr/>
                                      <wps:spPr>
                                        <a:xfrm rot="21442640">
                                          <a:off x="763876" y="1456009"/>
                                          <a:ext cx="28004" cy="96323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392434653" name="直接连接符 1392434653"/>
                                      <wps:cNvCnPr/>
                                      <wps:spPr>
                                        <a:xfrm rot="21442640">
                                          <a:off x="943840" y="1404336"/>
                                          <a:ext cx="0" cy="96387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</wpg:grpSp>
                              </wpg:grpSp>
                              <wps:wsp>
                                <wps:cNvPr id="467415443" name="任意多边形: 形状 467415443"/>
                                <wps:cNvSpPr/>
                                <wps:spPr>
                                  <a:xfrm>
                                    <a:off x="1387096" y="562965"/>
                                    <a:ext cx="843582" cy="660601"/>
                                  </a:xfrm>
                                  <a:custGeom>
                                    <a:avLst/>
                                    <a:gdLst>
                                      <a:gd name="csX0" fmla="*/ 843583 w 843583"/>
                                      <a:gd name="csY0" fmla="*/ 0 h 660600"/>
                                      <a:gd name="csX1" fmla="*/ 43812 w 843583"/>
                                      <a:gd name="csY1" fmla="*/ 660600 h 660600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</a:cxnLst>
                                    <a:rect l="l" t="t" r="r" b="b"/>
                                    <a:pathLst>
                                      <a:path w="843583" h="660600">
                                        <a:moveTo>
                                          <a:pt x="843583" y="0"/>
                                        </a:moveTo>
                                        <a:cubicBezTo>
                                          <a:pt x="555842" y="55729"/>
                                          <a:pt x="-187062" y="134025"/>
                                          <a:pt x="43812" y="66060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>
                                  <a:noAutofit/>
                                </wps:bodyPr>
                              </wps:wsp>
                              <wps:wsp>
                                <wps:cNvPr id="1176412592" name="任意多边形: 形状 1176412592"/>
                                <wps:cNvSpPr/>
                                <wps:spPr>
                                  <a:xfrm>
                                    <a:off x="2537754" y="566376"/>
                                    <a:ext cx="109479" cy="664732"/>
                                  </a:xfrm>
                                  <a:custGeom>
                                    <a:avLst/>
                                    <a:gdLst>
                                      <a:gd name="csX0" fmla="*/ 27295 w 109478"/>
                                      <a:gd name="csY0" fmla="*/ 0 h 664731"/>
                                      <a:gd name="csX1" fmla="*/ 109228 w 109478"/>
                                      <a:gd name="csY1" fmla="*/ 410779 h 664731"/>
                                      <a:gd name="csX2" fmla="*/ 0 w 109478"/>
                                      <a:gd name="csY2" fmla="*/ 664731 h 664731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  <a:cxn ang="0">
                                        <a:pos x="csX2" y="csY2"/>
                                      </a:cxn>
                                    </a:cxnLst>
                                    <a:rect l="l" t="t" r="r" b="b"/>
                                    <a:pathLst>
                                      <a:path w="109478" h="664731">
                                        <a:moveTo>
                                          <a:pt x="27295" y="0"/>
                                        </a:moveTo>
                                        <a:cubicBezTo>
                                          <a:pt x="55159" y="160929"/>
                                          <a:pt x="113777" y="309558"/>
                                          <a:pt x="109228" y="410779"/>
                                        </a:cubicBezTo>
                                        <a:cubicBezTo>
                                          <a:pt x="104679" y="512000"/>
                                          <a:pt x="67715" y="612968"/>
                                          <a:pt x="0" y="664731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>
                                  <a:noAutofit/>
                                </wps:bodyPr>
                              </wps:wsp>
                              <wps:wsp>
                                <wps:cNvPr id="1074982075" name="任意多边形: 形状 1074982075"/>
                                <wps:cNvSpPr/>
                                <wps:spPr>
                                  <a:xfrm>
                                    <a:off x="3039892" y="1866327"/>
                                    <a:ext cx="320153" cy="881688"/>
                                  </a:xfrm>
                                  <a:custGeom>
                                    <a:avLst/>
                                    <a:gdLst>
                                      <a:gd name="csX0" fmla="*/ 101776 w 320152"/>
                                      <a:gd name="csY0" fmla="*/ 0 h 881688"/>
                                      <a:gd name="csX1" fmla="*/ 13066 w 320152"/>
                                      <a:gd name="csY1" fmla="*/ 272955 h 881688"/>
                                      <a:gd name="csX2" fmla="*/ 320140 w 320152"/>
                                      <a:gd name="csY2" fmla="*/ 603914 h 881688"/>
                                      <a:gd name="csX3" fmla="*/ 0 w 320152"/>
                                      <a:gd name="csY3" fmla="*/ 881688 h 881688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  <a:cxn ang="0">
                                        <a:pos x="csX2" y="csY2"/>
                                      </a:cxn>
                                      <a:cxn ang="0">
                                        <a:pos x="csX3" y="csY3"/>
                                      </a:cxn>
                                    </a:cxnLst>
                                    <a:rect l="l" t="t" r="r" b="b"/>
                                    <a:pathLst>
                                      <a:path w="320152" h="881688">
                                        <a:moveTo>
                                          <a:pt x="101776" y="0"/>
                                        </a:moveTo>
                                        <a:cubicBezTo>
                                          <a:pt x="72206" y="90985"/>
                                          <a:pt x="-23328" y="172303"/>
                                          <a:pt x="13066" y="272955"/>
                                        </a:cubicBezTo>
                                        <a:cubicBezTo>
                                          <a:pt x="49460" y="373607"/>
                                          <a:pt x="322318" y="502459"/>
                                          <a:pt x="320140" y="603914"/>
                                        </a:cubicBezTo>
                                        <a:cubicBezTo>
                                          <a:pt x="317962" y="705369"/>
                                          <a:pt x="79612" y="829372"/>
                                          <a:pt x="0" y="881688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>
                                  <a:noAutofit/>
                                </wps:bodyPr>
                              </wps:wsp>
                              <wps:wsp>
                                <wps:cNvPr id="756359678" name="任意多边形: 形状 756359678"/>
                                <wps:cNvSpPr/>
                                <wps:spPr>
                                  <a:xfrm>
                                    <a:off x="1724084" y="2333566"/>
                                    <a:ext cx="880281" cy="423081"/>
                                  </a:xfrm>
                                  <a:custGeom>
                                    <a:avLst/>
                                    <a:gdLst>
                                      <a:gd name="csX0" fmla="*/ 0 w 880280"/>
                                      <a:gd name="csY0" fmla="*/ 0 h 423081"/>
                                      <a:gd name="csX1" fmla="*/ 648268 w 880280"/>
                                      <a:gd name="csY1" fmla="*/ 112594 h 423081"/>
                                      <a:gd name="csX2" fmla="*/ 880280 w 880280"/>
                                      <a:gd name="csY2" fmla="*/ 423081 h 423081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  <a:cxn ang="0">
                                        <a:pos x="csX2" y="csY2"/>
                                      </a:cxn>
                                    </a:cxnLst>
                                    <a:rect l="l" t="t" r="r" b="b"/>
                                    <a:pathLst>
                                      <a:path w="880280" h="423081">
                                        <a:moveTo>
                                          <a:pt x="0" y="0"/>
                                        </a:moveTo>
                                        <a:cubicBezTo>
                                          <a:pt x="216089" y="37531"/>
                                          <a:pt x="501555" y="42080"/>
                                          <a:pt x="648268" y="112594"/>
                                        </a:cubicBezTo>
                                        <a:cubicBezTo>
                                          <a:pt x="794981" y="183108"/>
                                          <a:pt x="802943" y="319585"/>
                                          <a:pt x="880280" y="423081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>
                                  <a:noAutofit/>
                                </wps:bodyPr>
                              </wps:wsp>
                              <wps:wsp>
                                <wps:cNvPr id="1855049736" name="任意多边形: 形状 1855049736"/>
                                <wps:cNvSpPr/>
                                <wps:spPr>
                                  <a:xfrm>
                                    <a:off x="200422" y="1732122"/>
                                    <a:ext cx="978334" cy="664311"/>
                                  </a:xfrm>
                                  <a:custGeom>
                                    <a:avLst/>
                                    <a:gdLst>
                                      <a:gd name="csX0" fmla="*/ 0 w 955343"/>
                                      <a:gd name="csY0" fmla="*/ 0 h 644857"/>
                                      <a:gd name="csX1" fmla="*/ 955343 w 955343"/>
                                      <a:gd name="csY1" fmla="*/ 644857 h 644857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</a:cxnLst>
                                    <a:rect l="l" t="t" r="r" b="b"/>
                                    <a:pathLst>
                                      <a:path w="955343" h="644857">
                                        <a:moveTo>
                                          <a:pt x="0" y="0"/>
                                        </a:moveTo>
                                        <a:cubicBezTo>
                                          <a:pt x="236561" y="706272"/>
                                          <a:pt x="459474" y="627797"/>
                                          <a:pt x="955343" y="644857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>
                                  <a:noAutofit/>
                                </wps:bodyPr>
                              </wps:wsp>
                              <wps:wsp>
                                <wps:cNvPr id="1606259412" name="任意多边形: 形状 1606259412"/>
                                <wps:cNvSpPr/>
                                <wps:spPr>
                                  <a:xfrm>
                                    <a:off x="521297" y="1248764"/>
                                    <a:ext cx="924635" cy="602754"/>
                                  </a:xfrm>
                                  <a:custGeom>
                                    <a:avLst/>
                                    <a:gdLst>
                                      <a:gd name="csX0" fmla="*/ 0 w 924636"/>
                                      <a:gd name="csY0" fmla="*/ 487907 h 602753"/>
                                      <a:gd name="csX1" fmla="*/ 924636 w 924636"/>
                                      <a:gd name="csY1" fmla="*/ 0 h 602753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</a:cxnLst>
                                    <a:rect l="l" t="t" r="r" b="b"/>
                                    <a:pathLst>
                                      <a:path w="924636" h="602753">
                                        <a:moveTo>
                                          <a:pt x="0" y="487907"/>
                                        </a:moveTo>
                                        <a:cubicBezTo>
                                          <a:pt x="216090" y="560695"/>
                                          <a:pt x="636896" y="875731"/>
                                          <a:pt x="924636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>
                                  <a:noAutofit/>
                                </wps:bodyPr>
                              </wps:wsp>
                              <wps:wsp>
                                <wps:cNvPr id="53141254" name="任意多边形: 形状 53141254"/>
                                <wps:cNvSpPr/>
                                <wps:spPr>
                                  <a:xfrm>
                                    <a:off x="2517933" y="1225964"/>
                                    <a:ext cx="845459" cy="471197"/>
                                  </a:xfrm>
                                  <a:custGeom>
                                    <a:avLst/>
                                    <a:gdLst>
                                      <a:gd name="csX0" fmla="*/ 843583 w 843583"/>
                                      <a:gd name="csY0" fmla="*/ 0 h 660600"/>
                                      <a:gd name="csX1" fmla="*/ 43812 w 843583"/>
                                      <a:gd name="csY1" fmla="*/ 660600 h 660600"/>
                                      <a:gd name="csX0" fmla="*/ 1662380 w 1662381"/>
                                      <a:gd name="csY0" fmla="*/ 57156 h 299485"/>
                                      <a:gd name="csX1" fmla="*/ 22920 w 1662381"/>
                                      <a:gd name="csY1" fmla="*/ 299485 h 299485"/>
                                      <a:gd name="csX0" fmla="*/ 882083 w 882084"/>
                                      <a:gd name="csY0" fmla="*/ 635327 h 637436"/>
                                      <a:gd name="csX1" fmla="*/ 41993 w 882084"/>
                                      <a:gd name="csY1" fmla="*/ 145970 h 637436"/>
                                      <a:gd name="csX0" fmla="*/ 840090 w 840091"/>
                                      <a:gd name="csY0" fmla="*/ 521673 h 524684"/>
                                      <a:gd name="csX1" fmla="*/ 0 w 840091"/>
                                      <a:gd name="csY1" fmla="*/ 32316 h 524684"/>
                                      <a:gd name="csX0" fmla="*/ 840090 w 840091"/>
                                      <a:gd name="csY0" fmla="*/ 514664 h 517783"/>
                                      <a:gd name="csX1" fmla="*/ 0 w 840091"/>
                                      <a:gd name="csY1" fmla="*/ 25307 h 517783"/>
                                      <a:gd name="csX0" fmla="*/ 845459 w 845460"/>
                                      <a:gd name="csY0" fmla="*/ 497076 h 500273"/>
                                      <a:gd name="csX1" fmla="*/ 0 w 845460"/>
                                      <a:gd name="csY1" fmla="*/ 25881 h 500273"/>
                                      <a:gd name="csX0" fmla="*/ 845459 w 845460"/>
                                      <a:gd name="csY0" fmla="*/ 506521 h 506522"/>
                                      <a:gd name="csX1" fmla="*/ 0 w 845460"/>
                                      <a:gd name="csY1" fmla="*/ 35326 h 506522"/>
                                      <a:gd name="csX0" fmla="*/ 845459 w 845460"/>
                                      <a:gd name="csY0" fmla="*/ 509440 h 509441"/>
                                      <a:gd name="csX1" fmla="*/ 0 w 845460"/>
                                      <a:gd name="csY1" fmla="*/ 38245 h 509441"/>
                                      <a:gd name="csX0" fmla="*/ 845459 w 845460"/>
                                      <a:gd name="csY0" fmla="*/ 471195 h 471196"/>
                                      <a:gd name="csX1" fmla="*/ 0 w 845460"/>
                                      <a:gd name="csY1" fmla="*/ 0 h 471196"/>
                                      <a:gd name="csX0" fmla="*/ 845459 w 845460"/>
                                      <a:gd name="csY0" fmla="*/ 471195 h 471196"/>
                                      <a:gd name="csX1" fmla="*/ 0 w 845460"/>
                                      <a:gd name="csY1" fmla="*/ 0 h 471196"/>
                                      <a:gd name="csX0" fmla="*/ 845459 w 845460"/>
                                      <a:gd name="csY0" fmla="*/ 471195 h 471196"/>
                                      <a:gd name="csX1" fmla="*/ 0 w 845460"/>
                                      <a:gd name="csY1" fmla="*/ 0 h 471196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</a:cxnLst>
                                    <a:rect l="l" t="t" r="r" b="b"/>
                                    <a:pathLst>
                                      <a:path w="845460" h="471196">
                                        <a:moveTo>
                                          <a:pt x="845459" y="471195"/>
                                        </a:moveTo>
                                        <a:cubicBezTo>
                                          <a:pt x="677609" y="6803"/>
                                          <a:pt x="381903" y="135801"/>
                                          <a:pt x="0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EE0000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>
                                  <a:noAutofit/>
                                </wps:bodyPr>
                              </wps:wsp>
                              <wps:wsp>
                                <wps:cNvPr id="803829268" name="任意多边形: 形状 803829268"/>
                                <wps:cNvSpPr/>
                                <wps:spPr>
                                  <a:xfrm flipV="1">
                                    <a:off x="1178755" y="1829924"/>
                                    <a:ext cx="1324683" cy="552884"/>
                                  </a:xfrm>
                                  <a:custGeom>
                                    <a:avLst/>
                                    <a:gdLst>
                                      <a:gd name="csX0" fmla="*/ 0 w 880280"/>
                                      <a:gd name="csY0" fmla="*/ 0 h 423081"/>
                                      <a:gd name="csX1" fmla="*/ 648268 w 880280"/>
                                      <a:gd name="csY1" fmla="*/ 112594 h 423081"/>
                                      <a:gd name="csX2" fmla="*/ 880280 w 880280"/>
                                      <a:gd name="csY2" fmla="*/ 423081 h 423081"/>
                                      <a:gd name="csX0" fmla="*/ 0 w 880280"/>
                                      <a:gd name="csY0" fmla="*/ 0 h 423081"/>
                                      <a:gd name="csX1" fmla="*/ 648268 w 880280"/>
                                      <a:gd name="csY1" fmla="*/ 112594 h 423081"/>
                                      <a:gd name="csX2" fmla="*/ 880280 w 880280"/>
                                      <a:gd name="csY2" fmla="*/ 423081 h 423081"/>
                                      <a:gd name="csX0" fmla="*/ 0 w 880280"/>
                                      <a:gd name="csY0" fmla="*/ 0 h 423081"/>
                                      <a:gd name="csX1" fmla="*/ 596455 w 880280"/>
                                      <a:gd name="csY1" fmla="*/ 154557 h 423081"/>
                                      <a:gd name="csX2" fmla="*/ 880280 w 880280"/>
                                      <a:gd name="csY2" fmla="*/ 423081 h 423081"/>
                                      <a:gd name="csX0" fmla="*/ 0 w 880280"/>
                                      <a:gd name="csY0" fmla="*/ 0 h 423081"/>
                                      <a:gd name="csX1" fmla="*/ 596455 w 880280"/>
                                      <a:gd name="csY1" fmla="*/ 154557 h 423081"/>
                                      <a:gd name="csX2" fmla="*/ 880280 w 880280"/>
                                      <a:gd name="csY2" fmla="*/ 423081 h 423081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  <a:cxn ang="0">
                                        <a:pos x="csX2" y="csY2"/>
                                      </a:cxn>
                                    </a:cxnLst>
                                    <a:rect l="l" t="t" r="r" b="b"/>
                                    <a:pathLst>
                                      <a:path w="880280" h="423081">
                                        <a:moveTo>
                                          <a:pt x="0" y="0"/>
                                        </a:moveTo>
                                        <a:cubicBezTo>
                                          <a:pt x="79927" y="287049"/>
                                          <a:pt x="449742" y="84043"/>
                                          <a:pt x="596455" y="154557"/>
                                        </a:cubicBezTo>
                                        <a:cubicBezTo>
                                          <a:pt x="743168" y="225071"/>
                                          <a:pt x="753427" y="348477"/>
                                          <a:pt x="880280" y="423081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EE0000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s:wsp>
                          <wps:cNvPr id="1278333696" name="Rectangle 2257"/>
                          <wps:cNvSpPr/>
                          <wps:spPr>
                            <a:xfrm>
                              <a:off x="2036417" y="8606"/>
                              <a:ext cx="154603" cy="198419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30EAF76" w14:textId="77777777" w:rsidR="00975ACA" w:rsidRPr="00607FE4" w:rsidRDefault="00975ACA" w:rsidP="00975ACA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607FE4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noAutofit/>
                          </wps:bodyPr>
                        </wps:wsp>
                        <wps:wsp>
                          <wps:cNvPr id="1932474622" name="Rectangle 2257"/>
                          <wps:cNvSpPr/>
                          <wps:spPr>
                            <a:xfrm>
                              <a:off x="1124883" y="525030"/>
                              <a:ext cx="154603" cy="198419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56E02FA" w14:textId="77777777" w:rsidR="00975ACA" w:rsidRPr="00607FE4" w:rsidRDefault="00975ACA" w:rsidP="00975ACA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607FE4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52038612" id="_x0000_s2053" style="width:121.65pt;height:103.55pt;mso-position-horizontal-relative:char;mso-position-vertical-relative:line" coordorigin="10014" coordsize="15461,131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">
                <v:shape id="任意多边形: 形状 757534512" o:spid="_x0000_s2054" style="position:absolute;left:18267;top:3545;width:1117;height:1971;visibility:visible;mso-wrap-style:square;v-text-anchor:top" coordsize="2427896,42668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" path="m113639,2913799c68109,2906274,18579,2854553,8197,2809691,-2185,2764828,-1709,2598045,4101,2547086,17055,2433644,113829,2406878,213746,2418594r-476,-1395889c271944,-270885,1990349,-355181,2203138,871925v23051,514540,5144,1031367,10668,1546669c2313723,2406878,2410497,2433644,2423451,2547086v5620,48959,6954,210027,-2191,255080c2412974,2842743,2357919,2913894,2313914,2913894r-319088,c2017591,3057627,1938629,3192501,1785752,3200025r-476,985457c1783657,4282256,1665737,4297210,1641925,4205008r476,-1005364c1482477,3196215,1411134,3061818,1423421,2913799r-419195,c1014037,3062579,947267,3195548,785246,3199644r-285,1014127c745146,4301782,638752,4274064,641990,4176243r953,-971170c489971,3184690,410152,3065056,432821,2913799v-96488,-11335,-227076,15240,-319087,l113639,2913799xm1785276,2418499r271463,c2064644,2418499,2073598,2395448,2071502,2385638v-17240,-449961,21241,-914781,,-1362933c2044356,451015,1597157,32677,1013751,165741,596747,260801,375767,612178,356240,1022705v-21336,448152,17145,912972,,1362933c354145,2395353,363098,2418499,371004,2418499r271463,l642467,1689836v,-11525,41148,-59817,61436,-52863c855636,1652689,1043660,1617732,1190631,1636973v115823,15144,25146,145161,-3620,197358c1158436,1886242,993082,2177707,965459,2193804v-4476,2667,-39814,15145,-42005,15145l785342,2208949r,209550l1642592,2418499r,-209550l1256829,2208949v-36576,,-90678,-47244,-79343,-88106l1447044,1656213v15049,-13335,28193,-16764,47720,-18955c1537531,1632305,1694122,1630400,1732889,1637735v17430,3238,52673,39243,52673,52101l1785562,2418499r-286,xm1051851,1780324r-266700,l785151,2056549v32385,-4096,84201,10096,110300,-8763l1051851,1780324xm1642401,1780324v-32385,4096,-84106,-10097,-110299,8763l1375701,2056549r266700,l1642401,1780324xm2280576,2561374r-2133600,l146976,2770924r2133600,l2280576,2561374xm575601,2913799v2286,49435,-16859,112776,40577,135636c648753,3062484,807059,3064199,832490,3042101v25432,-22098,42958,-128302,14574,-128302l575601,2913799xm1851951,2913799r-271462,c1552104,2913799,1568773,3019431,1595062,3042101v26289,22669,183737,20288,216313,7334c1868811,3026575,1849665,2963234,1851951,2913799xe" fillcolor="black" stroked="f">
                  <v:stroke joinstyle="miter"/>
                  <v:path arrowok="t" o:connecttype="custom" o:connectlocs="5229,134589;377,129780;189,117650;9835,111715;9813,47239;101373,40274;101864,111715;111510,117650;111410,129433;106470,134593;91788,134593;82168,147810;82146,193328;75550,194230;75572,147792;65496,134589;46208,134589;36132,147792;36118,194635;29540,192902;29584,148043;19915,134589;5233,134589;82146,111711;94637,111711;95316,110193;95316,47239;46646,7656;16392,47239;16392,110193;17071,111711;29562,111711;29562,78054;32389,75612;54785,75612;54618,84728;44424,101332;42491,102032;36136,102032;36136,111711;75581,111711;75581,102032;57831,102032;54180,97962;66583,76501;68779,75625;79736,75647;82159,78054;82159,111711;48399,82234;36127,82234;36127,94992;41202,94588;48399,82234;75572,82234;70497,82638;63300,94992;75572,94992;75572,82234;104936,118310;6763,118310;6763,127990;104936,127990;104936,118310;26485,134589;28352,140854;38305,140515;38976,134589;26485,134589;85214,134589;72723,134589;73394,140515;83347,140854;85214,134589" o:connectangles="0,0,0,0,0,0,0,0,0,0,0,0,0,0,0,0,0,0,0,0,0,0,0,0,0,0,0,0,0,0,0,0,0,0,0,0,0,0,0,0,0,0,0,0,0,0,0,0,0,0,0,0,0,0,0,0,0,0,0,0,0,0,0,0,0,0,0,0,0,0,0,0,0,0"/>
                </v:shape>
                <v:group id="_x0000_s2055" style="position:absolute;left:10014;width:15462;height:13157" coordorigin="10003" coordsize="15474,131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">
                  <v:group id="组合 16" o:spid="_x0000_s2056" style="position:absolute;left:10003;width:15475;height:13188" coordorigin="10003" coordsize="15474,131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">
                    <v:rect id="Rectangle 2257" o:spid="_x0000_s2057" style="position:absolute;left:19048;top:3178;width:2943;height:19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11B5B5DE" w14:textId="77777777" w:rsidR="00975ACA" w:rsidRPr="00607FE4" w:rsidRDefault="00975ACA" w:rsidP="00975ACA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07FE4">
                              <w:rPr>
                                <w:sz w:val="18"/>
                                <w:szCs w:val="18"/>
                              </w:rPr>
                              <w:t>LED</w:t>
                            </w:r>
                          </w:p>
                        </w:txbxContent>
                      </v:textbox>
                    </v:rect>
                    <v:group id="组合 1081" o:spid="_x0000_s2058" style="position:absolute;left:10003;width:15475;height:13188" coordsize="34811,29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">
                      <v:group id="组合 1007823164" o:spid="_x0000_s2059" style="position:absolute;left:10447;top:22489;width:8208;height:7176" coordorigin="10447,22489" coordsize="4540,43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">
                        <v:group id="Group 63" o:spid="_x0000_s2060" style="position:absolute;left:10447;top:23556;width:3105;height:3175" coordorigin="10447,23556" coordsize="47,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">
                          <o:lock v:ext="edit" aspectratio="t"/>
                          <v:group id="Group 64" o:spid="_x0000_s2061" style="position:absolute;left:10450;top:23556;width:43;height:7" coordorigin="10450,23556" coordsize="42,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">
                            <o:lock v:ext="edit" aspectratio="t"/>
                            <v:shape id="Freeform 65" o:spid="_x0000_s2062" style="position:absolute;left:10450;top:23557;width:10;height:2;visibility:visible;mso-wrap-style:square;v-text-anchor:top" coordsize="987,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" path="m,l987,129e" filled="f" strokeweight=".5pt">
                              <v:path arrowok="t" o:connecttype="custom" o:connectlocs="0,0;987,129" o:connectangles="0,0"/>
                              <o:lock v:ext="edit" aspectratio="t"/>
                            </v:shape>
                            <v:shape id="Freeform 66" o:spid="_x0000_s2063" style="position:absolute;left:10452;top:23556;width:9;height:1;visibility:visible;mso-wrap-style:square;v-text-anchor:top" coordsize="945,1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" path="m,l945,126e" filled="f" strokeweight=".5pt">
                              <v:path arrowok="t" o:connecttype="custom" o:connectlocs="0,0;945,126" o:connectangles="0,0"/>
                              <o:lock v:ext="edit" aspectratio="t"/>
                            </v:shape>
                            <v:shape id="Freeform 67" o:spid="_x0000_s2064" style="position:absolute;left:10466;top:23559;width:10;height:2;visibility:visible;mso-wrap-style:square;v-text-anchor:top" coordsize="1068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" path="m,l1068,138e" filled="f" strokeweight=".5pt">
                              <v:path arrowok="t" o:connecttype="custom" o:connectlocs="0,0;1068,138" o:connectangles="0,0"/>
                              <o:lock v:ext="edit" aspectratio="t"/>
                            </v:shape>
                            <v:shape id="Freeform 68" o:spid="_x0000_s2065" style="position:absolute;left:10467;top:23558;width:10;height:1;visibility:visible;mso-wrap-style:square;v-text-anchor:top" coordsize="1056,1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" path="m,l1056,141e" filled="f" strokeweight=".5pt">
                              <v:path arrowok="t" o:connecttype="custom" o:connectlocs="0,0;1056,141" o:connectangles="0,0"/>
                              <o:lock v:ext="edit" aspectratio="t"/>
                            </v:shape>
                            <v:shape id="Freeform 69" o:spid="_x0000_s2066" style="position:absolute;left:10481;top:23561;width:11;height:2;visibility:visible;mso-wrap-style:square;v-text-anchor:top" coordsize="1092,1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" path="m,l1092,145e" filled="f" strokeweight=".5pt">
                              <v:path arrowok="t" o:connecttype="custom" o:connectlocs="0,0;1092,145" o:connectangles="0,0"/>
                              <o:lock v:ext="edit" aspectratio="t"/>
                            </v:shape>
                            <v:shape id="Freeform 70" o:spid="_x0000_s2067" style="position:absolute;left:10483;top:23560;width:10;height:1;visibility:visible;mso-wrap-style:square;v-text-anchor:top" coordsize="1041,1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" path="m,l1041,135e" filled="f" strokeweight=".5pt">
                              <v:path arrowok="t" o:connecttype="custom" o:connectlocs="0,0;1041,135" o:connectangles="0,0"/>
                              <o:lock v:ext="edit" aspectratio="t"/>
                            </v:shape>
                          </v:group>
                          <v:group id="Group 71" o:spid="_x0000_s2068" style="position:absolute;left:10447;top:23600;width:47;height:6" coordorigin="10447,23600" coordsize="47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">
                            <o:lock v:ext="edit" aspectratio="t"/>
                            <v:shape id="Freeform 72" o:spid="_x0000_s2069" style="position:absolute;left:10479;top:23604;width:15;height:2;rotation:77932fd;visibility:visible;mso-wrap-style:square;v-text-anchor:top" coordsize="1470,1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" path="m,l36,15,96,27,1380,171r48,l1470,159e" filled="f" strokeweight=".5pt">
                              <v:path arrowok="t" o:connecttype="custom" o:connectlocs="0,0;36,15;96,27;1380,171;1428,171;1470,159" o:connectangles="0,0,0,0,0,0"/>
                              <o:lock v:ext="edit" aspectratio="t"/>
                            </v:shape>
                            <v:shape id="Freeform 73" o:spid="_x0000_s2070" style="position:absolute;left:10463;top:23602;width:15;height:2;rotation:77932fd;visibility:visible;mso-wrap-style:square;v-text-anchor:top" coordsize="1455,1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" path="m,l36,21,81,33,1365,177r48,l1455,165e" filled="f" strokeweight=".5pt">
                              <v:path arrowok="t" o:connecttype="custom" o:connectlocs="0,0;36,21;81,33;1365,177;1413,177;1455,165" o:connectangles="0,0,0,0,0,0"/>
                              <o:lock v:ext="edit" aspectratio="t"/>
                            </v:shape>
                            <v:shape id="Freeform 74" o:spid="_x0000_s2071" style="position:absolute;left:10447;top:23600;width:14;height:2;rotation:77932fd;visibility:visible;mso-wrap-style:square;v-text-anchor:top" coordsize="1464,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" path="m,l30,27,90,42,1374,186r48,l1464,174e" filled="f" strokeweight=".5pt">
                              <v:path arrowok="t" o:connecttype="custom" o:connectlocs="0,0;30,27;90,47;1374,201;1422,201;1464,189" o:connectangles="0,0,0,0,0,0"/>
                              <o:lock v:ext="edit" aspectratio="t"/>
                            </v:shape>
                          </v:group>
                          <v:group id="Group 75" o:spid="_x0000_s2072" style="position:absolute;left:10449;top:23560;width:43;height:39" coordorigin="10449,23560" coordsize="42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">
                            <o:lock v:ext="edit" aspectratio="t"/>
                            <v:group id="Group 76" o:spid="_x0000_s2073" style="position:absolute;left:10449;top:23562;width:10;height:35" coordorigin="10449,23562" coordsize="12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">
                              <o:lock v:ext="edit" aspectratio="t"/>
                              <v:shape id="Freeform 77" o:spid="_x0000_s2074" style="position:absolute;left:10449;top:23562;width:13;height:34;visibility:visible;mso-wrap-style:square;v-text-anchor:top" coordsize="1253,3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" path="m,3248l,315,15,188c25,149,35,113,60,83,85,53,128,22,165,8l285,r720,83l1103,113v31,16,68,39,90,67c1215,210,1228,245,1238,285r15,120l1253,3390e" filled="f" strokeweight=".5pt">
                                <v:path arrowok="t" o:connecttype="custom" o:connectlocs="0,3248;0,315;15,188;60,83;165,8;285,0;1005,83;1103,113;1193,180;1238,285;1253,405;1253,3390" o:connectangles="0,0,0,0,0,0,0,0,0,0,0,0"/>
                                <o:lock v:ext="edit" aspectratio="t"/>
                              </v:shape>
                              <v:line id="Line 78" o:spid="_x0000_s2075" style="position:absolute;visibility:visible;mso-wrap-style:square" from="10456,23563" to="10456,23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" strokeweight=".5pt">
                                <o:lock v:ext="edit" aspectratio="t"/>
                              </v:line>
                              <v:line id="Line 79" o:spid="_x0000_s2076" style="position:absolute;visibility:visible;mso-wrap-style:square" from="10452,23562" to="10452,23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" strokeweight=".5pt">
                                <o:lock v:ext="edit" aspectratio="t"/>
                              </v:line>
                              <v:line id="Line 80" o:spid="_x0000_s2077" style="position:absolute;visibility:visible;mso-wrap-style:square" from="10459,23563" to="10459,23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" strokeweight=".5pt">
                                <o:lock v:ext="edit" aspectratio="t"/>
                              </v:line>
                            </v:group>
                            <v:group id="Group 81" o:spid="_x0000_s2078" style="position:absolute;left:10465;top:23564;width:11;height:35" coordorigin="10465,23564" coordsize="10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">
                              <o:lock v:ext="edit" aspectratio="t"/>
                              <v:shape id="Freeform 82" o:spid="_x0000_s2079" style="position:absolute;left:10465;top:23564;width:11;height:35;visibility:visible;mso-wrap-style:square;v-text-anchor:top" coordsize="1253,3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" path="m,3248l,315,15,188c25,149,35,113,60,83,85,53,128,22,165,8l285,r720,83l1103,113v31,16,68,39,90,67c1215,210,1228,245,1238,285r15,120l1253,3390e" filled="f" strokeweight=".5pt">
                                <v:path arrowok="t" o:connecttype="custom" o:connectlocs="0,3429;0,333;5,198;20,88;56,8;97,0;342,88;376,118;406,190;421,300;426,428;426,3579" o:connectangles="0,0,0,0,0,0,0,0,0,0,0,0"/>
                                <o:lock v:ext="edit" aspectratio="t"/>
                              </v:shape>
                              <v:line id="Line 83" o:spid="_x0000_s2080" style="position:absolute;visibility:visible;mso-wrap-style:square" from="10471,23565" to="10471,235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" strokeweight=".5pt">
                                <o:lock v:ext="edit" aspectratio="t"/>
                              </v:line>
                              <v:line id="Line 84" o:spid="_x0000_s2081" style="position:absolute;visibility:visible;mso-wrap-style:square" from="10468,23565" to="10468,235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" strokeweight=".5pt">
                                <o:lock v:ext="edit" aspectratio="t"/>
                              </v:line>
                              <v:line id="Line 85" o:spid="_x0000_s2082" style="position:absolute;visibility:visible;mso-wrap-style:square" from="10473,23565" to="10473,235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" strokeweight=".5pt">
                                <o:lock v:ext="edit" aspectratio="t"/>
                              </v:line>
                            </v:group>
                            <v:group id="Group 86" o:spid="_x0000_s2083" style="position:absolute;left:10482;top:23560;width:10;height:34" coordorigin="10482,23567" coordsize="12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">
                              <o:lock v:ext="edit" aspectratio="t"/>
                              <v:shape id="Freeform 87" o:spid="_x0000_s2084" style="position:absolute;left:10482;top:23567;width:12;height:33;visibility:visible;mso-wrap-style:square;v-text-anchor:top" coordsize="1253,3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" path="m,3248l,315,15,188c25,149,35,113,60,83,85,53,128,22,165,8l285,r720,83l1103,113v31,16,68,39,90,67c1215,210,1228,245,1238,285r15,120l1253,3390e" filled="f" strokeweight=".5pt">
                                <v:path arrowok="t" o:connecttype="custom" o:connectlocs="0,3248;0,315;15,188;60,83;165,8;285,0;1005,83;1103,113;1193,180;1238,285;1253,405;1253,3390" o:connectangles="0,0,0,0,0,0,0,0,0,0,0,0"/>
                                <o:lock v:ext="edit" aspectratio="t"/>
                              </v:shape>
                              <v:line id="Line 88" o:spid="_x0000_s2085" style="position:absolute;visibility:visible;mso-wrap-style:square" from="10488,23567" to="10488,23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" strokeweight=".5pt">
                                <o:lock v:ext="edit" aspectratio="t"/>
                              </v:line>
                              <v:line id="Line 89" o:spid="_x0000_s2086" style="position:absolute;visibility:visible;mso-wrap-style:square" from="10485,23567" to="10485,23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" strokeweight=".5pt">
                                <o:lock v:ext="edit" aspectratio="t"/>
                              </v:line>
                              <v:line id="Line 90" o:spid="_x0000_s2087" style="position:absolute;visibility:visible;mso-wrap-style:square" from="10491,23567" to="10491,23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" strokeweight=".5pt">
                                <o:lock v:ext="edit" aspectratio="t"/>
                              </v:line>
                            </v:group>
                          </v:group>
                        </v:group>
                        <v:shape id="Freeform 91" o:spid="_x0000_s2088" style="position:absolute;left:13657;top:22972;width:1226;height:3836;visibility:visible;mso-wrap-style:square;v-text-anchor:top" coordsize="1860,6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" path="m1860,l213,1482r-36,33l114,1590r-42,72l51,1716r-15,54l18,1857r-9,93l3,2046,,6060e" filled="f" strokeweight=".5pt">
                          <v:path arrowok="t" o:connecttype="custom" o:connectlocs="5008,0;0,4620;0,4620;0,4620;0,4620;0,4620;0,4620;0,4620;0,4620;0,4620;0,13924" o:connectangles="0,0,0,0,0,0,0,0,0,0,0"/>
                          <o:lock v:ext="edit" aspectratio="t"/>
                        </v:shape>
                        <v:shape id="Freeform 92" o:spid="_x0000_s2089" style="position:absolute;left:13769;top:23183;width:1099;height:3080;visibility:visible;mso-wrap-style:square;v-text-anchor:top" coordsize="1671,48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" path="m35,4876l15,4851r-5,-44l4,4753,,1784r6,-75l9,1629r9,-57l36,1491,72,1386r48,-81l198,1218r111,-99l1474,52r40,-24l1546,10,1586,r37,3l1648,40r14,47l1671,134r,3010l1665,3173r-15,40l1596,3284,165,4804r-50,38l64,4873r-29,3xe" filled="f" strokeweight=".5pt">
                          <v:path arrowok="t" o:connecttype="custom" o:connectlocs="0,13896;0,13896;0,13896;0,13896;0,4611;0,4611;0,4611;0,4611;0,4611;0,4611;0,4611;0,4611;0,4611;4996,0;4996,0;4996,0;4996,0;4996,0;4996,0;4996,0;4996,0;4996,9222;4996,9222;4996,9222;4996,9222;0,13896;0,13896;0,13896;0,13896" o:connectangles="0,0,0,0,0,0,0,0,0,0,0,0,0,0,0,0,0,0,0,0,0,0,0,0,0,0,0,0,0"/>
                          <o:lock v:ext="edit" aspectratio="t"/>
                        </v:shape>
                        <v:shape id="Freeform 93" o:spid="_x0000_s2090" style="position:absolute;left:12538;top:22778;width:1353;height:3835;visibility:visible;mso-wrap-style:square;v-text-anchor:top" coordsize="2052,60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" path="m2052,l248,1497r-56,60l147,1608r-60,78l63,1734r-21,51l30,1842r-18,51l,2075,,6045e" filled="f" strokeweight=".5pt">
                          <v:path arrowok="t" o:connecttype="custom" o:connectlocs="5009,0;0,4632;0,4632;0,4632;0,4632;0,4632;0,4632;0,4632;0,4632;0,4632;0,13958" o:connectangles="0,0,0,0,0,0,0,0,0,0,0"/>
                          <o:lock v:ext="edit" aspectratio="t"/>
                        </v:shape>
                        <v:shape id="Freeform 94" o:spid="_x0000_s2091" style="position:absolute;left:11420;top:22680;width:1460;height:3855;visibility:visible;mso-wrap-style:square;v-text-anchor:top" coordsize="2214,60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" path="m2214,l213,1554r-57,57l117,1662r-30,42l72,1743r-18,42l39,1842r-15,69l12,1986r-6,51l,6084e" filled="f" strokeweight=".5pt">
                          <v:path arrowok="t" o:connecttype="custom" o:connectlocs="5013,0;0,4625;0,4625;0,4625;0,4625;0,4625;0,4625;0,4625;0,4625;0,4625;0,4625;0,13938" o:connectangles="0,0,0,0,0,0,0,0,0,0,0,0"/>
                          <o:lock v:ext="edit" aspectratio="t"/>
                        </v:shape>
                        <v:shape id="Freeform 95" o:spid="_x0000_s2092" style="position:absolute;left:10447;top:22535;width:4540;height:4292;visibility:visible;mso-wrap-style:square;v-text-anchor:top" coordsize="6891,6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" path="m24,6152c19,6142,9,6121,6,6102,3,6084,3,6050,3,6040l,2307r3,-93l9,2133r12,-99c26,2005,34,1983,39,1959v6,-24,8,-47,15,-69c62,1867,73,1844,87,1818v14,-26,32,-58,51,-84l201,1662r54,-42l2172,93r57,-40c2255,40,2301,21,2331,14v35,-14,24,-3,81,-3c2469,11,2505,11,2505,11l3765,175r63,32l3918,197,5223,363r51,45l5385,387,6627,552r99,21l6789,591r51,24l6873,657r18,48l6891,4508r-3,79l6873,4649r-27,46l6801,4747r-60,72l5820,5795r-180,-59l5559,6066r-609,642l4923,6731r-36,23l4863,6764r-30,9l4800,6777r-51,3c4509,6749,3611,6647,3360,6591v-72,-12,-120,-150,-120,-150c3240,6441,3159,6552,3084,6561,2820,6534,2016,6429,1761,6396v-57,-9,-129,-81,-141,-107c1620,6289,1494,6360,1440,6351,766,6263,111,6184,111,6184l63,6174r-18,-9c39,6161,29,6161,24,6152xe" filled="f">
                          <v:path arrowok="t" o:connecttype="custom" o:connectlocs="0,13929;0,13929;0,13929;0,13929;0,4622;0,4622;0,4622;0,4622;0,4622;0,4622;0,4622;0,4622;0,4622;0,4622;5007,0;5007,0;5007,0;10015,0;10015,0;10015,0;10015,0;10015,0;15088,0;15088,0;15088,0;20095,0;20095,0;20095,0;20095,0;20095,0;20095,0;20095,13929;20095,13929;20095,13929;20095,13929;20095,13929;20095,13929;20095,13929;20095,13929;20095,13929;15088,18551;15088,18551;15088,18551;15088,18551;15088,18551;15088,18551;15088,18551;10015,18551;10015,18551;10015,18551;5007,18551;5007,18551;5007,18551;0,13929;0,13929;0,13929;0,13929" o:connectangles="0,0,0,0,0,0,0,0,0,0,0,0,0,0,0,0,0,0,0,0,0,0,0,0,0,0,0,0,0,0,0,0,0,0,0,0,0,0,0,0,0,0,0,0,0,0,0,0,0,0,0,0,0,0,0,0,0"/>
                          <o:lock v:ext="edit" aspectratio="t"/>
                        </v:shape>
                        <v:group id="Group 96" o:spid="_x0000_s2093" style="position:absolute;left:11857;top:22489;width:1582;height:568" coordorigin="11857,22489" coordsize="24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">
                          <o:lock v:ext="edit" aspectratio="t"/>
                          <v:group id="Group 97" o:spid="_x0000_s2094" style="position:absolute;left:11857;top:22492;width:24;height:6" coordorigin="11857,22492" coordsize="24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">
                            <o:lock v:ext="edit" aspectratio="t"/>
                            <v:shape id="Freeform 98" o:spid="_x0000_s2095" style="position:absolute;left:11857;top:22492;width:24;height:6;visibility:visible;mso-wrap-style:square;v-text-anchor:top" coordsize="2337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" path="m498,26l334,3,252,,183,6r-45,6l81,33,48,72,15,120,,180r6,63l18,297r39,48l98,371r37,10l191,393,1842,603r117,6l2040,609r72,-6l2187,582r54,-24l2283,531r39,-48l2337,438r-1,-52l2331,342r-17,-49l2271,258,2171,228,498,26xe" fillcolor="#eaeaea" strokeweight=".5pt">
                              <v:path arrowok="t" o:connecttype="custom" o:connectlocs="574,26;385,3;290,0;211,6;158,12;92,33;53,72;15,125;0,185;6,248;23,302;67,355;113,381;155,391;220,403;2121,618;2256,624;2349,624;2433,618;2519,597;2581,573;2628,546;2674,493;2692,448;2691,396;2686,352;2664,298;2616,263;2501,233;574,26" o:connectangles="0,0,0,0,0,0,0,0,0,0,0,0,0,0,0,0,0,0,0,0,0,0,0,0,0,0,0,0,0,0"/>
                              <o:lock v:ext="edit" aspectratio="t"/>
                            </v:shape>
                            <v:shape id="Freeform 99" o:spid="_x0000_s2096" style="position:absolute;left:11858;top:22492;width:23;height:5;rotation:11879fd;visibility:visible;mso-wrap-style:square;v-text-anchor:top" coordsize="2337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" path="m498,26l334,3,252,,183,6r-45,6l81,33,48,72,15,120,,180r6,63l18,297r39,48l98,371r37,10l191,393,1842,603r117,6l2040,609r72,-6l2187,582r54,-24l2283,531r39,-48l2337,438r-1,-52l2331,342r-17,-49l2271,258,2171,228,498,26xe" strokeweight=".5pt">
                              <v:path arrowok="t" o:connecttype="custom" o:connectlocs="393,11;263,3;198,0;144,3;109,5;64,13;38,29;10,49;0,73;6,99;13,121;45,140;77,151;107,155;151,160;1451,246;1543,248;1607,248;1663,246;1723,237;1764,227;1798,216;1829,197;1841,179;1840,158;1835,140;1822,120;1789,105;1709,94;393,11" o:connectangles="0,0,0,0,0,0,0,0,0,0,0,0,0,0,0,0,0,0,0,0,0,0,0,0,0,0,0,0,0,0"/>
                              <o:lock v:ext="edit" aspectratio="t"/>
                            </v:shape>
                          </v:group>
                          <v:group id="Group 100" o:spid="_x0000_s2097" style="position:absolute;left:11859;top:22489;width:4;height:6" coordorigin="11859,22489" coordsize="2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">
                            <o:lock v:ext="edit" aspectratio="t"/>
                            <v:group id="Group 101" o:spid="_x0000_s2098" style="position:absolute;left:11859;top:22491;width:2;height:2" coordorigin="11859,22491" coordsize="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">
                              <o:lock v:ext="edit" aspectratio="t"/>
                              <v:shape id="Freeform 102" o:spid="_x0000_s2099" style="position:absolute;left:11859;top:22491;width:2;height:2;visibility:visible;mso-wrap-style:square;v-text-anchor:top" coordsize="216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" path="m,3l,75,10,85r12,9l37,104r14,4l72,113r28,4l124,115r27,-4l176,104,198,93,215,75,216,e" strokeweight=".5pt">
                                <v:path arrowok="t" o:connecttype="custom" o:connectlocs="0,3;0,75;10,85;22,94;37,104;51,108;72,113;100,117;124,115;151,111;176,104;198,93;215,75;216,0" o:connectangles="0,0,0,0,0,0,0,0,0,0,0,0,0,0"/>
                                <o:lock v:ext="edit" aspectratio="t"/>
                              </v:shape>
                              <v:oval id="Oval 103" o:spid="_x0000_s2100" style="position:absolute;left:11859;top:22491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" strokeweight=".5pt">
                                <o:lock v:ext="edit" aspectratio="t"/>
                                <v:textbox inset="1mm,0,1mm,0"/>
                              </v:oval>
                            </v:group>
                            <v:group id="Group 104" o:spid="_x0000_s2101" style="position:absolute;left:11860;top:22490;width:1;height:1" coordorigin="11860,22490" coordsize="5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">
                              <o:lock v:ext="edit" aspectratio="t"/>
                              <v:shape id="Freeform 105" o:spid="_x0000_s2102" style="position:absolute;left:11860;top:22491;width:5;height:6;visibility:visible;mso-wrap-style:square;v-text-anchor:top" coordsize="540,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" path="m,l,468r24,24l54,513r39,24l129,549r51,12l252,570r60,-6l378,555r63,-18l498,510r42,-42l540,e" strokeweight=".5pt">
                                <v:path arrowok="t" o:connecttype="custom" o:connectlocs="0,0;0,468;24,492;54,513;93,537;129,549;180,561;252,570;312,564;378,555;441,537;498,510;540,468;540,0" o:connectangles="0,0,0,0,0,0,0,0,0,0,0,0,0,0"/>
                                <o:lock v:ext="edit" aspectratio="t"/>
                              </v:shape>
                              <v:oval id="Oval 106" o:spid="_x0000_s2103" style="position:absolute;left:11860;top:22490;width:5;height: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" strokeweight=".5pt">
                                <o:lock v:ext="edit" aspectratio="t"/>
                                <v:textbox inset="1mm,0,1mm,0"/>
                              </v:oval>
                            </v:group>
                            <v:group id="Group 107" o:spid="_x0000_s2104" style="position:absolute;left:11859;top:22489;width:2;height:2" coordorigin="11859,22489" coordsize="2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">
                              <o:lock v:ext="edit" aspectratio="t"/>
                              <v:shape id="Freeform 108" o:spid="_x0000_s2105" alt="浅色竖线" style="position:absolute;left:11859;top:22490;width:2;height:1;visibility:visible;mso-wrap-style:square;v-text-anchor:top" coordsize="216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" path="m,3l,120r10,10l22,139r15,10l51,153r21,5l100,162r24,-2l151,156r25,-7l198,138r17,-18l216,e" fillcolor="black" strokeweight=".5pt">
                                <v:fill r:id="rId17" o:title="" type="pattern"/>
                                <v:path arrowok="t" o:connecttype="custom" o:connectlocs="0,3;0,120;10,130;22,139;37,149;51,153;72,158;100,162;124,160;151,156;176,149;198,138;215,120;216,0" o:connectangles="0,0,0,0,0,0,0,0,0,0,0,0,0,0"/>
                                <o:lock v:ext="edit" aspectratio="t"/>
                              </v:shape>
                              <v:oval id="Oval 109" o:spid="_x0000_s2106" style="position:absolute;left:11859;top:22489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" strokeweight=".5pt">
                                <o:lock v:ext="edit" aspectratio="t"/>
                                <v:textbox inset="1mm,0,1mm,0"/>
                              </v:oval>
                            </v:group>
                          </v:group>
                          <v:group id="Group 110" o:spid="_x0000_s2107" style="position:absolute;left:11876;top:22491;width:4;height:6" coordorigin="11876,22491" coordsize="2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">
                            <o:lock v:ext="edit" aspectratio="t"/>
                            <v:group id="Group 111" o:spid="_x0000_s2108" style="position:absolute;left:11876;top:22493;width:3;height:1" coordorigin="11876,22493" coordsize="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">
                              <o:lock v:ext="edit" aspectratio="t"/>
                              <v:shape id="Freeform 112" o:spid="_x0000_s2109" style="position:absolute;left:11876;top:22493;width:3;height:1;visibility:visible;mso-wrap-style:square;v-text-anchor:top" coordsize="216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" path="m,3l,75,10,85r12,9l37,104r14,4l72,113r28,4l124,115r27,-4l176,104,198,93,215,75,216,e" strokeweight=".5pt">
                                <v:path arrowok="t" o:connecttype="custom" o:connectlocs="0,3;0,75;10,85;22,94;37,104;51,108;72,113;100,117;124,115;151,111;176,104;198,93;215,75;216,0" o:connectangles="0,0,0,0,0,0,0,0,0,0,0,0,0,0"/>
                                <o:lock v:ext="edit" aspectratio="t"/>
                              </v:shape>
                              <v:oval id="Oval 113" o:spid="_x0000_s2110" style="position:absolute;left:11876;top:22493;width:3;height: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" strokeweight=".5pt">
                                <o:lock v:ext="edit" aspectratio="t"/>
                                <v:textbox inset="1mm,0,1mm,0"/>
                              </v:oval>
                            </v:group>
                            <v:group id="Group 114" o:spid="_x0000_s2111" style="position:absolute;left:11877;top:22492;width:1;height:1" coordorigin="11877,22492" coordsize="5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">
                              <o:lock v:ext="edit" aspectratio="t"/>
                              <v:shape id="Freeform 115" o:spid="_x0000_s2112" style="position:absolute;left:11877;top:22493;width:5;height:5;visibility:visible;mso-wrap-style:square;v-text-anchor:top" coordsize="540,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" path="m,l,468r24,24l54,513r39,24l129,549r51,12l252,570r60,-6l378,555r63,-18l498,510r42,-42l540,e" strokeweight=".5pt">
                                <v:path arrowok="t" o:connecttype="custom" o:connectlocs="0,0;0,468;24,492;54,513;93,537;129,549;180,561;252,570;312,564;378,555;441,537;498,510;540,468;540,0" o:connectangles="0,0,0,0,0,0,0,0,0,0,0,0,0,0"/>
                                <o:lock v:ext="edit" aspectratio="t"/>
                              </v:shape>
                              <v:oval id="Oval 116" o:spid="_x0000_s2113" style="position:absolute;left:11877;top:22492;width:5;height: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" strokeweight=".5pt">
                                <o:lock v:ext="edit" aspectratio="t"/>
                                <v:textbox inset="1mm,0,1mm,0"/>
                              </v:oval>
                            </v:group>
                            <v:group id="Group 117" o:spid="_x0000_s2114" style="position:absolute;left:11876;top:22491;width:3;height:2" coordorigin="11876,22491" coordsize="2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">
                              <o:lock v:ext="edit" aspectratio="t"/>
                              <v:shape id="Freeform 118" o:spid="_x0000_s2115" alt="浅色竖线" style="position:absolute;left:11876;top:22491;width:3;height:2;visibility:visible;mso-wrap-style:square;v-text-anchor:top" coordsize="216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" path="m,3l,120r10,10l22,139r15,10l51,153r21,5l100,162r24,-2l151,156r25,-7l198,138r17,-18l216,e" fillcolor="black" strokeweight=".5pt">
                                <v:fill r:id="rId17" o:title="" type="pattern"/>
                                <v:path arrowok="t" o:connecttype="custom" o:connectlocs="0,3;0,120;10,130;22,139;37,149;51,153;72,158;100,162;124,160;151,156;176,149;198,138;215,120;216,0" o:connectangles="0,0,0,0,0,0,0,0,0,0,0,0,0,0"/>
                                <o:lock v:ext="edit" aspectratio="t"/>
                              </v:shape>
                              <v:oval id="Oval 119" o:spid="_x0000_s2116" style="position:absolute;left:11876;top:22491;width:3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" strokeweight=".5pt">
                                <o:lock v:ext="edit" aspectratio="t"/>
                                <v:textbox inset="1mm,0,1mm,0"/>
                              </v:oval>
                            </v:group>
                          </v:group>
                        </v:group>
                        <v:group id="Group 120" o:spid="_x0000_s2117" style="position:absolute;left:14046;top:22680;width:235;height:375" coordorigin="14046,22680" coordsize="2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">
                          <o:lock v:ext="edit" aspectratio="t"/>
                          <v:group id="Group 121" o:spid="_x0000_s2118" style="position:absolute;left:14046;top:22682;width:2;height:2" coordorigin="14046,22682" coordsize="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">
                            <o:lock v:ext="edit" aspectratio="t"/>
                            <v:shape id="Freeform 122" o:spid="_x0000_s2119" style="position:absolute;left:14046;top:22683;width:2;height:1;visibility:visible;mso-wrap-style:square;v-text-anchor:top" coordsize="216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" path="m,3l,75,10,85r12,9l37,104r14,4l72,113r28,4l124,115r27,-4l176,104,198,93,215,75,216,e" strokeweight=".5pt">
                              <v:path arrowok="t" o:connecttype="custom" o:connectlocs="0,3;0,75;10,85;22,94;37,104;51,108;72,113;100,117;124,115;151,111;176,104;198,93;215,75;216,0" o:connectangles="0,0,0,0,0,0,0,0,0,0,0,0,0,0"/>
                              <o:lock v:ext="edit" aspectratio="t"/>
                            </v:shape>
                            <v:oval id="Oval 123" o:spid="_x0000_s2120" style="position:absolute;left:14046;top:22682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" strokeweight=".5pt">
                              <o:lock v:ext="edit" aspectratio="t"/>
                              <v:textbox inset="1mm,0,1mm,0"/>
                            </v:oval>
                          </v:group>
                          <v:group id="Group 124" o:spid="_x0000_s2121" style="position:absolute;left:14047;top:22681;width:1;height:2" coordorigin="14047,22681" coordsize="5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">
                            <o:lock v:ext="edit" aspectratio="t"/>
                            <v:shape id="Freeform 125" o:spid="_x0000_s2122" style="position:absolute;left:14047;top:22682;width:5;height:6;visibility:visible;mso-wrap-style:square;v-text-anchor:top" coordsize="540,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" path="m,l,468r24,24l54,513r39,24l129,549r51,12l252,570r60,-6l378,555r63,-18l498,510r42,-42l540,e" strokeweight=".5pt">
                              <v:path arrowok="t" o:connecttype="custom" o:connectlocs="0,0;0,468;24,492;54,513;93,537;129,549;180,561;252,570;312,564;378,555;441,537;498,510;540,468;540,0" o:connectangles="0,0,0,0,0,0,0,0,0,0,0,0,0,0"/>
                              <o:lock v:ext="edit" aspectratio="t"/>
                            </v:shape>
                            <v:oval id="Oval 126" o:spid="_x0000_s2123" style="position:absolute;left:14047;top:22681;width:5;height: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" strokeweight=".5pt">
                              <o:lock v:ext="edit" aspectratio="t"/>
                              <v:textbox inset="1mm,0,1mm,0"/>
                            </v:oval>
                          </v:group>
                          <v:group id="Group 127" o:spid="_x0000_s2124" style="position:absolute;left:14046;top:22680;width:2;height:3" coordorigin="14046,22680" coordsize="2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">
                            <o:lock v:ext="edit" aspectratio="t"/>
                            <v:shape id="Freeform 128" o:spid="_x0000_s2125" alt="浅色竖线" style="position:absolute;left:14046;top:22681;width:2;height:2;visibility:visible;mso-wrap-style:square;v-text-anchor:top" coordsize="216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" path="m,3l,120r10,10l22,139r15,10l51,153r21,5l100,162r24,-2l151,156r25,-7l198,138r17,-18l216,e" fillcolor="black" strokeweight=".5pt">
                              <v:fill r:id="rId17" o:title="" type="pattern"/>
                              <v:path arrowok="t" o:connecttype="custom" o:connectlocs="0,3;0,120;10,130;22,139;37,149;51,153;72,158;100,162;124,160;151,156;176,149;198,138;215,120;216,0" o:connectangles="0,0,0,0,0,0,0,0,0,0,0,0,0,0"/>
                              <o:lock v:ext="edit" aspectratio="t"/>
                            </v:shape>
                            <v:oval id="Oval 129" o:spid="_x0000_s2126" style="position:absolute;left:14046;top:22680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" strokeweight=".5pt">
                              <o:lock v:ext="edit" aspectratio="t"/>
                              <v:textbox inset="1mm,0,1mm,0"/>
                            </v:oval>
                          </v:group>
                        </v:group>
                        <v:group id="Group 130" o:spid="_x0000_s2127" style="position:absolute;left:11079;top:23070;width:235;height:393" coordorigin="11079,23070" coordsize="2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">
                          <o:lock v:ext="edit" aspectratio="t"/>
                          <v:group id="Group 131" o:spid="_x0000_s2128" style="position:absolute;left:11079;top:23071;width:2;height:2" coordorigin="11079,23071" coordsize="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">
                            <o:lock v:ext="edit" aspectratio="t"/>
                            <v:shape id="Freeform 132" o:spid="_x0000_s2129" style="position:absolute;left:11079;top:23072;width:2;height:1;visibility:visible;mso-wrap-style:square;v-text-anchor:top" coordsize="216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" path="m,3l,75,10,85r12,9l37,104r14,4l72,113r28,4l124,115r27,-4l176,104,198,93,215,75,216,e" strokeweight=".5pt">
                              <v:path arrowok="t" o:connecttype="custom" o:connectlocs="0,3;0,75;10,85;22,94;37,104;51,108;72,113;100,117;124,115;151,111;176,104;198,93;215,75;216,0" o:connectangles="0,0,0,0,0,0,0,0,0,0,0,0,0,0"/>
                              <o:lock v:ext="edit" aspectratio="t"/>
                            </v:shape>
                            <v:oval id="Oval 133" o:spid="_x0000_s2130" style="position:absolute;left:11079;top:23071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" strokeweight=".5pt">
                              <o:lock v:ext="edit" aspectratio="t"/>
                              <v:textbox inset="1mm,0,1mm,0"/>
                            </v:oval>
                          </v:group>
                          <v:group id="Group 134" o:spid="_x0000_s2131" style="position:absolute;left:11080;top:23070;width:1;height:2" coordorigin="11080,23070" coordsize="5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">
                            <o:lock v:ext="edit" aspectratio="t"/>
                            <v:shape id="Freeform 135" o:spid="_x0000_s2132" style="position:absolute;left:11080;top:23071;width:5;height:6;visibility:visible;mso-wrap-style:square;v-text-anchor:top" coordsize="540,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" path="m,l,468r24,24l54,513r39,24l129,549r51,12l252,570r60,-6l378,555r63,-18l498,510r42,-42l540,e" strokeweight=".5pt">
                              <v:path arrowok="t" o:connecttype="custom" o:connectlocs="0,0;0,468;24,492;54,513;93,537;129,549;180,561;252,570;312,564;378,555;441,537;498,510;540,468;540,0" o:connectangles="0,0,0,0,0,0,0,0,0,0,0,0,0,0"/>
                              <o:lock v:ext="edit" aspectratio="t"/>
                            </v:shape>
                            <v:oval id="Oval 136" o:spid="_x0000_s2133" style="position:absolute;left:11080;top:23070;width:5;height: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" strokeweight=".5pt">
                              <o:lock v:ext="edit" aspectratio="t"/>
                              <v:textbox inset="1mm,0,1mm,0"/>
                            </v:oval>
                          </v:group>
                          <v:group id="Group 137" o:spid="_x0000_s2134" style="position:absolute;left:11079;top:23070;width:2;height:2" coordorigin="11079,23070" coordsize="2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">
                            <o:lock v:ext="edit" aspectratio="t"/>
                            <v:shape id="Freeform 138" o:spid="_x0000_s2135" alt="浅色竖线" style="position:absolute;left:11079;top:23070;width:2;height:2;visibility:visible;mso-wrap-style:square;v-text-anchor:top" coordsize="216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" path="m,3l,120r10,10l22,139r15,10l51,153r21,5l100,162r24,-2l151,156r25,-7l198,138r17,-18l216,e" fillcolor="black" strokeweight=".5pt">
                              <v:fill r:id="rId17" o:title="" type="pattern"/>
                              <v:path arrowok="t" o:connecttype="custom" o:connectlocs="0,3;0,120;10,130;22,139;37,149;51,153;72,158;100,162;124,160;151,156;176,149;198,138;215,120;216,0" o:connectangles="0,0,0,0,0,0,0,0,0,0,0,0,0,0"/>
                              <o:lock v:ext="edit" aspectratio="t"/>
                            </v:shape>
                            <v:oval id="Oval 139" o:spid="_x0000_s2136" style="position:absolute;left:11079;top:23070;width:2;height: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" strokeweight=".5pt">
                              <o:lock v:ext="edit" aspectratio="t"/>
                              <v:textbox inset="1mm,0,1mm,0"/>
                            </v:oval>
                          </v:group>
                        </v:group>
                        <v:oval id="Oval 140" o:spid="_x0000_s2137" style="position:absolute;left:12587;top:23118;width:311;height:1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" strokecolor="white">
                          <o:lock v:ext="edit" aspectratio="t"/>
                          <v:textbox inset="1mm,0,1mm,0"/>
                        </v:oval>
                        <v:group id="Group 141" o:spid="_x0000_s2138" style="position:absolute;left:12148;top:23293;width:1588;height:562;rotation:2" coordorigin="12149,23267" coordsize="24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">
                          <o:lock v:ext="edit" aspectratio="t"/>
                          <v:group id="Group 142" o:spid="_x0000_s2139" style="position:absolute;left:12149;top:23270;width:24;height:6;rotation:-1" coordorigin="12149,23270" coordsize="24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">
                            <o:lock v:ext="edit" aspectratio="t"/>
                            <v:shape id="Freeform 143" o:spid="_x0000_s2140" style="position:absolute;left:12149;top:23270;width:24;height:6;visibility:visible;mso-wrap-style:square;v-text-anchor:top" coordsize="2337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" path="m498,26l334,3,252,,183,6r-45,6l81,33,48,72,15,120,,180r6,63l18,297r39,48l98,371r37,10l191,393,1842,603r117,6l2040,609r72,-6l2187,582r54,-24l2283,531r39,-48l2337,438r-1,-52l2331,342r-17,-49l2271,258,2171,228,498,26xe" fillcolor="#eaeaea" strokeweight=".5pt">
                              <v:path arrowok="t" o:connecttype="custom" o:connectlocs="574,26;385,3;290,0;211,6;158,12;92,33;53,72;15,125;0,185;6,248;23,302;67,355;113,381;155,391;220,403;2121,618;2256,624;2349,624;2433,618;2519,597;2581,573;2628,546;2674,493;2692,448;2691,396;2686,352;2664,298;2616,263;2501,233;574,26" o:connectangles="0,0,0,0,0,0,0,0,0,0,0,0,0,0,0,0,0,0,0,0,0,0,0,0,0,0,0,0,0,0"/>
                              <o:lock v:ext="edit" aspectratio="t"/>
                            </v:shape>
                            <v:shape id="Freeform 144" o:spid="_x0000_s2141" style="position:absolute;left:12150;top:23270;width:23;height:5;rotation:11879fd;visibility:visible;mso-wrap-style:square;v-text-anchor:top" coordsize="2337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" path="m498,26l334,3,252,,183,6r-45,6l81,33,48,72,15,120,,180r6,63l18,297r39,48l98,371r37,10l191,393,1842,603r117,6l2040,609r72,-6l2187,582r54,-24l2283,531r39,-48l2337,438r-1,-52l2331,342r-17,-49l2271,258,2171,228,498,26xe" strokeweight=".5pt">
                              <v:path arrowok="t" o:connecttype="custom" o:connectlocs="393,11;263,3;198,0;144,3;109,5;64,13;38,29;10,49;0,73;6,99;13,121;45,140;77,151;107,155;151,160;1451,246;1543,248;1607,248;1663,246;1723,237;1764,227;1798,216;1829,197;1841,179;1840,158;1835,140;1822,120;1789,105;1709,94;393,11" o:connectangles="0,0,0,0,0,0,0,0,0,0,0,0,0,0,0,0,0,0,0,0,0,0,0,0,0,0,0,0,0,0"/>
                              <o:lock v:ext="edit" aspectratio="t"/>
                            </v:shape>
                          </v:group>
                          <v:group id="Group 145" o:spid="_x0000_s2142" style="position:absolute;left:12151;top:23267;width:3;height:6" coordorigin="12151,23267" coordsize="2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">
                            <o:lock v:ext="edit" aspectratio="t"/>
                            <v:group id="Group 146" o:spid="_x0000_s2143" style="position:absolute;left:12151;top:23269;width:2;height:2" coordorigin="12151,23269" coordsize="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">
                              <o:lock v:ext="edit" aspectratio="t"/>
                              <v:shape id="Freeform 147" o:spid="_x0000_s2144" style="position:absolute;left:12151;top:23270;width:2;height:1;visibility:visible;mso-wrap-style:square;v-text-anchor:top" coordsize="216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" path="m,3l,75,10,85r12,9l37,104r14,4l72,113r28,4l124,115r27,-4l176,104,198,93,215,75,216,e" strokeweight=".5pt">
                                <v:path arrowok="t" o:connecttype="custom" o:connectlocs="0,3;0,75;10,85;22,94;37,104;51,108;72,113;100,117;124,115;151,111;176,104;198,93;215,75;216,0" o:connectangles="0,0,0,0,0,0,0,0,0,0,0,0,0,0"/>
                                <o:lock v:ext="edit" aspectratio="t"/>
                              </v:shape>
                              <v:oval id="Oval 148" o:spid="_x0000_s2145" style="position:absolute;left:12151;top:23269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" strokeweight=".5pt">
                                <o:lock v:ext="edit" aspectratio="t"/>
                                <v:textbox inset="1mm,0,1mm,0"/>
                              </v:oval>
                            </v:group>
                            <v:group id="Group 149" o:spid="_x0000_s2146" style="position:absolute;left:12151;top:23268;width:1;height:2" coordorigin="12151,23268" coordsize="5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">
                              <o:lock v:ext="edit" aspectratio="t"/>
                              <v:shape id="Freeform 150" o:spid="_x0000_s2147" style="position:absolute;left:12151;top:23269;width:6;height:6;visibility:visible;mso-wrap-style:square;v-text-anchor:top" coordsize="540,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" path="m,l,468r24,24l54,513r39,24l129,549r51,12l252,570r60,-6l378,555r63,-18l498,510r42,-42l540,e" strokeweight=".5pt">
                                <v:path arrowok="t" o:connecttype="custom" o:connectlocs="0,0;0,468;24,492;54,513;93,537;129,549;180,561;252,570;312,564;378,555;441,537;498,510;540,468;540,0" o:connectangles="0,0,0,0,0,0,0,0,0,0,0,0,0,0"/>
                                <o:lock v:ext="edit" aspectratio="t"/>
                              </v:shape>
                              <v:oval id="Oval 151" o:spid="_x0000_s2148" style="position:absolute;left:12151;top:23268;width:6;height: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" strokeweight=".5pt">
                                <o:lock v:ext="edit" aspectratio="t"/>
                                <v:textbox inset="1mm,0,1mm,0"/>
                              </v:oval>
                            </v:group>
                            <v:group id="Group 152" o:spid="_x0000_s2149" style="position:absolute;left:12151;top:23267;width:2;height:2" coordorigin="12151,23267" coordsize="2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">
                              <o:lock v:ext="edit" aspectratio="t"/>
                              <v:shape id="Freeform 153" o:spid="_x0000_s2150" alt="浅色竖线" style="position:absolute;left:12151;top:23268;width:2;height:1;visibility:visible;mso-wrap-style:square;v-text-anchor:top" coordsize="216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" path="m,3l,120r10,10l22,139r15,10l51,153r21,5l100,162r24,-2l151,156r25,-7l198,138r17,-18l216,e" fillcolor="black" strokeweight=".5pt">
                                <v:fill r:id="rId17" o:title="" type="pattern"/>
                                <v:path arrowok="t" o:connecttype="custom" o:connectlocs="0,3;0,120;10,130;22,139;37,149;51,153;72,158;100,162;124,160;151,156;176,149;198,138;215,120;216,0" o:connectangles="0,0,0,0,0,0,0,0,0,0,0,0,0,0"/>
                                <o:lock v:ext="edit" aspectratio="t"/>
                              </v:shape>
                              <v:oval id="Oval 154" o:spid="_x0000_s2151" style="position:absolute;left:12151;top:23267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" strokeweight=".5pt">
                                <o:lock v:ext="edit" aspectratio="t"/>
                                <v:textbox inset="1mm,0,1mm,0"/>
                              </v:oval>
                            </v:group>
                          </v:group>
                          <v:group id="Group 155" o:spid="_x0000_s2152" style="position:absolute;left:12168;top:23269;width:4;height:6" coordorigin="12168,23269" coordsize="2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">
                            <o:lock v:ext="edit" aspectratio="t"/>
                            <v:group id="Group 156" o:spid="_x0000_s2153" style="position:absolute;left:12168;top:23271;width:2;height:2" coordorigin="12168,23271" coordsize="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">
                              <o:lock v:ext="edit" aspectratio="t"/>
                              <v:shape id="Freeform 157" o:spid="_x0000_s2154" style="position:absolute;left:12168;top:23271;width:2;height:2;visibility:visible;mso-wrap-style:square;v-text-anchor:top" coordsize="216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" path="m,3l,75,10,85r12,9l37,104r14,4l72,113r28,4l124,115r27,-4l176,104,198,93,215,75,216,e" strokeweight=".5pt">
                                <v:path arrowok="t" o:connecttype="custom" o:connectlocs="0,3;0,75;10,85;22,94;37,104;51,108;72,113;100,117;124,115;151,111;176,104;198,93;215,75;216,0" o:connectangles="0,0,0,0,0,0,0,0,0,0,0,0,0,0"/>
                                <o:lock v:ext="edit" aspectratio="t"/>
                              </v:shape>
                              <v:oval id="Oval 158" o:spid="_x0000_s2155" style="position:absolute;left:12168;top:23271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" strokeweight=".5pt">
                                <o:lock v:ext="edit" aspectratio="t"/>
                                <v:textbox inset="1mm,0,1mm,0"/>
                              </v:oval>
                            </v:group>
                            <v:group id="Group 159" o:spid="_x0000_s2156" style="position:absolute;left:12169;top:23270;width:1;height:1" coordorigin="12169,23270" coordsize="5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">
                              <o:lock v:ext="edit" aspectratio="t"/>
                              <v:shape id="Freeform 160" o:spid="_x0000_s2157" style="position:absolute;left:12169;top:23271;width:5;height:6;visibility:visible;mso-wrap-style:square;v-text-anchor:top" coordsize="540,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" path="m,l,468r24,24l54,513r39,24l129,549r51,12l252,570r60,-6l378,555r63,-18l498,510r42,-42l540,e" strokeweight=".5pt">
                                <v:path arrowok="t" o:connecttype="custom" o:connectlocs="0,0;0,468;24,492;54,513;93,537;129,549;180,561;252,570;312,564;378,555;441,537;498,510;540,468;540,0" o:connectangles="0,0,0,0,0,0,0,0,0,0,0,0,0,0"/>
                                <o:lock v:ext="edit" aspectratio="t"/>
                              </v:shape>
                              <v:oval id="Oval 161" o:spid="_x0000_s2158" style="position:absolute;left:12169;top:23270;width:5;height: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" strokeweight=".5pt">
                                <o:lock v:ext="edit" aspectratio="t"/>
                                <v:textbox inset="1mm,0,1mm,0"/>
                              </v:oval>
                            </v:group>
                            <v:group id="Group 162" o:spid="_x0000_s2159" style="position:absolute;left:12168;top:23269;width:2;height:2" coordorigin="12168,23269" coordsize="2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">
                              <o:lock v:ext="edit" aspectratio="t"/>
                              <v:shape id="Freeform 163" o:spid="_x0000_s2160" alt="浅色竖线" style="position:absolute;left:12168;top:23270;width:2;height:1;visibility:visible;mso-wrap-style:square;v-text-anchor:top" coordsize="216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" path="m,3l,120r10,10l22,139r15,10l51,153r21,5l100,162r24,-2l151,156r25,-7l198,138r17,-18l216,e" fillcolor="black" strokeweight=".5pt">
                                <v:fill r:id="rId17" o:title="" type="pattern"/>
                                <v:path arrowok="t" o:connecttype="custom" o:connectlocs="0,3;0,120;10,130;22,139;37,149;51,153;72,158;100,162;124,160;151,156;176,149;198,138;215,120;216,0" o:connectangles="0,0,0,0,0,0,0,0,0,0,0,0,0,0"/>
                                <o:lock v:ext="edit" aspectratio="t"/>
                              </v:shape>
                              <v:oval id="Oval 164" o:spid="_x0000_s2161" style="position:absolute;left:12168;top:23269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" strokeweight=".5pt">
                                <o:lock v:ext="edit" aspectratio="t"/>
                                <v:textbox inset="1mm,0,1mm,0"/>
                              </v:oval>
                            </v:group>
                          </v:group>
                        </v:group>
                        <v:group id="Group 165" o:spid="_x0000_s2162" style="position:absolute;left:11517;top:22972;width:438;height:184" coordorigin="11517,22972" coordsize="1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">
                          <o:lock v:ext="edit" aspectratio="t"/>
                          <v:oval id="Oval 166" o:spid="_x0000_s2163" style="position:absolute;left:11517;top:22972;width:1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" filled="f" strokeweight="1.5pt">
                            <o:lock v:ext="edit" aspectratio="t"/>
                            <v:textbox inset="1mm,0,1mm,0"/>
                          </v:oval>
                          <v:oval id="Oval 167" o:spid="_x0000_s2164" style="position:absolute;left:11517;top:22972;width:1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" strokecolor="white">
                            <o:lock v:ext="edit" aspectratio="t"/>
                            <v:textbox inset="1mm,0,1mm,0"/>
                          </v:oval>
                        </v:group>
                        <v:oval id="Oval 168" o:spid="_x0000_s2165" style="position:absolute;left:12538;top:23118;width:445;height: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" filled="f" strokeweight="1.5pt">
                          <o:lock v:ext="edit" aspectratio="t"/>
                          <v:textbox inset="1mm,0,1mm,0"/>
                        </v:oval>
                        <v:oval id="Oval 169" o:spid="_x0000_s2166" style="position:absolute;left:12558;top:23139;width:393;height:1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" strokecolor="white">
                          <o:lock v:ext="edit" aspectratio="t"/>
                          <v:textbox inset="1mm,0,1mm,0"/>
                        </v:oval>
                        <v:oval id="Oval 170" o:spid="_x0000_s2167" style="position:absolute;left:13560;top:23215;width:438;height:1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" filled="f" strokeweight="1.5pt">
                          <o:lock v:ext="edit" aspectratio="t"/>
                          <v:textbox inset="1mm,0,1mm,0"/>
                        </v:oval>
                        <v:oval id="Oval 171" o:spid="_x0000_s2168" style="position:absolute;left:13579;top:23237;width:394;height: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" strokecolor="white">
                          <o:lock v:ext="edit" aspectratio="t"/>
                          <v:textbox inset="1mm,0,1mm,0"/>
                        </v:oval>
                      </v:group>
                      <v:group id="组合 640941747" o:spid="_x0000_s2169" style="position:absolute;width:34811;height:28626" coordsize="34811,286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">
                        <v:group id="组合 1280473923" o:spid="_x0000_s2170" style="position:absolute;left:20564;width:8769;height:7882" coordorigin="20564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">
                          <v:group id="组合 1937950842" o:spid="_x0000_s2171" style="position:absolute;left:20564;width:16786;height:15089" coordorigin="20564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">
                            <v:group id="组合 1280472192" o:spid="_x0000_s2172" style="position:absolute;left:20564;width:16786;height:15089" coordorigin="20564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">
                              <v:group id="组合 74191691" o:spid="_x0000_s2173" style="position:absolute;left:20564;width:16786;height:15089" coordorigin="20564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">
                                <v:group id="组合 1775214184" o:spid="_x0000_s2174" style="position:absolute;left:20564;width:16786;height:15089" coordorigin="20564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">
                                  <v:group id="组合 2004508663" o:spid="_x0000_s2175" style="position:absolute;left:20564;width:16786;height:15089" coordorigin="20564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">
                                    <v:group id="组合 1096203318" o:spid="_x0000_s2176" style="position:absolute;left:20564;width:16786;height:15089" coordorigin="20564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">
                                      <v:shape id="任意多边形: 形状 78183159" o:spid="_x0000_s2177" style="position:absolute;left:20564;width:16786;height:15083;visibility:visible;mso-wrap-style:square;v-text-anchor:middle" coordsize="1678641,1508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" path="m484094,22412l1559859,r118782,226359l1678641,1185583r-44823,60512l1584512,1237130r-136712,159123l1452282,1445559r-38100,60511l1311088,1508312r-26894,-38100l336176,1429871r-13447,31377l219635,1456765,,1230406r62753,-71717l237565,1006289r,-172571l484094,22412xe" filled="f" strokecolor="black [3213]" strokeweight=".5pt">
                                        <v:path arrowok="t" o:connecttype="custom" o:connectlocs="484094,22412;1559859,0;1678641,226359;1678641,1185585;1633818,1246097;1584512,1237132;1447800,1396256;1452282,1445562;1414182,1506073;1311088,1508315;1284194,1470215;336176,1429874;322729,1461251;219635,1456768;0,1230408;62753,1158691;237565,1006291;237565,833720;484094,22412" o:connectangles="0,0,0,0,0,0,0,0,0,0,0,0,0,0,0,0,0,0,0"/>
                                      </v:shape>
                                      <v:shape id="任意多边形: 形状 1572434019" o:spid="_x0000_s2178" style="position:absolute;left:24116;top:460;width:11385;height:5693;visibility:visible;mso-wrap-style:square;v-text-anchor:middle" coordsize="1118464,569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" path="m172846,20170l1118464,,950256,562535,,569258,172846,20170xe" filled="f" strokecolor="black [3213]" strokeweight=".5pt">
                                        <v:path arrowok="t" o:connecttype="custom" o:connectlocs="175945,20170;1138514,0;967291,562534;0,569257;175945,20170" o:connectangles="0,0,0,0,0"/>
                                      </v:shape>
                                      <v:shape id="任意多边形: 形状 720085418" o:spid="_x0000_s2179" style="position:absolute;left:22951;width:13178;height:8229;visibility:visible;mso-wrap-style:square;v-text-anchor:middle" coordsize="1340223,831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" path="m1340223,l1109382,831476,,831476e" filled="f" strokecolor="black [3213]" strokeweight=".5pt">
                                        <v:path arrowok="t" o:connecttype="custom" o:connectlocs="1317814,0;1090833,822926;0,822926" o:connectangles="0,0,0"/>
                                      </v:shape>
                                      <v:shape id="任意多边形: 形状 373257680" o:spid="_x0000_s2180" style="position:absolute;left:20586;top:12257;width:14081;height:2832;visibility:visible;mso-wrap-style:square;v-text-anchor:middle" coordsize="1408040,2831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" path="m,l1172136,20170v79188,82924,156716,180103,235904,263027e" filled="f" strokecolor="black [3213]" strokeweight=".5pt">
                                        <v:path arrowok="t" o:connecttype="custom" o:connectlocs="0,0;1172137,20170;1408041,283200" o:connectangles="0,0,0"/>
                                      </v:shape>
                                      <v:shape id="任意多边形: 形状 1004509946" o:spid="_x0000_s2181" style="position:absolute;left:24628;top:796;width:10848;height:5379;visibility:visible;mso-wrap-style:square;v-text-anchor:middle" coordsize="1118464,569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" path="m172846,20170l1118464,,950256,562535,,569258,172846,20170xe" fillcolor="white [3212]" strokecolor="black [3213]" strokeweight=".5pt">
                                        <v:path arrowok="t" o:connecttype="custom" o:connectlocs="167633,19058;1084734,0;921599,531531;0,537883;167633,19058" o:connectangles="0,0,0,0,0"/>
                                      </v:shape>
                                    </v:group>
                                    <v:line id="直接连接符 475669384" o:spid="_x0000_s2182" style="position:absolute;visibility:visible;mso-wrap-style:square" from="33859,8229" to="34358,10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" strokecolor="black [3213]"/>
                                    <v:line id="直接连接符 1552560697" o:spid="_x0000_s2183" style="position:absolute;flip:x;visibility:visible;mso-wrap-style:square" from="32308,10197" to="34358,12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" strokecolor="black [3213]"/>
                                    <v:line id="直接连接符 492993215" o:spid="_x0000_s2184" style="position:absolute;visibility:visible;mso-wrap-style:square" from="25922,660" to="26305,9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" strokecolor="black [3213]" strokeweight=".25pt"/>
                                  </v:group>
                                  <v:oval id="椭圆 2005459366" o:spid="_x0000_s2185" style="position:absolute;left:28173;top:6532;width:1008;height:1098;rotation:30672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" filled="f" strokecolor="black [3213]" strokeweight=".25pt"/>
                                </v:group>
                                <v:shape id="任意多边形: 形状 1733561860" o:spid="_x0000_s2186" style="position:absolute;left:21142;top:10215;width:12289;height:1797;visibility:visible;mso-wrap-style:square;v-text-anchor:middle" coordsize="1220219,1743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" path="m,146794r1055077,27523l1220219,e" filled="f" strokecolor="black [3213]" strokeweight=".5pt">
                                  <v:path arrowok="t" o:connecttype="custom" o:connectlocs="0,151325;1062528,179698;1228836,0" o:connectangles="0,0,0"/>
                                </v:shape>
                              </v:group>
                              <v:shape id="任意多边形: 形状 2116251447" o:spid="_x0000_s2187" style="position:absolute;left:22951;top:1142;width:13760;height:9055;visibility:visible;mso-wrap-style:square;v-text-anchor:middle" coordsize="1376083,905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" path="m1376083,l1140759,905435,,891988e" filled="f" strokecolor="black [3213]" strokeweight=".5pt">
                                <v:path arrowok="t" o:connecttype="custom" o:connectlocs="1376083,0;1140759,905438;0,891991" o:connectangles="0,0,0"/>
                              </v:shape>
                            </v:group>
                            <v:group id="组合 203731769" o:spid="_x0000_s2188" style="position:absolute;left:23600;top:8029;width:7671;height:3266" coordorigin="23600,8029" coordsize="7670,32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">
                              <v:group id="组合 1412249432" o:spid="_x0000_s2189" style="position:absolute;left:23600;top:8029;width:7671;height:3266" coordorigin="23600,8029" coordsize="7670,32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">
                                <v:line id="直接连接符 687681253" o:spid="_x0000_s2190" style="position:absolute;visibility:visible;mso-wrap-style:square" from="30381,10382" to="30381,10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" strokecolor="black [3213]" strokeweight="1pt"/>
                                <v:shape id="任意多边形: 形状 1651461194" o:spid="_x0000_s2191" style="position:absolute;left:29475;top:10472;width:1796;height:823;visibility:visible;mso-wrap-style:square;v-text-anchor:middle" coordsize="205902,82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" path="m,77821r131323,4864l205902,3242,72957,,,77821xe" filled="f" strokecolor="black [3213]" strokeweight=".5pt">
                                  <v:path arrowok="t" o:connecttype="custom" o:connectlocs="0,77497;114543,82341;179593,3229;63635,0;0,77497" o:connectangles="0,0,0,0,0"/>
                                </v:shape>
                                <v:group id="组合 575169151" o:spid="_x0000_s2192" style="position:absolute;left:29776;top:8029;width:1220;height:2446" coordorigin="29776,8029" coordsize="3764,75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">
                                  <v:shape id="任意多边形: 形状 1387629656" o:spid="_x0000_s2193" style="position:absolute;left:29776;top:8029;width:3765;height:7550;visibility:visible;mso-wrap-style:square;v-text-anchor:middle" coordsize="182572,293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" path="m91285,1v47320,11,77920,14079,77920,26704l182571,241610r-2062,l182572,246850v,25849,-40870,46803,-91286,46803c40870,293653,,272699,,246850r2063,-5240l,241610,17364,22861c19213,11458,43965,-10,91285,1xe" fillcolor="white [3212]" strokecolor="black [3213]" strokeweight=".5pt">
                                    <v:path arrowok="t" o:connecttype="custom" o:connectlocs="188245,3;348929,68656;376492,621153;372240,621153;376494,634625;188247,754950;0,634625;4254,621153;0,621153;35807,58773;188245,3" o:connectangles="0,0,0,0,0,0,0,0,0,0,0"/>
                                  </v:shape>
                                  <v:shape id="弧形 574051424" o:spid="_x0000_s2194" style="position:absolute;left:30137;top:8126;width:3132;height:1121;visibility:visible;mso-wrap-style:square;v-text-anchor:middle" coordsize="313286,1120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" path="m312980,52545nsc317846,80370,264813,105244,188525,110918v-21368,1589,-43428,1564,-64766,-76c45664,104843,-7307,78780,811,50349r155832,5697l312980,52545xem312980,52545nfc317846,80370,264813,105244,188525,110918v-21368,1589,-43428,1564,-64766,-76c45664,104843,-7307,78780,811,50349e" fillcolor="white [3212]" strokecolor="black [3213]" strokeweight=".25pt">
                                    <v:path arrowok="t" o:connecttype="custom" o:connectlocs="312980,52545;188525,110918;123759,110842;811,50349" o:connectangles="0,0,0,0"/>
                                  </v:shape>
                                </v:group>
                                <v:shape id="任意多边形: 形状 1358083609" o:spid="_x0000_s2195" style="position:absolute;left:23600;top:10472;width:1796;height:823;visibility:visible;mso-wrap-style:square;v-text-anchor:middle" coordsize="205902,82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" path="m,77821r131323,4864l205902,3242,72957,,,77821xe" filled="f" strokecolor="black [3213]" strokeweight=".5pt">
                                  <v:path arrowok="t" o:connecttype="custom" o:connectlocs="0,77497;114543,82341;179593,3229;63635,0;0,77497" o:connectangles="0,0,0,0,0"/>
                                </v:shape>
                                <v:line id="直接连接符 459774203" o:spid="_x0000_s2196" style="position:absolute;visibility:visible;mso-wrap-style:square" from="24577,10325" to="24577,108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" strokecolor="black [3213]" strokeweight="1pt"/>
                              </v:group>
                              <v:group id="组合 1523704874" o:spid="_x0000_s2197" style="position:absolute;left:23994;top:8077;width:1219;height:2445" coordorigin="23994,8077" coordsize="3764,75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">
                                <v:shape id="任意多边形: 形状 181020646" o:spid="_x0000_s2198" style="position:absolute;left:23994;top:8077;width:3765;height:7549;visibility:visible;mso-wrap-style:square;v-text-anchor:middle" coordsize="182572,293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" path="m91285,1v47320,11,77920,14079,77920,26704l182571,241610r-2062,l182572,246850v,25849,-40870,46803,-91286,46803c40870,293653,,272699,,246850r2063,-5240l,241610,17364,22861c19213,11458,43965,-10,91285,1xe" fillcolor="white [3212]" strokecolor="black [3213]" strokeweight=".5pt">
                                  <v:path arrowok="t" o:connecttype="custom" o:connectlocs="188245,3;348929,68656;376492,621153;372240,621153;376494,634625;188247,754950;0,634625;4254,621153;0,621153;35807,58773;188245,3" o:connectangles="0,0,0,0,0,0,0,0,0,0,0"/>
                                </v:shape>
                                <v:shape id="弧形 31730916" o:spid="_x0000_s2199" style="position:absolute;left:24342;top:8213;width:3133;height:1121;visibility:visible;mso-wrap-style:square;v-text-anchor:middle" coordsize="313286,1120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" path="m312980,52545nsc317846,80370,264813,105244,188525,110918v-21368,1589,-43428,1564,-64766,-76c45664,104843,-7307,78780,811,50349r155832,5697l312980,52545xem312980,52545nfc317846,80370,264813,105244,188525,110918v-21368,1589,-43428,1564,-64766,-76c45664,104843,-7307,78780,811,50349e" filled="f" strokecolor="black [3213]" strokeweight=".25pt">
                                  <v:path arrowok="t" o:connecttype="custom" o:connectlocs="312980,52545;188525,110918;123759,110842;811,50349" o:connectangles="0,0,0,0"/>
                                </v:shape>
                              </v:group>
                            </v:group>
                          </v:group>
                          <v:group id="组合 2047861238" o:spid="_x0000_s2200" style="position:absolute;left:26700;top:1912;width:7127;height:1846;rotation:171879fd" coordorigin="26700,1912" coordsize="10650,2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">
                            <v:shape id="弧形 4" o:spid="_x0000_s2201" style="position:absolute;left:27044;top:3013;width:9407;height:1658;visibility:visible;mso-wrap-style:square;v-text-anchor:middle" coordsize="940666,1657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" path="m,143837nsc284489,-55763,665795,-46867,940666,165782l,143837xem,143837nfc284489,-55763,665795,-46867,940666,165782e" filled="f" strokecolor="black [3213]" strokeweight=".25pt">
                              <v:path arrowok="t" o:connecttype="custom" o:connectlocs="0,143842;940668,165788" o:connectangles="0,0"/>
                            </v:shape>
                            <v:line id="直接连接符 225378845" o:spid="_x0000_s2202" style="position:absolute;rotation:171879fd;flip:x;visibility:visible;mso-wrap-style:square" from="31524,1912" to="31792,3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" strokecolor="black [3213]" strokeweight=".25pt"/>
                            <v:group id="组合 1957324374" o:spid="_x0000_s2203" style="position:absolute;left:26700;top:2178;width:10651;height:2463" coordorigin="26700,2178" coordsize="10650,24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">
                              <v:shape id="弧形 7" o:spid="_x0000_s2204" style="position:absolute;left:26822;top:2228;width:10239;height:1897;visibility:visible;mso-wrap-style:square;v-text-anchor:middle" coordsize="1023878,1897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" path="m,169563nsc304054,-63862,729258,-55482,1023878,189743l,169563xem,169563nfc304054,-63862,729258,-55482,1023878,189743e" filled="f" strokecolor="black [3213]" strokeweight=".25pt">
                                <v:path arrowok="t" o:connecttype="custom" o:connectlocs="0,169567;1023879,189748" o:connectangles="0,0"/>
                              </v:shape>
                              <v:line id="直接连接符 1329859185" o:spid="_x0000_s2205" style="position:absolute;rotation:171879fd;flip:x;visibility:visible;mso-wrap-style:square" from="36417,3876" to="37351,4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" strokecolor="black [3213]" strokeweight=".25pt"/>
                              <v:line id="直接连接符 346164910" o:spid="_x0000_s2206" style="position:absolute;rotation:171879fd;flip:x;visibility:visible;mso-wrap-style:square" from="34969,2921" to="35655,3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" strokecolor="black [3213]" strokeweight=".25pt"/>
                              <v:line id="直接连接符 741538077" o:spid="_x0000_s2207" style="position:absolute;rotation:171879fd;flip:x;visibility:visible;mso-wrap-style:square" from="33319,2178" to="33781,31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" strokecolor="black [3213]" strokeweight=".25pt"/>
                              <v:line id="直接连接符 1194037305" o:spid="_x0000_s2208" style="position:absolute;rotation:-171879fd;visibility:visible;mso-wrap-style:square" from="26700,3724" to="27041,44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" strokecolor="black [3213]" strokeweight=".25pt"/>
                              <v:line id="直接连接符 1897524530" o:spid="_x0000_s2209" style="position:absolute;rotation:-171879fd;visibility:visible;mso-wrap-style:square" from="28203,2716" to="28483,3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" strokecolor="black [3213]" strokeweight=".25pt"/>
                              <v:line id="直接连接符 723564679" o:spid="_x0000_s2210" style="position:absolute;rotation:-171879fd;visibility:visible;mso-wrap-style:square" from="30002,2199" to="30002,31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" strokecolor="black [3213]" strokeweight=".25pt"/>
                            </v:group>
                          </v:group>
                        </v:group>
                        <v:group id="组合 339141489" o:spid="_x0000_s2211" style="position:absolute;left:23538;top:15702;width:11273;height:5976" coordorigin="23538,15702" coordsize="19125,101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">
                          <v:group id="组合 1164966704" o:spid="_x0000_s2212" style="position:absolute;left:23538;top:15702;width:19125;height:10139" coordorigin="23538,15702" coordsize="32645,173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">
                            <v:group id="组合 17119557" o:spid="_x0000_s2213" style="position:absolute;left:23538;top:15702;width:32646;height:17307" coordorigin="23538,15702" coordsize="80031,424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">
                              <v:group id="组合 537099998" o:spid="_x0000_s2214" style="position:absolute;left:23538;top:15702;width:80031;height:42428" coordorigin="23538,15702" coordsize="80031,424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">
                                <v:group id="组合 16028859" o:spid="_x0000_s2215" style="position:absolute;left:23538;top:15702;width:73234;height:38573" coordorigin="23538,15702" coordsize="73234,38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">
                                  <v:group id="组合 1899399359" o:spid="_x0000_s2216" style="position:absolute;left:56866;top:20394;width:4636;height:9658" coordorigin="56866,20394" coordsize="4635,96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">
                                    <v:shape id="任意多边形: 形状 975730640" o:spid="_x0000_s2217" style="position:absolute;left:56866;top:20394;width:4636;height:9658;visibility:visible;mso-wrap-style:square;v-text-anchor:middle" coordsize="463593,9657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" path="m1424,23192c-14038,378792,99710,666474,178671,965753r284922,-8283c318924,656535,228919,344005,158793,e" filled="f" strokecolor="black [3213]" strokeweight=".5pt">
                                      <v:path arrowok="t" o:connecttype="custom" o:connectlocs="1424,23192;178671,965753;463593,957470;158793,0" o:connectangles="0,0,0,0"/>
                                    </v:shape>
                                    <v:shape id="任意多边形: 形状 1636008115" o:spid="_x0000_s2218" style="position:absolute;left:58430;top:22316;width:2600;height:7736;visibility:visible;mso-wrap-style:square;v-text-anchor:middle" coordsize="260074,7735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" path="m260074,773595c154056,527325,66260,287684,,e" filled="f" strokecolor="black [3213]" strokeweight=".5pt">
                                      <v:path arrowok="t" o:connecttype="custom" o:connectlocs="260074,773594;0,0" o:connectangles="0,0"/>
                                    </v:shape>
                                  </v:group>
                                  <v:group id="组合 233757587" o:spid="_x0000_s2219" style="position:absolute;left:23538;top:15702;width:73234;height:38573" coordorigin="23538,15702" coordsize="73234,38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">
                                    <v:shape id="圆柱体 2012831227" o:spid="_x0000_s2220" type="#_x0000_t22" style="position:absolute;left:25109;top:18436;width:3263;height:6405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" adj="6680" filled="f" strokecolor="black [3213]" strokeweight=".5pt"/>
                                    <v:shape id="圆柱体 1798052677" o:spid="_x0000_s2221" type="#_x0000_t22" style="position:absolute;left:29558;top:19921;width:1911;height:3919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" adj="6396" filled="f" strokecolor="black [3213]" strokeweight=".5pt"/>
                                    <v:group id="组合 202242746" o:spid="_x0000_s2222" style="position:absolute;left:25031;top:15702;width:71741;height:38573" coordorigin="25031,15702" coordsize="71741,38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">
                                      <v:shape id="任意多边形: 形状 1366327555" o:spid="_x0000_s2223" style="position:absolute;left:25031;top:18751;width:16606;height:35524;visibility:visible;mso-wrap-style:square;v-text-anchor:middle" coordsize="1660634,35524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" path="m504496,767256v-98097,33283,-346841,280276,-346841,704193c157655,1895366,418662,2140607,504496,2238704r-29041,400915l294289,3153104,,3352800r10510,189187l315310,3552497,704193,3331780,882869,2774731r157655,210207l1261241,2995449r399393,-241738l1660634,2596056r-273269,-21021l1282262,2659118r-73573,-42042l1208689,2154621v129628,-136634,213710,-508000,210207,-735724c1415393,1191173,1299780,935420,1187669,788276r,-567558c1170152,80579,1058041,24525,977462,21021l641131,c550042,14014,490483,154152,493987,262758r10509,504498xe" fillcolor="white [3212]" strokecolor="black [3213]" strokeweight=".5pt">
                                        <v:path arrowok="t" o:connecttype="custom" o:connectlocs="504497,767256;157655,1471449;504497,2238703;475456,2639618;294289,3153103;0,3352799;10510,3541986;315310,3552496;704194,3331779;882870,2774730;1040525,2984937;1261243,2995448;1660636,2753710;1660636,2596055;1387367,2575034;1282264,2659117;1208690,2617075;1208690,2154620;1418898,1418897;1187670,788276;1187670,220718;977463,21021;641132,0;493988,262758;504497,767256" o:connectangles="0,0,0,0,0,0,0,0,0,0,0,0,0,0,0,0,0,0,0,0,0,0,0,0,0"/>
                                      </v:shape>
                                      <v:shape id="任意多边形: 形状 2057690243" o:spid="_x0000_s2224" style="position:absolute;left:27994;top:18965;width:6702;height:35100;visibility:visible;mso-wrap-style:square;v-text-anchor:middle" coordsize="670292,35100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" path="m670292,264c565189,-5506,483476,83660,472965,199274l453915,796493c274039,909944,122125,1173603,116599,1471027v-5526,297424,146503,520775,304158,709961l401763,2630564,241738,3142171,,3342553r10510,167480e" filled="f" strokecolor="black [3213]" strokeweight=".25pt">
                                        <v:path arrowok="t" o:connecttype="custom" o:connectlocs="670284,264;472959,199274;453910,796493;116598,1471027;420752,2180989;401758,2630565;241735,3142172;0,3342554;10510,3510034" o:connectangles="0,0,0,0,0,0,0,0,0"/>
                                      </v:shape>
                                      <v:shape id="任意多边形: 形状 877900211" o:spid="_x0000_s2225" style="position:absolute;left:33812;top:41602;width:3820;height:7048;visibility:visible;mso-wrap-style:square;v-text-anchor:middle" coordsize="388883,6831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" path="m,483475l63062,325820,63062,,178676,r,346841l388883,683172e" filled="f" strokecolor="black [3213]" strokeweight=".25pt">
                                        <v:path arrowok="t" o:connecttype="custom" o:connectlocs="0,498787;61952,336139;61952,0;175532,0;175532,357826;382040,704809" o:connectangles="0,0,0,0,0,0"/>
                                      </v:shape>
                                      <v:line id="直接连接符 1324854403" o:spid="_x0000_s2226" style="position:absolute;visibility:visible;mso-wrap-style:square" from="27973,50281" to="30411,503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" strokecolor="black [3213]" strokeweight=".25pt"/>
                                      <v:line id="直接连接符 973572993" o:spid="_x0000_s2227" style="position:absolute;visibility:visible;mso-wrap-style:square" from="34382,45126" to="35567,45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" strokecolor="black [3213]" strokeweight=".25pt"/>
                                      <v:line id="直接连接符 223465451" o:spid="_x0000_s2228" style="position:absolute;visibility:visible;mso-wrap-style:square" from="29785,45147" to="32011,452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" strokecolor="black [3213]" strokeweight=".25pt"/>
                                      <v:group id="组合 612374735" o:spid="_x0000_s2229" style="position:absolute;left:25031;top:15702;width:71741;height:36688" coordorigin="25031,15702" coordsize="71741,36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">
                                        <v:shape id="圆柱体 104565472" o:spid="_x0000_s2230" type="#_x0000_t22" style="position:absolute;left:43182;top:12795;width:1912;height:19620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" adj="1278" fillcolor="white [3212]" strokecolor="black [3213]" strokeweight=".5pt"/>
                                        <v:group id="组合 1529475466" o:spid="_x0000_s2231" style="position:absolute;left:25031;top:15702;width:71741;height:36688" coordorigin="25031,15702" coordsize="71741,36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">
                                          <v:shape id="任意多边形: 形状 50067102" o:spid="_x0000_s2232" style="position:absolute;left:52198;top:19109;width:4147;height:6240;visibility:visible;mso-wrap-style:square;v-text-anchor:middle" coordsize="351195,6240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" path="m77,31377r,497541c-2173,569275,44639,632580,130065,623047,215491,613514,345247,401538,351195,323439,350697,215626,350198,107813,349700,l77,31377xe" fillcolor="white [3212]" strokecolor="black [3213]" strokeweight=".5pt">
                                            <v:path arrowok="t" o:connecttype="custom" o:connectlocs="91,31377;91,528917;153600,623046;414744,323438;412978,0;91,31377" o:connectangles="0,0,0,0,0,0"/>
                                          </v:shape>
                                          <v:shape id="任意多边形: 形状 881574184" o:spid="_x0000_s2233" style="position:absolute;left:52862;top:20429;width:788;height:4890;visibility:visible;mso-wrap-style:square;v-text-anchor:middle" coordsize="78668,4783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" path="m4528,c114,159608,-4299,319217,8058,398947v12357,79730,41483,79583,70610,79436e" filled="f" strokecolor="black [3213]" strokeweight=".25pt">
                                            <v:path arrowok="t" o:connecttype="custom" o:connectlocs="4533,0;8068,407773;78763,488967" o:connectangles="0,0,0"/>
                                          </v:shape>
                                          <v:group id="组合 613955217" o:spid="_x0000_s2234" style="position:absolute;left:25031;top:15702;width:71741;height:36688" coordorigin="25031,15702" coordsize="71741,36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">
                                            <v:shape id="圆柱体 649217494" o:spid="_x0000_s2235" type="#_x0000_t22" style="position:absolute;left:55996;top:20206;width:1708;height:6361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" adj="3522" fillcolor="white [3212]" strokecolor="black [3213]" strokeweight=".5pt"/>
                                            <v:group id="组合 1309983706" o:spid="_x0000_s2236" style="position:absolute;left:25031;top:15702;width:71741;height:36688" coordorigin="25031,15702" coordsize="71741,36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">
                                              <v:group id="组合 318044943" o:spid="_x0000_s2237" style="position:absolute;left:25031;top:27325;width:71741;height:25065" coordorigin="25031,27325" coordsize="71741,250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">
                                                <v:group id="组合 41234448" o:spid="_x0000_s2238" style="position:absolute;left:25031;top:27325;width:71741;height:25065" coordorigin="25031,27325" coordsize="71741,250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">
                                                  <v:group id="组合 633121882" o:spid="_x0000_s2239" style="position:absolute;left:25031;top:29577;width:71741;height:22813" coordorigin="25031,29577" coordsize="71741,228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">
                                                    <v:line id="直接连接符 1896967387" o:spid="_x0000_s2240" style="position:absolute;visibility:visible;mso-wrap-style:square" from="25031,52262" to="27994,523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" strokecolor="black [3213]" strokeweight=".25pt"/>
                                                    <v:shape id="圆柱体 105549227" o:spid="_x0000_s2241" type="#_x0000_t22" style="position:absolute;left:57710;top:2611;width:12095;height:66028;rotation: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" adj="2402" fillcolor="white [3212]" strokecolor="black [3213]" strokeweight=".5pt"/>
                                                  </v:group>
                                                  <v:group id="组合 1323184462" o:spid="_x0000_s2242" style="position:absolute;left:35521;top:27325;width:7583;height:13269;rotation:4" coordorigin="35521,27325" coordsize="7583,13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">
                                                    <v:shape id="任意多边形: 形状 1786084965" o:spid="_x0000_s2243" style="position:absolute;left:32724;top:30122;width:13178;height:7583;rotation:90;visibility:visible;mso-wrap-style:square;v-text-anchor:middle" coordsize="1317754,771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" path="m2337,344043l,170795,11870,90078c20657,60641,33616,32245,50306,5194l52389,2563r,139273c52389,225103,90461,302458,155664,366626v21734,21389,46482,41313,73840,59502c284219,462506,349371,491946,421717,512291v72346,20345,151887,31595,235379,31595c991066,543886,1261803,363882,1261803,141836l1261803,r4113,5194c1299296,59296,1317754,118777,1317754,181213r,88363l1304151,435395c1242642,641457,987608,771001,668836,771001v-45539,,-112372,-1970,-155313,-7993c212935,720841,2337,562571,2337,344043xe" fillcolor="white [3212]" strokecolor="black [3213]" strokeweight=".5pt">
                                                      <v:path arrowok="t" o:connecttype="custom" o:connectlocs="2337,338383;0,167985;11870,88596;50306,5109;52389,2521;52389,139503;155665,360595;229506,419118;421721,503864;657101,534939;1261814,139503;1261814,0;1265927,5109;1317765,178232;1317765,265141;1304162,428233;668842,758318;513527,750456;2337,338383" o:connectangles="0,0,0,0,0,0,0,0,0,0,0,0,0,0,0,0,0,0,0"/>
                                                    </v:shape>
                                                    <v:shape id="弧形 2089" o:spid="_x0000_s2244" style="position:absolute;left:37205;top:27421;width:4195;height:13173;visibility:visible;mso-wrap-style:square;v-text-anchor:middle" coordsize="419498,1317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" path="m415200,1317273nsc183446,1306012,-492,1013648,1,657325,496,299522,186720,7721,419498,v-1433,439091,-2865,878182,-4298,1317273xem415200,1317273nfc183446,1306012,-492,1013648,1,657325,496,299522,186720,7721,419498,e" filled="f" strokecolor="black [3213]">
                                                      <v:path arrowok="t" o:connecttype="custom" o:connectlocs="415193,1317281;1,657329;419491,0" o:connectangles="0,0,0"/>
                                                    </v:shape>
                                                  </v:group>
                                                  <v:group id="组合 285886928" o:spid="_x0000_s2245" style="position:absolute;left:81398;top:30616;width:7583;height:13188;rotation:4" coordorigin="81398,30616" coordsize="7583,131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">
                                                    <v:shape id="任意多边形: 形状 1841875389" o:spid="_x0000_s2246" style="position:absolute;left:78601;top:33423;width:13178;height:7583;rotation:90;visibility:visible;mso-wrap-style:square;v-text-anchor:middle" coordsize="1317754,771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" path="m2337,344043l,170795,11870,90078c20657,60641,33616,32245,50306,5194l52389,2563r,139273c52389,225103,90461,302458,155664,366626v21734,21389,46482,41313,73840,59502c284219,462506,349371,491946,421717,512291v72346,20345,151887,31595,235379,31595c991066,543886,1261803,363882,1261803,141836l1261803,r4113,5194c1299296,59296,1317754,118777,1317754,181213r,88363l1304151,435395c1242642,641457,987608,771001,668836,771001v-45539,,-112372,-1970,-155313,-7993c212935,720841,2337,562571,2337,344043xe" fillcolor="white [3212]" strokecolor="black [3213]" strokeweight=".5pt">
                                                      <v:path arrowok="t" o:connecttype="custom" o:connectlocs="2337,338383;0,167985;11870,88596;50307,5109;52390,2521;52390,139503;155666,360595;229507,419118;421723,503864;657106,534939;1261822,139503;1261822,0;1265935,5109;1317774,178232;1317774,265141;1304171,428233;668846,758318;513531,750456;2337,338383" o:connectangles="0,0,0,0,0,0,0,0,0,0,0,0,0,0,0,0,0,0,0"/>
                                                    </v:shape>
                                                    <v:shape id="弧形 2089" o:spid="_x0000_s2247" style="position:absolute;left:83074;top:30616;width:4195;height:13173;visibility:visible;mso-wrap-style:square;v-text-anchor:middle" coordsize="419498,1317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" path="m415200,1317273nsc183446,1306012,-492,1013648,1,657325,496,299522,186720,7721,419498,v-1433,439091,-2865,878182,-4298,1317273xem415200,1317273nfc183446,1306012,-492,1013648,1,657325,496,299522,186720,7721,419498,e" filled="f" strokecolor="black [3213]">
                                                      <v:path arrowok="t" o:connecttype="custom" o:connectlocs="415193,1317291;1,657334;419491,0" o:connectangles="0,0,0"/>
                                                    </v:shape>
                                                  </v:group>
                                                </v:group>
                                                <v:group id="组合 1861844680" o:spid="_x0000_s2248" style="position:absolute;left:33456;top:31529;width:3752;height:4614;rotation:3" coordorigin="33456,31529" coordsize="3752,46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">
                                                  <v:group id="组合 676666541" o:spid="_x0000_s2249" style="position:absolute;left:33456;top:31529;width:3752;height:4614" coordorigin="33456,31529" coordsize="3752,46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">
                                                    <v:shape id="立方体 477228408" o:spid="_x0000_s2250" type="#_x0000_t16" style="position:absolute;left:33456;top:33929;width:3752;height:22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" adj="12183" fillcolor="white [3212]" strokecolor="black [3213]" strokeweight=".5pt"/>
                                                    <v:shape id="圆柱体 1338822552" o:spid="_x0000_s2251" type="#_x0000_t22" style="position:absolute;left:34416;top:33377;width:1779;height:143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" adj="7695" filled="f" strokecolor="black [3213]" strokeweight=".25pt"/>
                                                    <v:shape id="圆柱体 477159278" o:spid="_x0000_s2252" type="#_x0000_t22" style="position:absolute;left:33850;top:31529;width:2908;height:25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" adj="8922" fillcolor="white [3212]" strokecolor="black [3213]" strokeweight=".5pt"/>
                                                  </v:group>
                                                  <v:line id="直接连接符 1665496865" o:spid="_x0000_s2253" style="position:absolute;visibility:visible;mso-wrap-style:square" from="34339,32423" to="34339,338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" strokecolor="black [3213]" strokeweight=".25pt"/>
                                                  <v:line id="直接连接符 1868449086" o:spid="_x0000_s2254" style="position:absolute;visibility:visible;mso-wrap-style:square" from="34819,32519" to="34819,339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" strokecolor="black [3213]" strokeweight=".25pt"/>
                                                  <v:line id="直接连接符 1381015354" o:spid="_x0000_s2255" style="position:absolute;visibility:visible;mso-wrap-style:square" from="35646,32570" to="35646,34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" strokecolor="black [3213]" strokeweight=".25pt"/>
                                                  <v:line id="直接连接符 1864508307" o:spid="_x0000_s2256" style="position:absolute;visibility:visible;mso-wrap-style:square" from="36101,32486" to="36101,339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" strokecolor="black [3213]" strokeweight=".25pt"/>
                                                  <v:line id="直接连接符 1587938951" o:spid="_x0000_s2257" style="position:absolute;visibility:visible;mso-wrap-style:square" from="36448,32372" to="36448,338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" strokecolor="black [3213]" strokeweight=".25pt"/>
                                                  <v:line id="直接连接符 141355319" o:spid="_x0000_s2258" style="position:absolute;visibility:visible;mso-wrap-style:square" from="34052,32322" to="34052,337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" strokecolor="black [3213]" strokeweight=".25pt"/>
                                                </v:group>
                                                <v:group id="组合 1633557189" o:spid="_x0000_s2259" style="position:absolute;left:79327;top:34637;width:3752;height:4614;rotation:178025fd" coordorigin="79327,34637" coordsize="3752,46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">
                                                  <v:group id="组合 1895508428" o:spid="_x0000_s2260" style="position:absolute;left:79327;top:34637;width:3752;height:4614" coordorigin="79327,34637" coordsize="3752,46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">
                                                    <v:shape id="立方体 1010536590" o:spid="_x0000_s2261" type="#_x0000_t16" style="position:absolute;left:79327;top:37037;width:3752;height:22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" adj="12183" fillcolor="white [3212]" strokecolor="black [3213]" strokeweight=".5pt"/>
                                                    <v:shape id="圆柱体 1239324267" o:spid="_x0000_s2262" type="#_x0000_t22" style="position:absolute;left:80287;top:36484;width:1778;height:14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" adj="7695" filled="f" strokecolor="black [3213]" strokeweight=".25pt"/>
                                                    <v:shape id="圆柱体 493274836" o:spid="_x0000_s2263" type="#_x0000_t22" style="position:absolute;left:79721;top:34637;width:2908;height:25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" adj="8922" fillcolor="white [3212]" strokecolor="black [3213]" strokeweight=".5pt"/>
                                                  </v:group>
                                                  <v:line id="直接连接符 581097544" o:spid="_x0000_s2264" style="position:absolute;visibility:visible;mso-wrap-style:square" from="80210,35531" to="80210,36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" strokecolor="black [3213]" strokeweight=".25pt"/>
                                                  <v:line id="直接连接符 130684089" o:spid="_x0000_s2265" style="position:absolute;visibility:visible;mso-wrap-style:square" from="80690,35627" to="80690,370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" strokecolor="black [3213]" strokeweight=".25pt"/>
                                                  <v:line id="直接连接符 1935418161" o:spid="_x0000_s2266" style="position:absolute;visibility:visible;mso-wrap-style:square" from="81517,35678" to="81517,371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" strokecolor="black [3213]" strokeweight=".25pt"/>
                                                  <v:line id="直接连接符 1144425375" o:spid="_x0000_s2267" style="position:absolute;visibility:visible;mso-wrap-style:square" from="81972,35594" to="81972,370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" strokecolor="black [3213]" strokeweight=".25pt"/>
                                                  <v:line id="直接连接符 1654021562" o:spid="_x0000_s2268" style="position:absolute;visibility:visible;mso-wrap-style:square" from="82319,35480" to="82319,36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" strokecolor="black [3213]" strokeweight=".25pt"/>
                                                  <v:line id="直接连接符 809597074" o:spid="_x0000_s2269" style="position:absolute;visibility:visible;mso-wrap-style:square" from="79923,35429" to="79923,368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" strokecolor="black [3213]" strokeweight=".25pt"/>
                                                </v:group>
                                              </v:group>
                                              <v:group id="组合 1421467280" o:spid="_x0000_s2270" style="position:absolute;left:48560;top:15702;width:16997;height:17392" coordorigin="48560,15702" coordsize="16997,173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">
                                                <v:group id="组合 487979748" o:spid="_x0000_s2271" style="position:absolute;left:58294;top:19860;width:4148;height:6240" coordorigin="58294,19860" coordsize="4147,6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">
                                                  <v:shape id="任意多边形: 形状 931554753" o:spid="_x0000_s2272" style="position:absolute;left:58294;top:19860;width:4148;height:6240;visibility:visible;mso-wrap-style:square;v-text-anchor:middle" coordsize="351195,6240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" path="m77,31377r,497541c-2173,569275,44639,632580,130065,623047,215491,613514,345247,401538,351195,323439,350697,215626,350198,107813,349700,l77,31377xe" fillcolor="white [3212]" strokecolor="black [3213]" strokeweight=".5pt">
                                                    <v:path arrowok="t" o:connecttype="custom" o:connectlocs="91,31377;91,528918;153603,623047;414751,323439;412985,0;91,31377" o:connectangles="0,0,0,0,0,0"/>
                                                  </v:shape>
                                                  <v:shape id="任意多边形: 形状 225933965" o:spid="_x0000_s2273" style="position:absolute;left:58959;top:21180;width:788;height:4890;visibility:visible;mso-wrap-style:square;v-text-anchor:middle" coordsize="78668,4783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" path="m4528,c114,159608,-4299,319217,8058,398947v12357,79730,41483,79583,70610,79436e" filled="f" strokecolor="black [3213]" strokeweight=".25pt">
                                                    <v:path arrowok="t" o:connecttype="custom" o:connectlocs="4534,0;8068,407773;78764,488967" o:connectangles="0,0,0"/>
                                                  </v:shape>
                                                </v:group>
                                                <v:group id="组合 894936354" o:spid="_x0000_s2274" style="position:absolute;left:48560;top:15702;width:16997;height:17392" coordorigin="48560,15702" coordsize="16997,173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">
                                                  <v:group id="组合 1244823785" o:spid="_x0000_s2275" style="position:absolute;left:51224;top:20140;width:6095;height:12954" coordorigin="51224,20140" coordsize="6095,129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">
                                                    <v:shape id="任意多边形: 形状 238213739" o:spid="_x0000_s2276" style="position:absolute;left:51224;top:20140;width:6095;height:12954;visibility:visible;mso-wrap-style:square;v-text-anchor:middle" coordsize="609545,1295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" path="m327992,c372166,503031,194365,858631,,1230796r31475,53009l240197,1295400c450023,944769,636657,638865,606288,8282e" fillcolor="white [3212]" strokecolor="black [3213]" strokeweight=".5pt">
                                                      <v:path arrowok="t" o:connecttype="custom" o:connectlocs="327992,0;0,1230796;31475,1283805;240197,1295400;606288,8282" o:connectangles="0,0,0,0,0"/>
                                                    </v:shape>
                                                    <v:shape id="任意多边形: 形状 1776587604" o:spid="_x0000_s2277" style="position:absolute;left:51224;top:20230;width:5633;height:12341;visibility:visible;mso-wrap-style:square;v-text-anchor:middle" coordsize="563363,1234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" path="m,1224169r213691,9939c451677,862496,580335,522356,561561,e" filled="f" strokecolor="black [3213]" strokeweight=".5pt">
                                                      <v:path arrowok="t" o:connecttype="custom" o:connectlocs="0,1224175;213689,1234114;561555,0" o:connectangles="0,0,0"/>
                                                    </v:shape>
                                                  </v:group>
                                                  <v:shape id="任意多边形: 形状 1072636581" o:spid="_x0000_s2278" style="position:absolute;left:48561;top:15702;width:16996;height:5787;visibility:visible;mso-wrap-style:square;v-text-anchor:middle" coordsize="1708868,5787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" path="m,206936l,417645v994,45389,76531,72556,127221,91440c255767,529626,588729,498152,771277,501134v182548,2982,285584,92103,441297,75538c1363317,570046,1623392,468004,1705555,401743v1104,-70899,2209,-141799,3313,-212698c1685677,131068,1594568,76401,1506772,59837,1376238,41947,1098605,81704,925664,71765,752723,61826,628373,-4104,469127,202,309881,4508,105024,32007,,206936xe" fillcolor="white [3212]" strokecolor="black [3213]" strokeweight=".5pt">
                                                    <v:path arrowok="t" o:connecttype="custom" o:connectlocs="0,206934;0,417641;126530,509080;767089,501129;1205991,576666;1696295,401739;1699590,189043;1498591,59836;920638,71764;466580,202;0,206934" o:connectangles="0,0,0,0,0,0,0,0,0,0,0"/>
                                                  </v:shape>
                                                  <v:shape id="任意多边形: 形状 966645375" o:spid="_x0000_s2279" style="position:absolute;left:48560;top:17583;width:16997;height:2042;visibility:visible;mso-wrap-style:square;v-text-anchor:middle" coordsize="1699717,2042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" path="m126,21535c-2636,93869,39331,132246,165779,150744v126448,18498,422136,-26505,593034,-18222c929711,140805,1034348,222527,1191165,200440,1347982,178353,1699165,115957,1699717,e" filled="f" strokecolor="black [3213]" strokeweight=".25pt">
                                                    <v:path arrowok="t" o:connecttype="custom" o:connectlocs="126,21536;165779,150748;758813,132525;1191166,200445;1699718,0" o:connectangles="0,0,0,0,0"/>
                                                  </v:shape>
                                                </v:group>
                                              </v:group>
                                              <v:shape id="圆柱体 1767003214" o:spid="_x0000_s2280" type="#_x0000_t22" style="position:absolute;left:75816;top:8149;width:1911;height:32744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" adj="766" fillcolor="white [3212]" strokecolor="black [3213]" strokeweight=".5pt"/>
                                            </v:group>
                                          </v:group>
                                        </v:group>
                                      </v:group>
                                    </v:group>
                                  </v:group>
                                </v:group>
                                <v:group id="组合 1149664484" o:spid="_x0000_s2281" style="position:absolute;left:84674;top:22605;width:18895;height:35525" coordorigin="84674,22605" coordsize="18895,35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">
                                  <v:group id="组合 396476582" o:spid="_x0000_s2282" style="position:absolute;left:84674;top:22605;width:16607;height:35525" coordorigin="84674,22605" coordsize="16606,35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">
                                    <v:group id="组合 669658764" o:spid="_x0000_s2283" style="position:absolute;left:84674;top:22605;width:16607;height:35525" coordorigin="84674,22605" coordsize="16606,35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">
                                      <v:shape id="任意多边形: 形状 125546624" o:spid="_x0000_s2284" style="position:absolute;left:84674;top:22605;width:16607;height:35525;visibility:visible;mso-wrap-style:square;v-text-anchor:middle" coordsize="1660634,35524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" path="m504496,767256v-98097,33283,-346841,280276,-346841,704193c157655,1895366,418662,2140607,504496,2238704r-29041,400915l294289,3153104,,3352800r10510,189187l315310,3552497,704193,3331780,882869,2774731r157655,210207l1261241,2995449r399393,-241738l1660634,2596056r-273269,-21021l1282262,2659118r-73573,-42042l1208689,2154621v129628,-136634,213710,-508000,210207,-735724c1415393,1191173,1299780,935420,1187669,788276r,-567558c1170152,80579,1058041,24525,977462,21021l641131,c550042,14014,490483,154152,493987,262758r10509,504498xe" fillcolor="white [3212]" strokecolor="black [3213]" strokeweight=".5pt">
                                        <v:path arrowok="t" o:connecttype="custom" o:connectlocs="504496,767256;157655,1471449;504496,2238704;475455,2639619;294289,3153104;0,3352800;10510,3541987;315310,3552497;704193,3331780;882869,2774731;1040524,2984938;1261241,2995449;1660634,2753711;1660634,2596056;1387365,2575035;1282262,2659118;1208689,2617076;1208689,2154621;1418896,1418897;1187669,788276;1187669,220718;977462,21021;641131,0;493987,262758;504496,767256" o:connectangles="0,0,0,0,0,0,0,0,0,0,0,0,0,0,0,0,0,0,0,0,0,0,0,0,0"/>
                                      </v:shape>
                                      <v:shape id="任意多边形: 形状 1965622433" o:spid="_x0000_s2285" style="position:absolute;left:87637;top:22820;width:6703;height:35100;visibility:visible;mso-wrap-style:square;v-text-anchor:middle" coordsize="670292,35100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" path="m670292,264c565189,-5506,483476,83660,472965,199274l453915,796493c274039,909944,122125,1173603,116599,1471027v-5526,297424,146503,520775,304158,709961l401763,2630564,241738,3142171,,3342553r10510,167480e" filled="f" strokecolor="black [3213]" strokeweight=".25pt">
                                        <v:path arrowok="t" o:connecttype="custom" o:connectlocs="670299,264;472970,199274;453920,796493;116600,1471028;420761,2180989;401767,2630565;241741,3142173;0,3342555;10510,3510035" o:connectangles="0,0,0,0,0,0,0,0,0"/>
                                      </v:shape>
                                      <v:shape id="任意多边形: 形状 1321302995" o:spid="_x0000_s2286" style="position:absolute;left:93456;top:45457;width:3820;height:7048;visibility:visible;mso-wrap-style:square;v-text-anchor:middle" coordsize="388883,6831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" path="m,483475l63062,325820,63062,,178676,r,346841l388883,683172e" filled="f" strokecolor="black [3213]" strokeweight=".25pt">
                                        <v:path arrowok="t" o:connecttype="custom" o:connectlocs="0,498787;61952,336139;61952,0;175532,0;175532,357826;382040,704809" o:connectangles="0,0,0,0,0,0"/>
                                      </v:shape>
                                      <v:line id="直接连接符 1008004881" o:spid="_x0000_s2287" style="position:absolute;visibility:visible;mso-wrap-style:square" from="87617,54136" to="90055,542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" strokecolor="black [3213]" strokeweight=".25pt"/>
                                      <v:line id="直接连接符 1877969348" o:spid="_x0000_s2288" style="position:absolute;visibility:visible;mso-wrap-style:square" from="94025,48980" to="95211,490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" strokecolor="black [3213]" strokeweight=".25pt"/>
                                      <v:line id="直接连接符 1899266772" o:spid="_x0000_s2289" style="position:absolute;visibility:visible;mso-wrap-style:square" from="89429,49001" to="91655,491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" strokecolor="black [3213]" strokeweight=".25pt"/>
                                      <v:line id="直接连接符 445629081" o:spid="_x0000_s2290" style="position:absolute;visibility:visible;mso-wrap-style:square" from="85062,56055" to="87500,56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" strokecolor="black [3213]" strokeweight=".25pt"/>
                                    </v:group>
                                    <v:oval id="椭圆 135201783" o:spid="_x0000_s2291" style="position:absolute;left:90802;top:32406;width:6668;height:106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" filled="f" strokecolor="black [3213]" strokeweight=".25pt"/>
                                  </v:group>
                                  <v:group id="组合 393090311" o:spid="_x0000_s2292" style="position:absolute;left:94004;top:24061;width:9565;height:3902" coordorigin="94004,24061" coordsize="9565,39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">
                                    <v:shape id="圆柱体 1018219912" o:spid="_x0000_s2293" type="#_x0000_t22" style="position:absolute;left:95008;top:23866;width:1911;height:3919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" adj="6396" filled="f" strokecolor="black [3213]" strokeweight=".5pt"/>
                                    <v:shape id="圆柱体 102416809" o:spid="_x0000_s2294" type="#_x0000_t22" style="position:absolute;left:97734;top:22127;width:3902;height:7769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" adj="6587" fillcolor="white [3212]" strokecolor="black [3213]" strokeweight=".5pt"/>
                                    <v:oval id="椭圆 118776927" o:spid="_x0000_s2295" style="position:absolute;left:101798;top:25106;width:1259;height:20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" fillcolor="white [3212]" strokecolor="#0a121c [484]" strokeweight=".25pt"/>
                                  </v:group>
                                </v:group>
                              </v:group>
                              <v:shape id="弧形 1141638427" o:spid="_x0000_s2296" style="position:absolute;left:79085;top:30973;width:7402;height:12241;rotation:3;visibility:visible;mso-wrap-style:square;v-text-anchor:middle" coordsize="740245,12240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" path="m243352,1187047nsc88121,1093469,-10800,841091,934,568566,15019,241448,182526,-9179,380767,253l370123,612033,243352,1187047xem243352,1187047nfc88121,1093469,-10800,841091,934,568566,15019,241448,182526,-9179,380767,253e" filled="f" strokecolor="black [3213]" strokeweight=".25pt">
                                <v:path arrowok="t" o:connecttype="custom" o:connectlocs="243352,1187047;934,568566;380767,253" o:connectangles="0,0,0"/>
                              </v:shape>
                              <v:group id="组合 1166638980" o:spid="_x0000_s2297" style="position:absolute;left:40545;top:29261;width:40778;height:12297;rotation:4" coordorigin="40545,29261" coordsize="48673,122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">
                                <v:group id="组合 2047215916" o:spid="_x0000_s2298" style="position:absolute;left:40545;top:29261;width:24337;height:12235" coordorigin="40545,29261" coordsize="24336,122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">
                                  <v:group id="组合 1099962700" o:spid="_x0000_s2299" style="position:absolute;left:41597;top:29261;width:23285;height:2012" coordorigin="41597,29261" coordsize="23284,20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">
                                    <v:shape id="弧形 156" o:spid="_x0000_s2300" style="position:absolute;left:41597;top:29330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50;312653,204" o:connectangles="0,0"/>
                                    </v:shape>
                                    <v:shape id="弧形 156" o:spid="_x0000_s2301" style="position:absolute;left:42941;top:29330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50;312653,204" o:connectangles="0,0"/>
                                    </v:shape>
                                    <v:shape id="弧形 156" o:spid="_x0000_s2302" style="position:absolute;left:44286;top:29330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50;312653,204" o:connectangles="0,0"/>
                                    </v:shape>
                                    <v:shape id="弧形 156" o:spid="_x0000_s2303" style="position:absolute;left:45630;top:29330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50;312653,204" o:connectangles="0,0"/>
                                    </v:shape>
                                    <v:shape id="弧形 156" o:spid="_x0000_s2304" style="position:absolute;left:46974;top:29330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73;312653,204" o:connectangles="0,0"/>
                                    </v:shape>
                                    <v:shape id="弧形 156" o:spid="_x0000_s2305" style="position:absolute;left:48315;top:29291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57;312653,204" o:connectangles="0,0"/>
                                    </v:shape>
                                    <v:shape id="弧形 156" o:spid="_x0000_s2306" style="position:absolute;left:49661;top:29307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57;312653,204" o:connectangles="0,0"/>
                                    </v:shape>
                                    <v:shape id="弧形 156" o:spid="_x0000_s2307" style="position:absolute;left:51005;top:29307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57;312653,204" o:connectangles="0,0"/>
                                    </v:shape>
                                    <v:shape id="弧形 156" o:spid="_x0000_s2308" style="position:absolute;left:52346;top:29261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" path="m,194268nsc80683,66336,194492,-4306,312654,204l,194268xem,194268nfc80683,66336,176063,6011,255636,10472e" filled="f" strokecolor="black [3213]" strokeweight=".25pt">
                                      <v:path arrowok="t" o:connecttype="custom" o:connectlocs="0,194252;255635,10471" o:connectangles="0,0"/>
                                    </v:shape>
                                    <v:shape id="弧形 156" o:spid="_x0000_s2309" style="position:absolute;left:57728;top:29330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36;312653,204" o:connectangles="0,0"/>
                                    </v:shape>
                                    <v:shape id="弧形 156" o:spid="_x0000_s2310" style="position:absolute;left:59073;top:29330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36;312653,204" o:connectangles="0,0"/>
                                    </v:shape>
                                    <v:shape id="弧形 156" o:spid="_x0000_s2311" style="position:absolute;left:60417;top:29330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46;312653,204" o:connectangles="0,0"/>
                                    </v:shape>
                                    <v:shape id="弧形 156" o:spid="_x0000_s2312" style="position:absolute;left:61755;top:29261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46;312653,204" o:connectangles="0,0"/>
                                    </v:shape>
                                  </v:group>
                                  <v:group id="组合 1144026218" o:spid="_x0000_s2313" style="position:absolute;left:40545;top:32209;width:23105;height:9287" coordorigin="40545,32209" coordsize="23104,9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">
                                    <v:shape id="弧形 410" o:spid="_x0000_s2314" style="position:absolute;left:40545;top:32209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07;7492,463265;72959,0" o:connectangles="0,0,0"/>
                                    </v:shape>
                                    <v:shape id="弧形 410" o:spid="_x0000_s2315" style="position:absolute;left:41896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07;7492,463265;72959,0" o:connectangles="0,0,0"/>
                                    </v:shape>
                                    <v:shape id="弧形 410" o:spid="_x0000_s2316" style="position:absolute;left:43247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07;7492,463265;72959,0" o:connectangles="0,0,0"/>
                                    </v:shape>
                                    <v:shape id="弧形 410" o:spid="_x0000_s2317" style="position:absolute;left:44598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07;7492,463265;72959,0" o:connectangles="0,0,0"/>
                                    </v:shape>
                                    <v:shape id="弧形 410" o:spid="_x0000_s2318" style="position:absolute;left:45948;top:32209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07;7492,463265;72959,0" o:connectangles="0,0,0"/>
                                    </v:shape>
                                    <v:shape id="弧形 410" o:spid="_x0000_s2319" style="position:absolute;left:47300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07;7492,463265;72959,0" o:connectangles="0,0,0"/>
                                    </v:shape>
                                    <v:shape id="弧形 410" o:spid="_x0000_s2320" style="position:absolute;left:48650;top:32209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07;7492,463265;72959,0" o:connectangles="0,0,0"/>
                                    </v:shape>
                                    <v:shape id="弧形 410" o:spid="_x0000_s2321" style="position:absolute;left:50001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07;7492,463265;72959,0" o:connectangles="0,0,0"/>
                                    </v:shape>
                                    <v:shape id="弧形 410" o:spid="_x0000_s2322" style="position:absolute;left:51352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09;7492,463266;72959,0" o:connectangles="0,0,0"/>
                                    </v:shape>
                                    <v:shape id="弧形 410" o:spid="_x0000_s2323" style="position:absolute;left:52703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09;7492,463266;72959,0" o:connectangles="0,0,0"/>
                                    </v:shape>
                                    <v:shape id="弧形 410" o:spid="_x0000_s2324" style="position:absolute;left:54014;top:32209;width:2882;height:9287;visibility:visible;mso-wrap-style:square;v-text-anchor:middle" coordsize="28822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" path="m288226,928707nsc145798,859393,47201,680196,11472,463265,-15021,302410,14053,135171,76941,l288226,928707xem288226,928707nfc145798,859393,39888,681274,11472,463265,-9536,302089,-272,260694,27728,136800e" filled="f" strokecolor="black [3213]" strokeweight=".25pt">
                                      <v:path arrowok="t" o:connecttype="custom" o:connectlocs="288223,928710;11472,463266;27728,136800" o:connectangles="0,0,0"/>
                                    </v:shape>
                                    <v:shape id="弧形 410" o:spid="_x0000_s2325" style="position:absolute;left:55343;top:32209;width:2904;height:9287;visibility:visible;mso-wrap-style:square;v-text-anchor:middle" coordsize="290407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" path="m290407,928707nsc147979,859393,42069,681274,13653,463265,-7355,302089,16234,135171,79122,l290407,928707xem290407,928707nfc147979,859393,42069,681274,13653,463265,-7355,302089,-5170,274958,27549,141555e" filled="f" strokecolor="black [3213]" strokeweight=".25pt">
                                      <v:path arrowok="t" o:connecttype="custom" o:connectlocs="290397,928712;13653,463267;27548,141556" o:connectangles="0,0,0"/>
                                    </v:shape>
                                    <v:shape id="弧形 410" o:spid="_x0000_s2326" style="position:absolute;left:56755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04;7492,463264;72959,0" o:connectangles="0,0,0"/>
                                    </v:shape>
                                    <v:shape id="弧形 410" o:spid="_x0000_s2327" style="position:absolute;left:58106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699;7492,463261;72959,0" o:connectangles="0,0,0"/>
                                    </v:shape>
                                    <v:shape id="弧形 410" o:spid="_x0000_s2328" style="position:absolute;left:59457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699;7492,463261;72959,0" o:connectangles="0,0,0"/>
                                    </v:shape>
                                    <v:shape id="弧形 410" o:spid="_x0000_s2329" style="position:absolute;left:60808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9,928698;7492,463261;72959,0" o:connectangles="0,0,0"/>
                                    </v:shape>
                                  </v:group>
                                </v:group>
                                <v:group id="组合 1842837790" o:spid="_x0000_s2330" style="position:absolute;left:62112;top:29322;width:27107;height:12236" coordorigin="62112,29322" coordsize="27106,122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">
                                  <v:group id="组合 1204368169" o:spid="_x0000_s2331" style="position:absolute;left:63164;top:29322;width:26055;height:1943" coordorigin="63164,29322" coordsize="26054,19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">
                                    <v:shape id="弧形 156" o:spid="_x0000_s2332" style="position:absolute;left:63164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56;312653,204" o:connectangles="0,0"/>
                                    </v:shape>
                                    <v:shape id="弧形 156" o:spid="_x0000_s2333" style="position:absolute;left:64508;top:29322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67;312653,204" o:connectangles="0,0"/>
                                    </v:shape>
                                    <v:shape id="弧形 156" o:spid="_x0000_s2334" style="position:absolute;left:65853;top:29323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51;312653,204" o:connectangles="0,0"/>
                                    </v:shape>
                                    <v:shape id="弧形 156" o:spid="_x0000_s2335" style="position:absolute;left:67197;top:29322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51;312653,204" o:connectangles="0,0"/>
                                    </v:shape>
                                    <v:shape id="弧形 156" o:spid="_x0000_s2336" style="position:absolute;left:68541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51;312653,204" o:connectangles="0,0"/>
                                    </v:shape>
                                    <v:shape id="弧形 156" o:spid="_x0000_s2337" style="position:absolute;left:69885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51;312653,204" o:connectangles="0,0"/>
                                    </v:shape>
                                    <v:shape id="弧形 156" o:spid="_x0000_s2338" style="position:absolute;left:71230;top:29322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51;312653,204" o:connectangles="0,0"/>
                                    </v:shape>
                                    <v:shape id="弧形 156" o:spid="_x0000_s2339" style="position:absolute;left:72574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51;312653,204" o:connectangles="0,0"/>
                                    </v:shape>
                                    <v:shape id="弧形 156" o:spid="_x0000_s2340" style="position:absolute;left:73918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51;312653,204" o:connectangles="0,0"/>
                                    </v:shape>
                                    <v:shape id="弧形 156" o:spid="_x0000_s2341" style="position:absolute;left:75263;top:29323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51;312653,204" o:connectangles="0,0"/>
                                    </v:shape>
                                    <v:shape id="弧形 156" o:spid="_x0000_s2342" style="position:absolute;left:76607;top:29322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51;312653,204" o:connectangles="0,0"/>
                                    </v:shape>
                                    <v:shape id="弧形 156" o:spid="_x0000_s2343" style="position:absolute;left:77951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51;312653,204" o:connectangles="0,0"/>
                                    </v:shape>
                                    <v:shape id="弧形 156" o:spid="_x0000_s2344" style="position:absolute;left:79296;top:29323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51;312653,204" o:connectangles="0,0"/>
                                    </v:shape>
                                    <v:shape id="弧形 156" o:spid="_x0000_s2345" style="position:absolute;left:80640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53;312653,204" o:connectangles="0,0"/>
                                    </v:shape>
                                    <v:shape id="弧形 156" o:spid="_x0000_s2346" style="position:absolute;left:81984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69;312653,204" o:connectangles="0,0"/>
                                    </v:shape>
                                    <v:shape id="弧形 156" o:spid="_x0000_s2347" style="position:absolute;left:83329;top:29323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69;312653,204" o:connectangles="0,0"/>
                                    </v:shape>
                                    <v:shape id="弧形 156" o:spid="_x0000_s2348" style="position:absolute;left:84673;top:29323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69;312653,204" o:connectangles="0,0"/>
                                    </v:shape>
                                    <v:shape id="弧形 156" o:spid="_x0000_s2349" style="position:absolute;left:86092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77;312654,204" o:connectangles="0,0"/>
                                    </v:shape>
                                  </v:group>
                                  <v:group id="组合 1549433769" o:spid="_x0000_s2350" style="position:absolute;left:62112;top:32270;width:25861;height:9288" coordorigin="62112,32270" coordsize="25860,9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">
                                    <v:shape id="弧形 410" o:spid="_x0000_s2351" style="position:absolute;left:62112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10;7492,463266;72959,0" o:connectangles="0,0,0"/>
                                    </v:shape>
                                    <v:shape id="弧形 410" o:spid="_x0000_s2352" style="position:absolute;left:63463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12;7492,463267;72959,0" o:connectangles="0,0,0"/>
                                    </v:shape>
                                    <v:shape id="弧形 410" o:spid="_x0000_s2353" style="position:absolute;left:64813;top:32270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14;7492,463268;72959,0" o:connectangles="0,0,0"/>
                                    </v:shape>
                                    <v:shape id="弧形 410" o:spid="_x0000_s2354" style="position:absolute;left:66164;top:32270;width:2842;height:9288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14;7492,463268;72959,0" o:connectangles="0,0,0"/>
                                    </v:shape>
                                    <v:shape id="弧形 410" o:spid="_x0000_s2355" style="position:absolute;left:67515;top:32270;width:2842;height:9288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14;7492,463268;72959,0" o:connectangles="0,0,0"/>
                                    </v:shape>
                                    <v:shape id="弧形 410" o:spid="_x0000_s2356" style="position:absolute;left:68866;top:32270;width:2842;height:9288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14;7492,463268;72959,0" o:connectangles="0,0,0"/>
                                    </v:shape>
                                    <v:shape id="弧形 410" o:spid="_x0000_s2357" style="position:absolute;left:70216;top:32270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14;7492,463268;72959,0" o:connectangles="0,0,0"/>
                                    </v:shape>
                                    <v:shape id="弧形 410" o:spid="_x0000_s2358" style="position:absolute;left:71567;top:32270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14;7492,463268;72959,0" o:connectangles="0,0,0"/>
                                    </v:shape>
                                    <v:shape id="弧形 410" o:spid="_x0000_s2359" style="position:absolute;left:72918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14;7492,463268;72959,0" o:connectangles="0,0,0"/>
                                    </v:shape>
                                    <v:shape id="弧形 410" o:spid="_x0000_s2360" style="position:absolute;left:74269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14;7492,463268;72959,0" o:connectangles="0,0,0"/>
                                    </v:shape>
                                    <v:shape id="弧形 410" o:spid="_x0000_s2361" style="position:absolute;left:75620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15;7492,463269;72959,0" o:connectangles="0,0,0"/>
                                    </v:shape>
                                    <v:shape id="弧形 410" o:spid="_x0000_s2362" style="position:absolute;left:76970;top:32270;width:2843;height:9288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17;7492,463270;72959,0" o:connectangles="0,0,0"/>
                                    </v:shape>
                                    <v:shape id="弧形 410" o:spid="_x0000_s2363" style="position:absolute;left:78321;top:32270;width:2843;height:9288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17;7492,463270;72959,0" o:connectangles="0,0,0"/>
                                    </v:shape>
                                    <v:shape id="弧形 410" o:spid="_x0000_s2364" style="position:absolute;left:79672;top:32270;width:2842;height:9288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17;7492,463270;72959,0" o:connectangles="0,0,0"/>
                                    </v:shape>
                                    <v:shape id="弧形 410" o:spid="_x0000_s2365" style="position:absolute;left:81023;top:32270;width:2842;height:9288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24;7492,463273;72959,0" o:connectangles="0,0,0"/>
                                    </v:shape>
                                    <v:shape id="弧形 410" o:spid="_x0000_s2366" style="position:absolute;left:82374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17;7492,463270;72959,0" o:connectangles="0,0,0"/>
                                    </v:shape>
                                    <v:shape id="弧形 410" o:spid="_x0000_s2367" style="position:absolute;left:83724;top:32270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12;7492,463267;72959,0" o:connectangles="0,0,0"/>
                                    </v:shape>
                                    <v:shape id="弧形 410" o:spid="_x0000_s2368" style="position:absolute;left:85131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13;7492,463268;72959,0" o:connectangles="0,0,0"/>
                                    </v:shape>
                                  </v:group>
                                </v:group>
                              </v:group>
                              <v:shape id="弧形 608" o:spid="_x0000_s2369" style="position:absolute;left:39043;top:28098;width:3348;height:11768;rotation:3;visibility:visible;mso-wrap-style:square;v-text-anchor:middle" coordsize="334810,11767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" path="m198241,1176703nsc71644,1076324,-7641,835108,583,575352,10955,247786,155706,-5977,328713,107,361656,100332,252929,1080829,198241,1176703xem198241,1176703nfc71644,1076324,-7641,835108,583,575352,10955,247786,155706,-5977,328713,107e" filled="f" strokecolor="black [3213]" strokeweight=".25pt">
                                <v:path arrowok="t" o:connecttype="custom" o:connectlocs="198244,1176710;583,575355;328718,107" o:connectangles="0,0,0"/>
                              </v:shape>
                            </v:group>
                            <v:shape id="任意多边形: 形状 1262341593" o:spid="_x0000_s2370" style="position:absolute;left:53704;top:29142;width:1546;height:574;visibility:visible;mso-wrap-style:square;v-text-anchor:middle" coordsize="147638,57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" path="m,22225l57007,57125c88228,39662,116417,17463,147638,e" filled="f" strokecolor="black [3213]" strokeweight=".25pt">
                              <v:path arrowok="t" o:connecttype="custom" o:connectlocs="0,22341;59709,57424;154635,0" o:connectangles="0,0,0"/>
                            </v:shape>
                            <v:shape id="任意多边形: 形状 1561063306" o:spid="_x0000_s2371" style="position:absolute;left:29356;top:27562;width:1546;height:574;visibility:visible;mso-wrap-style:square;v-text-anchor:middle" coordsize="147638,57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" path="m,22225l57007,57125c88228,39662,116417,17463,147638,e" filled="f" strokecolor="black [3213]" strokeweight=".25pt">
                              <v:path arrowok="t" o:connecttype="custom" o:connectlocs="0,22341;59709,57424;154635,0" o:connectangles="0,0,0"/>
                            </v:shape>
                          </v:group>
                          <v:line id="直接连接符 1218285987" o:spid="_x0000_s2372" style="position:absolute;visibility:visible;mso-wrap-style:square" from="40808,18113" to="42097,181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" strokecolor="black [3213]" strokeweight="0"/>
                          <v:line id="直接连接符 1189269007" o:spid="_x0000_s2373" style="position:absolute;visibility:visible;mso-wrap-style:square" from="40790,17940" to="42078,180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" strokecolor="black [3213]" strokeweight="0"/>
                          <v:line id="直接连接符 1846209843" o:spid="_x0000_s2374" style="position:absolute;visibility:visible;mso-wrap-style:square" from="40888,17782" to="42177,178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" strokecolor="black [3213]" strokeweight="0"/>
                          <v:line id="直接连接符 1862004652" o:spid="_x0000_s2375" style="position:absolute;visibility:visible;mso-wrap-style:square" from="40818,18289" to="42106,183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" strokecolor="black [3213]" strokeweight="0"/>
                          <v:line id="直接连接符 676867902" o:spid="_x0000_s2376" style="position:absolute;visibility:visible;mso-wrap-style:square" from="40896,18449" to="42185,185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" strokecolor="black [3213]" strokeweight="0"/>
                          <v:line id="直接连接符 1491488748" o:spid="_x0000_s2377" style="position:absolute;visibility:visible;mso-wrap-style:square" from="23664,16812" to="24648,16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" strokecolor="black [3213]" strokeweight="0"/>
                          <v:line id="直接连接符 2065268375" o:spid="_x0000_s2378" style="position:absolute;visibility:visible;mso-wrap-style:square" from="23560,16936" to="24545,16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" strokecolor="black [3213]" strokeweight="0"/>
                          <v:line id="直接连接符 1711774710" o:spid="_x0000_s2379" style="position:absolute;visibility:visible;mso-wrap-style:square" from="23549,17065" to="24533,17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" strokecolor="black [3213]" strokeweight="0"/>
                          <v:line id="直接连接符 825721974" o:spid="_x0000_s2380" style="position:absolute;visibility:visible;mso-wrap-style:square" from="23632,17206" to="24617,172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" strokecolor="black [3213]" strokeweight="0"/>
                          <v:line id="直接连接符 963149307" o:spid="_x0000_s2381" style="position:absolute;visibility:visible;mso-wrap-style:square" from="23583,17332" to="24568,173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" strokecolor="black [3213]" strokeweight="0"/>
                        </v:group>
                        <v:group id="组合 1334743434" o:spid="_x0000_s2382" style="position:absolute;left:25454;top:24601;width:5259;height:4025" coordorigin="25454,24600" coordsize="3642,27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">
                          <v:group id="组合 1233266533" o:spid="_x0000_s2383" style="position:absolute;left:25454;top:26123;width:3643;height:1265" coordorigin="25454,26123" coordsize="26931,9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">
                            <v:group id="组合 1614015967" o:spid="_x0000_s2384" style="position:absolute;left:25454;top:26123;width:26932;height:9358" coordorigin="25454,26123" coordsize="26931,9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">
                              <v:shape id="任意多边形: 形状 1289471274" o:spid="_x0000_s2385" style="position:absolute;left:25454;top:26123;width:26932;height:9358;visibility:visible;mso-wrap-style:square;v-text-anchor:middle" coordsize="2693193,9358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" path="m342900,l2693193,107156r,190500l2455068,935831,,842962,,659606,342900,xe" filled="f" strokecolor="black [3213]" strokeweight=".5pt">
                                <v:path arrowok="t" o:connecttype="custom" o:connectlocs="342900,0;2693194,107156;2693194,297656;2455069,935831;0,842962;0,659606;342900,0" o:connectangles="0,0,0,0,0,0,0"/>
                              </v:shape>
                              <v:shape id="任意多边形: 形状 462588426" o:spid="_x0000_s2386" style="position:absolute;left:25454;top:27218;width:26932;height:6477;visibility:visible;mso-wrap-style:square;v-text-anchor:middle" coordsize="2693194,647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" path="m,550069r2452688,97631l2693194,e" filled="f" strokecolor="black [3213]" strokeweight=".25pt">
                                <v:path arrowok="t" o:connecttype="custom" o:connectlocs="0,550074;2452688,647706;2693194,0" o:connectangles="0,0,0"/>
                              </v:shape>
                            </v:group>
                            <v:line id="直接连接符 318197136" o:spid="_x0000_s2387" style="position:absolute;visibility:visible;mso-wrap-style:square" from="49992,33647" to="49992,354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" strokecolor="black [3213]" strokeweight=".25pt"/>
                          </v:group>
                          <v:group id="组合 1323551155" o:spid="_x0000_s2388" style="position:absolute;left:25735;top:24600;width:3303;height:2223" coordorigin="25735,24601" coordsize="12541,84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">
                            <v:group id="组合 1586857292" o:spid="_x0000_s2389" style="position:absolute;left:36361;top:30175;width:1390;height:2545" coordorigin="36361,30175" coordsize="1390,2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">
                              <v:group id="组合 134350128" o:spid="_x0000_s2390" style="position:absolute;left:36361;top:30175;width:1390;height:2545" coordorigin="36361,30175" coordsize="1390,2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">
                                <v:shape id="圆柱体 974957310" o:spid="_x0000_s2391" type="#_x0000_t22" style="position:absolute;left:36597;top:31610;width:919;height:11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" adj="6658" fillcolor="white [3212]" strokecolor="black [3213]" strokeweight=".5pt"/>
                                <v:shape id="圆柱体 531855919" o:spid="_x0000_s2392" type="#_x0000_t22" style="position:absolute;left:36361;top:30175;width:1390;height:17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" adj="6250" fillcolor="white [3212]" strokecolor="black [3213]" strokeweight=".5pt"/>
                              </v:group>
                              <v:line id="直接连接符 1446314794" o:spid="_x0000_s2393" style="position:absolute;visibility:visible;mso-wrap-style:square" from="36597,30717" to="36597,31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" strokecolor="black [3213]" strokeweight=".25pt"/>
                              <v:line id="直接连接符 1412511035" o:spid="_x0000_s2394" style="position:absolute;visibility:visible;mso-wrap-style:square" from="37030,30792" to="37030,31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" strokecolor="black [3213]" strokeweight=".25pt"/>
                              <v:line id="直接连接符 1700526046" o:spid="_x0000_s2395" style="position:absolute;visibility:visible;mso-wrap-style:square" from="37491,30698" to="37491,31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" strokecolor="black [3213]" strokeweight=".25pt"/>
                              <v:oval id="椭圆 1257674089" o:spid="_x0000_s2396" style="position:absolute;left:36755;top:30319;width:576;height:2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" filled="f" strokecolor="black [3213]" strokeweight=".25pt"/>
                              <v:shape id="弧形 53258008" o:spid="_x0000_s2397" style="position:absolute;left:36571;top:31900;width:920;height:457;visibility:visible;mso-wrap-style:square;v-text-anchor:middle" coordsize="91964,457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" path="m91563,25873nsc88523,37247,68997,45738,45919,45722,22697,45706,3144,37085,337,25624l45982,22861r45581,3012xem91563,25873nfc88523,37247,68997,45738,45919,45722,22697,45706,3144,37085,337,25624e" filled="f" strokecolor="black [3213]" strokeweight=".25pt">
                                <v:path arrowok="t" o:connecttype="custom" o:connectlocs="91563,25873;45919,45722;337,25624" o:connectangles="0,0,0"/>
                                <o:lock v:ext="edit" aspectratio="t"/>
                              </v:shape>
                            </v:group>
                            <v:group id="组合 642817111" o:spid="_x0000_s2398" style="position:absolute;left:25735;top:29890;width:1390;height:2546" coordorigin="25735,29890" coordsize="1390,2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">
                              <v:group id="组合 1186371849" o:spid="_x0000_s2399" style="position:absolute;left:25735;top:29890;width:1390;height:2546" coordorigin="25735,29890" coordsize="1390,2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">
                                <v:shape id="圆柱体 2083079123" o:spid="_x0000_s2400" type="#_x0000_t22" style="position:absolute;left:25970;top:31326;width:920;height:11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" adj="6658" fillcolor="white [3212]" strokecolor="black [3213]" strokeweight=".5pt"/>
                                <v:shape id="圆柱体 2033015766" o:spid="_x0000_s2401" type="#_x0000_t22" style="position:absolute;left:25735;top:29890;width:1390;height:17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" adj="6250" fillcolor="white [3212]" strokecolor="black [3213]" strokeweight=".5pt"/>
                              </v:group>
                              <v:line id="直接连接符 1034510785" o:spid="_x0000_s2402" style="position:absolute;visibility:visible;mso-wrap-style:square" from="25970,30432" to="25970,315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" strokecolor="black [3213]" strokeweight=".25pt"/>
                              <v:line id="直接连接符 1162394284" o:spid="_x0000_s2403" style="position:absolute;visibility:visible;mso-wrap-style:square" from="26404,30507" to="26404,31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" strokecolor="black [3213]" strokeweight=".25pt"/>
                              <v:line id="直接连接符 1856226211" o:spid="_x0000_s2404" style="position:absolute;visibility:visible;mso-wrap-style:square" from="26865,30413" to="26865,31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" strokecolor="black [3213]" strokeweight=".25pt"/>
                              <v:oval id="椭圆 1930738122" o:spid="_x0000_s2405" style="position:absolute;left:26129;top:30034;width:576;height:2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" filled="f" strokecolor="black [3213]" strokeweight=".25pt"/>
                              <v:shape id="弧形 263534515" o:spid="_x0000_s2406" style="position:absolute;left:25945;top:31615;width:919;height:458;visibility:visible;mso-wrap-style:square;v-text-anchor:middle" coordsize="91964,457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" path="m91563,25873nsc88523,37247,68997,45738,45919,45722,22697,45706,3144,37085,337,25624l45982,22861r45581,3012xem91563,25873nfc88523,37247,68997,45738,45919,45722,22697,45706,3144,37085,337,25624e" filled="f" strokecolor="black [3213]" strokeweight=".25pt">
                                <v:path arrowok="t" o:connecttype="custom" o:connectlocs="91563,25873;45919,45722;337,25624" o:connectangles="0,0,0"/>
                                <o:lock v:ext="edit" aspectratio="t"/>
                              </v:shape>
                            </v:group>
                            <v:group id="组合 1171119361" o:spid="_x0000_s2407" style="position:absolute;left:28091;top:24601;width:10185;height:7652" coordorigin="28091,24601" coordsize="10185,76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">
                              <v:group id="组合 548002289" o:spid="_x0000_s2408" style="position:absolute;left:28091;top:24601;width:10185;height:7652" coordorigin="28091,24601" coordsize="10185,76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">
                                <v:group id="组合 365253771" o:spid="_x0000_s2409" style="position:absolute;left:28091;top:24680;width:8665;height:7573" coordorigin="28091,24680" coordsize="8664,75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">
                                  <v:group id="组合 1602781789" o:spid="_x0000_s2410" style="position:absolute;left:28091;top:26114;width:8472;height:6139" coordorigin="28091,26114" coordsize="8472,6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">
                                    <v:shape id="矩形: 圆顶角 690784494" o:spid="_x0000_s2411" style="position:absolute;left:28323;top:27361;width:1246;height:4640;visibility:visible;mso-wrap-style:square;v-text-anchor:middle" coordsize="124611,4639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" path="m62306,r,c96717,,124612,27895,124612,62306v,133888,-1,267775,-1,401663l124611,463969,,463969r,l,62306c,27895,27895,,62306,xe" fillcolor="white [3212]" strokecolor="black [3213]" strokeweight=".5pt">
                                      <v:path arrowok="t" o:connecttype="custom" o:connectlocs="62306,0;62306,0;124612,62306;124611,463969;124611,463969;0,463969;0,463969;0,62306;62306,0" o:connectangles="0,0,0,0,0,0,0,0,0"/>
                                    </v:shape>
                                    <v:shape id="矩形: 圆顶角 1623031172" o:spid="_x0000_s2412" style="position:absolute;left:31893;top:22745;width:1302;height:8039;rotation:4560755fd;visibility:visible;mso-wrap-style:square;v-text-anchor:middle" coordsize="130245,8039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" path="m65123,r,c101089,,130246,29157,130246,65123v,246260,-1,492521,-1,738781l130245,803904,,803904r,l,65123c,29157,29157,,65123,xe" filled="f" strokecolor="black [3213]" strokeweight=".5pt">
                                      <v:path arrowok="t" o:connecttype="custom" o:connectlocs="65123,0;65123,0;130246,65123;130245,803904;130245,803904;0,803904;0,803904;0,65123;65123,0" o:connectangles="0,0,0,0,0,0,0,0,0"/>
                                    </v:shape>
                                    <v:shape id="矩形: 圆顶角 846356665" o:spid="_x0000_s2413" style="position:absolute;left:31779;top:22918;width:1303;height:8039;rotation:4560755fd;visibility:visible;mso-wrap-style:square;v-text-anchor:middle" coordsize="130245,8039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" path="m65123,r,c101089,,130246,29157,130246,65123v,246260,-1,492521,-1,738781l130245,803904,,803904r,l,65123c,29157,29157,,65123,xe" fillcolor="white [3212]" strokecolor="black [3213]" strokeweight=".5pt">
                                      <v:path arrowok="t" o:connecttype="custom" o:connectlocs="65123,0;65123,0;130246,65123;130245,803904;130245,803904;0,803904;0,803904;0,65123;65123,0" o:connectangles="0,0,0,0,0,0,0,0,0"/>
                                    </v:shape>
                                    <v:shape id="矩形: 圆顶角 2094060735" o:spid="_x0000_s2414" style="position:absolute;left:28091;top:27613;width:1246;height:4640;visibility:visible;mso-wrap-style:square;v-text-anchor:middle" coordsize="124611,4639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" path="m62306,r,c96717,,124612,27895,124612,62306v,133887,-1,267775,-1,401662l124611,463968,,463968r,l,62306c,27895,27895,,62306,xe" fillcolor="white [3212]" strokecolor="black [3213]" strokeweight=".5pt">
                                      <v:path arrowok="t" o:connecttype="custom" o:connectlocs="62306,0;62306,0;124612,62306;124611,463968;124611,463968;0,463968;0,463968;0,62306;62306,0" o:connectangles="0,0,0,0,0,0,0,0,0"/>
                                    </v:shape>
                                  </v:group>
                                  <v:shape id="圆柱体 579306080" o:spid="_x0000_s2415" type="#_x0000_t22" style="position:absolute;left:35590;top:24904;width:1390;height:942;rotation:4602451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" adj="10800" fillcolor="white [3212]" strokecolor="black [3213]" strokeweight=".5pt"/>
                                </v:group>
                                <v:shape id="矩形: 圆顶角 280808294" o:spid="_x0000_s2416" style="position:absolute;left:37016;top:24061;width:720;height:1800;rotation:4560755fd;visibility:visible;mso-wrap-style:square;v-text-anchor:middle" coordsize="72001,1800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" path="m36001,r,c55884,,72002,16118,72002,36001v,48000,-1,96001,-1,144001l72001,180002,,180002r,l,36001c,16118,16118,,36001,xe" fillcolor="white [3212]" strokecolor="black [3213]" strokeweight=".5pt">
                                  <v:path arrowok="t" o:connecttype="custom" o:connectlocs="36001,0;36001,0;72002,36001;72001,180002;72001,180002;0,180002;0,180002;0,36001;36001,0" o:connectangles="0,0,0,0,0,0,0,0,0"/>
                                </v:shape>
                              </v:group>
                              <v:oval id="椭圆 356554062" o:spid="_x0000_s2417" style="position:absolute;left:28493;top:27998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" filled="f" strokecolor="black [3213]" strokeweight=".25pt"/>
                            </v:group>
                            <v:group id="组合 1267064396" o:spid="_x0000_s2418" style="position:absolute;left:33926;top:27578;width:1720;height:5467" coordorigin="33926,27578" coordsize="1719,5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">
                              <v:group id="组合 768342327" o:spid="_x0000_s2419" style="position:absolute;left:33926;top:27578;width:1720;height:5467" coordorigin="33926,27578" coordsize="1719,5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">
                                <v:shape id="矩形: 圆顶角 1103" o:spid="_x0000_s2420" style="position:absolute;left:34461;top:27578;width:1185;height:3991;visibility:visible;mso-wrap-style:square;v-text-anchor:middle" coordsize="387731,13060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" path="m126439,l297938,v49591,,89793,40202,89793,89793l387731,1300804r,l36646,1300804,,1306039c,902369,5235,565009,5235,161339,5235,111748,76848,,126439,xe" fillcolor="white [3212]" strokecolor="black [3213]" strokeweight=".5pt">
                                  <v:path arrowok="t" o:connecttype="custom" o:connectlocs="38633,0;91033,0;118469,27436;118469,397452;118469,397452;11197,397452;0,399052;1600,49296;38633,0" o:connectangles="0,0,0,0,0,0,0,0,0"/>
                                </v:shape>
                                <v:shape id="矩形: 圆顶角 1101" o:spid="_x0000_s2421" style="position:absolute;left:33926;top:28400;width:1380;height:4645;visibility:visible;mso-wrap-style:square;v-text-anchor:middle" coordsize="137953,464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" path="m34386,526r55842,c100395,-230,114085,-1019,119816,4712v13768,10080,17720,71790,18137,107209c129280,111528,126842,112685,119784,112145v-476,-47027,-2077,-162008,-405,-77234l124614,464500r,l,464500r,l,34912c,15921,15395,526,34386,526xe" fillcolor="white [3212]" strokecolor="black [3213]" strokeweight=".5pt">
                                  <v:path arrowok="t" o:connecttype="custom" o:connectlocs="34390,526;90239,526;119831,4712;137970,111933;119799,112157;119394,34915;124629,464548;124629,464548;0,464548;0,464548;0,34916;34390,526" o:connectangles="0,0,0,0,0,0,0,0,0,0,0,0"/>
                                </v:shape>
                              </v:group>
                              <v:shape id="任意多边形: 形状 1390733265" o:spid="_x0000_s2422" style="position:absolute;left:35304;top:27607;width:252;height:1274;visibility:visible;mso-wrap-style:square;v-text-anchor:middle" coordsize="94403,5374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" path="m,536821r35072,651c34779,401135,34485,264799,34192,128462v417,-14882,-192,-18038,1252,-44646c36888,57208,63457,13736,94403,e" filled="f" strokecolor="black [3213]" strokeweight=".25pt">
                                <v:path arrowok="t" o:connecttype="custom" o:connectlocs="0,127258;9363,127412;9128,30453;9462,19869;25201,0" o:connectangles="0,0,0,0,0"/>
                                <o:lock v:ext="edit" aspectratio="t"/>
                              </v:shape>
                            </v:group>
                          </v:group>
                        </v:group>
                        <v:group id="图形 1002" o:spid="_x0000_s2423" style="position:absolute;left:14313;top:11557;width:11073;height:962" coordorigin="15742,11557" coordsize="29655,25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">
                          <v:rect id="矩形 702698696" o:spid="_x0000_s2424" style="position:absolute;left:15898;top:13277;width:13018;height:7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" strokeweight=".5pt"/>
                          <v:shape id="任意多边形: 形状 636372995" o:spid="_x0000_s2425" style="position:absolute;left:44455;top:13224;width:943;height:311;visibility:visible;mso-wrap-style:square;v-text-anchor:top" coordsize="94278,311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" path="m,15152c,6734,21044,,47139,,73234,,94279,6734,94279,15152v,9259,-21045,15994,-47140,15994c21044,31146,,24411,,15152xe" fillcolor="#d9d9d9">
                            <v:stroke joinstyle="miter"/>
                            <v:path arrowok="t" o:connecttype="custom" o:connectlocs="0,15153;47139,0;94280,15153;47139,31148;0,15153" o:connectangles="0,0,0,0,0"/>
                          </v:shape>
                          <v:shape id="任意多边形: 形状 552066748" o:spid="_x0000_s2426" style="position:absolute;left:44640;top:12651;width:547;height:791;visibility:visible;mso-wrap-style:square;v-text-anchor:top" coordsize="54715,791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" path="m,c,5051,11785,9260,26937,9260,42089,9260,54715,5051,54715,r,69867c54715,74918,42089,79127,26937,79127,11785,79127,,74918,,69867l,xe" fillcolor="silver">
                            <v:stroke joinstyle="miter"/>
                            <v:path arrowok="t" o:connecttype="custom" o:connectlocs="0,0;26937,9260;54715,0;54715,69867;26937,79127;0,69867;0,0" o:connectangles="0,0,0,0,0,0,0"/>
                          </v:shape>
                          <v:shape id="任意多边形: 形状 1416114674" o:spid="_x0000_s2427" style="position:absolute;left:44640;top:12559;width:547;height:185;visibility:visible;mso-wrap-style:square;v-text-anchor:top" coordsize="54715,185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" path="m,9260c,4209,11785,,26937,,42089,,54715,4209,54715,9260v,5050,-12626,9259,-27778,9259c11785,18519,,14310,,9260xe" fillcolor="#d9d9d9">
                            <v:stroke joinstyle="miter"/>
                            <v:path arrowok="t" o:connecttype="custom" o:connectlocs="0,9261;26937,0;54715,9261;26937,18521;0,9261" o:connectangles="0,0,0,0,0"/>
                          </v:shape>
                          <v:shape id="任意多边形: 形状 413923682" o:spid="_x0000_s2428" style="position:absolute;left:15776;top:13341;width:934;height:792;visibility:visible;mso-wrap-style:square;v-text-anchor:top" coordsize="93436,791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" path="m,c,8418,21044,15994,46298,15994,71551,15994,93437,8418,93437,r,63133c93437,72393,72393,79127,46298,79127,20203,79127,,72393,,63133l,xe" fillcolor="silver">
                            <v:stroke joinstyle="miter"/>
                            <v:path arrowok="t" o:connecttype="custom" o:connectlocs="0,0;46298,15994;93437,0;93437,63133;46298,79127;0,63133;0,0" o:connectangles="0,0,0,0,0,0,0"/>
                          </v:shape>
                          <v:shape id="任意多边形: 形状 1338179979" o:spid="_x0000_s2429" style="position:absolute;left:15776;top:13182;width:934;height:319;visibility:visible;mso-wrap-style:square;v-text-anchor:top" coordsize="93436,319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" path="m,15994c,6734,21044,,46298,,71551,,93437,6734,93437,15994v,8417,-21044,15993,-47139,15993c20203,31987,,24411,,15994xe" fillcolor="#d9d9d9">
                            <v:stroke joinstyle="miter"/>
                            <v:path arrowok="t" o:connecttype="custom" o:connectlocs="0,15993;46298,0;93437,15993;46298,31986;0,15993" o:connectangles="0,0,0,0,0"/>
                          </v:shape>
                          <v:shape id="任意多边形: 形状 1854071838" o:spid="_x0000_s2430" style="position:absolute;left:15776;top:13182;width:934;height:951;visibility:visible;mso-wrap-style:square;v-text-anchor:top" coordsize="93436,95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" path="m93437,15994v,8417,-21044,15993,-47139,15993c20203,31987,,24411,,15994,,6734,21044,,46298,,71551,,93437,6734,93437,15994r,63133c93437,88386,72393,95120,46298,95120,20203,95120,,88386,,79127l,15994e" filled="f">
                            <v:path arrowok="t" o:connecttype="custom" o:connectlocs="93437,15994;46298,31987;0,15994;46298,0;93437,15994;93437,79126;46298,95119;0,79126;0,15994" o:connectangles="0,0,0,0,0,0,0,0,0"/>
                          </v:shape>
                          <v:shape id="任意多边形: 形状 1804868633" o:spid="_x0000_s2431" style="position:absolute;left:15953;top:12626;width:547;height:783;visibility:visible;mso-wrap-style:square;v-text-anchor:top" coordsize="54715,782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" path="m,c,5051,12627,8418,26937,8418,42089,8418,54715,5051,54715,r,69025c54715,74076,42089,78285,26937,78285,12627,78285,,74076,,69025l,xe" fillcolor="silver">
                            <v:stroke joinstyle="miter"/>
                            <v:path arrowok="t" o:connecttype="custom" o:connectlocs="0,0;26937,8418;54715,0;54715,69022;26937,78282;0,69022;0,0" o:connectangles="0,0,0,0,0,0,0"/>
                          </v:shape>
                          <v:shape id="任意多边形: 形状 1175959407" o:spid="_x0000_s2432" style="position:absolute;left:15953;top:12533;width:547;height:177;visibility:visible;mso-wrap-style:square;v-text-anchor:top" coordsize="54715,176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" path="m,9260c,4209,12627,,26937,,42089,,54715,4209,54715,9260v,5050,-12626,8417,-27778,8417c12627,17677,,14310,,9260xe" fillcolor="#d9d9d9">
                            <v:stroke joinstyle="miter"/>
                            <v:path arrowok="t" o:connecttype="custom" o:connectlocs="0,9259;26937,0;54715,9259;26937,17676;0,9259" o:connectangles="0,0,0,0,0"/>
                          </v:shape>
                          <v:shape id="任意多边形: 形状 623871432" o:spid="_x0000_s2433" style="position:absolute;left:15953;top:12533;width:547;height:876;visibility:visible;mso-wrap-style:square;v-text-anchor:top" coordsize="54715,875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" path="m54715,9260v,5050,-12626,8417,-27778,8417c12627,17677,,14310,,9260,,4209,12627,,26937,,42089,,54715,4209,54715,9260r,69025c54715,83336,42089,87544,26937,87544,12627,87544,,83336,,78285l,9260e" filled="f">
                            <v:path arrowok="t" o:connecttype="custom" o:connectlocs="54715,9260;26937,17677;0,9260;26937,0;54715,9260;54715,78283;26937,87542;0,78283;0,9260" o:connectangles="0,0,0,0,0,0,0,0,0"/>
                          </v:shape>
                          <v:shape id="任意多边形: 形状 1195979429" o:spid="_x0000_s2434" style="position:absolute;left:15742;top:11801;width:1002;height:1288;visibility:visible;mso-wrap-style:square;v-text-anchor:top" coordsize="100171,1287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" path="m,c,14310,21886,25253,49665,25253,77443,25253,100171,14310,100171,r,103538c100171,117006,77443,128791,49665,128791,21886,128791,,117006,,103538l,xe" fillcolor="silver">
                            <v:stroke joinstyle="miter"/>
                            <v:path arrowok="t" o:connecttype="custom" o:connectlocs="0,0;49666,25254;100173,0;100173,103540;49666,128794;0,103540;0,0" o:connectangles="0,0,0,0,0,0,0"/>
                          </v:shape>
                          <v:shape id="任意多边形: 形状 368589071" o:spid="_x0000_s2435" style="position:absolute;left:15742;top:11557;width:1002;height:496;visibility:visible;mso-wrap-style:square;v-text-anchor:top" coordsize="100171,496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" path="m,24411c,10943,21886,,49665,v27778,,50506,10943,50506,24411c100171,38722,77443,49665,49665,49665,21886,49665,,38722,,24411xe" fillcolor="#d9d9d9">
                            <v:stroke joinstyle="miter"/>
                            <v:path arrowok="t" o:connecttype="custom" o:connectlocs="0,24410;49666,0;100173,24410;49666,49663;0,24410" o:connectangles="0,0,0,0,0"/>
                          </v:shape>
                          <v:shape id="任意多边形: 形状 550844329" o:spid="_x0000_s2436" style="position:absolute;left:15742;top:11557;width:1002;height:1532;visibility:visible;mso-wrap-style:square;v-text-anchor:top" coordsize="100171,153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" path="m100171,24411v,14311,-22728,25254,-50506,25254c21886,49665,,38722,,24411,,10943,21886,,49665,v27778,,50506,10943,50506,24411l100171,127950v,13468,-22728,25253,-50506,25253c21886,153203,,141418,,127950l,24411e" filled="f">
                            <v:path arrowok="t" o:connecttype="custom" o:connectlocs="100173,24411;49666,49665;0,24411;49666,0;100173,24411;100173,127951;49666,153204;0,127951;0,24411" o:connectangles="0,0,0,0,0,0,0,0,0"/>
                          </v:shape>
                          <v:rect id="矩形 1309847471" o:spid="_x0000_s2437" style="position:absolute;left:32124;top:13277;width:13018;height:7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" strokeweight=".5pt"/>
                        </v:group>
                        <v:group id="组合 1845203510" o:spid="_x0000_s2438" style="position:absolute;top:11843;width:8769;height:7883" coordorigin=",11843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">
                          <v:group id="组合 241143294" o:spid="_x0000_s2439" style="position:absolute;top:11843;width:16786;height:15090" coordorigin=",11843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">
                            <v:group id="组合 2019183389" o:spid="_x0000_s2440" style="position:absolute;top:11843;width:16786;height:15090" coordorigin=",11843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">
                              <v:group id="组合 1167496914" o:spid="_x0000_s2441" style="position:absolute;top:11843;width:16786;height:15090" coordorigin=",11843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">
                                <v:group id="组合 1527921043" o:spid="_x0000_s2442" style="position:absolute;top:11843;width:16786;height:15090" coordorigin=",11843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">
                                  <v:group id="组合 327368974" o:spid="_x0000_s2443" style="position:absolute;top:11843;width:16786;height:15090" coordorigin=",11843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">
                                    <v:group id="组合 372099015" o:spid="_x0000_s2444" style="position:absolute;top:11843;width:16786;height:15090" coordorigin=",11843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">
                                      <v:shape id="任意多边形: 形状 1571512408" o:spid="_x0000_s2445" style="position:absolute;top:11843;width:16786;height:15083;visibility:visible;mso-wrap-style:square;v-text-anchor:middle" coordsize="1678641,1508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" path="m484094,22412l1559859,r118782,226359l1678641,1185583r-44823,60512l1584512,1237130r-136712,159123l1452282,1445559r-38100,60511l1311088,1508312r-26894,-38100l336176,1429871r-13447,31377l219635,1456765,,1230406r62753,-71717l237565,1006289r,-172571l484094,22412xe" filled="f" strokecolor="black [3213]" strokeweight=".5pt">
                                        <v:path arrowok="t" o:connecttype="custom" o:connectlocs="484094,22412;1559859,0;1678641,226359;1678641,1185585;1633818,1246097;1584512,1237132;1447800,1396255;1452282,1445561;1414182,1506072;1311088,1508314;1284194,1470214;336176,1429873;322729,1461250;219635,1456767;0,1230408;62753,1158691;237565,1006290;237565,833719;484094,22412" o:connectangles="0,0,0,0,0,0,0,0,0,0,0,0,0,0,0,0,0,0,0"/>
                                      </v:shape>
                                      <v:shape id="任意多边形: 形状 2079281041" o:spid="_x0000_s2446" style="position:absolute;left:3552;top:12304;width:11385;height:5692;visibility:visible;mso-wrap-style:square;v-text-anchor:middle" coordsize="1118464,569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" path="m172846,20170l1118464,,950256,562535,,569258,172846,20170xe" filled="f" strokecolor="black [3213]" strokeweight=".5pt">
                                        <v:path arrowok="t" o:connecttype="custom" o:connectlocs="175945,20170;1138514,0;967291,562534;0,569257;175945,20170" o:connectangles="0,0,0,0,0"/>
                                      </v:shape>
                                      <v:shape id="任意多边形: 形状 1681176461" o:spid="_x0000_s2447" style="position:absolute;left:2386;top:11843;width:13178;height:8229;visibility:visible;mso-wrap-style:square;v-text-anchor:middle" coordsize="1340223,831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" path="m1340223,l1109382,831476,,831476e" filled="f" strokecolor="black [3213]" strokeweight=".5pt">
                                        <v:path arrowok="t" o:connecttype="custom" o:connectlocs="1317814,0;1090833,822926;0,822926" o:connectangles="0,0,0"/>
                                      </v:shape>
                                      <v:shape id="任意多边形: 形状 917345555" o:spid="_x0000_s2448" style="position:absolute;left:22;top:24101;width:14080;height:2832;visibility:visible;mso-wrap-style:square;v-text-anchor:middle" coordsize="1408040,2831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" path="m,l1172136,20170v79188,82924,156716,180103,235904,263027e" filled="f" strokecolor="black [3213]" strokeweight=".5pt">
                                        <v:path arrowok="t" o:connecttype="custom" o:connectlocs="0,0;1172137,20170;1408041,283199" o:connectangles="0,0,0"/>
                                      </v:shape>
                                      <v:shape id="任意多边形: 形状 409884280" o:spid="_x0000_s2449" style="position:absolute;left:4064;top:12640;width:10847;height:5379;visibility:visible;mso-wrap-style:square;v-text-anchor:middle" coordsize="1118464,569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" path="m172846,20170l1118464,,950256,562535,,569258,172846,20170xe" fillcolor="white [3212]" strokecolor="black [3213]" strokeweight=".5pt">
                                        <v:path arrowok="t" o:connecttype="custom" o:connectlocs="167633,19058;1084734,0;921599,531529;0,537881;167633,19058" o:connectangles="0,0,0,0,0"/>
                                      </v:shape>
                                    </v:group>
                                    <v:line id="直接连接符 1013390789" o:spid="_x0000_s2450" style="position:absolute;visibility:visible;mso-wrap-style:square" from="13295,20072" to="13794,220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" strokecolor="black [3213]"/>
                                    <v:line id="直接连接符 220787342" o:spid="_x0000_s2451" style="position:absolute;flip:x;visibility:visible;mso-wrap-style:square" from="11743,22040" to="13794,24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" strokecolor="black [3213]"/>
                                    <v:line id="直接连接符 2134464392" o:spid="_x0000_s2452" style="position:absolute;visibility:visible;mso-wrap-style:square" from="5358,12504" to="5740,12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" strokecolor="black [3213]" strokeweight=".25pt"/>
                                  </v:group>
                                  <v:oval id="椭圆 156745833" o:spid="_x0000_s2453" style="position:absolute;left:7608;top:18375;width:1009;height:1098;rotation:30672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" filled="f" strokecolor="black [3213]" strokeweight=".25pt"/>
                                </v:group>
                                <v:shape id="任意多边形: 形状 1821751648" o:spid="_x0000_s2454" style="position:absolute;left:578;top:22058;width:12288;height:1797;visibility:visible;mso-wrap-style:square;v-text-anchor:middle" coordsize="1220219,1743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" path="m,146794r1055077,27523l1220219,e" filled="f" strokecolor="black [3213]" strokeweight=".5pt">
                                  <v:path arrowok="t" o:connecttype="custom" o:connectlocs="0,151325;1062528,179698;1228836,0" o:connectangles="0,0,0"/>
                                </v:shape>
                              </v:group>
                              <v:shape id="任意多边形: 形状 1873309277" o:spid="_x0000_s2455" style="position:absolute;left:2386;top:12986;width:13761;height:9054;visibility:visible;mso-wrap-style:square;v-text-anchor:middle" coordsize="1376083,905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" path="m1376083,l1140759,905435,,891988e" filled="f" strokecolor="black [3213]" strokeweight=".5pt">
                                <v:path arrowok="t" o:connecttype="custom" o:connectlocs="1376083,0;1140759,905435;0,891988" o:connectangles="0,0,0"/>
                              </v:shape>
                            </v:group>
                            <v:group id="组合 1596156402" o:spid="_x0000_s2456" style="position:absolute;left:3035;top:19873;width:7671;height:3266" coordorigin="3035,19873" coordsize="7670,32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">
                              <v:group id="组合 1334946693" o:spid="_x0000_s2457" style="position:absolute;left:3035;top:19873;width:7671;height:3266" coordorigin="3035,19873" coordsize="7670,32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">
                                <v:line id="直接连接符 1057317781" o:spid="_x0000_s2458" style="position:absolute;visibility:visible;mso-wrap-style:square" from="9817,22225" to="9817,227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" strokecolor="black [3213]" strokeweight="1pt"/>
                                <v:shape id="任意多边形: 形状 1348990599" o:spid="_x0000_s2459" style="position:absolute;left:8910;top:22315;width:1796;height:824;visibility:visible;mso-wrap-style:square;v-text-anchor:middle" coordsize="205902,82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" path="m,77821r131323,4864l205902,3242,72957,,,77821xe" filled="f" strokecolor="black [3213]" strokeweight=".5pt">
                                  <v:path arrowok="t" o:connecttype="custom" o:connectlocs="0,77497;114543,82341;179593,3229;63635,0;0,77497" o:connectangles="0,0,0,0,0"/>
                                </v:shape>
                                <v:group id="组合 516909306" o:spid="_x0000_s2460" style="position:absolute;left:9212;top:19873;width:1219;height:2445" coordorigin="9212,19873" coordsize="3764,75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">
                                  <v:shape id="任意多边形: 形状 1717260154" o:spid="_x0000_s2461" style="position:absolute;left:9212;top:19873;width:3765;height:7549;visibility:visible;mso-wrap-style:square;v-text-anchor:middle" coordsize="182572,293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" path="m91285,1v47320,11,77920,14079,77920,26704l182571,241610r-2062,l182572,246850v,25849,-40870,46803,-91286,46803c40870,293653,,272699,,246850r2063,-5240l,241610,17364,22861c19213,11458,43965,-10,91285,1xe" fillcolor="white [3212]" strokecolor="black [3213]" strokeweight=".5pt">
                                    <v:path arrowok="t" o:connecttype="custom" o:connectlocs="188245,3;348929,68656;376492,621153;372240,621153;376494,634625;188247,754950;0,634625;4254,621153;0,621153;35807,58773;188245,3" o:connectangles="0,0,0,0,0,0,0,0,0,0,0"/>
                                  </v:shape>
                                  <v:shape id="弧形 777340369" o:spid="_x0000_s2462" style="position:absolute;left:9572;top:19970;width:3133;height:1121;visibility:visible;mso-wrap-style:square;v-text-anchor:middle" coordsize="313286,1120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" path="m312980,52545nsc317846,80370,264813,105244,188525,110918v-21368,1589,-43428,1564,-64766,-76c45664,104843,-7307,78780,811,50349r155832,5697l312980,52545xem312980,52545nfc317846,80370,264813,105244,188525,110918v-21368,1589,-43428,1564,-64766,-76c45664,104843,-7307,78780,811,50349e" fillcolor="white [3212]" strokecolor="black [3213]" strokeweight=".25pt">
                                    <v:path arrowok="t" o:connecttype="custom" o:connectlocs="312980,52545;188525,110918;123759,110842;811,50349" o:connectangles="0,0,0,0"/>
                                  </v:shape>
                                </v:group>
                                <v:shape id="任意多边形: 形状 1950731594" o:spid="_x0000_s2463" style="position:absolute;left:3035;top:22315;width:1796;height:824;visibility:visible;mso-wrap-style:square;v-text-anchor:middle" coordsize="205902,82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" path="m,77821r131323,4864l205902,3242,72957,,,77821xe" filled="f" strokecolor="black [3213]" strokeweight=".5pt">
                                  <v:path arrowok="t" o:connecttype="custom" o:connectlocs="0,77497;114543,82341;179593,3229;63635,0;0,77497" o:connectangles="0,0,0,0,0"/>
                                </v:shape>
                                <v:line id="直接连接符 1453193308" o:spid="_x0000_s2464" style="position:absolute;visibility:visible;mso-wrap-style:square" from="4012,22168" to="4012,226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" strokecolor="black [3213]" strokeweight="1pt"/>
                              </v:group>
                              <v:group id="组合 1058000608" o:spid="_x0000_s2465" style="position:absolute;left:3429;top:19920;width:1220;height:2446" coordorigin="3429,19920" coordsize="3764,75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">
                                <v:shape id="任意多边形: 形状 356605069" o:spid="_x0000_s2466" style="position:absolute;left:3429;top:19920;width:3765;height:7550;visibility:visible;mso-wrap-style:square;v-text-anchor:middle" coordsize="182572,293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" path="m91285,1v47320,11,77920,14079,77920,26704l182571,241610r-2062,l182572,246850v,25849,-40870,46803,-91286,46803c40870,293653,,272699,,246850r2063,-5240l,241610,17364,22861c19213,11458,43965,-10,91285,1xe" fillcolor="white [3212]" strokecolor="black [3213]" strokeweight=".5pt">
                                  <v:path arrowok="t" o:connecttype="custom" o:connectlocs="188245,3;348929,68656;376492,621153;372240,621153;376494,634625;188247,754950;0,634625;4254,621153;0,621153;35807,58773;188245,3" o:connectangles="0,0,0,0,0,0,0,0,0,0,0"/>
                                </v:shape>
                                <v:shape id="弧形 854409056" o:spid="_x0000_s2467" style="position:absolute;left:3778;top:20056;width:3133;height:1121;visibility:visible;mso-wrap-style:square;v-text-anchor:middle" coordsize="313286,1120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" path="m312980,52545nsc317846,80370,264813,105244,188525,110918v-21368,1589,-43428,1564,-64766,-76c45664,104843,-7307,78780,811,50349r155832,5697l312980,52545xem312980,52545nfc317846,80370,264813,105244,188525,110918v-21368,1589,-43428,1564,-64766,-76c45664,104843,-7307,78780,811,50349e" filled="f" strokecolor="black [3213]" strokeweight=".25pt">
                                  <v:path arrowok="t" o:connecttype="custom" o:connectlocs="312980,52545;188525,110918;123759,110842;811,50349" o:connectangles="0,0,0,0"/>
                                </v:shape>
                              </v:group>
                            </v:group>
                          </v:group>
                          <v:group id="组合 917224863" o:spid="_x0000_s2468" style="position:absolute;left:6136;top:13755;width:7127;height:1846;rotation:171879fd" coordorigin="6136,13755" coordsize="10650,27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">
                            <v:shape id="弧形 4" o:spid="_x0000_s2469" style="position:absolute;left:6480;top:14856;width:9407;height:1658;visibility:visible;mso-wrap-style:square;v-text-anchor:middle" coordsize="940666,1657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" path="m,143837nsc284489,-55763,665795,-46867,940666,165782l,143837xem,143837nfc284489,-55763,665795,-46867,940666,165782e" filled="f" strokecolor="black [3213]" strokeweight=".25pt">
                              <v:path arrowok="t" o:connecttype="custom" o:connectlocs="0,143839;940668,165784" o:connectangles="0,0"/>
                            </v:shape>
                            <v:line id="直接连接符 77355153" o:spid="_x0000_s2470" style="position:absolute;rotation:171879fd;flip:x;visibility:visible;mso-wrap-style:square" from="10960,13755" to="11228,148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" strokecolor="black [3213]" strokeweight=".25pt"/>
                            <v:group id="组合 1462526504" o:spid="_x0000_s2471" style="position:absolute;left:6136;top:14022;width:10650;height:2462" coordorigin="6136,14022" coordsize="10650,24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">
                              <v:shape id="弧形 7" o:spid="_x0000_s2472" style="position:absolute;left:6258;top:14071;width:10238;height:1898;visibility:visible;mso-wrap-style:square;v-text-anchor:middle" coordsize="1023878,1897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" path="m,169563nsc304054,-63862,729258,-55482,1023878,189743l,169563xem,169563nfc304054,-63862,729258,-55482,1023878,189743e" filled="f" strokecolor="black [3213]" strokeweight=".25pt">
                                <v:path arrowok="t" o:connecttype="custom" o:connectlocs="0,169563;1023879,189743" o:connectangles="0,0"/>
                              </v:shape>
                              <v:line id="直接连接符 1741924645" o:spid="_x0000_s2473" style="position:absolute;rotation:171879fd;flip:x;visibility:visible;mso-wrap-style:square" from="15852,15719" to="16786,164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" strokecolor="black [3213]" strokeweight=".25pt"/>
                              <v:line id="直接连接符 1768413855" o:spid="_x0000_s2474" style="position:absolute;rotation:171879fd;flip:x;visibility:visible;mso-wrap-style:square" from="14405,14764" to="15091,15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" strokecolor="black [3213]" strokeweight=".25pt"/>
                              <v:line id="直接连接符 1890120695" o:spid="_x0000_s2475" style="position:absolute;rotation:171879fd;flip:x;visibility:visible;mso-wrap-style:square" from="12755,14022" to="13216,15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" strokecolor="black [3213]" strokeweight=".25pt"/>
                              <v:line id="直接连接符 781726451" o:spid="_x0000_s2476" style="position:absolute;rotation:-171879fd;visibility:visible;mso-wrap-style:square" from="6136,15567" to="6477,16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" strokecolor="black [3213]" strokeweight=".25pt"/>
                              <v:line id="直接连接符 1018942126" o:spid="_x0000_s2477" style="position:absolute;rotation:-171879fd;visibility:visible;mso-wrap-style:square" from="7638,14560" to="7918,155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" strokecolor="black [3213]" strokeweight=".25pt"/>
                              <v:line id="直接连接符 1392434653" o:spid="_x0000_s2478" style="position:absolute;rotation:-171879fd;visibility:visible;mso-wrap-style:square" from="9438,14043" to="9438,15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" strokecolor="black [3213]" strokeweight=".25pt"/>
                            </v:group>
                          </v:group>
                        </v:group>
                        <v:shape id="任意多边形: 形状 467415443" o:spid="_x0000_s2479" style="position:absolute;left:13870;top:5629;width:8436;height:6606;visibility:visible;mso-wrap-style:square;v-text-anchor:middle" coordsize="843583,660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" path="m843583,c555842,55729,-187062,134025,43812,660600e" filled="f" strokecolor="black [3213]" strokeweight=".5pt">
                          <v:path arrowok="t" o:connecttype="custom" o:connectlocs="843582,0;43812,660601" o:connectangles="0,0"/>
                        </v:shape>
                        <v:shape id="任意多边形: 形状 1176412592" o:spid="_x0000_s2480" style="position:absolute;left:25377;top:5663;width:1095;height:6648;visibility:visible;mso-wrap-style:square;v-text-anchor:middle" coordsize="109478,6647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" path="m27295,v27864,160929,86482,309558,81933,410779c104679,512000,67715,612968,,664731e" filled="f" strokecolor="black [3213]" strokeweight=".5pt">
                          <v:path arrowok="t" o:connecttype="custom" o:connectlocs="27295,0;109229,410780;0,664732" o:connectangles="0,0,0"/>
                        </v:shape>
                        <v:shape id="任意多边形: 形状 1074982075" o:spid="_x0000_s2481" style="position:absolute;left:30398;top:18663;width:3202;height:8817;visibility:visible;mso-wrap-style:square;v-text-anchor:middle" coordsize="320152,881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" path="m101776,c72206,90985,-23328,172303,13066,272955,49460,373607,322318,502459,320140,603914,317962,705369,79612,829372,,881688e" filled="f" strokecolor="black [3213]" strokeweight=".5pt">
                          <v:path arrowok="t" o:connecttype="custom" o:connectlocs="101776,0;13066,272955;320141,603914;0,881688" o:connectangles="0,0,0,0"/>
                        </v:shape>
                        <v:shape id="任意多边形: 形状 756359678" o:spid="_x0000_s2482" style="position:absolute;left:17240;top:23335;width:8803;height:4231;visibility:visible;mso-wrap-style:square;v-text-anchor:middle" coordsize="880280,4230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" path="m,c216089,37531,501555,42080,648268,112594v146713,70514,154675,206991,232012,310487e" filled="f" strokecolor="black [3213]" strokeweight=".5pt">
                          <v:path arrowok="t" o:connecttype="custom" o:connectlocs="0,0;648269,112594;880281,423081" o:connectangles="0,0,0"/>
                        </v:shape>
                        <v:shape id="任意多边形: 形状 1855049736" o:spid="_x0000_s2483" style="position:absolute;left:2004;top:17321;width:9783;height:6643;visibility:visible;mso-wrap-style:square;v-text-anchor:middle" coordsize="955343,6448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" path="m,c236561,706272,459474,627797,955343,644857e" filled="f" strokecolor="black [3213]" strokeweight=".5pt">
                          <v:path arrowok="t" o:connecttype="custom" o:connectlocs="0,0;978334,664311" o:connectangles="0,0"/>
                        </v:shape>
                        <v:shape id="任意多边形: 形状 1606259412" o:spid="_x0000_s2484" style="position:absolute;left:5212;top:12487;width:9247;height:6028;visibility:visible;mso-wrap-style:square;v-text-anchor:middle" coordsize="924636,6027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" path="m,487907c216090,560695,636896,875731,924636,e" filled="f" strokecolor="black [3213]" strokeweight=".5pt">
                          <v:path arrowok="t" o:connecttype="custom" o:connectlocs="0,487908;924635,0" o:connectangles="0,0"/>
                        </v:shape>
                        <v:shape id="任意多边形: 形状 53141254" o:spid="_x0000_s2485" style="position:absolute;left:25179;top:12259;width:8454;height:4712;visibility:visible;mso-wrap-style:square;v-text-anchor:middle" coordsize="845460,4711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" path="m845459,471195c677609,6803,381903,135801,,e" filled="f" strokecolor="#e00">
                          <v:path arrowok="t" o:connecttype="custom" o:connectlocs="845458,471196;0,0" o:connectangles="0,0"/>
                        </v:shape>
                        <v:shape id="任意多边形: 形状 803829268" o:spid="_x0000_s2486" style="position:absolute;left:11787;top:18299;width:13247;height:5529;flip:y;visibility:visible;mso-wrap-style:square;v-text-anchor:middle" coordsize="880280,4230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" path="m,c79927,287049,449742,84043,596455,154557v146713,70514,156972,193920,283825,268524e" filled="f" strokecolor="#e00">
                          <v:path arrowok="t" o:connecttype="custom" o:connectlocs="0,0;897571,201976;1324683,552884" o:connectangles="0,0,0"/>
                        </v:shape>
                      </v:group>
                    </v:group>
                  </v:group>
                  <v:rect id="Rectangle 2257" o:spid="_x0000_s2487" style="position:absolute;left:20364;top:86;width:1546;height:19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" filled="f" stroked="f">
                    <v:textbox inset="1mm,0,1mm,0">
                      <w:txbxContent>
                        <w:p w14:paraId="030EAF76" w14:textId="77777777" w:rsidR="00975ACA" w:rsidRPr="00607FE4" w:rsidRDefault="00975ACA" w:rsidP="00975ACA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607FE4">
                            <w:rPr>
                              <w:rFonts w:hint="eastAsia"/>
                              <w:sz w:val="18"/>
                              <w:szCs w:val="18"/>
                            </w:rPr>
                            <w:t>V</w:t>
                          </w:r>
                        </w:p>
                      </w:txbxContent>
                    </v:textbox>
                  </v:rect>
                  <v:rect id="Rectangle 2257" o:spid="_x0000_s2488" style="position:absolute;left:11248;top:5250;width:1546;height:19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" filled="f" stroked="f">
                    <v:textbox inset="1mm,0,1mm,0">
                      <w:txbxContent>
                        <w:p w14:paraId="656E02FA" w14:textId="77777777" w:rsidR="00975ACA" w:rsidRPr="00607FE4" w:rsidRDefault="00975ACA" w:rsidP="00975ACA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607FE4">
                            <w:rPr>
                              <w:rFonts w:hint="eastAsia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</w:p>
    <w:p w14:paraId="1D059D35" w14:textId="189B8191" w:rsidR="009B5BEA" w:rsidRPr="000A41FB" w:rsidRDefault="009B5BEA" w:rsidP="009322A4">
      <w:r w:rsidRPr="000A41FB">
        <w:t>14</w:t>
      </w:r>
      <w:r w:rsidR="001F684E">
        <w:rPr>
          <w:rFonts w:hint="eastAsia"/>
        </w:rPr>
        <w:t>．</w:t>
      </w:r>
      <w:r w:rsidRPr="000A41FB">
        <w:t>减小、</w:t>
      </w:r>
      <w:r w:rsidRPr="000A41FB">
        <w:t>0.26</w:t>
      </w:r>
      <w:r w:rsidR="00F67B9F">
        <w:rPr>
          <w:rFonts w:hint="eastAsia"/>
        </w:rPr>
        <w:t xml:space="preserve"> ~ </w:t>
      </w:r>
      <w:r w:rsidRPr="000A41FB">
        <w:t>0.28</w:t>
      </w:r>
      <w:r w:rsidRPr="000A41FB">
        <w:t>（此范围内都得分）</w:t>
      </w:r>
      <w:r w:rsidRPr="000A41FB">
        <w:rPr>
          <w:rFonts w:hint="eastAsia"/>
        </w:rPr>
        <w:t>（每空两分，共</w:t>
      </w:r>
      <w:r w:rsidRPr="000A41FB">
        <w:rPr>
          <w:rFonts w:hint="eastAsia"/>
        </w:rPr>
        <w:t>4</w:t>
      </w:r>
      <w:r w:rsidRPr="000A41FB">
        <w:rPr>
          <w:rFonts w:hint="eastAsia"/>
        </w:rPr>
        <w:t>分）</w:t>
      </w:r>
    </w:p>
    <w:p w14:paraId="7B6CAF26" w14:textId="25C3B923" w:rsidR="009B5BEA" w:rsidRPr="000A41FB" w:rsidRDefault="009B5BEA" w:rsidP="009322A4">
      <w:r w:rsidRPr="000A41FB">
        <w:t>15</w:t>
      </w:r>
      <w:r w:rsidR="001F684E">
        <w:rPr>
          <w:rFonts w:hint="eastAsia"/>
        </w:rPr>
        <w:t>．</w:t>
      </w:r>
      <w:r w:rsidRPr="000A41FB">
        <w:t>（</w:t>
      </w:r>
      <w:r w:rsidRPr="000A41FB">
        <w:t>1</w:t>
      </w:r>
      <w:r w:rsidRPr="000A41FB">
        <w:t>）</w:t>
      </w:r>
      <w:r w:rsidRPr="000A41FB">
        <w:t>2</w:t>
      </w:r>
      <w:r w:rsidR="009322A4">
        <w:rPr>
          <w:rFonts w:hint="eastAsia"/>
        </w:rPr>
        <w:t>，</w:t>
      </w:r>
      <w:r w:rsidRPr="000A41FB">
        <w:t>30</w:t>
      </w:r>
      <w:r w:rsidRPr="000A41FB">
        <w:rPr>
          <w:rFonts w:hint="eastAsia"/>
        </w:rPr>
        <w:t>（每空两分，共</w:t>
      </w:r>
      <w:r w:rsidRPr="000A41FB">
        <w:rPr>
          <w:rFonts w:hint="eastAsia"/>
        </w:rPr>
        <w:t>4</w:t>
      </w:r>
      <w:r w:rsidRPr="000A41FB">
        <w:rPr>
          <w:rFonts w:hint="eastAsia"/>
        </w:rPr>
        <w:t>分）</w:t>
      </w:r>
      <w:r w:rsidR="00F67B9F">
        <w:tab/>
      </w:r>
      <w:r w:rsidRPr="000A41FB">
        <w:t>（</w:t>
      </w:r>
      <w:r w:rsidRPr="000A41FB">
        <w:t>2</w:t>
      </w:r>
      <w:r w:rsidRPr="000A41FB">
        <w:t>）</w:t>
      </w:r>
      <w:r w:rsidRPr="000A41FB">
        <w:t>D</w:t>
      </w:r>
    </w:p>
    <w:p w14:paraId="13884E27" w14:textId="05A5F94E" w:rsidR="009B5BEA" w:rsidRDefault="009B5BEA" w:rsidP="009322A4">
      <w:r w:rsidRPr="000A41FB">
        <w:t>16</w:t>
      </w:r>
      <w:r w:rsidR="001F684E">
        <w:rPr>
          <w:rFonts w:hint="eastAsia"/>
        </w:rPr>
        <w:t>．</w:t>
      </w:r>
      <w:r w:rsidRPr="000A41FB">
        <w:t>（</w:t>
      </w:r>
      <w:r w:rsidRPr="000A41FB">
        <w:t>1</w:t>
      </w:r>
      <w:r w:rsidRPr="000A41FB">
        <w:t>）</w:t>
      </w:r>
      <w:r w:rsidRPr="000A41FB">
        <w:t>C</w:t>
      </w:r>
      <w:r w:rsidRPr="000A41FB">
        <w:rPr>
          <w:rFonts w:hint="eastAsia"/>
        </w:rPr>
        <w:t>（</w:t>
      </w:r>
      <w:r w:rsidRPr="000A41FB">
        <w:t>3</w:t>
      </w:r>
      <w:r w:rsidRPr="000A41FB">
        <w:rPr>
          <w:rFonts w:hint="eastAsia"/>
        </w:rPr>
        <w:t>分）</w:t>
      </w:r>
      <w:r w:rsidR="00F67B9F">
        <w:tab/>
      </w:r>
      <w:r w:rsidR="00F67B9F">
        <w:rPr>
          <w:rFonts w:hint="eastAsia"/>
        </w:rPr>
        <w:t>（</w:t>
      </w:r>
      <w:r w:rsidRPr="000A41FB">
        <w:t>2</w:t>
      </w:r>
      <w:r w:rsidRPr="000A41FB">
        <w:t>）</w:t>
      </w:r>
      <w:r w:rsidR="00F67B9F" w:rsidRPr="00F67B9F">
        <w:rPr>
          <w:rFonts w:hint="eastAsia"/>
          <w:i/>
          <w:iCs/>
        </w:rPr>
        <w:t>eU</w:t>
      </w:r>
      <w:r w:rsidR="00F67B9F">
        <w:rPr>
          <w:rFonts w:hint="eastAsia"/>
          <w:vertAlign w:val="subscript"/>
        </w:rPr>
        <w:t>c</w:t>
      </w:r>
      <w:r w:rsidRPr="000A41FB">
        <w:t>、</w:t>
      </w:r>
      <w:r w:rsidR="00E27301">
        <w:fldChar w:fldCharType="begin"/>
      </w:r>
      <w:r w:rsidR="00E27301">
        <w:instrText xml:space="preserve"> </w:instrText>
      </w:r>
      <w:r w:rsidR="00E27301">
        <w:rPr>
          <w:rFonts w:hint="eastAsia"/>
        </w:rPr>
        <w:instrText>EQ \F(</w:instrText>
      </w:r>
      <w:r w:rsidR="00E27301" w:rsidRPr="00E27301">
        <w:rPr>
          <w:rFonts w:hint="eastAsia"/>
          <w:i/>
          <w:iCs/>
        </w:rPr>
        <w:instrText>i</w:instrText>
      </w:r>
      <w:r w:rsidR="00E27301" w:rsidRPr="00E27301">
        <w:rPr>
          <w:rFonts w:hint="eastAsia"/>
          <w:i/>
          <w:iCs/>
          <w:vertAlign w:val="subscript"/>
        </w:rPr>
        <w:instrText>ma</w:instrText>
      </w:r>
      <w:r w:rsidR="00E27301">
        <w:rPr>
          <w:rFonts w:hint="eastAsia"/>
        </w:rPr>
        <w:instrText>,</w:instrText>
      </w:r>
      <w:r w:rsidR="00E27301" w:rsidRPr="00E27301">
        <w:rPr>
          <w:rFonts w:hint="eastAsia"/>
          <w:i/>
          <w:iCs/>
        </w:rPr>
        <w:instrText>e</w:instrText>
      </w:r>
      <w:r w:rsidR="00E27301">
        <w:rPr>
          <w:rFonts w:hint="eastAsia"/>
        </w:rPr>
        <w:instrText>)</w:instrText>
      </w:r>
      <w:r w:rsidR="00E27301">
        <w:instrText xml:space="preserve"> </w:instrText>
      </w:r>
      <w:r w:rsidR="00E27301">
        <w:fldChar w:fldCharType="separate"/>
      </w:r>
      <w:r w:rsidR="00E27301">
        <w:fldChar w:fldCharType="end"/>
      </w:r>
      <w:r w:rsidRPr="000A41FB">
        <w:rPr>
          <w:rFonts w:hint="eastAsia"/>
        </w:rPr>
        <w:t>（每空两分，共</w:t>
      </w:r>
      <w:r w:rsidRPr="000A41FB">
        <w:rPr>
          <w:rFonts w:hint="eastAsia"/>
        </w:rPr>
        <w:t>4</w:t>
      </w:r>
      <w:r w:rsidRPr="000A41FB">
        <w:rPr>
          <w:rFonts w:hint="eastAsia"/>
        </w:rPr>
        <w:t>分）</w:t>
      </w:r>
    </w:p>
    <w:p w14:paraId="2335BA15" w14:textId="77777777" w:rsidR="00F67B9F" w:rsidRPr="000A41FB" w:rsidRDefault="00F67B9F" w:rsidP="009322A4">
      <w:pPr>
        <w:rPr>
          <w:lang w:bidi="ar"/>
        </w:rPr>
      </w:pPr>
    </w:p>
    <w:p w14:paraId="6F2ADFB1" w14:textId="5F306A6E" w:rsidR="009B5BEA" w:rsidRPr="000A41FB" w:rsidRDefault="009B5BEA" w:rsidP="000A41FB">
      <w:pPr>
        <w:pStyle w:val="2"/>
      </w:pPr>
      <w:r w:rsidRPr="000A41FB">
        <w:rPr>
          <w:lang w:bidi="ar"/>
        </w:rPr>
        <w:t>五、电子（</w:t>
      </w:r>
      <w:r w:rsidRPr="000A41FB">
        <w:rPr>
          <w:lang w:bidi="ar"/>
        </w:rPr>
        <w:t>14</w:t>
      </w:r>
      <w:r w:rsidRPr="000A41FB">
        <w:rPr>
          <w:lang w:bidi="ar"/>
        </w:rPr>
        <w:t>分）</w:t>
      </w:r>
    </w:p>
    <w:p w14:paraId="5AD48BF9" w14:textId="719660C5" w:rsidR="009B5BEA" w:rsidRPr="000A41FB" w:rsidRDefault="009B5BEA" w:rsidP="009322A4">
      <w:r w:rsidRPr="000A41FB">
        <w:t>17</w:t>
      </w:r>
      <w:r w:rsidR="001F684E">
        <w:rPr>
          <w:rFonts w:hint="eastAsia"/>
        </w:rPr>
        <w:t>．</w:t>
      </w:r>
      <w:r w:rsidRPr="000A41FB">
        <w:t>增加</w:t>
      </w:r>
      <w:r w:rsidR="00F67B9F">
        <w:rPr>
          <w:rFonts w:hint="eastAsia"/>
        </w:rPr>
        <w:t>，</w:t>
      </w:r>
      <w:r w:rsidRPr="000A41FB">
        <w:t>减小</w:t>
      </w:r>
      <w:r w:rsidR="00F67B9F">
        <w:rPr>
          <w:rFonts w:hint="eastAsia"/>
        </w:rPr>
        <w:t>，</w:t>
      </w:r>
      <w:r w:rsidR="00F67B9F">
        <w:fldChar w:fldCharType="begin"/>
      </w:r>
      <w:r w:rsidR="00F67B9F">
        <w:instrText xml:space="preserve"> </w:instrText>
      </w:r>
      <w:r w:rsidR="00F67B9F">
        <w:rPr>
          <w:rFonts w:hint="eastAsia"/>
        </w:rPr>
        <w:instrText>EQ \F(</w:instrText>
      </w:r>
      <w:r w:rsidR="00F67B9F" w:rsidRPr="00F67B9F">
        <w:rPr>
          <w:rFonts w:hint="eastAsia"/>
          <w:i/>
          <w:iCs/>
        </w:rPr>
        <w:instrText>h</w:instrText>
      </w:r>
      <w:r w:rsidR="00F67B9F">
        <w:rPr>
          <w:rFonts w:hint="eastAsia"/>
        </w:rPr>
        <w:instrText>,</w:instrText>
      </w:r>
      <w:r w:rsidR="00F67B9F" w:rsidRPr="00F67B9F">
        <w:rPr>
          <w:rFonts w:hint="eastAsia"/>
          <w:i/>
          <w:iCs/>
        </w:rPr>
        <w:instrText>m</w:instrText>
      </w:r>
      <w:r w:rsidR="00F67B9F" w:rsidRPr="00F67B9F">
        <w:rPr>
          <w:rFonts w:ascii="Book Antiqua" w:hAnsi="Book Antiqua"/>
          <w:i/>
          <w:iCs/>
        </w:rPr>
        <w:instrText>v</w:instrText>
      </w:r>
      <w:r w:rsidR="00F67B9F">
        <w:rPr>
          <w:rFonts w:hint="eastAsia"/>
        </w:rPr>
        <w:instrText>)</w:instrText>
      </w:r>
      <w:r w:rsidR="00F67B9F">
        <w:instrText xml:space="preserve"> </w:instrText>
      </w:r>
      <w:r w:rsidR="00F67B9F">
        <w:fldChar w:fldCharType="separate"/>
      </w:r>
      <w:r w:rsidR="00F67B9F">
        <w:fldChar w:fldCharType="end"/>
      </w:r>
      <w:r w:rsidRPr="000A41FB">
        <w:rPr>
          <w:rFonts w:hint="eastAsia"/>
        </w:rPr>
        <w:t>（每空两分，共</w:t>
      </w:r>
      <w:r w:rsidRPr="000A41FB">
        <w:rPr>
          <w:rFonts w:hint="eastAsia"/>
        </w:rPr>
        <w:t>6</w:t>
      </w:r>
      <w:r w:rsidRPr="000A41FB">
        <w:rPr>
          <w:rFonts w:hint="eastAsia"/>
        </w:rPr>
        <w:t>分）</w:t>
      </w:r>
    </w:p>
    <w:p w14:paraId="270AC745" w14:textId="5297B95D" w:rsidR="009B5BEA" w:rsidRPr="000A41FB" w:rsidRDefault="009B5BEA" w:rsidP="009322A4">
      <w:r w:rsidRPr="000A41FB">
        <w:t>18</w:t>
      </w:r>
      <w:r w:rsidR="001F684E">
        <w:rPr>
          <w:rFonts w:hint="eastAsia"/>
        </w:rPr>
        <w:t>．</w:t>
      </w:r>
      <w:r w:rsidRPr="000A41FB">
        <w:t>6</w:t>
      </w:r>
      <w:r w:rsidR="00F67B9F">
        <w:rPr>
          <w:rFonts w:hint="eastAsia"/>
        </w:rPr>
        <w:t>，</w:t>
      </w:r>
      <w:r w:rsidRPr="000A41FB">
        <w:t>0.66</w:t>
      </w:r>
      <w:r w:rsidRPr="000A41FB">
        <w:rPr>
          <w:rFonts w:hint="eastAsia"/>
        </w:rPr>
        <w:t>（每空两分，共</w:t>
      </w:r>
      <w:r w:rsidRPr="000A41FB">
        <w:rPr>
          <w:rFonts w:hint="eastAsia"/>
        </w:rPr>
        <w:t>4</w:t>
      </w:r>
      <w:r w:rsidRPr="000A41FB">
        <w:rPr>
          <w:rFonts w:hint="eastAsia"/>
        </w:rPr>
        <w:t>分）</w:t>
      </w:r>
    </w:p>
    <w:p w14:paraId="638B668D" w14:textId="55DFD22D" w:rsidR="009B5BEA" w:rsidRPr="000A41FB" w:rsidRDefault="009B5BEA" w:rsidP="009322A4">
      <w:r w:rsidRPr="000A41FB">
        <w:t>19</w:t>
      </w:r>
      <w:r w:rsidR="001F684E">
        <w:rPr>
          <w:rFonts w:hint="eastAsia"/>
        </w:rPr>
        <w:t>．</w:t>
      </w:r>
      <w:r w:rsidRPr="000A41FB">
        <w:t>顺时针</w:t>
      </w:r>
      <w:r w:rsidR="00F67B9F">
        <w:rPr>
          <w:rFonts w:hint="eastAsia"/>
        </w:rPr>
        <w:t>，</w:t>
      </w:r>
      <w:r w:rsidR="00F67B9F">
        <w:fldChar w:fldCharType="begin"/>
      </w:r>
      <w:r w:rsidR="00F67B9F">
        <w:instrText xml:space="preserve"> </w:instrText>
      </w:r>
      <w:r w:rsidR="00F67B9F">
        <w:rPr>
          <w:rFonts w:hint="eastAsia"/>
        </w:rPr>
        <w:instrText>EQ \F(1,</w:instrText>
      </w:r>
      <w:r w:rsidR="00F67B9F" w:rsidRPr="00F67B9F">
        <w:rPr>
          <w:rFonts w:hint="eastAsia"/>
          <w:i/>
          <w:iCs/>
        </w:rPr>
        <w:instrText>L</w:instrText>
      </w:r>
      <w:r w:rsidR="00F67B9F">
        <w:rPr>
          <w:rFonts w:hint="eastAsia"/>
        </w:rPr>
        <w:instrText>)</w:instrText>
      </w:r>
      <w:r w:rsidR="00F67B9F" w:rsidRPr="00F67B9F">
        <w:instrText>·</w:instrText>
      </w:r>
      <w:r w:rsidR="00F67B9F">
        <w:rPr>
          <w:rFonts w:hint="eastAsia"/>
        </w:rPr>
        <w:instrText>\R(\F(2</w:instrText>
      </w:r>
      <w:r w:rsidR="00F67B9F" w:rsidRPr="00F67B9F">
        <w:rPr>
          <w:rFonts w:hint="eastAsia"/>
          <w:i/>
          <w:iCs/>
        </w:rPr>
        <w:instrText>mU</w:instrText>
      </w:r>
      <w:r w:rsidR="00F67B9F">
        <w:rPr>
          <w:rFonts w:hint="eastAsia"/>
        </w:rPr>
        <w:instrText>,</w:instrText>
      </w:r>
      <w:r w:rsidR="00F67B9F" w:rsidRPr="00F67B9F">
        <w:rPr>
          <w:rFonts w:hint="eastAsia"/>
          <w:i/>
          <w:iCs/>
        </w:rPr>
        <w:instrText>e</w:instrText>
      </w:r>
      <w:r w:rsidR="00F67B9F">
        <w:rPr>
          <w:rFonts w:hint="eastAsia"/>
        </w:rPr>
        <w:instrText>))</w:instrText>
      </w:r>
      <w:r w:rsidR="00F67B9F">
        <w:fldChar w:fldCharType="separate"/>
      </w:r>
      <w:r w:rsidR="00F67B9F">
        <w:fldChar w:fldCharType="end"/>
      </w:r>
      <w:r w:rsidRPr="000A41FB">
        <w:rPr>
          <w:rFonts w:hint="eastAsia"/>
        </w:rPr>
        <w:t>（每空两分，共</w:t>
      </w:r>
      <w:r w:rsidRPr="000A41FB">
        <w:rPr>
          <w:rFonts w:hint="eastAsia"/>
        </w:rPr>
        <w:t>4</w:t>
      </w:r>
      <w:r w:rsidRPr="000A41FB">
        <w:rPr>
          <w:rFonts w:hint="eastAsia"/>
        </w:rPr>
        <w:t>分）</w:t>
      </w:r>
    </w:p>
    <w:p w14:paraId="14F69D59" w14:textId="77777777" w:rsidR="009B5BEA" w:rsidRPr="000A41FB" w:rsidRDefault="009B5BEA" w:rsidP="009322A4">
      <w:pPr>
        <w:rPr>
          <w:lang w:bidi="ar"/>
        </w:rPr>
      </w:pPr>
    </w:p>
    <w:p w14:paraId="53FF0AF0" w14:textId="4099579B" w:rsidR="009B5BEA" w:rsidRPr="000A41FB" w:rsidRDefault="009B5BEA" w:rsidP="000A41FB">
      <w:pPr>
        <w:pStyle w:val="2"/>
      </w:pPr>
      <w:r w:rsidRPr="000A41FB">
        <w:rPr>
          <w:lang w:bidi="ar"/>
        </w:rPr>
        <w:t>六、消防抢险（</w:t>
      </w:r>
      <w:r w:rsidRPr="000A41FB">
        <w:rPr>
          <w:lang w:bidi="ar"/>
        </w:rPr>
        <w:t>20</w:t>
      </w:r>
      <w:r w:rsidRPr="000A41FB">
        <w:rPr>
          <w:lang w:bidi="ar"/>
        </w:rPr>
        <w:t>分）</w:t>
      </w:r>
    </w:p>
    <w:p w14:paraId="7A538E72" w14:textId="5B38FB22" w:rsidR="009B5BEA" w:rsidRPr="000A41FB" w:rsidRDefault="009B5BEA" w:rsidP="009322A4">
      <w:r w:rsidRPr="000A41FB">
        <w:t>20</w:t>
      </w:r>
      <w:r w:rsidR="001F684E">
        <w:rPr>
          <w:rFonts w:hint="eastAsia"/>
        </w:rPr>
        <w:t>．</w:t>
      </w:r>
      <w:r w:rsidR="00F67B9F">
        <w:rPr>
          <w:rFonts w:hint="eastAsia"/>
        </w:rPr>
        <w:t>（</w:t>
      </w:r>
      <w:r w:rsidRPr="000A41FB">
        <w:rPr>
          <w:rFonts w:hint="eastAsia"/>
        </w:rPr>
        <w:t>多选</w:t>
      </w:r>
      <w:r w:rsidR="00F67B9F">
        <w:rPr>
          <w:rFonts w:hint="eastAsia"/>
        </w:rPr>
        <w:t>）</w:t>
      </w:r>
      <w:r w:rsidRPr="000A41FB">
        <w:t>AD</w:t>
      </w:r>
      <w:r w:rsidRPr="000A41FB">
        <w:rPr>
          <w:rFonts w:hint="eastAsia"/>
        </w:rPr>
        <w:t>（</w:t>
      </w:r>
      <w:r w:rsidRPr="000A41FB">
        <w:t>3</w:t>
      </w:r>
      <w:r w:rsidRPr="000A41FB">
        <w:rPr>
          <w:rFonts w:hint="eastAsia"/>
        </w:rPr>
        <w:t>分）</w:t>
      </w:r>
    </w:p>
    <w:p w14:paraId="728CB5E1" w14:textId="4DDD0048" w:rsidR="009B5BEA" w:rsidRPr="000A41FB" w:rsidRDefault="009B5BEA" w:rsidP="009322A4">
      <w:r w:rsidRPr="000A41FB">
        <w:t>21</w:t>
      </w:r>
      <w:r w:rsidR="001F684E">
        <w:rPr>
          <w:rFonts w:hint="eastAsia"/>
        </w:rPr>
        <w:t>．</w:t>
      </w:r>
      <w:r w:rsidRPr="000A41FB">
        <w:t>（</w:t>
      </w:r>
      <w:r w:rsidRPr="000A41FB">
        <w:t>1</w:t>
      </w:r>
      <w:r w:rsidRPr="000A41FB">
        <w:t>）</w:t>
      </w:r>
      <w:r w:rsidR="00E27301" w:rsidRPr="00E27301">
        <w:rPr>
          <w:i/>
          <w:iCs/>
        </w:rPr>
        <w:t>ρ</w:t>
      </w:r>
      <w:r w:rsidR="00E27301" w:rsidRPr="00E27301">
        <w:rPr>
          <w:rFonts w:hint="eastAsia"/>
          <w:i/>
          <w:iCs/>
        </w:rPr>
        <w:t>S</w:t>
      </w:r>
      <w:r w:rsidR="00E27301" w:rsidRPr="00E27301">
        <w:rPr>
          <w:rFonts w:ascii="Book Antiqua" w:hAnsi="Book Antiqua"/>
          <w:i/>
          <w:iCs/>
        </w:rPr>
        <w:t>v</w:t>
      </w:r>
      <w:r w:rsidRPr="000A41FB">
        <w:rPr>
          <w:rFonts w:hint="eastAsia"/>
        </w:rPr>
        <w:t>（每空两分，共</w:t>
      </w:r>
      <w:r w:rsidRPr="000A41FB">
        <w:rPr>
          <w:rFonts w:hint="eastAsia"/>
        </w:rPr>
        <w:t>2</w:t>
      </w:r>
      <w:r w:rsidRPr="000A41FB">
        <w:rPr>
          <w:rFonts w:hint="eastAsia"/>
        </w:rPr>
        <w:t>分）</w:t>
      </w:r>
    </w:p>
    <w:p w14:paraId="1B2A6C5B" w14:textId="1F7B5912" w:rsidR="009B5BEA" w:rsidRPr="000A41FB" w:rsidRDefault="009B5BEA" w:rsidP="00E27301">
      <w:r w:rsidRPr="000A41FB">
        <w:lastRenderedPageBreak/>
        <w:t>（</w:t>
      </w:r>
      <w:r w:rsidRPr="000A41FB">
        <w:t>2</w:t>
      </w:r>
      <w:r w:rsidRPr="000A41FB">
        <w:t>）</w:t>
      </w:r>
      <w:r w:rsidR="00E27301" w:rsidRPr="00E27301">
        <w:rPr>
          <w:rFonts w:ascii="Book Antiqua" w:hAnsi="Book Antiqua"/>
          <w:i/>
          <w:iCs/>
        </w:rPr>
        <w:t>v</w:t>
      </w:r>
      <w:r w:rsidR="00E27301" w:rsidRPr="00E27301">
        <w:rPr>
          <w:rFonts w:hint="eastAsia"/>
          <w:i/>
          <w:iCs/>
          <w:vertAlign w:val="subscript"/>
        </w:rPr>
        <w:t>y</w:t>
      </w:r>
      <w:r w:rsidR="00E27301">
        <w:rPr>
          <w:rFonts w:hint="eastAsia"/>
        </w:rPr>
        <w:t xml:space="preserve"> = </w:t>
      </w:r>
      <w:r w:rsidR="00E27301">
        <w:fldChar w:fldCharType="begin"/>
      </w:r>
      <w:r w:rsidR="00E27301">
        <w:instrText xml:space="preserve"> </w:instrText>
      </w:r>
      <w:r w:rsidR="00E27301">
        <w:rPr>
          <w:rFonts w:hint="eastAsia"/>
        </w:rPr>
        <w:instrText>EQ \R(2</w:instrText>
      </w:r>
      <w:r w:rsidR="00E27301" w:rsidRPr="00E27301">
        <w:rPr>
          <w:rFonts w:hint="eastAsia"/>
          <w:i/>
          <w:iCs/>
        </w:rPr>
        <w:instrText>gH</w:instrText>
      </w:r>
      <w:r w:rsidR="00E27301">
        <w:rPr>
          <w:rFonts w:hint="eastAsia"/>
        </w:rPr>
        <w:instrText>)</w:instrText>
      </w:r>
      <w:r w:rsidR="00E27301">
        <w:instrText xml:space="preserve"> </w:instrText>
      </w:r>
      <w:r w:rsidR="00E27301">
        <w:fldChar w:fldCharType="separate"/>
      </w:r>
      <w:r w:rsidR="00E27301">
        <w:fldChar w:fldCharType="end"/>
      </w:r>
      <w:r w:rsidR="00E27301">
        <w:rPr>
          <w:rFonts w:hint="eastAsia"/>
        </w:rPr>
        <w:t xml:space="preserve">= </w:t>
      </w:r>
      <w:r w:rsidR="00E27301">
        <w:fldChar w:fldCharType="begin"/>
      </w:r>
      <w:r w:rsidR="00E27301">
        <w:instrText xml:space="preserve"> </w:instrText>
      </w:r>
      <w:r w:rsidR="00E27301">
        <w:rPr>
          <w:rFonts w:hint="eastAsia"/>
        </w:rPr>
        <w:instrText>EQ \R(2</w:instrText>
      </w:r>
      <w:r w:rsidR="00E27301" w:rsidRPr="00E27301">
        <w:rPr>
          <w:rFonts w:asciiTheme="majorBidi" w:hAnsiTheme="majorBidi" w:cstheme="majorBidi"/>
        </w:rPr>
        <w:instrText>×</w:instrText>
      </w:r>
      <w:r w:rsidR="00E27301">
        <w:rPr>
          <w:rFonts w:hint="eastAsia"/>
        </w:rPr>
        <w:instrText>10</w:instrText>
      </w:r>
      <w:r w:rsidR="00E27301" w:rsidRPr="00E27301">
        <w:rPr>
          <w:rFonts w:asciiTheme="majorBidi" w:hAnsiTheme="majorBidi" w:cstheme="majorBidi"/>
        </w:rPr>
        <w:instrText>×</w:instrText>
      </w:r>
      <w:r w:rsidR="00E27301">
        <w:rPr>
          <w:rFonts w:asciiTheme="majorBidi" w:hAnsiTheme="majorBidi" w:cstheme="majorBidi" w:hint="eastAsia"/>
        </w:rPr>
        <w:instrText>20</w:instrText>
      </w:r>
      <w:r w:rsidR="00E27301">
        <w:rPr>
          <w:rFonts w:hint="eastAsia"/>
        </w:rPr>
        <w:instrText>)</w:instrText>
      </w:r>
      <w:r w:rsidR="00E27301">
        <w:instrText xml:space="preserve"> </w:instrText>
      </w:r>
      <w:r w:rsidR="00E27301">
        <w:fldChar w:fldCharType="separate"/>
      </w:r>
      <w:r w:rsidR="00E27301">
        <w:fldChar w:fldCharType="end"/>
      </w:r>
      <w:r w:rsidR="00E27301">
        <w:rPr>
          <w:rFonts w:hint="eastAsia"/>
        </w:rPr>
        <w:t>m/s= 20 m/s</w:t>
      </w:r>
      <w:r w:rsidR="00E27301">
        <w:tab/>
      </w:r>
      <w:r w:rsidR="00E27301">
        <w:tab/>
      </w:r>
      <w:r w:rsidR="00E27301">
        <w:tab/>
      </w:r>
      <w:r w:rsidR="00E27301">
        <w:tab/>
      </w:r>
      <w:r w:rsidRPr="000A41FB">
        <w:rPr>
          <w:rFonts w:hint="eastAsia"/>
        </w:rPr>
        <w:t>1</w:t>
      </w:r>
      <w:r w:rsidRPr="000A41FB">
        <w:rPr>
          <w:rFonts w:hint="eastAsia"/>
        </w:rPr>
        <w:t>分</w:t>
      </w:r>
    </w:p>
    <w:p w14:paraId="458B9D06" w14:textId="13DF5EE2" w:rsidR="009B5BEA" w:rsidRPr="000A41FB" w:rsidRDefault="00E27301" w:rsidP="00E27301">
      <w:r w:rsidRPr="00E27301">
        <w:rPr>
          <w:rFonts w:ascii="Book Antiqua" w:hAnsi="Book Antiqua"/>
          <w:i/>
          <w:iCs/>
        </w:rPr>
        <w:t>v</w:t>
      </w:r>
      <w:r>
        <w:rPr>
          <w:rFonts w:hint="eastAsia"/>
          <w:vertAlign w:val="subscript"/>
        </w:rPr>
        <w:t>0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R(</w:instrText>
      </w:r>
      <w:r w:rsidRPr="00E27301">
        <w:rPr>
          <w:rFonts w:ascii="Book Antiqua" w:hAnsi="Book Antiqua"/>
          <w:i/>
          <w:iCs/>
        </w:rPr>
        <w:instrText>v</w:instrText>
      </w:r>
      <w:r w:rsidRPr="00E27301">
        <w:rPr>
          <w:rFonts w:hint="eastAsia"/>
          <w:i/>
          <w:iCs/>
          <w:vertAlign w:val="subscript"/>
        </w:rPr>
        <w:instrText>x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 xml:space="preserve"> + </w:instrText>
      </w:r>
      <w:r w:rsidRPr="00E27301">
        <w:rPr>
          <w:rFonts w:ascii="Book Antiqua" w:hAnsi="Book Antiqua"/>
          <w:i/>
          <w:iCs/>
        </w:rPr>
        <w:instrText>v</w:instrText>
      </w:r>
      <w:r w:rsidRPr="00E27301">
        <w:rPr>
          <w:rFonts w:hint="eastAsia"/>
          <w:i/>
          <w:iCs/>
          <w:vertAlign w:val="subscript"/>
        </w:rPr>
        <w:instrText>y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 xml:space="preserve">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R(5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 xml:space="preserve"> + 20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>m/s = 5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R(17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 xml:space="preserve">m/s </w:t>
      </w:r>
      <w:r w:rsidRPr="00E27301">
        <w:rPr>
          <w:rFonts w:asciiTheme="majorBidi" w:hAnsiTheme="majorBidi" w:cstheme="majorBidi"/>
        </w:rPr>
        <w:t>≈</w:t>
      </w:r>
      <w:r>
        <w:rPr>
          <w:rFonts w:hint="eastAsia"/>
        </w:rPr>
        <w:t xml:space="preserve"> 20.6 m/s</w:t>
      </w:r>
      <w:r>
        <w:tab/>
      </w:r>
      <w:r>
        <w:tab/>
      </w:r>
      <w:r>
        <w:rPr>
          <w:rFonts w:hint="eastAsia"/>
        </w:rPr>
        <w:t>1</w:t>
      </w:r>
      <w:r>
        <w:rPr>
          <w:rFonts w:hint="eastAsia"/>
        </w:rPr>
        <w:t>分</w:t>
      </w:r>
    </w:p>
    <w:p w14:paraId="1813D157" w14:textId="40C270DA" w:rsidR="009B5BEA" w:rsidRPr="000A41FB" w:rsidRDefault="00E27301" w:rsidP="00E27301">
      <w:r>
        <w:rPr>
          <w:rFonts w:hint="eastAsia"/>
        </w:rPr>
        <w:t>tan</w:t>
      </w:r>
      <w:r w:rsidRPr="00E27301">
        <w:rPr>
          <w:i/>
          <w:iCs/>
        </w:rPr>
        <w:t>θ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E27301">
        <w:rPr>
          <w:rFonts w:ascii="Book Antiqua" w:hAnsi="Book Antiqua"/>
          <w:i/>
          <w:iCs/>
        </w:rPr>
        <w:instrText>v</w:instrText>
      </w:r>
      <w:r w:rsidRPr="00E27301">
        <w:rPr>
          <w:rFonts w:hint="eastAsia"/>
          <w:i/>
          <w:iCs/>
          <w:vertAlign w:val="subscript"/>
        </w:rPr>
        <w:instrText>y</w:instrText>
      </w:r>
      <w:r>
        <w:rPr>
          <w:rFonts w:hint="eastAsia"/>
        </w:rPr>
        <w:instrText>,</w:instrText>
      </w:r>
      <w:r w:rsidRPr="00E27301">
        <w:rPr>
          <w:rFonts w:ascii="Book Antiqua" w:hAnsi="Book Antiqua"/>
          <w:i/>
          <w:iCs/>
        </w:rPr>
        <w:instrText>v</w:instrText>
      </w:r>
      <w:r w:rsidRPr="00E27301">
        <w:rPr>
          <w:rFonts w:hint="eastAsia"/>
          <w:i/>
          <w:iCs/>
          <w:vertAlign w:val="subscript"/>
        </w:rPr>
        <w:instrText>x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 xml:space="preserve">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20,5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>=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9B5BEA" w:rsidRPr="000A41FB">
        <w:rPr>
          <w:rFonts w:hint="eastAsia"/>
        </w:rPr>
        <w:t>2</w:t>
      </w:r>
      <w:r w:rsidR="009B5BEA" w:rsidRPr="000A41FB">
        <w:rPr>
          <w:rFonts w:hint="eastAsia"/>
        </w:rPr>
        <w:t>分</w:t>
      </w:r>
    </w:p>
    <w:p w14:paraId="4B52A822" w14:textId="2FEC4914" w:rsidR="009B5BEA" w:rsidRPr="000A41FB" w:rsidRDefault="009B5BEA" w:rsidP="009322A4">
      <w:pPr>
        <w:rPr>
          <w:lang w:bidi="ar"/>
        </w:rPr>
      </w:pPr>
      <w:r w:rsidRPr="000A41FB">
        <w:rPr>
          <w:i/>
          <w:iCs/>
          <w:lang w:bidi="ar"/>
        </w:rPr>
        <w:t>A</w:t>
      </w:r>
      <w:r w:rsidRPr="000A41FB">
        <w:rPr>
          <w:lang w:bidi="ar"/>
        </w:rPr>
        <w:t>点处水枪喷出水的初速度</w:t>
      </w:r>
      <w:r w:rsidRPr="00F67B9F">
        <w:rPr>
          <w:rFonts w:ascii="Book Antiqua" w:hAnsi="Book Antiqua"/>
          <w:i/>
          <w:iCs/>
          <w:lang w:bidi="ar"/>
        </w:rPr>
        <w:t>v</w:t>
      </w:r>
      <w:r w:rsidRPr="000A41FB">
        <w:rPr>
          <w:vertAlign w:val="subscript"/>
          <w:lang w:bidi="ar"/>
        </w:rPr>
        <w:t>0</w:t>
      </w:r>
      <w:r w:rsidRPr="000A41FB">
        <w:rPr>
          <w:lang w:bidi="ar"/>
        </w:rPr>
        <w:t xml:space="preserve"> =</w:t>
      </w:r>
      <w:r w:rsidR="00E27301">
        <w:rPr>
          <w:rFonts w:hint="eastAsia"/>
          <w:lang w:bidi="ar"/>
        </w:rPr>
        <w:t xml:space="preserve"> </w:t>
      </w:r>
      <w:r w:rsidRPr="000A41FB">
        <w:rPr>
          <w:lang w:bidi="ar"/>
        </w:rPr>
        <w:t>20.6</w:t>
      </w:r>
      <w:r w:rsidR="00F67B9F">
        <w:rPr>
          <w:rFonts w:hint="eastAsia"/>
          <w:lang w:bidi="ar"/>
        </w:rPr>
        <w:t xml:space="preserve"> </w:t>
      </w:r>
      <w:r w:rsidRPr="000A41FB">
        <w:rPr>
          <w:lang w:bidi="ar"/>
        </w:rPr>
        <w:t>m/s</w:t>
      </w:r>
      <w:r w:rsidRPr="000A41FB">
        <w:rPr>
          <w:lang w:bidi="ar"/>
        </w:rPr>
        <w:t>，</w:t>
      </w:r>
      <w:r w:rsidRPr="00F67B9F">
        <w:rPr>
          <w:rFonts w:ascii="Book Antiqua" w:hAnsi="Book Antiqua"/>
          <w:i/>
          <w:iCs/>
          <w:lang w:bidi="ar"/>
        </w:rPr>
        <w:t>v</w:t>
      </w:r>
      <w:r w:rsidRPr="000A41FB">
        <w:rPr>
          <w:vertAlign w:val="subscript"/>
          <w:lang w:bidi="ar"/>
        </w:rPr>
        <w:t>0</w:t>
      </w:r>
      <w:r w:rsidRPr="000A41FB">
        <w:rPr>
          <w:lang w:bidi="ar"/>
        </w:rPr>
        <w:t>与水平方向的夹角</w:t>
      </w:r>
      <w:r w:rsidRPr="000A41FB">
        <w:rPr>
          <w:i/>
          <w:iCs/>
          <w:lang w:bidi="ar"/>
        </w:rPr>
        <w:t>θ</w:t>
      </w:r>
      <w:r w:rsidRPr="000A41FB">
        <w:rPr>
          <w:lang w:bidi="ar"/>
        </w:rPr>
        <w:t>的正切值为</w:t>
      </w:r>
      <w:r w:rsidRPr="000A41FB">
        <w:rPr>
          <w:lang w:bidi="ar"/>
        </w:rPr>
        <w:t>4</w:t>
      </w:r>
      <w:r w:rsidRPr="000A41FB">
        <w:rPr>
          <w:lang w:bidi="ar"/>
        </w:rPr>
        <w:t>。</w:t>
      </w:r>
    </w:p>
    <w:p w14:paraId="3D08FCAA" w14:textId="733CA5C2" w:rsidR="009B5BEA" w:rsidRPr="000A41FB" w:rsidRDefault="009322A4" w:rsidP="009322A4">
      <w:r w:rsidRPr="000A41FB">
        <w:t>2</w:t>
      </w:r>
      <w:r>
        <w:rPr>
          <w:rFonts w:hint="eastAsia"/>
        </w:rPr>
        <w:t>2</w:t>
      </w:r>
      <w:r>
        <w:rPr>
          <w:rFonts w:hint="eastAsia"/>
        </w:rPr>
        <w:t>．</w:t>
      </w:r>
      <w:r w:rsidR="009B5BEA" w:rsidRPr="000A41FB">
        <w:t>（</w:t>
      </w:r>
      <w:r w:rsidR="009B5BEA" w:rsidRPr="000A41FB">
        <w:t>1</w:t>
      </w:r>
      <w:r w:rsidR="009B5BEA" w:rsidRPr="000A41FB">
        <w:t>）向右</w:t>
      </w:r>
      <w:r w:rsidR="009B5BEA" w:rsidRPr="000A41FB">
        <w:rPr>
          <w:rFonts w:hint="eastAsia"/>
        </w:rPr>
        <w:t>（每空两分，共</w:t>
      </w:r>
      <w:r w:rsidR="009B5BEA" w:rsidRPr="000A41FB">
        <w:rPr>
          <w:rFonts w:hint="eastAsia"/>
        </w:rPr>
        <w:t>2</w:t>
      </w:r>
      <w:r w:rsidR="009B5BEA" w:rsidRPr="000A41FB">
        <w:rPr>
          <w:rFonts w:hint="eastAsia"/>
        </w:rPr>
        <w:t>分）</w:t>
      </w:r>
    </w:p>
    <w:p w14:paraId="1CD1D735" w14:textId="06E1DB73" w:rsidR="009B5BEA" w:rsidRPr="000A41FB" w:rsidRDefault="009322A4" w:rsidP="009322A4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9B5BEA" w:rsidRPr="000A41FB">
        <w:t>D</w:t>
      </w:r>
      <w:r w:rsidR="009B5BEA" w:rsidRPr="000A41FB">
        <w:rPr>
          <w:rFonts w:hint="eastAsia"/>
        </w:rPr>
        <w:t>（</w:t>
      </w:r>
      <w:r w:rsidR="009B5BEA" w:rsidRPr="000A41FB">
        <w:t>3</w:t>
      </w:r>
      <w:r w:rsidR="009B5BEA" w:rsidRPr="000A41FB">
        <w:rPr>
          <w:rFonts w:hint="eastAsia"/>
        </w:rPr>
        <w:t>分）</w:t>
      </w:r>
    </w:p>
    <w:p w14:paraId="3939D0BD" w14:textId="730F62CA" w:rsidR="009B5BEA" w:rsidRPr="000A41FB" w:rsidRDefault="009322A4" w:rsidP="009322A4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9B5BEA" w:rsidRPr="000A41FB">
        <w:t>根据能量守恒定理：</w:t>
      </w:r>
      <w:r w:rsidR="00E27301">
        <w:t>−</w:t>
      </w:r>
      <w:r w:rsidR="00E27301">
        <w:rPr>
          <w:rFonts w:hint="eastAsia"/>
        </w:rPr>
        <w:t xml:space="preserve"> </w:t>
      </w:r>
      <w:r w:rsidR="00E27301" w:rsidRPr="00E27301">
        <w:rPr>
          <w:rFonts w:hint="eastAsia"/>
          <w:i/>
          <w:iCs/>
        </w:rPr>
        <w:t>fH</w:t>
      </w:r>
      <w:r w:rsidR="00E27301">
        <w:rPr>
          <w:rFonts w:hint="eastAsia"/>
        </w:rPr>
        <w:t xml:space="preserve"> + </w:t>
      </w:r>
      <w:r w:rsidR="00E27301" w:rsidRPr="00E27301">
        <w:rPr>
          <w:rFonts w:hint="eastAsia"/>
          <w:i/>
          <w:iCs/>
        </w:rPr>
        <w:t>MgH</w:t>
      </w:r>
      <w:r w:rsidR="00E27301">
        <w:rPr>
          <w:rFonts w:hint="eastAsia"/>
        </w:rPr>
        <w:t xml:space="preserve"> </w:t>
      </w:r>
      <w:r w:rsidR="00E27301">
        <w:t>−</w:t>
      </w:r>
      <w:r w:rsidR="00E27301">
        <w:rPr>
          <w:rFonts w:hint="eastAsia"/>
        </w:rPr>
        <w:t xml:space="preserve"> </w:t>
      </w:r>
      <w:r w:rsidR="00E27301" w:rsidRPr="00E27301">
        <w:rPr>
          <w:rFonts w:hint="eastAsia"/>
          <w:i/>
          <w:iCs/>
        </w:rPr>
        <w:t>Q</w:t>
      </w:r>
      <w:r w:rsidR="00E27301">
        <w:rPr>
          <w:rFonts w:hint="eastAsia"/>
        </w:rPr>
        <w:t xml:space="preserve"> = </w:t>
      </w:r>
      <w:r w:rsidR="00E27301">
        <w:fldChar w:fldCharType="begin"/>
      </w:r>
      <w:r w:rsidR="00E27301">
        <w:instrText xml:space="preserve"> </w:instrText>
      </w:r>
      <w:r w:rsidR="00E27301">
        <w:rPr>
          <w:rFonts w:hint="eastAsia"/>
        </w:rPr>
        <w:instrText>EQ \F(1,2)</w:instrText>
      </w:r>
      <w:r w:rsidR="00E27301">
        <w:instrText xml:space="preserve"> </w:instrText>
      </w:r>
      <w:r w:rsidR="00E27301">
        <w:fldChar w:fldCharType="separate"/>
      </w:r>
      <w:r w:rsidR="00E27301">
        <w:fldChar w:fldCharType="end"/>
      </w:r>
      <w:r w:rsidR="00E27301" w:rsidRPr="00E27301">
        <w:rPr>
          <w:rFonts w:hint="eastAsia"/>
          <w:i/>
          <w:iCs/>
        </w:rPr>
        <w:t>M</w:t>
      </w:r>
      <w:r w:rsidR="00E27301" w:rsidRPr="00E27301">
        <w:rPr>
          <w:rFonts w:ascii="Book Antiqua" w:hAnsi="Book Antiqua"/>
          <w:i/>
          <w:iCs/>
        </w:rPr>
        <w:t>v</w:t>
      </w:r>
      <w:r w:rsidR="00E27301">
        <w:rPr>
          <w:rFonts w:hint="eastAsia"/>
          <w:vertAlign w:val="superscript"/>
        </w:rPr>
        <w:t>2</w:t>
      </w:r>
      <w:r w:rsidR="00E27301">
        <w:rPr>
          <w:rFonts w:hint="eastAsia"/>
        </w:rPr>
        <w:t xml:space="preserve"> </w:t>
      </w:r>
      <w:r w:rsidR="00E27301">
        <w:t>–</w:t>
      </w:r>
      <w:r w:rsidR="00E27301">
        <w:rPr>
          <w:rFonts w:hint="eastAsia"/>
        </w:rPr>
        <w:t xml:space="preserve"> 0</w:t>
      </w:r>
      <w:r w:rsidR="00E27301">
        <w:tab/>
      </w:r>
      <w:r w:rsidR="00E27301">
        <w:tab/>
      </w:r>
      <w:r w:rsidR="00E27301">
        <w:tab/>
      </w:r>
      <w:r>
        <w:tab/>
      </w:r>
      <w:r>
        <w:tab/>
      </w:r>
      <w:r w:rsidR="009B5BEA" w:rsidRPr="000A41FB">
        <w:rPr>
          <w:rFonts w:hint="eastAsia"/>
        </w:rPr>
        <w:t>2</w:t>
      </w:r>
      <w:r w:rsidR="009B5BEA" w:rsidRPr="000A41FB">
        <w:rPr>
          <w:rFonts w:hint="eastAsia"/>
        </w:rPr>
        <w:t>分</w:t>
      </w:r>
    </w:p>
    <w:p w14:paraId="7A09BD3F" w14:textId="08B13F59" w:rsidR="009B5BEA" w:rsidRPr="000A41FB" w:rsidRDefault="00E27301" w:rsidP="009322A4">
      <w:r w:rsidRPr="00E27301">
        <w:rPr>
          <w:rFonts w:hint="eastAsia"/>
          <w:i/>
          <w:iCs/>
        </w:rPr>
        <w:t>Q</w:t>
      </w:r>
      <w:r>
        <w:rPr>
          <w:rFonts w:hint="eastAsia"/>
        </w:rPr>
        <w:t xml:space="preserve"> = </w:t>
      </w:r>
      <w:r w:rsidRPr="00E27301">
        <w:rPr>
          <w:rFonts w:hint="eastAsia"/>
          <w:i/>
          <w:iCs/>
        </w:rPr>
        <w:t>MgH</w:t>
      </w:r>
      <w:r>
        <w:rPr>
          <w:rFonts w:hint="eastAsia"/>
        </w:rPr>
        <w:t xml:space="preserve"> </w:t>
      </w:r>
      <w:r>
        <w:t>−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1,2)</w:instrText>
      </w:r>
      <w:r>
        <w:instrText xml:space="preserve"> </w:instrText>
      </w:r>
      <w:r>
        <w:fldChar w:fldCharType="separate"/>
      </w:r>
      <w:r>
        <w:fldChar w:fldCharType="end"/>
      </w:r>
      <w:r w:rsidRPr="00E27301">
        <w:rPr>
          <w:rFonts w:hint="eastAsia"/>
          <w:i/>
          <w:iCs/>
        </w:rPr>
        <w:t>M</w:t>
      </w:r>
      <w:r w:rsidRPr="00E27301">
        <w:rPr>
          <w:rFonts w:ascii="Book Antiqua" w:hAnsi="Book Antiqua"/>
          <w:i/>
          <w:iCs/>
        </w:rPr>
        <w:t>v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 xml:space="preserve"> </w:t>
      </w:r>
      <w:r>
        <w:t>–</w:t>
      </w:r>
      <w:r>
        <w:rPr>
          <w:rFonts w:hint="eastAsia"/>
        </w:rPr>
        <w:t xml:space="preserve"> </w:t>
      </w:r>
      <w:r w:rsidRPr="00E27301">
        <w:rPr>
          <w:rFonts w:hint="eastAsia"/>
          <w:i/>
          <w:iCs/>
        </w:rPr>
        <w:t>fH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9322A4">
        <w:tab/>
      </w:r>
      <w:r w:rsidR="009322A4">
        <w:tab/>
      </w:r>
      <w:r w:rsidR="009B5BEA" w:rsidRPr="000A41FB">
        <w:rPr>
          <w:rFonts w:hint="eastAsia"/>
        </w:rPr>
        <w:t>1</w:t>
      </w:r>
      <w:r w:rsidR="009B5BEA" w:rsidRPr="000A41FB">
        <w:rPr>
          <w:rFonts w:hint="eastAsia"/>
        </w:rPr>
        <w:t>分</w:t>
      </w:r>
    </w:p>
    <w:p w14:paraId="62AE0AE0" w14:textId="0014F2FB" w:rsidR="009B5BEA" w:rsidRPr="000A41FB" w:rsidRDefault="009B5BEA" w:rsidP="009322A4">
      <w:r w:rsidRPr="000A41FB">
        <w:t>根据动量定理：</w:t>
      </w:r>
      <w:r w:rsidR="00E27301">
        <w:rPr>
          <w:rFonts w:hint="eastAsia"/>
        </w:rPr>
        <w:t>(</w:t>
      </w:r>
      <w:r w:rsidR="00E27301" w:rsidRPr="00E27301">
        <w:rPr>
          <w:rFonts w:hint="eastAsia"/>
          <w:i/>
          <w:iCs/>
        </w:rPr>
        <w:t>Mg</w:t>
      </w:r>
      <w:r w:rsidR="00E27301">
        <w:rPr>
          <w:rFonts w:hint="eastAsia"/>
        </w:rPr>
        <w:t xml:space="preserve"> </w:t>
      </w:r>
      <w:r w:rsidR="00E27301">
        <w:t>−</w:t>
      </w:r>
      <w:r w:rsidR="00E27301">
        <w:rPr>
          <w:rFonts w:hint="eastAsia"/>
        </w:rPr>
        <w:t xml:space="preserve"> </w:t>
      </w:r>
      <w:r w:rsidR="00E27301" w:rsidRPr="00E27301">
        <w:rPr>
          <w:rFonts w:hint="eastAsia"/>
          <w:i/>
          <w:iCs/>
        </w:rPr>
        <w:t>f</w:t>
      </w:r>
      <w:r w:rsidR="00E27301">
        <w:rPr>
          <w:rFonts w:hint="eastAsia"/>
        </w:rPr>
        <w:t>)</w:t>
      </w:r>
      <w:r w:rsidR="00E27301" w:rsidRPr="00E27301">
        <w:rPr>
          <w:rFonts w:hint="eastAsia"/>
          <w:i/>
          <w:iCs/>
        </w:rPr>
        <w:t>t</w:t>
      </w:r>
      <w:r w:rsidR="00E27301">
        <w:rPr>
          <w:rFonts w:hint="eastAsia"/>
        </w:rPr>
        <w:t xml:space="preserve"> </w:t>
      </w:r>
      <w:r w:rsidR="00E27301">
        <w:t>–</w:t>
      </w:r>
      <w:r w:rsidR="00E27301">
        <w:rPr>
          <w:rFonts w:hint="eastAsia"/>
        </w:rPr>
        <w:t xml:space="preserve"> </w:t>
      </w:r>
      <w:r w:rsidR="00E27301" w:rsidRPr="00E27301">
        <w:rPr>
          <w:rFonts w:hint="eastAsia"/>
          <w:i/>
          <w:iCs/>
        </w:rPr>
        <w:t>F</w:t>
      </w:r>
      <w:r w:rsidR="00E27301">
        <w:rPr>
          <w:rFonts w:hint="eastAsia"/>
          <w:vertAlign w:val="subscript"/>
        </w:rPr>
        <w:t>安</w:t>
      </w:r>
      <w:r w:rsidR="00E27301" w:rsidRPr="00E27301">
        <w:rPr>
          <w:rFonts w:hint="eastAsia"/>
          <w:i/>
          <w:iCs/>
        </w:rPr>
        <w:t>t</w:t>
      </w:r>
      <w:r w:rsidR="00E27301">
        <w:rPr>
          <w:rFonts w:hint="eastAsia"/>
        </w:rPr>
        <w:t xml:space="preserve"> = </w:t>
      </w:r>
      <w:r w:rsidR="00E27301" w:rsidRPr="00E27301">
        <w:rPr>
          <w:rFonts w:hint="eastAsia"/>
          <w:i/>
          <w:iCs/>
        </w:rPr>
        <w:t>M</w:t>
      </w:r>
      <w:r w:rsidR="00E27301" w:rsidRPr="00E27301">
        <w:rPr>
          <w:rFonts w:ascii="Book Antiqua" w:hAnsi="Book Antiqua"/>
          <w:i/>
          <w:iCs/>
        </w:rPr>
        <w:t>v</w:t>
      </w:r>
      <w:r w:rsidR="00E27301">
        <w:tab/>
      </w:r>
      <w:r w:rsidR="00E27301">
        <w:tab/>
      </w:r>
      <w:r w:rsidR="00E27301">
        <w:tab/>
      </w:r>
      <w:r w:rsidR="00E27301">
        <w:tab/>
      </w:r>
      <w:r w:rsidR="00E27301">
        <w:tab/>
      </w:r>
      <w:r w:rsidR="00E27301">
        <w:tab/>
      </w:r>
      <w:r w:rsidR="009322A4">
        <w:tab/>
      </w:r>
      <w:r w:rsidR="009322A4">
        <w:tab/>
      </w:r>
      <w:r w:rsidRPr="000A41FB">
        <w:rPr>
          <w:rFonts w:hint="eastAsia"/>
        </w:rPr>
        <w:t>1</w:t>
      </w:r>
      <w:r w:rsidRPr="000A41FB">
        <w:rPr>
          <w:rFonts w:hint="eastAsia"/>
        </w:rPr>
        <w:t>分</w:t>
      </w:r>
    </w:p>
    <w:p w14:paraId="49E43048" w14:textId="0371A229" w:rsidR="009B5BEA" w:rsidRPr="000A41FB" w:rsidRDefault="009B5BEA" w:rsidP="009322A4">
      <w:r w:rsidRPr="000A41FB">
        <w:t>其中</w:t>
      </w:r>
      <w:r w:rsidR="00E27301" w:rsidRPr="00E27301">
        <w:rPr>
          <w:rFonts w:hint="eastAsia"/>
          <w:i/>
          <w:iCs/>
        </w:rPr>
        <w:t>F</w:t>
      </w:r>
      <w:r w:rsidR="00E27301">
        <w:rPr>
          <w:rFonts w:hint="eastAsia"/>
          <w:vertAlign w:val="subscript"/>
        </w:rPr>
        <w:t>安</w:t>
      </w:r>
      <w:r w:rsidR="00E27301" w:rsidRPr="00E27301">
        <w:rPr>
          <w:rFonts w:hint="eastAsia"/>
          <w:i/>
          <w:iCs/>
        </w:rPr>
        <w:t>t</w:t>
      </w:r>
      <w:r w:rsidR="00E27301">
        <w:rPr>
          <w:rFonts w:hint="eastAsia"/>
        </w:rPr>
        <w:t xml:space="preserve"> = </w:t>
      </w:r>
      <w:r w:rsidR="00E27301">
        <w:fldChar w:fldCharType="begin"/>
      </w:r>
      <w:r w:rsidR="00E27301">
        <w:instrText xml:space="preserve"> </w:instrText>
      </w:r>
      <w:r w:rsidR="00E27301">
        <w:rPr>
          <w:rFonts w:hint="eastAsia"/>
        </w:rPr>
        <w:instrText>EQ \F((</w:instrText>
      </w:r>
      <w:r w:rsidR="00E27301" w:rsidRPr="00E27301">
        <w:rPr>
          <w:rFonts w:hint="eastAsia"/>
          <w:i/>
          <w:iCs/>
        </w:rPr>
        <w:instrText>n</w:instrText>
      </w:r>
      <w:r w:rsidR="00E27301">
        <w:rPr>
          <w:rFonts w:hint="eastAsia"/>
        </w:rPr>
        <w:instrText xml:space="preserve"> </w:instrText>
      </w:r>
      <w:r w:rsidR="00E27301">
        <w:instrText>−</w:instrText>
      </w:r>
      <w:r w:rsidR="00E27301">
        <w:rPr>
          <w:rFonts w:hint="eastAsia"/>
        </w:rPr>
        <w:instrText xml:space="preserve"> 1)</w:instrText>
      </w:r>
      <w:r w:rsidR="00E27301" w:rsidRPr="00E27301">
        <w:rPr>
          <w:rFonts w:hint="eastAsia"/>
          <w:i/>
          <w:iCs/>
        </w:rPr>
        <w:instrText>B</w:instrText>
      </w:r>
      <w:r w:rsidR="00E27301">
        <w:rPr>
          <w:rFonts w:hint="eastAsia"/>
          <w:vertAlign w:val="superscript"/>
        </w:rPr>
        <w:instrText>2</w:instrText>
      </w:r>
      <w:r w:rsidR="00E27301" w:rsidRPr="00E27301">
        <w:rPr>
          <w:rFonts w:hint="eastAsia"/>
          <w:i/>
          <w:iCs/>
        </w:rPr>
        <w:instrText>L</w:instrText>
      </w:r>
      <w:r w:rsidR="00E27301">
        <w:rPr>
          <w:rFonts w:hint="eastAsia"/>
          <w:vertAlign w:val="superscript"/>
        </w:rPr>
        <w:instrText>2</w:instrText>
      </w:r>
      <w:r w:rsidR="00E27301" w:rsidRPr="00E27301">
        <w:rPr>
          <w:rFonts w:ascii="Book Antiqua" w:hAnsi="Book Antiqua"/>
          <w:i/>
          <w:iCs/>
        </w:rPr>
        <w:instrText>v</w:instrText>
      </w:r>
      <w:r w:rsidR="00E27301" w:rsidRPr="00E27301">
        <w:rPr>
          <w:rFonts w:hint="eastAsia"/>
          <w:i/>
          <w:iCs/>
        </w:rPr>
        <w:instrText>t</w:instrText>
      </w:r>
      <w:r w:rsidR="00E27301">
        <w:rPr>
          <w:rFonts w:hint="eastAsia"/>
        </w:rPr>
        <w:instrText>,</w:instrText>
      </w:r>
      <w:r w:rsidR="00E27301" w:rsidRPr="00E27301">
        <w:rPr>
          <w:rFonts w:hint="eastAsia"/>
          <w:i/>
          <w:iCs/>
        </w:rPr>
        <w:instrText>nr</w:instrText>
      </w:r>
      <w:r w:rsidR="00E27301">
        <w:rPr>
          <w:rFonts w:hint="eastAsia"/>
        </w:rPr>
        <w:instrText>)</w:instrText>
      </w:r>
      <w:r w:rsidR="00E27301">
        <w:instrText xml:space="preserve"> </w:instrText>
      </w:r>
      <w:r w:rsidR="00E27301">
        <w:fldChar w:fldCharType="separate"/>
      </w:r>
      <w:r w:rsidR="00E27301">
        <w:fldChar w:fldCharType="end"/>
      </w:r>
      <w:r w:rsidRPr="000A41FB">
        <w:t>，</w:t>
      </w:r>
      <w:r w:rsidR="00E27301" w:rsidRPr="00E27301">
        <w:rPr>
          <w:rFonts w:ascii="Book Antiqua" w:hAnsi="Book Antiqua"/>
          <w:i/>
          <w:iCs/>
        </w:rPr>
        <w:t>v</w:t>
      </w:r>
      <w:r w:rsidRPr="000A41FB">
        <w:t>是变量，可以用平均值表示</w:t>
      </w:r>
      <w:bookmarkStart w:id="6" w:name="_Hlk172649305"/>
      <w:r w:rsidR="009322A4">
        <w:rPr>
          <w:rFonts w:hint="eastAsia"/>
        </w:rPr>
        <w:t xml:space="preserve"> </w:t>
      </w:r>
      <w:r w:rsidR="009322A4">
        <w:fldChar w:fldCharType="begin"/>
      </w:r>
      <w:r w:rsidR="009322A4">
        <w:instrText xml:space="preserve"> </w:instrText>
      </w:r>
      <w:r w:rsidR="009322A4">
        <w:rPr>
          <w:rFonts w:hint="eastAsia"/>
        </w:rPr>
        <w:instrText>EQ \O(</w:instrText>
      </w:r>
      <w:r w:rsidR="009322A4">
        <w:instrText>¯</w:instrText>
      </w:r>
      <w:r w:rsidR="009322A4">
        <w:rPr>
          <w:rFonts w:hint="eastAsia"/>
        </w:rPr>
        <w:instrText>,</w:instrText>
      </w:r>
      <w:r w:rsidR="009322A4" w:rsidRPr="00BF38E2">
        <w:rPr>
          <w:rFonts w:ascii="Book Antiqua" w:hAnsi="Book Antiqua"/>
          <w:i/>
        </w:rPr>
        <w:instrText>v</w:instrText>
      </w:r>
      <w:r w:rsidR="009322A4">
        <w:rPr>
          <w:rFonts w:hint="eastAsia"/>
        </w:rPr>
        <w:instrText>)</w:instrText>
      </w:r>
      <w:r w:rsidR="009322A4">
        <w:fldChar w:fldCharType="end"/>
      </w:r>
      <w:bookmarkEnd w:id="6"/>
      <w:r w:rsidR="009322A4" w:rsidRPr="009322A4">
        <w:rPr>
          <w:rFonts w:hint="eastAsia"/>
          <w:i/>
          <w:iCs/>
        </w:rPr>
        <w:t>t</w:t>
      </w:r>
      <w:r w:rsidR="009322A4">
        <w:rPr>
          <w:rFonts w:hint="eastAsia"/>
        </w:rPr>
        <w:t xml:space="preserve"> = </w:t>
      </w:r>
      <w:r w:rsidR="009322A4" w:rsidRPr="009322A4">
        <w:rPr>
          <w:rFonts w:hint="eastAsia"/>
          <w:i/>
          <w:iCs/>
        </w:rPr>
        <w:t>H</w:t>
      </w:r>
      <w:r w:rsidR="00E27301">
        <w:tab/>
      </w:r>
      <w:r w:rsidRPr="000A41FB">
        <w:rPr>
          <w:rFonts w:hint="eastAsia"/>
        </w:rPr>
        <w:t>1</w:t>
      </w:r>
      <w:r w:rsidRPr="000A41FB">
        <w:rPr>
          <w:rFonts w:hint="eastAsia"/>
        </w:rPr>
        <w:t>分</w:t>
      </w:r>
    </w:p>
    <w:p w14:paraId="521D0C21" w14:textId="2441518B" w:rsidR="00F76F27" w:rsidRDefault="009B5BEA" w:rsidP="009322A4">
      <w:r w:rsidRPr="000A41FB">
        <w:t>所以</w:t>
      </w:r>
      <w:r w:rsidR="00E27301">
        <w:rPr>
          <w:rFonts w:hint="eastAsia"/>
        </w:rPr>
        <w:t>(</w:t>
      </w:r>
      <w:r w:rsidR="00E27301" w:rsidRPr="00E27301">
        <w:rPr>
          <w:rFonts w:hint="eastAsia"/>
          <w:i/>
          <w:iCs/>
        </w:rPr>
        <w:t>Mg</w:t>
      </w:r>
      <w:r w:rsidR="00E27301">
        <w:rPr>
          <w:rFonts w:hint="eastAsia"/>
        </w:rPr>
        <w:t xml:space="preserve"> </w:t>
      </w:r>
      <w:r w:rsidR="00E27301">
        <w:t>−</w:t>
      </w:r>
      <w:r w:rsidR="00E27301">
        <w:rPr>
          <w:rFonts w:hint="eastAsia"/>
        </w:rPr>
        <w:t xml:space="preserve"> </w:t>
      </w:r>
      <w:r w:rsidR="00E27301" w:rsidRPr="00E27301">
        <w:rPr>
          <w:rFonts w:hint="eastAsia"/>
          <w:i/>
          <w:iCs/>
        </w:rPr>
        <w:t>f</w:t>
      </w:r>
      <w:r w:rsidR="00E27301">
        <w:rPr>
          <w:rFonts w:hint="eastAsia"/>
        </w:rPr>
        <w:t>)</w:t>
      </w:r>
      <w:r w:rsidR="00E27301" w:rsidRPr="00E27301">
        <w:rPr>
          <w:rFonts w:hint="eastAsia"/>
          <w:i/>
          <w:iCs/>
        </w:rPr>
        <w:t>t</w:t>
      </w:r>
      <w:r w:rsidR="00E27301" w:rsidRPr="000A41FB">
        <w:t xml:space="preserve"> </w:t>
      </w:r>
      <w:r w:rsidR="00E27301">
        <w:rPr>
          <w:rFonts w:hint="eastAsia"/>
        </w:rPr>
        <w:t xml:space="preserve">= </w:t>
      </w:r>
      <w:r w:rsidR="00E27301" w:rsidRPr="00E27301">
        <w:rPr>
          <w:rFonts w:hint="eastAsia"/>
          <w:i/>
          <w:iCs/>
        </w:rPr>
        <w:t>M</w:t>
      </w:r>
      <w:r w:rsidR="00E27301" w:rsidRPr="00E27301">
        <w:rPr>
          <w:rFonts w:ascii="Book Antiqua" w:hAnsi="Book Antiqua"/>
          <w:i/>
          <w:iCs/>
        </w:rPr>
        <w:t>v</w:t>
      </w:r>
      <w:r w:rsidR="00E27301" w:rsidRPr="000A41FB">
        <w:t xml:space="preserve"> </w:t>
      </w:r>
      <w:r w:rsidR="00E27301">
        <w:rPr>
          <w:rFonts w:hint="eastAsia"/>
        </w:rPr>
        <w:t xml:space="preserve">+ </w:t>
      </w:r>
      <w:r w:rsidR="00E27301">
        <w:fldChar w:fldCharType="begin"/>
      </w:r>
      <w:r w:rsidR="00E27301">
        <w:instrText xml:space="preserve"> </w:instrText>
      </w:r>
      <w:r w:rsidR="00E27301">
        <w:rPr>
          <w:rFonts w:hint="eastAsia"/>
        </w:rPr>
        <w:instrText>EQ \F((</w:instrText>
      </w:r>
      <w:r w:rsidR="00E27301" w:rsidRPr="00E27301">
        <w:rPr>
          <w:rFonts w:hint="eastAsia"/>
          <w:i/>
          <w:iCs/>
        </w:rPr>
        <w:instrText>n</w:instrText>
      </w:r>
      <w:r w:rsidR="00E27301">
        <w:rPr>
          <w:rFonts w:hint="eastAsia"/>
        </w:rPr>
        <w:instrText xml:space="preserve"> </w:instrText>
      </w:r>
      <w:r w:rsidR="00E27301">
        <w:instrText>−</w:instrText>
      </w:r>
      <w:r w:rsidR="00E27301">
        <w:rPr>
          <w:rFonts w:hint="eastAsia"/>
        </w:rPr>
        <w:instrText xml:space="preserve"> 1)</w:instrText>
      </w:r>
      <w:r w:rsidR="00E27301" w:rsidRPr="00E27301">
        <w:rPr>
          <w:rFonts w:hint="eastAsia"/>
          <w:i/>
          <w:iCs/>
        </w:rPr>
        <w:instrText>B</w:instrText>
      </w:r>
      <w:r w:rsidR="00E27301">
        <w:rPr>
          <w:rFonts w:hint="eastAsia"/>
          <w:vertAlign w:val="superscript"/>
        </w:rPr>
        <w:instrText>2</w:instrText>
      </w:r>
      <w:r w:rsidR="00E27301" w:rsidRPr="00E27301">
        <w:rPr>
          <w:rFonts w:hint="eastAsia"/>
          <w:i/>
          <w:iCs/>
        </w:rPr>
        <w:instrText>L</w:instrText>
      </w:r>
      <w:r w:rsidR="00E27301">
        <w:rPr>
          <w:rFonts w:hint="eastAsia"/>
          <w:vertAlign w:val="superscript"/>
        </w:rPr>
        <w:instrText>2</w:instrText>
      </w:r>
      <w:r w:rsidR="00E27301" w:rsidRPr="00E27301">
        <w:rPr>
          <w:i/>
          <w:iCs/>
        </w:rPr>
        <w:instrText>H</w:instrText>
      </w:r>
      <w:r w:rsidR="00E27301">
        <w:rPr>
          <w:rFonts w:hint="eastAsia"/>
        </w:rPr>
        <w:instrText>,</w:instrText>
      </w:r>
      <w:r w:rsidR="00E27301" w:rsidRPr="00E27301">
        <w:rPr>
          <w:rFonts w:hint="eastAsia"/>
          <w:i/>
          <w:iCs/>
        </w:rPr>
        <w:instrText>nr</w:instrText>
      </w:r>
      <w:r w:rsidR="00E27301">
        <w:rPr>
          <w:rFonts w:hint="eastAsia"/>
        </w:rPr>
        <w:instrText>)</w:instrText>
      </w:r>
      <w:r w:rsidR="00E27301">
        <w:instrText xml:space="preserve"> </w:instrText>
      </w:r>
      <w:r w:rsidR="00E27301">
        <w:fldChar w:fldCharType="separate"/>
      </w:r>
      <w:r w:rsidR="00E27301">
        <w:fldChar w:fldCharType="end"/>
      </w:r>
      <w:r w:rsidR="00E27301">
        <w:rPr>
          <w:rFonts w:hint="eastAsia"/>
        </w:rPr>
        <w:t>，</w:t>
      </w:r>
      <w:r w:rsidR="00E27301" w:rsidRPr="009322A4">
        <w:rPr>
          <w:rFonts w:hint="eastAsia"/>
          <w:i/>
          <w:iCs/>
        </w:rPr>
        <w:t>t</w:t>
      </w:r>
      <w:r w:rsidR="00E27301">
        <w:rPr>
          <w:rFonts w:hint="eastAsia"/>
        </w:rPr>
        <w:t xml:space="preserve"> = </w:t>
      </w:r>
      <w:r w:rsidR="009322A4">
        <w:fldChar w:fldCharType="begin"/>
      </w:r>
      <w:r w:rsidR="009322A4">
        <w:instrText xml:space="preserve"> </w:instrText>
      </w:r>
      <w:r w:rsidR="009322A4">
        <w:rPr>
          <w:rFonts w:hint="eastAsia"/>
        </w:rPr>
        <w:instrText>EQ \F(</w:instrText>
      </w:r>
      <w:r w:rsidR="009322A4" w:rsidRPr="009322A4">
        <w:rPr>
          <w:rFonts w:hint="eastAsia"/>
          <w:i/>
          <w:iCs/>
        </w:rPr>
        <w:instrText>M</w:instrText>
      </w:r>
      <w:r w:rsidR="009322A4" w:rsidRPr="009322A4">
        <w:rPr>
          <w:rFonts w:ascii="Book Antiqua" w:hAnsi="Book Antiqua"/>
          <w:i/>
          <w:iCs/>
        </w:rPr>
        <w:instrText>v</w:instrText>
      </w:r>
      <w:r w:rsidR="009322A4">
        <w:rPr>
          <w:rFonts w:hint="eastAsia"/>
        </w:rPr>
        <w:instrText>,</w:instrText>
      </w:r>
      <w:r w:rsidR="009322A4" w:rsidRPr="009322A4">
        <w:rPr>
          <w:rFonts w:hint="eastAsia"/>
          <w:i/>
          <w:iCs/>
        </w:rPr>
        <w:instrText>Mg</w:instrText>
      </w:r>
      <w:r w:rsidR="009322A4">
        <w:rPr>
          <w:rFonts w:hint="eastAsia"/>
        </w:rPr>
        <w:instrText xml:space="preserve"> </w:instrText>
      </w:r>
      <w:r w:rsidR="009322A4">
        <w:instrText>−</w:instrText>
      </w:r>
      <w:r w:rsidR="009322A4">
        <w:rPr>
          <w:rFonts w:hint="eastAsia"/>
        </w:rPr>
        <w:instrText xml:space="preserve"> </w:instrText>
      </w:r>
      <w:r w:rsidR="009322A4" w:rsidRPr="009322A4">
        <w:rPr>
          <w:rFonts w:hint="eastAsia"/>
          <w:i/>
          <w:iCs/>
        </w:rPr>
        <w:instrText>f</w:instrText>
      </w:r>
      <w:r w:rsidR="009322A4">
        <w:rPr>
          <w:rFonts w:hint="eastAsia"/>
        </w:rPr>
        <w:instrText>)</w:instrText>
      </w:r>
      <w:r w:rsidR="009322A4">
        <w:instrText xml:space="preserve"> </w:instrText>
      </w:r>
      <w:r w:rsidR="009322A4">
        <w:fldChar w:fldCharType="separate"/>
      </w:r>
      <w:r w:rsidR="009322A4">
        <w:fldChar w:fldCharType="end"/>
      </w:r>
      <w:r w:rsidR="009322A4">
        <w:rPr>
          <w:rFonts w:hint="eastAsia"/>
        </w:rPr>
        <w:t xml:space="preserve">+ </w:t>
      </w:r>
      <w:r w:rsidR="009322A4">
        <w:fldChar w:fldCharType="begin"/>
      </w:r>
      <w:r w:rsidR="009322A4">
        <w:instrText xml:space="preserve"> </w:instrText>
      </w:r>
      <w:r w:rsidR="009322A4">
        <w:rPr>
          <w:rFonts w:hint="eastAsia"/>
        </w:rPr>
        <w:instrText>EQ \F((</w:instrText>
      </w:r>
      <w:r w:rsidR="009322A4" w:rsidRPr="00E27301">
        <w:rPr>
          <w:rFonts w:hint="eastAsia"/>
          <w:i/>
          <w:iCs/>
        </w:rPr>
        <w:instrText>n</w:instrText>
      </w:r>
      <w:r w:rsidR="009322A4">
        <w:rPr>
          <w:rFonts w:hint="eastAsia"/>
        </w:rPr>
        <w:instrText xml:space="preserve"> </w:instrText>
      </w:r>
      <w:r w:rsidR="009322A4">
        <w:instrText>−</w:instrText>
      </w:r>
      <w:r w:rsidR="009322A4">
        <w:rPr>
          <w:rFonts w:hint="eastAsia"/>
        </w:rPr>
        <w:instrText xml:space="preserve"> 1)</w:instrText>
      </w:r>
      <w:r w:rsidR="009322A4" w:rsidRPr="00E27301">
        <w:rPr>
          <w:rFonts w:hint="eastAsia"/>
          <w:i/>
          <w:iCs/>
        </w:rPr>
        <w:instrText>B</w:instrText>
      </w:r>
      <w:r w:rsidR="009322A4">
        <w:rPr>
          <w:rFonts w:hint="eastAsia"/>
          <w:vertAlign w:val="superscript"/>
        </w:rPr>
        <w:instrText>2</w:instrText>
      </w:r>
      <w:r w:rsidR="009322A4" w:rsidRPr="00E27301">
        <w:rPr>
          <w:rFonts w:hint="eastAsia"/>
          <w:i/>
          <w:iCs/>
        </w:rPr>
        <w:instrText>L</w:instrText>
      </w:r>
      <w:r w:rsidR="009322A4">
        <w:rPr>
          <w:rFonts w:hint="eastAsia"/>
          <w:vertAlign w:val="superscript"/>
        </w:rPr>
        <w:instrText>2</w:instrText>
      </w:r>
      <w:r w:rsidR="009322A4" w:rsidRPr="00E27301">
        <w:rPr>
          <w:i/>
          <w:iCs/>
        </w:rPr>
        <w:instrText>H</w:instrText>
      </w:r>
      <w:r w:rsidR="009322A4">
        <w:rPr>
          <w:rFonts w:hint="eastAsia"/>
        </w:rPr>
        <w:instrText>,</w:instrText>
      </w:r>
      <w:r w:rsidR="009322A4" w:rsidRPr="00E27301">
        <w:rPr>
          <w:rFonts w:hint="eastAsia"/>
          <w:i/>
          <w:iCs/>
        </w:rPr>
        <w:instrText>nr</w:instrText>
      </w:r>
      <w:r w:rsidR="009322A4">
        <w:rPr>
          <w:rFonts w:hint="eastAsia"/>
        </w:rPr>
        <w:instrText>(</w:instrText>
      </w:r>
      <w:r w:rsidR="009322A4" w:rsidRPr="009322A4">
        <w:rPr>
          <w:rFonts w:hint="eastAsia"/>
          <w:i/>
          <w:iCs/>
        </w:rPr>
        <w:instrText>Mg</w:instrText>
      </w:r>
      <w:r w:rsidR="009322A4">
        <w:rPr>
          <w:rFonts w:hint="eastAsia"/>
        </w:rPr>
        <w:instrText xml:space="preserve"> </w:instrText>
      </w:r>
      <w:r w:rsidR="009322A4">
        <w:instrText>−</w:instrText>
      </w:r>
      <w:r w:rsidR="009322A4">
        <w:rPr>
          <w:rFonts w:hint="eastAsia"/>
        </w:rPr>
        <w:instrText xml:space="preserve"> </w:instrText>
      </w:r>
      <w:r w:rsidR="009322A4" w:rsidRPr="009322A4">
        <w:rPr>
          <w:rFonts w:hint="eastAsia"/>
          <w:i/>
          <w:iCs/>
        </w:rPr>
        <w:instrText>f</w:instrText>
      </w:r>
      <w:r w:rsidR="009322A4">
        <w:rPr>
          <w:rFonts w:hint="eastAsia"/>
        </w:rPr>
        <w:instrText>))</w:instrText>
      </w:r>
      <w:r w:rsidR="009322A4">
        <w:instrText xml:space="preserve"> </w:instrText>
      </w:r>
      <w:r w:rsidR="009322A4">
        <w:fldChar w:fldCharType="separate"/>
      </w:r>
      <w:r w:rsidR="009322A4">
        <w:fldChar w:fldCharType="end"/>
      </w:r>
      <w:r w:rsidR="009322A4">
        <w:tab/>
      </w:r>
      <w:r w:rsidR="009322A4">
        <w:tab/>
      </w:r>
      <w:r w:rsidR="009322A4">
        <w:rPr>
          <w:rFonts w:hint="eastAsia"/>
        </w:rPr>
        <w:t>1</w:t>
      </w:r>
      <w:r w:rsidR="009322A4">
        <w:rPr>
          <w:rFonts w:hint="eastAsia"/>
        </w:rPr>
        <w:t>分</w:t>
      </w:r>
    </w:p>
    <w:p w14:paraId="78E1F951" w14:textId="77777777" w:rsidR="00F76F27" w:rsidRDefault="00F76F27">
      <w:pPr>
        <w:widowControl/>
        <w:jc w:val="left"/>
      </w:pPr>
      <w:r>
        <w:br w:type="page"/>
      </w:r>
    </w:p>
    <w:p w14:paraId="483B4134" w14:textId="10267EA2" w:rsidR="009B5BEA" w:rsidRDefault="00F76F27" w:rsidP="00F76F27">
      <w:pPr>
        <w:pStyle w:val="1"/>
      </w:pPr>
      <w:r>
        <w:rPr>
          <w:rFonts w:hint="eastAsia"/>
        </w:rPr>
        <w:lastRenderedPageBreak/>
        <w:t>解析</w:t>
      </w:r>
    </w:p>
    <w:p w14:paraId="2C8E6E25" w14:textId="77777777" w:rsidR="00F76F27" w:rsidRPr="00D93EFD" w:rsidRDefault="00F76F27" w:rsidP="00F76F27">
      <w:pPr>
        <w:pStyle w:val="2"/>
      </w:pPr>
      <w:r w:rsidRPr="00D93EFD">
        <w:t>一、</w:t>
      </w:r>
      <w:r w:rsidRPr="00D93EFD">
        <w:rPr>
          <w:lang w:bidi="ar"/>
        </w:rPr>
        <w:t>固体、液体和气体（</w:t>
      </w:r>
      <w:r w:rsidRPr="00D93EFD">
        <w:rPr>
          <w:lang w:bidi="ar"/>
        </w:rPr>
        <w:t>19</w:t>
      </w:r>
      <w:r w:rsidRPr="00D93EFD">
        <w:rPr>
          <w:lang w:bidi="ar"/>
        </w:rPr>
        <w:t>分）</w:t>
      </w:r>
    </w:p>
    <w:p w14:paraId="5DA672EC" w14:textId="389DB810" w:rsidR="00F76F27" w:rsidRDefault="00F76F27" w:rsidP="00F76F27">
      <w:r>
        <w:t>1</w:t>
      </w:r>
      <w:r>
        <w:t>．分子间距离</w:t>
      </w:r>
      <w:r>
        <w:object w:dxaOrig="493" w:dyaOrig="320" w14:anchorId="03157238">
          <v:shape id="_x0000_i1084" type="#_x0000_t75" alt="eqId7cdcf59cc261bfc5e2aab553807fdb77" style="width:24.85pt;height:15.85pt" o:ole="">
            <v:imagedata r:id="rId18" o:title="eqId7cdcf59cc261bfc5e2aab553807fdb77"/>
          </v:shape>
          <o:OLEObject Type="Embed" ProgID="Equation.DSMT4" ShapeID="_x0000_i1084" DrawAspect="Content" ObjectID="_1839865373" r:id="rId19"/>
        </w:object>
      </w:r>
      <w:r>
        <w:t>时，分子力为零，分子势能最小。当</w:t>
      </w:r>
      <w:r>
        <w:object w:dxaOrig="493" w:dyaOrig="320" w14:anchorId="68CB8FD4">
          <v:shape id="_x0000_i1085" type="#_x0000_t75" alt="eqId7495a59d3336d6708e85854aee05f533" style="width:24.85pt;height:15.85pt" o:ole="">
            <v:imagedata r:id="rId20" o:title="eqId7495a59d3336d6708e85854aee05f533"/>
          </v:shape>
          <o:OLEObject Type="Embed" ProgID="Equation.DSMT4" ShapeID="_x0000_i1085" DrawAspect="Content" ObjectID="_1839865374" r:id="rId21"/>
        </w:object>
      </w:r>
      <w:r>
        <w:t>时，分子力表现为斥力，随</w:t>
      </w:r>
      <w:r>
        <w:object w:dxaOrig="159" w:dyaOrig="159" w14:anchorId="6459AEC7">
          <v:shape id="_x0000_i1086" type="#_x0000_t75" alt="eqId11bc05f41215f9894e11d1df0465751a" style="width:8.15pt;height:8.15pt" o:ole="">
            <v:imagedata r:id="rId22" o:title="eqId11bc05f41215f9894e11d1df0465751a"/>
          </v:shape>
          <o:OLEObject Type="Embed" ProgID="Equation.DSMT4" ShapeID="_x0000_i1086" DrawAspect="Content" ObjectID="_1839865375" r:id="rId23"/>
        </w:object>
      </w:r>
      <w:r>
        <w:t>减小分子力做负功，分子势能增大；当</w:t>
      </w:r>
      <w:r>
        <w:object w:dxaOrig="493" w:dyaOrig="320" w14:anchorId="5F92F550">
          <v:shape id="_x0000_i1087" type="#_x0000_t75" alt="eqIde4ecd310bbad7f33fe7544a7b9000d02" style="width:24.85pt;height:15.85pt" o:ole="">
            <v:imagedata r:id="rId24" o:title="eqIde4ecd310bbad7f33fe7544a7b9000d02"/>
          </v:shape>
          <o:OLEObject Type="Embed" ProgID="Equation.DSMT4" ShapeID="_x0000_i1087" DrawAspect="Content" ObjectID="_1839865376" r:id="rId25"/>
        </w:object>
      </w:r>
      <w:r>
        <w:t>时，分子力表现为引力，随</w:t>
      </w:r>
      <w:r>
        <w:object w:dxaOrig="159" w:dyaOrig="159" w14:anchorId="23D9E2EB">
          <v:shape id="_x0000_i1088" type="#_x0000_t75" alt="eqId11bc05f41215f9894e11d1df0465751a" style="width:8.15pt;height:8.15pt" o:ole="">
            <v:imagedata r:id="rId22" o:title="eqId11bc05f41215f9894e11d1df0465751a"/>
          </v:shape>
          <o:OLEObject Type="Embed" ProgID="Equation.DSMT4" ShapeID="_x0000_i1088" DrawAspect="Content" ObjectID="_1839865377" r:id="rId26"/>
        </w:object>
      </w:r>
      <w:r>
        <w:t>增大分子力做负功，分子势能增大。</w:t>
      </w:r>
    </w:p>
    <w:p w14:paraId="5593C071" w14:textId="77777777" w:rsidR="00F76F27" w:rsidRDefault="00F76F27" w:rsidP="00F76F27">
      <w:r>
        <w:t>故选</w:t>
      </w:r>
      <w:r>
        <w:t>A</w:t>
      </w:r>
      <w:r>
        <w:t>。</w:t>
      </w:r>
    </w:p>
    <w:p w14:paraId="6BF81B13" w14:textId="77777777" w:rsidR="00F76F27" w:rsidRDefault="00F76F27" w:rsidP="00F76F27"/>
    <w:p w14:paraId="204AA0CB" w14:textId="235E192A" w:rsidR="00F76F27" w:rsidRDefault="00F76F27" w:rsidP="00F76F27">
      <w:r>
        <w:t>2</w:t>
      </w:r>
      <w:r>
        <w:t>．</w:t>
      </w:r>
      <w:r>
        <w:t>a</w:t>
      </w:r>
      <w:r>
        <w:t>图中，刺破棉线上侧薄膜后，下侧薄膜由于表面张力作用收缩，将棉线拉向下方，使棉线呈现向下弯曲的形状；</w:t>
      </w:r>
      <w:r>
        <w:t>b</w:t>
      </w:r>
      <w:r>
        <w:t>图中，刺破棉线圈内薄膜后，圈外薄膜由于表面张力作用收缩，将棉线拉向四周，使棉线绷紧形成圆形。</w:t>
      </w:r>
    </w:p>
    <w:p w14:paraId="6A075B3E" w14:textId="77777777" w:rsidR="00F76F27" w:rsidRDefault="00F76F27" w:rsidP="00F76F27">
      <w:r>
        <w:t>故选</w:t>
      </w:r>
      <w:r>
        <w:t>AC</w:t>
      </w:r>
      <w:r>
        <w:t>。</w:t>
      </w:r>
    </w:p>
    <w:p w14:paraId="37444F03" w14:textId="75B344BD" w:rsidR="00F76F27" w:rsidRDefault="00F76F27" w:rsidP="00F76F27">
      <w:r>
        <w:t>3</w:t>
      </w:r>
      <w:r>
        <w:t>．实际气体在温度不太低、压强不太大的情况下，分子间距离较大，分子间作用力很弱，分子势能可以忽略不计，此时可以近似看作理想气体。</w:t>
      </w:r>
    </w:p>
    <w:p w14:paraId="19A1C600" w14:textId="77777777" w:rsidR="00F76F27" w:rsidRDefault="00F76F27" w:rsidP="00F76F27"/>
    <w:p w14:paraId="5297F8BC" w14:textId="24F98D10" w:rsidR="00F76F27" w:rsidRDefault="00F76F27" w:rsidP="00F76F27">
      <w:r>
        <w:t>4</w:t>
      </w:r>
      <w:r>
        <w:t>．（</w:t>
      </w:r>
      <w:r>
        <w:t>1</w:t>
      </w:r>
      <w:r>
        <w:t>）以注射器和气球内的所有气体为研究对象，气体发生等温变化。初状态：压强</w:t>
      </w:r>
      <w:r>
        <w:object w:dxaOrig="264" w:dyaOrig="317" w14:anchorId="78E31793">
          <v:shape id="_x0000_i1089" type="#_x0000_t75" alt="eqIdac1b26c48a09d7780b4f8ca371152a37" style="width:13.3pt;height:15.85pt" o:ole="">
            <v:imagedata r:id="rId27" o:title="eqIdac1b26c48a09d7780b4f8ca371152a37"/>
          </v:shape>
          <o:OLEObject Type="Embed" ProgID="Equation.DSMT4" ShapeID="_x0000_i1089" DrawAspect="Content" ObjectID="_1839865378" r:id="rId28"/>
        </w:object>
      </w:r>
      <w:r>
        <w:t>，体积</w:t>
      </w:r>
      <w:r>
        <w:object w:dxaOrig="229" w:dyaOrig="323" w14:anchorId="3B0C6A2C">
          <v:shape id="_x0000_i1090" type="#_x0000_t75" alt="eqIda2e01e75a7ca05585d6d8e6207004f7c" style="width:11.55pt;height:16.3pt" o:ole="">
            <v:imagedata r:id="rId29" o:title="eqIda2e01e75a7ca05585d6d8e6207004f7c"/>
          </v:shape>
          <o:OLEObject Type="Embed" ProgID="Equation.DSMT4" ShapeID="_x0000_i1090" DrawAspect="Content" ObjectID="_1839865379" r:id="rId30"/>
        </w:object>
      </w:r>
      <w:r>
        <w:t>。末状态：压强</w:t>
      </w:r>
      <w:r>
        <w:object w:dxaOrig="246" w:dyaOrig="311" w14:anchorId="6651F8EB">
          <v:shape id="_x0000_i1091" type="#_x0000_t75" alt="eqId09226f0b7d3f9b47cf689b973fefd23d" style="width:12.45pt;height:15.45pt" o:ole="">
            <v:imagedata r:id="rId31" o:title="eqId09226f0b7d3f9b47cf689b973fefd23d"/>
          </v:shape>
          <o:OLEObject Type="Embed" ProgID="Equation.DSMT4" ShapeID="_x0000_i1091" DrawAspect="Content" ObjectID="_1839865380" r:id="rId32"/>
        </w:object>
      </w:r>
      <w:r>
        <w:t>，总体积</w:t>
      </w:r>
      <w:r>
        <w:object w:dxaOrig="1179" w:dyaOrig="543" w14:anchorId="71C72E87">
          <v:shape id="_x0000_i1092" type="#_x0000_t75" alt="eqId2a4cf855b0f42bde2c5b15dc28a42aec" style="width:59.15pt;height:27pt" o:ole="">
            <v:imagedata r:id="rId33" o:title="eqId2a4cf855b0f42bde2c5b15dc28a42aec"/>
          </v:shape>
          <o:OLEObject Type="Embed" ProgID="Equation.DSMT4" ShapeID="_x0000_i1092" DrawAspect="Content" ObjectID="_1839865381" r:id="rId34"/>
        </w:object>
      </w:r>
    </w:p>
    <w:p w14:paraId="2B2E2B8D" w14:textId="77777777" w:rsidR="00F76F27" w:rsidRDefault="00F76F27" w:rsidP="00F76F27">
      <w:r>
        <w:t>根据玻意耳定律</w:t>
      </w:r>
      <w:r>
        <w:object w:dxaOrig="986" w:dyaOrig="315" w14:anchorId="0150E51C">
          <v:shape id="_x0000_i1093" type="#_x0000_t75" alt="eqId3bbd348898870b7ead4220fa80a1b49a" style="width:49.3pt;height:15.85pt" o:ole="">
            <v:imagedata r:id="rId35" o:title="eqId3bbd348898870b7ead4220fa80a1b49a"/>
          </v:shape>
          <o:OLEObject Type="Embed" ProgID="Equation.DSMT4" ShapeID="_x0000_i1093" DrawAspect="Content" ObjectID="_1839865382" r:id="rId36"/>
        </w:object>
      </w:r>
    </w:p>
    <w:p w14:paraId="25497F3D" w14:textId="77777777" w:rsidR="00F76F27" w:rsidRDefault="00F76F27" w:rsidP="00F76F27">
      <w:r>
        <w:t>即</w:t>
      </w:r>
      <w:r>
        <w:object w:dxaOrig="1866" w:dyaOrig="595" w14:anchorId="17722496">
          <v:shape id="_x0000_i1094" type="#_x0000_t75" alt="eqIdd1b8f3dd82cd528a657876edf40b686b" style="width:93.45pt;height:29.55pt" o:ole="">
            <v:imagedata r:id="rId37" o:title="eqIdd1b8f3dd82cd528a657876edf40b686b"/>
          </v:shape>
          <o:OLEObject Type="Embed" ProgID="Equation.DSMT4" ShapeID="_x0000_i1094" DrawAspect="Content" ObjectID="_1839865383" r:id="rId38"/>
        </w:object>
      </w:r>
    </w:p>
    <w:p w14:paraId="0FA317C9" w14:textId="77777777" w:rsidR="00F76F27" w:rsidRDefault="00F76F27" w:rsidP="00F76F27">
      <w:r>
        <w:t>解得</w:t>
      </w:r>
      <w:r>
        <w:object w:dxaOrig="1478" w:dyaOrig="594" w14:anchorId="10F257ED">
          <v:shape id="_x0000_i1095" type="#_x0000_t75" alt="eqId0bd80b3605306878a5a5251938a47893" style="width:73.7pt;height:29.55pt" o:ole="">
            <v:imagedata r:id="rId39" o:title="eqId0bd80b3605306878a5a5251938a47893"/>
          </v:shape>
          <o:OLEObject Type="Embed" ProgID="Equation.DSMT4" ShapeID="_x0000_i1095" DrawAspect="Content" ObjectID="_1839865384" r:id="rId40"/>
        </w:object>
      </w:r>
    </w:p>
    <w:p w14:paraId="7ED43E93" w14:textId="4C2F8C09" w:rsidR="00F76F27" w:rsidRDefault="00F76F27" w:rsidP="00F76F27">
      <w:r>
        <w:t>（</w:t>
      </w:r>
      <w:r>
        <w:t>2</w:t>
      </w:r>
      <w:r>
        <w:t>）理想气体的内能只与温度有关，缓慢推动活塞过程中温度保持不变，故系统内能增加量为</w:t>
      </w:r>
      <w:r>
        <w:t>0</w:t>
      </w:r>
      <w:r>
        <w:t>。根据热力学第一定律</w:t>
      </w:r>
      <w:r>
        <w:object w:dxaOrig="1108" w:dyaOrig="277" w14:anchorId="3C23DE60">
          <v:shape id="_x0000_i1096" type="#_x0000_t75" alt="eqIde6e635885b963a2fae9bd2543906a193" style="width:55.3pt;height:13.7pt" o:ole="">
            <v:imagedata r:id="rId41" o:title="eqIde6e635885b963a2fae9bd2543906a193"/>
          </v:shape>
          <o:OLEObject Type="Embed" ProgID="Equation.DSMT4" ShapeID="_x0000_i1096" DrawAspect="Content" ObjectID="_1839865385" r:id="rId42"/>
        </w:object>
      </w:r>
    </w:p>
    <w:p w14:paraId="2F719553" w14:textId="77777777" w:rsidR="00F76F27" w:rsidRDefault="00F76F27" w:rsidP="00F76F27">
      <w:r>
        <w:t>即</w:t>
      </w:r>
      <w:r>
        <w:object w:dxaOrig="915" w:dyaOrig="280" w14:anchorId="4716DEB5">
          <v:shape id="_x0000_i1097" type="#_x0000_t75" alt="eqIdb0520259bab239bcfa010aa8b1aa10bf" style="width:45.85pt;height:14.15pt" o:ole="">
            <v:imagedata r:id="rId43" o:title="eqIdb0520259bab239bcfa010aa8b1aa10bf"/>
          </v:shape>
          <o:OLEObject Type="Embed" ProgID="Equation.DSMT4" ShapeID="_x0000_i1097" DrawAspect="Content" ObjectID="_1839865386" r:id="rId44"/>
        </w:object>
      </w:r>
    </w:p>
    <w:p w14:paraId="337A57D0" w14:textId="77777777" w:rsidR="00F76F27" w:rsidRDefault="00F76F27" w:rsidP="00F76F27">
      <w:r>
        <w:t>得</w:t>
      </w:r>
      <w:r>
        <w:object w:dxaOrig="739" w:dyaOrig="277" w14:anchorId="536A8F08">
          <v:shape id="_x0000_i1098" type="#_x0000_t75" alt="eqIdbccf3f192f6236f7a805a7e5a84c814d" style="width:36.85pt;height:13.7pt" o:ole="">
            <v:imagedata r:id="rId45" o:title="eqIdbccf3f192f6236f7a805a7e5a84c814d"/>
          </v:shape>
          <o:OLEObject Type="Embed" ProgID="Equation.DSMT4" ShapeID="_x0000_i1098" DrawAspect="Content" ObjectID="_1839865387" r:id="rId46"/>
        </w:object>
      </w:r>
    </w:p>
    <w:p w14:paraId="7787850D" w14:textId="77777777" w:rsidR="00F76F27" w:rsidRDefault="00F76F27" w:rsidP="00F76F27">
      <w:r>
        <w:t>外界对系统做正功</w:t>
      </w:r>
      <w:r>
        <w:object w:dxaOrig="562" w:dyaOrig="249" w14:anchorId="39FE1879">
          <v:shape id="_x0000_i1099" type="#_x0000_t75" alt="eqId1c317a852af2868b24389937194b4da8" style="width:28.3pt;height:12.45pt" o:ole="">
            <v:imagedata r:id="rId47" o:title="eqId1c317a852af2868b24389937194b4da8"/>
          </v:shape>
          <o:OLEObject Type="Embed" ProgID="Equation.DSMT4" ShapeID="_x0000_i1099" DrawAspect="Content" ObjectID="_1839865388" r:id="rId48"/>
        </w:object>
      </w:r>
      <w:r>
        <w:t>，则</w:t>
      </w:r>
      <w:r>
        <w:object w:dxaOrig="528" w:dyaOrig="277" w14:anchorId="63FDA961">
          <v:shape id="_x0000_i1100" type="#_x0000_t75" alt="eqId5fb4c3cb32c560e7f32b14a53eeb5454" style="width:26.55pt;height:13.7pt" o:ole="">
            <v:imagedata r:id="rId49" o:title="eqId5fb4c3cb32c560e7f32b14a53eeb5454"/>
          </v:shape>
          <o:OLEObject Type="Embed" ProgID="Equation.DSMT4" ShapeID="_x0000_i1100" DrawAspect="Content" ObjectID="_1839865389" r:id="rId50"/>
        </w:object>
      </w:r>
      <w:r>
        <w:t>，系统向外界放出热量。</w:t>
      </w:r>
    </w:p>
    <w:p w14:paraId="69BEBF61" w14:textId="77777777" w:rsidR="00F76F27" w:rsidRDefault="00F76F27" w:rsidP="00F76F27"/>
    <w:p w14:paraId="2508304C" w14:textId="571C0A2A" w:rsidR="00F76F27" w:rsidRDefault="00F76F27" w:rsidP="00F76F27">
      <w:r>
        <w:t>5</w:t>
      </w:r>
      <w:r>
        <w:t>．</w:t>
      </w:r>
      <w:r>
        <w:t>A</w:t>
      </w:r>
      <w:r>
        <w:t>．单晶体具有各向异性，多晶体具有各向同性，故</w:t>
      </w:r>
      <w:r>
        <w:t>A</w:t>
      </w:r>
      <w:r>
        <w:t>错误；</w:t>
      </w:r>
    </w:p>
    <w:p w14:paraId="46318EBA" w14:textId="77777777" w:rsidR="00F76F27" w:rsidRDefault="00F76F27" w:rsidP="00F76F27">
      <w:r>
        <w:t>B</w:t>
      </w:r>
      <w:r>
        <w:t>．非晶体具有各向同性，故</w:t>
      </w:r>
      <w:r>
        <w:t>B</w:t>
      </w:r>
      <w:r>
        <w:t>错误；</w:t>
      </w:r>
    </w:p>
    <w:p w14:paraId="763D5B78" w14:textId="77777777" w:rsidR="00F76F27" w:rsidRDefault="00F76F27" w:rsidP="00F76F27">
      <w:r>
        <w:t>C</w:t>
      </w:r>
      <w:r>
        <w:t>．晶体具有规则的外形，这是由其内部微粒在空间按一定规律做周期性重复排列（决定的，故</w:t>
      </w:r>
      <w:r>
        <w:t>C</w:t>
      </w:r>
      <w:r>
        <w:t>正确；</w:t>
      </w:r>
    </w:p>
    <w:p w14:paraId="2AEB0BFF" w14:textId="77777777" w:rsidR="00F76F27" w:rsidRDefault="00F76F27" w:rsidP="00F76F27">
      <w:r>
        <w:t>D</w:t>
      </w:r>
      <w:r>
        <w:t>．同种元素组成的物质，其空间点阵不一定唯一，例如碳元素可以形成金刚石和石墨，它</w:t>
      </w:r>
      <w:r>
        <w:lastRenderedPageBreak/>
        <w:t>们的晶体结构不同，故</w:t>
      </w:r>
      <w:r>
        <w:t>D</w:t>
      </w:r>
      <w:r>
        <w:t>错误。</w:t>
      </w:r>
    </w:p>
    <w:p w14:paraId="163803CA" w14:textId="77777777" w:rsidR="00F76F27" w:rsidRDefault="00F76F27" w:rsidP="00F76F27">
      <w:r>
        <w:t>故选</w:t>
      </w:r>
      <w:r>
        <w:t>C</w:t>
      </w:r>
      <w:r>
        <w:t>。</w:t>
      </w:r>
    </w:p>
    <w:p w14:paraId="456734B7" w14:textId="77777777" w:rsidR="00F76F27" w:rsidRPr="000A41FB" w:rsidRDefault="00F76F27" w:rsidP="00F76F27">
      <w:pPr>
        <w:pStyle w:val="2"/>
      </w:pPr>
      <w:r w:rsidRPr="000A41FB">
        <w:rPr>
          <w:lang w:bidi="ar"/>
        </w:rPr>
        <w:t>二、振动与波（</w:t>
      </w:r>
      <w:r w:rsidRPr="000A41FB">
        <w:rPr>
          <w:lang w:bidi="ar"/>
        </w:rPr>
        <w:t>15</w:t>
      </w:r>
      <w:r w:rsidRPr="000A41FB">
        <w:rPr>
          <w:lang w:bidi="ar"/>
        </w:rPr>
        <w:t>分）</w:t>
      </w:r>
    </w:p>
    <w:p w14:paraId="66633EB8" w14:textId="5419421A" w:rsidR="00F76F27" w:rsidRDefault="00F76F27" w:rsidP="00F76F27">
      <w:r>
        <w:t>6</w:t>
      </w:r>
      <w:r>
        <w:t>．</w:t>
      </w:r>
      <w:r>
        <w:t>A</w:t>
      </w:r>
      <w:r>
        <w:t>．由题图可知，飞机右侧的波面密集，左侧稀疏，且</w:t>
      </w:r>
      <w:r>
        <w:t>A</w:t>
      </w:r>
      <w:r>
        <w:t>点（飞机当前位置）位于最右侧小圆的圆心，说明飞机在向右飞行，故</w:t>
      </w:r>
      <w:r>
        <w:t>A</w:t>
      </w:r>
      <w:r>
        <w:t>错误；</w:t>
      </w:r>
    </w:p>
    <w:p w14:paraId="0869F96E" w14:textId="77777777" w:rsidR="00F76F27" w:rsidRDefault="00F76F27" w:rsidP="00F76F27">
      <w:r>
        <w:t>B</w:t>
      </w:r>
      <w:r>
        <w:t>．图中波面是一系列同心圆，且飞机位于波面内部，说明飞机速度小于声速</w:t>
      </w:r>
      <w:r>
        <w:object w:dxaOrig="211" w:dyaOrig="317" w14:anchorId="66BCD53E">
          <v:shape id="_x0000_i1102" type="#_x0000_t75" alt="eqIdfeb979056b1817d3bc4f7904ee26dc98" style="width:10.7pt;height:15.85pt" o:ole="">
            <v:imagedata r:id="rId51" o:title="eqIdfeb979056b1817d3bc4f7904ee26dc98"/>
          </v:shape>
          <o:OLEObject Type="Embed" ProgID="Equation.DSMT4" ShapeID="_x0000_i1102" DrawAspect="Content" ObjectID="_1839865390" r:id="rId52"/>
        </w:object>
      </w:r>
      <w:r>
        <w:t>，故</w:t>
      </w:r>
      <w:r>
        <w:t>B</w:t>
      </w:r>
      <w:r>
        <w:t>错误；</w:t>
      </w:r>
    </w:p>
    <w:p w14:paraId="6492A99B" w14:textId="77777777" w:rsidR="00F76F27" w:rsidRDefault="00F76F27" w:rsidP="00F76F27">
      <w:r>
        <w:t>C</w:t>
      </w:r>
      <w:r>
        <w:t>．声波在空气中的传播速度由介质决定，与声源的运动状态无关，仍为</w:t>
      </w:r>
      <w:r>
        <w:object w:dxaOrig="211" w:dyaOrig="317" w14:anchorId="754D9266">
          <v:shape id="_x0000_i1103" type="#_x0000_t75" alt="eqIdfeb979056b1817d3bc4f7904ee26dc98" style="width:10.7pt;height:15.85pt" o:ole="">
            <v:imagedata r:id="rId51" o:title="eqIdfeb979056b1817d3bc4f7904ee26dc98"/>
          </v:shape>
          <o:OLEObject Type="Embed" ProgID="Equation.DSMT4" ShapeID="_x0000_i1103" DrawAspect="Content" ObjectID="_1839865391" r:id="rId53"/>
        </w:object>
      </w:r>
      <w:r>
        <w:t>，故</w:t>
      </w:r>
      <w:r>
        <w:t>C</w:t>
      </w:r>
      <w:r>
        <w:t>错误；</w:t>
      </w:r>
    </w:p>
    <w:p w14:paraId="6981856F" w14:textId="77777777" w:rsidR="00F76F27" w:rsidRDefault="00F76F27" w:rsidP="00F76F27">
      <w:r>
        <w:t>D</w:t>
      </w:r>
      <w:r>
        <w:t>．飞机向右飞行，远离左侧的</w:t>
      </w:r>
      <w:r>
        <w:t>P</w:t>
      </w:r>
      <w:r>
        <w:t>点，根据多普勒效应，</w:t>
      </w:r>
      <w:r>
        <w:t>P</w:t>
      </w:r>
      <w:r>
        <w:t>点接收到的声波频率小于声源频率</w:t>
      </w:r>
      <w:r>
        <w:object w:dxaOrig="211" w:dyaOrig="281" w14:anchorId="3BF63BF4">
          <v:shape id="_x0000_i1104" type="#_x0000_t75" alt="eqIdca4ff0af96ea467337cb30c4c765b5f7" style="width:10.7pt;height:14.15pt" o:ole="">
            <v:imagedata r:id="rId54" o:title="eqIdca4ff0af96ea467337cb30c4c765b5f7"/>
          </v:shape>
          <o:OLEObject Type="Embed" ProgID="Equation.DSMT4" ShapeID="_x0000_i1104" DrawAspect="Content" ObjectID="_1839865392" r:id="rId55"/>
        </w:object>
      </w:r>
      <w:r>
        <w:t>，故</w:t>
      </w:r>
      <w:r>
        <w:t>D</w:t>
      </w:r>
      <w:r>
        <w:t>正确。</w:t>
      </w:r>
    </w:p>
    <w:p w14:paraId="28E8E345" w14:textId="77777777" w:rsidR="00F76F27" w:rsidRDefault="00F76F27" w:rsidP="00F76F27">
      <w:r>
        <w:t>故选</w:t>
      </w:r>
      <w:r>
        <w:t>D</w:t>
      </w:r>
      <w:r>
        <w:t>。</w:t>
      </w:r>
    </w:p>
    <w:p w14:paraId="57DC79C7" w14:textId="77777777" w:rsidR="00F76F27" w:rsidRDefault="00F76F27" w:rsidP="00F76F27"/>
    <w:p w14:paraId="09638FC8" w14:textId="5B3064EE" w:rsidR="00F76F27" w:rsidRDefault="00F76F27" w:rsidP="00F76F27">
      <w:r>
        <w:t>7</w:t>
      </w:r>
      <w:r>
        <w:t>．为了减弱噪声，需要在</w:t>
      </w:r>
      <w:r>
        <w:rPr>
          <w:rFonts w:eastAsia="Times New Roman"/>
          <w:i/>
        </w:rPr>
        <w:t>b</w:t>
      </w:r>
      <w:r>
        <w:t>点实现相消干涉，即两路声波叠加后振幅减小。相消干涉的条件是两列波到达</w:t>
      </w:r>
      <w:r>
        <w:rPr>
          <w:rFonts w:eastAsia="Times New Roman"/>
          <w:i/>
        </w:rPr>
        <w:t>b</w:t>
      </w:r>
      <w:r>
        <w:t>点时振动步调相反，即波峰与波谷叠加。这是利用了波的干涉原理。</w:t>
      </w:r>
    </w:p>
    <w:p w14:paraId="21982BD0" w14:textId="77777777" w:rsidR="00F76F27" w:rsidRDefault="00F76F27" w:rsidP="00F76F27"/>
    <w:p w14:paraId="4B8FAA98" w14:textId="49E9BB1D" w:rsidR="00F76F27" w:rsidRDefault="00F76F27" w:rsidP="00F76F27">
      <w:r>
        <w:t>8</w:t>
      </w:r>
      <w:r>
        <w:t>．由图</w:t>
      </w:r>
      <w:r>
        <w:rPr>
          <w:rFonts w:eastAsia="Times New Roman"/>
          <w:i/>
        </w:rPr>
        <w:t>b</w:t>
      </w:r>
      <w:r>
        <w:t>可知，</w:t>
      </w:r>
      <w:r>
        <w:object w:dxaOrig="439" w:dyaOrig="253" w14:anchorId="7066E4DE">
          <v:shape id="_x0000_i1105" type="#_x0000_t75" alt="eqIdc09df9a0b278be11470149083efc5a6e" style="width:21.85pt;height:12.85pt" o:ole="">
            <v:imagedata r:id="rId56" o:title="eqIdc09df9a0b278be11470149083efc5a6e"/>
          </v:shape>
          <o:OLEObject Type="Embed" ProgID="Equation.DSMT4" ShapeID="_x0000_i1105" DrawAspect="Content" ObjectID="_1839865393" r:id="rId57"/>
        </w:object>
      </w:r>
      <w:r>
        <w:t>时刻质点</w:t>
      </w:r>
      <w:r>
        <w:rPr>
          <w:rFonts w:eastAsia="Times New Roman"/>
          <w:i/>
        </w:rPr>
        <w:t>L</w:t>
      </w:r>
      <w:r>
        <w:t>经平衡位置向</w:t>
      </w:r>
      <w:r>
        <w:object w:dxaOrig="194" w:dyaOrig="238" w14:anchorId="366701B3">
          <v:shape id="_x0000_i1106" type="#_x0000_t75" alt="eqIdd053b14c8588eee2acbbe44fc37a6886" style="width:9.85pt;height:12pt" o:ole="">
            <v:imagedata r:id="rId58" o:title="eqIdd053b14c8588eee2acbbe44fc37a6886"/>
          </v:shape>
          <o:OLEObject Type="Embed" ProgID="Equation.DSMT4" ShapeID="_x0000_i1106" DrawAspect="Content" ObjectID="_1839865394" r:id="rId59"/>
        </w:object>
      </w:r>
      <w:r>
        <w:t>轴正方向振动。在图</w:t>
      </w:r>
      <w:r>
        <w:t>a</w:t>
      </w:r>
      <w:r>
        <w:t>中，根据波形平移法，波向右传播。</w:t>
      </w:r>
      <w:r>
        <w:object w:dxaOrig="457" w:dyaOrig="248" w14:anchorId="28B8FCFB">
          <v:shape id="_x0000_i1107" type="#_x0000_t75" alt="eqId932b302ce418828fc95190f7e76bb938" style="width:22.7pt;height:12.45pt" o:ole="">
            <v:imagedata r:id="rId60" o:title="eqId932b302ce418828fc95190f7e76bb938"/>
          </v:shape>
          <o:OLEObject Type="Embed" ProgID="Equation.DSMT4" ShapeID="_x0000_i1107" DrawAspect="Content" ObjectID="_1839865395" r:id="rId61"/>
        </w:object>
      </w:r>
      <w:r>
        <w:t>时刻，质点</w:t>
      </w:r>
      <w:r>
        <w:rPr>
          <w:rFonts w:eastAsia="Times New Roman"/>
          <w:i/>
        </w:rPr>
        <w:t>k</w:t>
      </w:r>
      <w:r>
        <w:t>位于波峰，速度为</w:t>
      </w:r>
      <w:r>
        <w:t>0</w:t>
      </w:r>
      <w:r>
        <w:t>；质点</w:t>
      </w:r>
      <w:r>
        <w:rPr>
          <w:rFonts w:eastAsia="Times New Roman"/>
          <w:i/>
        </w:rPr>
        <w:t>L</w:t>
      </w:r>
      <w:r>
        <w:t>位于平衡位置，速度最大。由于</w:t>
      </w:r>
      <w:r>
        <w:rPr>
          <w:rFonts w:eastAsia="Times New Roman"/>
          <w:i/>
        </w:rPr>
        <w:t>k</w:t>
      </w:r>
      <w:r>
        <w:rPr>
          <w:i/>
        </w:rPr>
        <w:t>、</w:t>
      </w:r>
      <w:r>
        <w:rPr>
          <w:rFonts w:eastAsia="Times New Roman"/>
          <w:i/>
        </w:rPr>
        <w:t>L</w:t>
      </w:r>
      <w:r>
        <w:t>平衡位置相距</w:t>
      </w:r>
      <w:r>
        <w:object w:dxaOrig="229" w:dyaOrig="551" w14:anchorId="5BCDF190">
          <v:shape id="_x0000_i1108" type="#_x0000_t75" alt="eqId640c26ab6a540796137c9d85ce0c4a5f" style="width:11.55pt;height:27.45pt" o:ole="">
            <v:imagedata r:id="rId62" o:title="eqId640c26ab6a540796137c9d85ce0c4a5f"/>
          </v:shape>
          <o:OLEObject Type="Embed" ProgID="Equation.DSMT4" ShapeID="_x0000_i1108" DrawAspect="Content" ObjectID="_1839865396" r:id="rId63"/>
        </w:object>
      </w:r>
      <w:r>
        <w:t>，且波向右传，</w:t>
      </w:r>
      <w:r>
        <w:rPr>
          <w:rFonts w:eastAsia="Times New Roman"/>
          <w:i/>
        </w:rPr>
        <w:t>L</w:t>
      </w:r>
      <w:r>
        <w:t>滞后</w:t>
      </w:r>
      <w:r>
        <w:object w:dxaOrig="176" w:dyaOrig="250" w14:anchorId="06B90CFD">
          <v:shape id="_x0000_i1109" type="#_x0000_t75" alt="eqIdf0a532e15e232cb4b99a8d4d07c89575" style="width:9pt;height:12.45pt" o:ole="">
            <v:imagedata r:id="rId64" o:title="eqIdf0a532e15e232cb4b99a8d4d07c89575"/>
          </v:shape>
          <o:OLEObject Type="Embed" ProgID="Equation.DSMT4" ShapeID="_x0000_i1109" DrawAspect="Content" ObjectID="_1839865397" r:id="rId65"/>
        </w:object>
      </w:r>
      <w:r>
        <w:t>振动</w:t>
      </w:r>
      <w:r>
        <w:object w:dxaOrig="229" w:dyaOrig="551" w14:anchorId="0433FA10">
          <v:shape id="_x0000_i1110" type="#_x0000_t75" alt="eqIdecb7de5df21b8271f5a57ae223971175" style="width:11.55pt;height:27.45pt" o:ole="">
            <v:imagedata r:id="rId66" o:title="eqIdecb7de5df21b8271f5a57ae223971175"/>
          </v:shape>
          <o:OLEObject Type="Embed" ProgID="Equation.DSMT4" ShapeID="_x0000_i1110" DrawAspect="Content" ObjectID="_1839865398" r:id="rId67"/>
        </w:object>
      </w:r>
      <w:r>
        <w:t>，设</w:t>
      </w:r>
      <w:r>
        <w:rPr>
          <w:rFonts w:eastAsia="Times New Roman"/>
          <w:i/>
        </w:rPr>
        <w:t>k</w:t>
      </w:r>
      <w:r>
        <w:t>的振动方程为</w:t>
      </w:r>
      <w:r>
        <w:object w:dxaOrig="1302" w:dyaOrig="355" w14:anchorId="590CFB79">
          <v:shape id="_x0000_i1111" type="#_x0000_t75" alt="eqIda6016b60f55bf3ef792980b8f908aeeb" style="width:65.15pt;height:17.55pt" o:ole="">
            <v:imagedata r:id="rId68" o:title="eqIda6016b60f55bf3ef792980b8f908aeeb"/>
          </v:shape>
          <o:OLEObject Type="Embed" ProgID="Equation.DSMT4" ShapeID="_x0000_i1111" DrawAspect="Content" ObjectID="_1839865399" r:id="rId69"/>
        </w:object>
      </w:r>
    </w:p>
    <w:p w14:paraId="6190793C" w14:textId="77777777" w:rsidR="00F76F27" w:rsidRDefault="00F76F27" w:rsidP="00F76F27">
      <w:r>
        <w:t>则速度</w:t>
      </w:r>
      <w:r>
        <w:object w:dxaOrig="1495" w:dyaOrig="357" w14:anchorId="62182B9E">
          <v:shape id="_x0000_i1112" type="#_x0000_t75" alt="eqIddb386aee8db691f71d6f90fed8cd1072" style="width:74.55pt;height:18pt" o:ole="">
            <v:imagedata r:id="rId70" o:title="eqIddb386aee8db691f71d6f90fed8cd1072"/>
          </v:shape>
          <o:OLEObject Type="Embed" ProgID="Equation.DSMT4" ShapeID="_x0000_i1112" DrawAspect="Content" ObjectID="_1839865400" r:id="rId71"/>
        </w:object>
      </w:r>
    </w:p>
    <w:p w14:paraId="7E87E1D6" w14:textId="77777777" w:rsidR="00F76F27" w:rsidRDefault="00F76F27" w:rsidP="00F76F27">
      <w:r>
        <w:rPr>
          <w:rFonts w:eastAsia="Times New Roman"/>
          <w:i/>
        </w:rPr>
        <w:t>L</w:t>
      </w:r>
      <w:r>
        <w:t>的振动方程为</w:t>
      </w:r>
      <w:r>
        <w:object w:dxaOrig="1284" w:dyaOrig="357" w14:anchorId="544E445C">
          <v:shape id="_x0000_i1113" type="#_x0000_t75" alt="eqIdb1f991d8c8b87fec0d535fa2dad6575d" style="width:64.3pt;height:18pt" o:ole="">
            <v:imagedata r:id="rId72" o:title="eqIdb1f991d8c8b87fec0d535fa2dad6575d"/>
          </v:shape>
          <o:OLEObject Type="Embed" ProgID="Equation.DSMT4" ShapeID="_x0000_i1113" DrawAspect="Content" ObjectID="_1839865401" r:id="rId73"/>
        </w:object>
      </w:r>
      <w:r>
        <w:t>（滞后</w:t>
      </w:r>
      <w:r>
        <w:object w:dxaOrig="229" w:dyaOrig="551" w14:anchorId="59A14FD7">
          <v:shape id="_x0000_i1114" type="#_x0000_t75" alt="eqId2de12bbd5097debc83d6a46364589748" style="width:11.55pt;height:27.45pt" o:ole="">
            <v:imagedata r:id="rId74" o:title="eqId2de12bbd5097debc83d6a46364589748"/>
          </v:shape>
          <o:OLEObject Type="Embed" ProgID="Equation.DSMT4" ShapeID="_x0000_i1114" DrawAspect="Content" ObjectID="_1839865402" r:id="rId75"/>
        </w:object>
      </w:r>
      <w:r>
        <w:t>且</w:t>
      </w:r>
      <w:r>
        <w:object w:dxaOrig="439" w:dyaOrig="253" w14:anchorId="1C80E3D1">
          <v:shape id="_x0000_i1115" type="#_x0000_t75" alt="eqIdc09df9a0b278be11470149083efc5a6e" style="width:21.85pt;height:12.85pt" o:ole="">
            <v:imagedata r:id="rId56" o:title="eqIdc09df9a0b278be11470149083efc5a6e"/>
          </v:shape>
          <o:OLEObject Type="Embed" ProgID="Equation.DSMT4" ShapeID="_x0000_i1115" DrawAspect="Content" ObjectID="_1839865403" r:id="rId76"/>
        </w:object>
      </w:r>
      <w:r>
        <w:t>向上）</w:t>
      </w:r>
    </w:p>
    <w:p w14:paraId="3DEFD64A" w14:textId="77777777" w:rsidR="00F76F27" w:rsidRDefault="00F76F27" w:rsidP="00F76F27">
      <w:r>
        <w:t>则速度</w:t>
      </w:r>
      <w:r>
        <w:object w:dxaOrig="1425" w:dyaOrig="356" w14:anchorId="17B0944E">
          <v:shape id="_x0000_i1116" type="#_x0000_t75" alt="eqIdb166b5257f4549d1b41c24eae1e52604" style="width:71.15pt;height:18pt" o:ole="">
            <v:imagedata r:id="rId77" o:title="eqIdb166b5257f4549d1b41c24eae1e52604"/>
          </v:shape>
          <o:OLEObject Type="Embed" ProgID="Equation.DSMT4" ShapeID="_x0000_i1116" DrawAspect="Content" ObjectID="_1839865404" r:id="rId78"/>
        </w:object>
      </w:r>
    </w:p>
    <w:p w14:paraId="34FC9EFD" w14:textId="77777777" w:rsidR="00F76F27" w:rsidRDefault="00F76F27" w:rsidP="00F76F27">
      <w:r>
        <w:t>要使速度大小相同，即</w:t>
      </w:r>
      <w:r>
        <w:object w:dxaOrig="739" w:dyaOrig="383" w14:anchorId="6C3643D5">
          <v:shape id="_x0000_i1117" type="#_x0000_t75" alt="eqId17574db39ab023a262b69b975d8a043c" style="width:36.85pt;height:19.3pt" o:ole="">
            <v:imagedata r:id="rId79" o:title="eqId17574db39ab023a262b69b975d8a043c"/>
          </v:shape>
          <o:OLEObject Type="Embed" ProgID="Equation.DSMT4" ShapeID="_x0000_i1117" DrawAspect="Content" ObjectID="_1839865405" r:id="rId80"/>
        </w:object>
      </w:r>
      <w:r>
        <w:t>，则</w:t>
      </w:r>
      <w:r>
        <w:object w:dxaOrig="1690" w:dyaOrig="383" w14:anchorId="78D537DD">
          <v:shape id="_x0000_i1118" type="#_x0000_t75" alt="eqId29038b6fc5d6e45b81a620cfafea7d2d" style="width:84.45pt;height:19.3pt" o:ole="">
            <v:imagedata r:id="rId81" o:title="eqId29038b6fc5d6e45b81a620cfafea7d2d"/>
          </v:shape>
          <o:OLEObject Type="Embed" ProgID="Equation.DSMT4" ShapeID="_x0000_i1118" DrawAspect="Content" ObjectID="_1839865406" r:id="rId82"/>
        </w:object>
      </w:r>
    </w:p>
    <w:p w14:paraId="5A6C1C09" w14:textId="77777777" w:rsidR="00F76F27" w:rsidRDefault="00F76F27" w:rsidP="00F76F27">
      <w:r>
        <w:t>第一次速度大小相同，即</w:t>
      </w:r>
      <w:r>
        <w:object w:dxaOrig="1003" w:dyaOrig="356" w14:anchorId="26CD124C">
          <v:shape id="_x0000_i1119" type="#_x0000_t75" alt="eqIde55e23252ad2c3459c1da35bd943720b" style="width:50.15pt;height:18pt" o:ole="">
            <v:imagedata r:id="rId83" o:title="eqIde55e23252ad2c3459c1da35bd943720b"/>
          </v:shape>
          <o:OLEObject Type="Embed" ProgID="Equation.DSMT4" ShapeID="_x0000_i1119" DrawAspect="Content" ObjectID="_1839865407" r:id="rId84"/>
        </w:object>
      </w:r>
    </w:p>
    <w:p w14:paraId="007C7418" w14:textId="77777777" w:rsidR="00F76F27" w:rsidRDefault="00F76F27" w:rsidP="00F76F27">
      <w:r>
        <w:t>即</w:t>
      </w:r>
      <w:r>
        <w:object w:dxaOrig="651" w:dyaOrig="545" w14:anchorId="2443AE93">
          <v:shape id="_x0000_i1120" type="#_x0000_t75" alt="eqIdfedfcbeaeb801f31ff6a7b966e5274dc" style="width:32.55pt;height:27.45pt" o:ole="">
            <v:imagedata r:id="rId85" o:title="eqIdfedfcbeaeb801f31ff6a7b966e5274dc"/>
          </v:shape>
          <o:OLEObject Type="Embed" ProgID="Equation.DSMT4" ShapeID="_x0000_i1120" DrawAspect="Content" ObjectID="_1839865408" r:id="rId86"/>
        </w:object>
      </w:r>
    </w:p>
    <w:p w14:paraId="417E62A2" w14:textId="77777777" w:rsidR="00F76F27" w:rsidRDefault="00F76F27" w:rsidP="00F76F27">
      <w:r>
        <w:t>解得</w:t>
      </w:r>
      <w:r>
        <w:object w:dxaOrig="510" w:dyaOrig="536" w14:anchorId="538D0362">
          <v:shape id="_x0000_i1121" type="#_x0000_t75" alt="eqIdd694dd93bf84f0bf81d73d1449cb64fa" style="width:25.7pt;height:27pt" o:ole="">
            <v:imagedata r:id="rId87" o:title="eqIdd694dd93bf84f0bf81d73d1449cb64fa"/>
          </v:shape>
          <o:OLEObject Type="Embed" ProgID="Equation.DSMT4" ShapeID="_x0000_i1121" DrawAspect="Content" ObjectID="_1839865409" r:id="rId88"/>
        </w:object>
      </w:r>
    </w:p>
    <w:p w14:paraId="4AD85EAF" w14:textId="77777777" w:rsidR="00F76F27" w:rsidRDefault="00F76F27" w:rsidP="00F76F27"/>
    <w:p w14:paraId="289AB73F" w14:textId="136CAA92" w:rsidR="00F76F27" w:rsidRDefault="00F76F27" w:rsidP="00F76F27">
      <w:r>
        <w:t>9</w:t>
      </w:r>
      <w:r>
        <w:t>．由图可知，线圈内部磁场方向向上。根据安培定则，电流从线圈下端流出，上端流入。因此，</w:t>
      </w:r>
      <w:r>
        <w:rPr>
          <w:rFonts w:eastAsia="Times New Roman"/>
          <w:i/>
        </w:rPr>
        <w:t>a</w:t>
      </w:r>
      <w:r>
        <w:rPr>
          <w:i/>
        </w:rPr>
        <w:t>、</w:t>
      </w:r>
      <w:r>
        <w:rPr>
          <w:rFonts w:eastAsia="Times New Roman"/>
          <w:i/>
        </w:rPr>
        <w:t>b</w:t>
      </w:r>
      <w:r>
        <w:t>两点间电流方向为</w:t>
      </w:r>
      <w:r>
        <w:rPr>
          <w:rFonts w:eastAsia="Times New Roman"/>
          <w:i/>
        </w:rPr>
        <w:t>b</w:t>
      </w:r>
      <w:r>
        <w:t>向</w:t>
      </w:r>
      <w:r>
        <w:rPr>
          <w:rFonts w:eastAsia="Times New Roman"/>
          <w:i/>
        </w:rPr>
        <w:t>a</w:t>
      </w:r>
      <w:r>
        <w:t>。</w:t>
      </w:r>
    </w:p>
    <w:p w14:paraId="5274BB63" w14:textId="2C6F7A03" w:rsidR="00F76F27" w:rsidRDefault="00F76F27" w:rsidP="00F76F27">
      <w:r>
        <w:t>题目指出磁场正在增强，说明线圈中的电流正在增大，电路处于电容器放电过程，放电过程中，电流从带正电的极板流出。所以上极板带正电。</w:t>
      </w:r>
    </w:p>
    <w:p w14:paraId="1C0EA2DB" w14:textId="77777777" w:rsidR="00F76F27" w:rsidRPr="00D93EFD" w:rsidRDefault="00F76F27" w:rsidP="00F76F27">
      <w:pPr>
        <w:pStyle w:val="2"/>
      </w:pPr>
      <w:r w:rsidRPr="00D93EFD">
        <w:rPr>
          <w:rFonts w:hint="eastAsia"/>
        </w:rPr>
        <w:t>三、牛顿运动定律的研究</w:t>
      </w:r>
    </w:p>
    <w:p w14:paraId="7F4F08FF" w14:textId="215944E3" w:rsidR="00F76F27" w:rsidRDefault="00F76F27" w:rsidP="00F76F27">
      <w:r>
        <w:t>10</w:t>
      </w:r>
      <w:r>
        <w:t>．根据</w:t>
      </w:r>
      <w:r>
        <w:object w:dxaOrig="422" w:dyaOrig="211" w14:anchorId="63C7B977">
          <v:shape id="_x0000_i1122" type="#_x0000_t75" alt="eqIdd1552707683293dcf684d101dd09b5c9" style="width:21pt;height:10.7pt" o:ole="">
            <v:imagedata r:id="rId89" o:title="eqIdd1552707683293dcf684d101dd09b5c9"/>
          </v:shape>
          <o:OLEObject Type="Embed" ProgID="Equation.DSMT4" ShapeID="_x0000_i1122" DrawAspect="Content" ObjectID="_1839865410" r:id="rId90"/>
        </w:object>
      </w:r>
      <w:r>
        <w:t>图像可知，</w:t>
      </w:r>
      <w:r>
        <w:object w:dxaOrig="827" w:dyaOrig="249" w14:anchorId="0022F588">
          <v:shape id="_x0000_i1123" type="#_x0000_t75" alt="eqId6603efb21575ecf7192742482184ee8f" style="width:41.15pt;height:12.45pt" o:ole="">
            <v:imagedata r:id="rId91" o:title="eqId6603efb21575ecf7192742482184ee8f"/>
          </v:shape>
          <o:OLEObject Type="Embed" ProgID="Equation.DSMT4" ShapeID="_x0000_i1123" DrawAspect="Content" ObjectID="_1839865411" r:id="rId92"/>
        </w:object>
      </w:r>
      <w:r>
        <w:t>内小车静止，</w:t>
      </w:r>
      <w:r>
        <w:object w:dxaOrig="1073" w:dyaOrig="252" w14:anchorId="58321A14">
          <v:shape id="_x0000_i1124" type="#_x0000_t75" alt="eqId033fc9432b2ff38e2a65665fd9fefbc5" style="width:53.55pt;height:12.45pt" o:ole="">
            <v:imagedata r:id="rId93" o:title="eqId033fc9432b2ff38e2a65665fd9fefbc5"/>
          </v:shape>
          <o:OLEObject Type="Embed" ProgID="Equation.DSMT4" ShapeID="_x0000_i1124" DrawAspect="Content" ObjectID="_1839865412" r:id="rId94"/>
        </w:object>
      </w:r>
      <w:r>
        <w:t>内小车做匀加速直线运动，所以</w:t>
      </w:r>
      <w:r>
        <w:lastRenderedPageBreak/>
        <w:t>当小车运动时的拉力为</w:t>
      </w:r>
      <w:r>
        <w:t>0.815N</w:t>
      </w:r>
      <w:r>
        <w:t>，故此次操作应记录下的外力</w:t>
      </w:r>
      <w:r>
        <w:rPr>
          <w:rFonts w:eastAsia="Times New Roman"/>
          <w:i/>
        </w:rPr>
        <w:t>F</w:t>
      </w:r>
      <w:r>
        <w:t>大小为</w:t>
      </w:r>
      <w:r>
        <w:t>0.815N</w:t>
      </w:r>
      <w:r>
        <w:t>；</w:t>
      </w:r>
    </w:p>
    <w:p w14:paraId="16192C41" w14:textId="46A67CC3" w:rsidR="00F76F27" w:rsidRDefault="00F76F27" w:rsidP="00F76F27">
      <w:r>
        <w:object w:dxaOrig="422" w:dyaOrig="211" w14:anchorId="151F4989">
          <v:shape id="_x0000_i1125" type="#_x0000_t75" alt="eqIdd1552707683293dcf684d101dd09b5c9" style="width:21pt;height:10.7pt" o:ole="">
            <v:imagedata r:id="rId89" o:title="eqIdd1552707683293dcf684d101dd09b5c9"/>
          </v:shape>
          <o:OLEObject Type="Embed" ProgID="Equation.DSMT4" ShapeID="_x0000_i1125" DrawAspect="Content" ObjectID="_1839865413" r:id="rId95"/>
        </w:object>
      </w:r>
      <w:r>
        <w:t>图像的斜率表示加速度，所以此次操作应记录下的加速度大小为</w:t>
      </w:r>
      <w:r>
        <w:object w:dxaOrig="3150" w:dyaOrig="540" w14:anchorId="6C54CD95">
          <v:shape id="_x0000_i1126" type="#_x0000_t75" alt="eqId6a1b6b2e25125edc4a2f2176871f0581" style="width:157.7pt;height:27pt" o:ole="">
            <v:imagedata r:id="rId96" o:title="eqId6a1b6b2e25125edc4a2f2176871f0581"/>
          </v:shape>
          <o:OLEObject Type="Embed" ProgID="Equation.DSMT4" ShapeID="_x0000_i1126" DrawAspect="Content" ObjectID="_1839865414" r:id="rId97"/>
        </w:object>
      </w:r>
    </w:p>
    <w:p w14:paraId="5EC378C7" w14:textId="3397F29C" w:rsidR="00F76F27" w:rsidRDefault="00F76F27" w:rsidP="00F76F27">
      <w:r>
        <w:t>该实验研究的是加速度与外力的关系，则应该保持小车的质量不变，改变钩码的质量，重复上述步骤。</w:t>
      </w:r>
    </w:p>
    <w:p w14:paraId="2086B20E" w14:textId="77777777" w:rsidR="00F76F27" w:rsidRDefault="00F76F27" w:rsidP="00F76F27"/>
    <w:p w14:paraId="0BFD48DB" w14:textId="7C0D2D10" w:rsidR="00F76F27" w:rsidRDefault="00F76F27" w:rsidP="00F76F27">
      <w:r>
        <w:t>11</w:t>
      </w:r>
      <w:r>
        <w:t>．</w:t>
      </w:r>
      <w:r>
        <w:t>A</w:t>
      </w:r>
      <w:r>
        <w:t>．设小车的质量为</w:t>
      </w:r>
      <w:r>
        <w:object w:dxaOrig="281" w:dyaOrig="229" w14:anchorId="0C5FAB8B">
          <v:shape id="_x0000_i1127" type="#_x0000_t75" alt="eqIdac047e91852b91af639feec23a9598b2" style="width:14.15pt;height:11.55pt" o:ole="">
            <v:imagedata r:id="rId98" o:title="eqIdac047e91852b91af639feec23a9598b2"/>
          </v:shape>
          <o:OLEObject Type="Embed" ProgID="Equation.DSMT4" ShapeID="_x0000_i1127" DrawAspect="Content" ObjectID="_1839865415" r:id="rId99"/>
        </w:object>
      </w:r>
      <w:r>
        <w:t>，则根据牛顿第二定律有</w:t>
      </w:r>
      <w:r>
        <w:object w:dxaOrig="721" w:dyaOrig="249" w14:anchorId="4D44A1E0">
          <v:shape id="_x0000_i1128" type="#_x0000_t75" alt="eqId959ac1f55c56ee8792e1f9043a7b716d" style="width:36pt;height:12.45pt" o:ole="">
            <v:imagedata r:id="rId100" o:title="eqId959ac1f55c56ee8792e1f9043a7b716d"/>
          </v:shape>
          <o:OLEObject Type="Embed" ProgID="Equation.DSMT4" ShapeID="_x0000_i1128" DrawAspect="Content" ObjectID="_1839865416" r:id="rId101"/>
        </w:object>
      </w:r>
    </w:p>
    <w:p w14:paraId="0EE0B5E1" w14:textId="77777777" w:rsidR="00F76F27" w:rsidRDefault="00F76F27" w:rsidP="00F76F27">
      <w:r>
        <w:t>解得</w:t>
      </w:r>
      <w:r>
        <w:object w:dxaOrig="827" w:dyaOrig="565" w14:anchorId="5D02F8EC">
          <v:shape id="_x0000_i1129" type="#_x0000_t75" alt="eqId07a682f6c8df037f2e4addaf344a9bc7" style="width:41.15pt;height:28.3pt;mso-position-horizontal-relative:page;mso-position-vertical-relative:page" o:ole="">
            <v:imagedata r:id="rId102" o:title="eqId07a682f6c8df037f2e4addaf344a9bc7"/>
          </v:shape>
          <o:OLEObject Type="Embed" ProgID="Equation.DSMT4" ShapeID="_x0000_i1129" DrawAspect="Content" ObjectID="_1839865417" r:id="rId103"/>
        </w:object>
      </w:r>
    </w:p>
    <w:p w14:paraId="5DAE34AE" w14:textId="77777777" w:rsidR="00F76F27" w:rsidRDefault="00F76F27" w:rsidP="00F76F27">
      <w:r>
        <w:t>则理论上小车的质量越大，直线的斜率越小，故</w:t>
      </w:r>
      <w:r>
        <w:t>A</w:t>
      </w:r>
      <w:r>
        <w:t>错误；</w:t>
      </w:r>
    </w:p>
    <w:p w14:paraId="7F27DD09" w14:textId="77777777" w:rsidR="00F76F27" w:rsidRDefault="00F76F27" w:rsidP="00F76F27">
      <w:r>
        <w:t>B</w:t>
      </w:r>
      <w:r>
        <w:t>．因轨道是光滑的，所以直线不过原点的原因可能是轨道的右端偏高，即轨道没有调整到水平导致的，故</w:t>
      </w:r>
      <w:r>
        <w:t>B</w:t>
      </w:r>
      <w:r>
        <w:t>正确；</w:t>
      </w:r>
    </w:p>
    <w:p w14:paraId="37579CB4" w14:textId="77777777" w:rsidR="00F76F27" w:rsidRDefault="00F76F27" w:rsidP="00F76F27">
      <w:r>
        <w:t>C</w:t>
      </w:r>
      <w:r>
        <w:t>．如果小车受到水平轨道的摩擦阻力，则由牛顿第二定律有</w:t>
      </w:r>
      <w:r>
        <w:object w:dxaOrig="1055" w:dyaOrig="290" w14:anchorId="56145AD0">
          <v:shape id="_x0000_i1130" type="#_x0000_t75" alt="eqIde6a990c5984454a8c82e2e6c88d5d2dc" style="width:52.7pt;height:14.55pt;mso-position-horizontal-relative:page;mso-position-vertical-relative:page" o:ole="">
            <v:imagedata r:id="rId104" o:title="eqIde6a990c5984454a8c82e2e6c88d5d2dc"/>
          </v:shape>
          <o:OLEObject Type="Embed" ProgID="Equation.DSMT4" ShapeID="_x0000_i1130" DrawAspect="Content" ObjectID="_1839865418" r:id="rId105"/>
        </w:object>
      </w:r>
    </w:p>
    <w:p w14:paraId="372377BD" w14:textId="77777777" w:rsidR="00F76F27" w:rsidRDefault="00F76F27" w:rsidP="00F76F27">
      <w:r>
        <w:t>解得</w:t>
      </w:r>
      <w:r>
        <w:object w:dxaOrig="1249" w:dyaOrig="539" w14:anchorId="65ECB8AC">
          <v:shape id="_x0000_i1131" type="#_x0000_t75" alt="eqIdd9192da46d0c6e9ce8d6bbe924409050" style="width:62.55pt;height:27pt" o:ole="">
            <v:imagedata r:id="rId106" o:title="eqIdd9192da46d0c6e9ce8d6bbe924409050"/>
          </v:shape>
          <o:OLEObject Type="Embed" ProgID="Equation.DSMT4" ShapeID="_x0000_i1131" DrawAspect="Content" ObjectID="_1839865419" r:id="rId107"/>
        </w:object>
      </w:r>
    </w:p>
    <w:p w14:paraId="66B55909" w14:textId="77777777" w:rsidR="00F76F27" w:rsidRDefault="00F76F27" w:rsidP="00F76F27">
      <w:r>
        <w:t>可知直线的斜率不变，仍为</w:t>
      </w:r>
      <w:r>
        <w:object w:dxaOrig="317" w:dyaOrig="549" w14:anchorId="457599E4">
          <v:shape id="_x0000_i1132" type="#_x0000_t75" alt="eqIdce3929fa11c71e03ecd8e359c137fde2" style="width:15.85pt;height:27.45pt" o:ole="">
            <v:imagedata r:id="rId108" o:title="eqIdce3929fa11c71e03ecd8e359c137fde2"/>
          </v:shape>
          <o:OLEObject Type="Embed" ProgID="Equation.DSMT4" ShapeID="_x0000_i1132" DrawAspect="Content" ObjectID="_1839865420" r:id="rId109"/>
        </w:object>
      </w:r>
      <w:r>
        <w:t>，故</w:t>
      </w:r>
      <w:r>
        <w:t>C</w:t>
      </w:r>
      <w:r>
        <w:t>错误；</w:t>
      </w:r>
    </w:p>
    <w:p w14:paraId="5625A421" w14:textId="77777777" w:rsidR="00F76F27" w:rsidRDefault="00F76F27" w:rsidP="00F76F27">
      <w:r>
        <w:t>D</w:t>
      </w:r>
      <w:r>
        <w:t>．因为拉力</w:t>
      </w:r>
      <w:r>
        <w:rPr>
          <w:rFonts w:eastAsia="Times New Roman"/>
          <w:i/>
        </w:rPr>
        <w:t>F</w:t>
      </w:r>
      <w:r>
        <w:t>由力传感器直接读出，拉力</w:t>
      </w:r>
      <w:r>
        <w:rPr>
          <w:rFonts w:eastAsia="Times New Roman"/>
          <w:i/>
        </w:rPr>
        <w:t>F</w:t>
      </w:r>
      <w:r>
        <w:t>就是小车受到的合外力，无论拉力</w:t>
      </w:r>
      <w:r>
        <w:object w:dxaOrig="229" w:dyaOrig="229" w14:anchorId="4B9D9FE3">
          <v:shape id="_x0000_i1133" type="#_x0000_t75" alt="eqIda0ed1ec316bc54c37c4286c208f55667" style="width:11.55pt;height:11.55pt" o:ole="">
            <v:imagedata r:id="rId110" o:title="eqIda0ed1ec316bc54c37c4286c208f55667"/>
          </v:shape>
          <o:OLEObject Type="Embed" ProgID="Equation.DSMT4" ShapeID="_x0000_i1133" DrawAspect="Content" ObjectID="_1839865421" r:id="rId111"/>
        </w:object>
      </w:r>
      <w:r>
        <w:t>多大，都满足</w:t>
      </w:r>
      <w:r>
        <w:object w:dxaOrig="827" w:dyaOrig="565" w14:anchorId="790B9C0E">
          <v:shape id="_x0000_i1134" type="#_x0000_t75" alt="eqId07a682f6c8df037f2e4addaf344a9bc7" style="width:41.15pt;height:28.3pt;mso-position-horizontal-relative:page;mso-position-vertical-relative:page" o:ole="">
            <v:imagedata r:id="rId102" o:title="eqId07a682f6c8df037f2e4addaf344a9bc7"/>
          </v:shape>
          <o:OLEObject Type="Embed" ProgID="Equation.DSMT4" ShapeID="_x0000_i1134" DrawAspect="Content" ObjectID="_1839865422" r:id="rId112"/>
        </w:object>
      </w:r>
    </w:p>
    <w:p w14:paraId="7D167B79" w14:textId="77777777" w:rsidR="00F76F27" w:rsidRDefault="00F76F27" w:rsidP="00F76F27">
      <w:r>
        <w:t>所以</w:t>
      </w:r>
      <w:r>
        <w:object w:dxaOrig="528" w:dyaOrig="249" w14:anchorId="4D6EC80F">
          <v:shape id="_x0000_i1135" type="#_x0000_t75" alt="eqId6e95169c325077d864517095badd1220" style="width:26.55pt;height:12.45pt" o:ole="">
            <v:imagedata r:id="rId113" o:title="eqId6e95169c325077d864517095badd1220"/>
          </v:shape>
          <o:OLEObject Type="Embed" ProgID="Equation.DSMT4" ShapeID="_x0000_i1135" DrawAspect="Content" ObjectID="_1839865423" r:id="rId114"/>
        </w:object>
      </w:r>
      <w:r>
        <w:t>图像始终是直线，不会出现弯曲，故</w:t>
      </w:r>
      <w:r>
        <w:t>D</w:t>
      </w:r>
      <w:r>
        <w:t>错误。</w:t>
      </w:r>
    </w:p>
    <w:p w14:paraId="628BC9F7" w14:textId="77777777" w:rsidR="00F76F27" w:rsidRDefault="00F76F27" w:rsidP="00F76F27">
      <w:r>
        <w:t>故选</w:t>
      </w:r>
      <w:r>
        <w:t>B</w:t>
      </w:r>
      <w:r>
        <w:t>。</w:t>
      </w:r>
    </w:p>
    <w:p w14:paraId="13501302" w14:textId="77777777" w:rsidR="00F76F27" w:rsidRDefault="00F76F27" w:rsidP="00F76F27"/>
    <w:p w14:paraId="27CFF00F" w14:textId="3A845E31" w:rsidR="00F76F27" w:rsidRDefault="00F76F27" w:rsidP="00F76F27">
      <w:r>
        <w:t>12</w:t>
      </w:r>
      <w:r>
        <w:t>．小车受到的拉力是力传感器的读数，实验过程中，如果滑轮转轴处受到一定摩擦力，不会改变</w:t>
      </w:r>
      <w:r>
        <w:object w:dxaOrig="528" w:dyaOrig="249" w14:anchorId="2DFDD4C5">
          <v:shape id="_x0000_i1136" type="#_x0000_t75" alt="eqId6e95169c325077d864517095badd1220" style="width:26.55pt;height:12.45pt" o:ole="">
            <v:imagedata r:id="rId113" o:title="eqId6e95169c325077d864517095badd1220"/>
          </v:shape>
          <o:OLEObject Type="Embed" ProgID="Equation.DSMT4" ShapeID="_x0000_i1136" DrawAspect="Content" ObjectID="_1839865424" r:id="rId115"/>
        </w:object>
      </w:r>
      <w:r>
        <w:t>图像的线性关系和斜率，所以不会影响实验。</w:t>
      </w:r>
    </w:p>
    <w:p w14:paraId="1046316C" w14:textId="77777777" w:rsidR="00F76F27" w:rsidRPr="000A41FB" w:rsidRDefault="00F76F27" w:rsidP="00F76F27">
      <w:pPr>
        <w:pStyle w:val="2"/>
        <w:rPr>
          <w:lang w:bidi="ar"/>
        </w:rPr>
      </w:pPr>
      <w:r w:rsidRPr="000A41FB">
        <w:rPr>
          <w:rFonts w:hint="eastAsia"/>
          <w:lang w:bidi="ar"/>
        </w:rPr>
        <w:t>四、</w:t>
      </w:r>
      <w:r w:rsidRPr="000A41FB">
        <w:rPr>
          <w:lang w:bidi="ar"/>
        </w:rPr>
        <w:t xml:space="preserve">LED </w:t>
      </w:r>
      <w:r w:rsidRPr="000A41FB">
        <w:rPr>
          <w:lang w:bidi="ar"/>
        </w:rPr>
        <w:t>发光二极管（</w:t>
      </w:r>
      <w:r w:rsidRPr="000A41FB">
        <w:rPr>
          <w:lang w:bidi="ar"/>
        </w:rPr>
        <w:t>20</w:t>
      </w:r>
      <w:r w:rsidRPr="000A41FB">
        <w:rPr>
          <w:lang w:bidi="ar"/>
        </w:rPr>
        <w:t>分）</w:t>
      </w:r>
    </w:p>
    <w:p w14:paraId="00C3AFD5" w14:textId="77B6765D" w:rsidR="00F76F27" w:rsidRDefault="00F76F27" w:rsidP="00F76F27">
      <w:r>
        <w:t>13</w:t>
      </w:r>
      <w:r>
        <w:t>．根据图</w:t>
      </w:r>
      <w:r>
        <w:t>a</w:t>
      </w:r>
      <w:r>
        <w:t>原理图，电路如下</w:t>
      </w:r>
    </w:p>
    <w:p w14:paraId="6E3D1D06" w14:textId="77777777" w:rsidR="00F76F27" w:rsidRDefault="00F76F27" w:rsidP="00F76F27">
      <w:r>
        <w:rPr>
          <w:rFonts w:eastAsia="Times New Roman"/>
          <w:noProof/>
          <w:sz w:val="24"/>
          <w:szCs w:val="24"/>
        </w:rPr>
        <w:drawing>
          <wp:inline distT="0" distB="0" distL="0" distR="0" wp14:anchorId="793ECDA2" wp14:editId="7963BE41">
            <wp:extent cx="2143125" cy="1638300"/>
            <wp:effectExtent l="0" t="0" r="0" b="0"/>
            <wp:docPr id="1099261013" name="图片 1099261013" descr="@@@05afa637-fb2b-4e24-8215-8f6e543a1bc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9261013" name="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12BD74" w14:textId="77777777" w:rsidR="00F76F27" w:rsidRDefault="00F76F27" w:rsidP="00F76F27"/>
    <w:p w14:paraId="398F542F" w14:textId="1527605D" w:rsidR="00F76F27" w:rsidRDefault="00F76F27" w:rsidP="00F76F27">
      <w:r>
        <w:t>14</w:t>
      </w:r>
      <w:r>
        <w:t>．由</w:t>
      </w:r>
      <w:r>
        <w:object w:dxaOrig="510" w:dyaOrig="249" w14:anchorId="1CA346D8">
          <v:shape id="_x0000_i1139" type="#_x0000_t75" alt="eqId33c237f61e104c7c5524aeb8d7c1e271" style="width:25.7pt;height:12.45pt" o:ole="">
            <v:imagedata r:id="rId117" o:title="eqId33c237f61e104c7c5524aeb8d7c1e271"/>
          </v:shape>
          <o:OLEObject Type="Embed" ProgID="Equation.DSMT4" ShapeID="_x0000_i1139" DrawAspect="Content" ObjectID="_1839865425" r:id="rId118"/>
        </w:object>
      </w:r>
      <w:r>
        <w:t>图像可知，随着电压</w:t>
      </w:r>
      <w:r>
        <w:object w:dxaOrig="228" w:dyaOrig="246" w14:anchorId="3EE17DFF">
          <v:shape id="_x0000_i1140" type="#_x0000_t75" alt="eqIdb52b4f24969673c863b5aff4fb6751ce" style="width:11.55pt;height:12.45pt" o:ole="">
            <v:imagedata r:id="rId119" o:title="eqIdb52b4f24969673c863b5aff4fb6751ce"/>
          </v:shape>
          <o:OLEObject Type="Embed" ProgID="Equation.DSMT4" ShapeID="_x0000_i1140" DrawAspect="Content" ObjectID="_1839865426" r:id="rId120"/>
        </w:object>
      </w:r>
      <w:r>
        <w:t>增大，图线与原点连线的斜率增大，即</w:t>
      </w:r>
      <w:r>
        <w:object w:dxaOrig="264" w:dyaOrig="552" w14:anchorId="6BAB7BF2">
          <v:shape id="_x0000_i1141" type="#_x0000_t75" alt="eqIdd08144db27e762140e6c7232771f67ca" style="width:13.3pt;height:27.45pt" o:ole="">
            <v:imagedata r:id="rId121" o:title="eqIdd08144db27e762140e6c7232771f67ca"/>
          </v:shape>
          <o:OLEObject Type="Embed" ProgID="Equation.DSMT4" ShapeID="_x0000_i1141" DrawAspect="Content" ObjectID="_1839865427" r:id="rId122"/>
        </w:object>
      </w:r>
      <w:r>
        <w:t>增大，电阻</w:t>
      </w:r>
      <w:r>
        <w:object w:dxaOrig="616" w:dyaOrig="537" w14:anchorId="2CBEEABA">
          <v:shape id="_x0000_i1142" type="#_x0000_t75" alt="eqIdfb5bb9540f400d8f2e057e8510e19f09" style="width:30.85pt;height:27pt" o:ole="">
            <v:imagedata r:id="rId123" o:title="eqIdfb5bb9540f400d8f2e057e8510e19f09"/>
          </v:shape>
          <o:OLEObject Type="Embed" ProgID="Equation.DSMT4" ShapeID="_x0000_i1142" DrawAspect="Content" ObjectID="_1839865428" r:id="rId124"/>
        </w:object>
      </w:r>
      <w:r>
        <w:t>减小。</w:t>
      </w:r>
    </w:p>
    <w:p w14:paraId="4A9D6EC2" w14:textId="3E4D1D14" w:rsidR="00F76F27" w:rsidRDefault="00F76F27" w:rsidP="00F76F27">
      <w:r>
        <w:lastRenderedPageBreak/>
        <w:t>电源电动势</w:t>
      </w:r>
      <w:r>
        <w:object w:dxaOrig="844" w:dyaOrig="251" w14:anchorId="333FA621">
          <v:shape id="_x0000_i1143" type="#_x0000_t75" alt="eqId9fd1fd6bed4b1a5e92a69a4757f72cdb" style="width:42pt;height:12.45pt" o:ole="">
            <v:imagedata r:id="rId125" o:title="eqId9fd1fd6bed4b1a5e92a69a4757f72cdb"/>
          </v:shape>
          <o:OLEObject Type="Embed" ProgID="Equation.DSMT4" ShapeID="_x0000_i1143" DrawAspect="Content" ObjectID="_1839865429" r:id="rId126"/>
        </w:object>
      </w:r>
      <w:r>
        <w:t>，内阻</w:t>
      </w:r>
      <w:r>
        <w:object w:dxaOrig="633" w:dyaOrig="251" w14:anchorId="2BD5218C">
          <v:shape id="_x0000_i1144" type="#_x0000_t75" alt="eqIde981c1098b2ebaa0c77634645a6792ee" style="width:31.7pt;height:12.45pt" o:ole="">
            <v:imagedata r:id="rId127" o:title="eqIde981c1098b2ebaa0c77634645a6792ee"/>
          </v:shape>
          <o:OLEObject Type="Embed" ProgID="Equation.DSMT4" ShapeID="_x0000_i1144" DrawAspect="Content" ObjectID="_1839865430" r:id="rId128"/>
        </w:object>
      </w:r>
      <w:r>
        <w:t>。根据闭合电路欧姆定律</w:t>
      </w:r>
      <w:r>
        <w:object w:dxaOrig="1794" w:dyaOrig="251" w14:anchorId="2A74BE5E">
          <v:shape id="_x0000_i1145" type="#_x0000_t75" alt="eqIdaa8969a688a867f18fd663ef6351fc36" style="width:89.55pt;height:12.45pt" o:ole="">
            <v:imagedata r:id="rId129" o:title="eqIdaa8969a688a867f18fd663ef6351fc36"/>
          </v:shape>
          <o:OLEObject Type="Embed" ProgID="Equation.DSMT4" ShapeID="_x0000_i1145" DrawAspect="Content" ObjectID="_1839865431" r:id="rId130"/>
        </w:object>
      </w:r>
    </w:p>
    <w:p w14:paraId="14AEE098" w14:textId="77777777" w:rsidR="00F76F27" w:rsidRDefault="00F76F27" w:rsidP="00F76F27">
      <w:r>
        <w:t>在</w:t>
      </w:r>
      <w:r>
        <w:object w:dxaOrig="510" w:dyaOrig="249" w14:anchorId="5BB7F310">
          <v:shape id="_x0000_i1146" type="#_x0000_t75" alt="eqId33c237f61e104c7c5524aeb8d7c1e271" style="width:25.7pt;height:12.45pt" o:ole="">
            <v:imagedata r:id="rId117" o:title="eqId33c237f61e104c7c5524aeb8d7c1e271"/>
          </v:shape>
          <o:OLEObject Type="Embed" ProgID="Equation.DSMT4" ShapeID="_x0000_i1146" DrawAspect="Content" ObjectID="_1839865432" r:id="rId131"/>
        </w:object>
      </w:r>
      <w:r>
        <w:t>图像中作出该直线</w:t>
      </w:r>
    </w:p>
    <w:p w14:paraId="13EAF213" w14:textId="77777777" w:rsidR="00F76F27" w:rsidRDefault="00F76F27" w:rsidP="00F76F27">
      <w:r>
        <w:rPr>
          <w:rFonts w:eastAsia="Times New Roman"/>
          <w:noProof/>
          <w:sz w:val="24"/>
          <w:szCs w:val="24"/>
        </w:rPr>
        <w:drawing>
          <wp:inline distT="0" distB="0" distL="0" distR="0" wp14:anchorId="0286ADF1" wp14:editId="03CBA071">
            <wp:extent cx="2286000" cy="2085975"/>
            <wp:effectExtent l="0" t="0" r="0" b="0"/>
            <wp:docPr id="1138631898" name="图片 1138631898" descr="@@@06495b21-cdda-44a6-8a25-6fa565d56c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8631898" name="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08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5587FD" w14:textId="77777777" w:rsidR="00F76F27" w:rsidRDefault="00F76F27" w:rsidP="00F76F27">
      <w:r>
        <w:t>观察图像，直线与曲线交点大约在</w:t>
      </w:r>
      <w:r>
        <w:object w:dxaOrig="1866" w:dyaOrig="278" w14:anchorId="3AF4A1A0">
          <v:shape id="_x0000_i1147" type="#_x0000_t75" alt="eqId555bb9cbfe32cbf4b3482ad27574d08b" style="width:93.45pt;height:13.7pt" o:ole="">
            <v:imagedata r:id="rId133" o:title="eqId555bb9cbfe32cbf4b3482ad27574d08b"/>
          </v:shape>
          <o:OLEObject Type="Embed" ProgID="Equation.DSMT4" ShapeID="_x0000_i1147" DrawAspect="Content" ObjectID="_1839865433" r:id="rId134"/>
        </w:object>
      </w:r>
      <w:r>
        <w:t>处。故电流为</w:t>
      </w:r>
      <w:r>
        <w:object w:dxaOrig="598" w:dyaOrig="252" w14:anchorId="55E957C8">
          <v:shape id="_x0000_i1148" type="#_x0000_t75" alt="eqIdc4cb04a39a7a26a73fb743e9f14c9d40" style="width:30pt;height:12.45pt" o:ole="">
            <v:imagedata r:id="rId135" o:title="eqIdc4cb04a39a7a26a73fb743e9f14c9d40"/>
          </v:shape>
          <o:OLEObject Type="Embed" ProgID="Equation.DSMT4" ShapeID="_x0000_i1148" DrawAspect="Content" ObjectID="_1839865434" r:id="rId136"/>
        </w:object>
      </w:r>
      <w:r>
        <w:t>。</w:t>
      </w:r>
    </w:p>
    <w:p w14:paraId="44990784" w14:textId="77777777" w:rsidR="00F76F27" w:rsidRDefault="00F76F27" w:rsidP="00F76F27"/>
    <w:p w14:paraId="674EBA84" w14:textId="2045F1FD" w:rsidR="00F76F27" w:rsidRDefault="00F76F27" w:rsidP="00F76F27">
      <w:r>
        <w:t>15</w:t>
      </w:r>
      <w:r>
        <w:t>．（</w:t>
      </w:r>
      <w:r>
        <w:t>1</w:t>
      </w:r>
      <w:r>
        <w:t>）恒流源输出电流</w:t>
      </w:r>
      <w:r>
        <w:object w:dxaOrig="1636" w:dyaOrig="251" w14:anchorId="73D979A1">
          <v:shape id="_x0000_i1149" type="#_x0000_t75" alt="eqId29e65beea8b328f744e67e02001bb917" style="width:81.85pt;height:12.45pt" o:ole="">
            <v:imagedata r:id="rId137" o:title="eqId29e65beea8b328f744e67e02001bb917"/>
          </v:shape>
          <o:OLEObject Type="Embed" ProgID="Equation.DSMT4" ShapeID="_x0000_i1149" DrawAspect="Content" ObjectID="_1839865435" r:id="rId138"/>
        </w:object>
      </w:r>
    </w:p>
    <w:p w14:paraId="52565057" w14:textId="77777777" w:rsidR="00F76F27" w:rsidRDefault="00F76F27" w:rsidP="00F76F27">
      <w:r>
        <w:t>LED</w:t>
      </w:r>
      <w:r>
        <w:t>额定电流</w:t>
      </w:r>
      <w:r>
        <w:object w:dxaOrig="1725" w:dyaOrig="316" w14:anchorId="791C1DDB">
          <v:shape id="_x0000_i1150" type="#_x0000_t75" alt="eqId825d441ec20a77a029088b90a64b377e" style="width:86.15pt;height:15.85pt" o:ole="">
            <v:imagedata r:id="rId139" o:title="eqId825d441ec20a77a029088b90a64b377e"/>
          </v:shape>
          <o:OLEObject Type="Embed" ProgID="Equation.DSMT4" ShapeID="_x0000_i1150" DrawAspect="Content" ObjectID="_1839865436" r:id="rId140"/>
        </w:object>
      </w:r>
    </w:p>
    <w:p w14:paraId="5454F325" w14:textId="77777777" w:rsidR="00F76F27" w:rsidRDefault="00F76F27" w:rsidP="00F76F27">
      <w:r>
        <w:t>为使</w:t>
      </w:r>
      <w:r>
        <w:t>LED</w:t>
      </w:r>
      <w:r>
        <w:t>正常发光，需并联支路数</w:t>
      </w:r>
      <w:r>
        <w:object w:dxaOrig="915" w:dyaOrig="597" w14:anchorId="46B24AE0">
          <v:shape id="_x0000_i1151" type="#_x0000_t75" alt="eqIdd66972f6c7c5c4027d75129c72de1528" style="width:45.85pt;height:30pt" o:ole="">
            <v:imagedata r:id="rId141" o:title="eqIdd66972f6c7c5c4027d75129c72de1528"/>
          </v:shape>
          <o:OLEObject Type="Embed" ProgID="Equation.DSMT4" ShapeID="_x0000_i1151" DrawAspect="Content" ObjectID="_1839865437" r:id="rId142"/>
        </w:object>
      </w:r>
    </w:p>
    <w:p w14:paraId="5A00AE9A" w14:textId="5C1B9C19" w:rsidR="00F76F27" w:rsidRDefault="00F76F27" w:rsidP="00F76F27">
      <w:r>
        <w:t>设每条支路串联</w:t>
      </w:r>
      <w:r>
        <w:object w:dxaOrig="176" w:dyaOrig="250" w14:anchorId="40EF5801">
          <v:shape id="_x0000_i1152" type="#_x0000_t75" alt="eqIdf0a532e15e232cb4b99a8d4d07c89575" style="width:9pt;height:12.45pt" o:ole="">
            <v:imagedata r:id="rId64" o:title="eqIdf0a532e15e232cb4b99a8d4d07c89575"/>
          </v:shape>
          <o:OLEObject Type="Embed" ProgID="Equation.DSMT4" ShapeID="_x0000_i1152" DrawAspect="Content" ObjectID="_1839865438" r:id="rId143"/>
        </w:object>
      </w:r>
      <w:r>
        <w:t>个</w:t>
      </w:r>
      <w:r>
        <w:t>LED</w:t>
      </w:r>
      <w:r>
        <w:t>。总功率</w:t>
      </w:r>
      <w:r>
        <w:object w:dxaOrig="1319" w:dyaOrig="317" w14:anchorId="390FF608">
          <v:shape id="_x0000_i1153" type="#_x0000_t75" alt="eqIdb8dd5814c364b9cc99f65081564caf8c" style="width:66pt;height:15.85pt" o:ole="">
            <v:imagedata r:id="rId144" o:title="eqIdb8dd5814c364b9cc99f65081564caf8c"/>
          </v:shape>
          <o:OLEObject Type="Embed" ProgID="Equation.DSMT4" ShapeID="_x0000_i1153" DrawAspect="Content" ObjectID="_1839865439" r:id="rId145"/>
        </w:object>
      </w:r>
    </w:p>
    <w:p w14:paraId="673733D1" w14:textId="77777777" w:rsidR="00F76F27" w:rsidRDefault="00F76F27" w:rsidP="00F76F27">
      <w:r>
        <w:t>恒流源功率范围</w:t>
      </w:r>
      <w:r>
        <w:object w:dxaOrig="1460" w:dyaOrig="250" w14:anchorId="345E5850">
          <v:shape id="_x0000_i1154" type="#_x0000_t75" alt="eqId986cfe4aebc448b354861b4bac26aa8d" style="width:72.85pt;height:12.45pt" o:ole="">
            <v:imagedata r:id="rId146" o:title="eqId986cfe4aebc448b354861b4bac26aa8d"/>
          </v:shape>
          <o:OLEObject Type="Embed" ProgID="Equation.DSMT4" ShapeID="_x0000_i1154" DrawAspect="Content" ObjectID="_1839865440" r:id="rId147"/>
        </w:object>
      </w:r>
    </w:p>
    <w:p w14:paraId="4BCBCC04" w14:textId="77777777" w:rsidR="00F76F27" w:rsidRDefault="00F76F27" w:rsidP="00F76F27">
      <w:r>
        <w:t>即</w:t>
      </w:r>
      <w:r>
        <w:object w:dxaOrig="1108" w:dyaOrig="251" w14:anchorId="226ED2E0">
          <v:shape id="_x0000_i1155" type="#_x0000_t75" alt="eqId81137b43a952f5cddda4c83d5fa99119" style="width:55.3pt;height:12.45pt" o:ole="">
            <v:imagedata r:id="rId148" o:title="eqId81137b43a952f5cddda4c83d5fa99119"/>
          </v:shape>
          <o:OLEObject Type="Embed" ProgID="Equation.DSMT4" ShapeID="_x0000_i1155" DrawAspect="Content" ObjectID="_1839865441" r:id="rId149"/>
        </w:object>
      </w:r>
    </w:p>
    <w:p w14:paraId="645E8F4A" w14:textId="77777777" w:rsidR="00F76F27" w:rsidRDefault="00F76F27" w:rsidP="00F76F27">
      <w:r>
        <w:t>解得</w:t>
      </w:r>
      <w:r>
        <w:object w:dxaOrig="1126" w:dyaOrig="252" w14:anchorId="109C9EBD">
          <v:shape id="_x0000_i1156" type="#_x0000_t75" alt="eqIdd41b7f9358c0e5175429889860810b8b" style="width:56.15pt;height:12.45pt" o:ole="">
            <v:imagedata r:id="rId150" o:title="eqIdd41b7f9358c0e5175429889860810b8b"/>
          </v:shape>
          <o:OLEObject Type="Embed" ProgID="Equation.DSMT4" ShapeID="_x0000_i1156" DrawAspect="Content" ObjectID="_1839865442" r:id="rId151"/>
        </w:object>
      </w:r>
    </w:p>
    <w:p w14:paraId="1AAC01EC" w14:textId="77777777" w:rsidR="00F76F27" w:rsidRDefault="00F76F27" w:rsidP="00F76F27">
      <w:r>
        <w:object w:dxaOrig="176" w:dyaOrig="250" w14:anchorId="63827773">
          <v:shape id="_x0000_i1157" type="#_x0000_t75" alt="eqIdf0a532e15e232cb4b99a8d4d07c89575" style="width:9pt;height:12.45pt" o:ole="">
            <v:imagedata r:id="rId64" o:title="eqIdf0a532e15e232cb4b99a8d4d07c89575"/>
          </v:shape>
          <o:OLEObject Type="Embed" ProgID="Equation.DSMT4" ShapeID="_x0000_i1157" DrawAspect="Content" ObjectID="_1839865443" r:id="rId152"/>
        </w:object>
      </w:r>
      <w:r>
        <w:t>取最大整数</w:t>
      </w:r>
      <w:r>
        <w:t>15</w:t>
      </w:r>
      <w:r>
        <w:t>。总</w:t>
      </w:r>
      <w:r>
        <w:t>LED</w:t>
      </w:r>
      <w:r>
        <w:t>数</w:t>
      </w:r>
      <w:r>
        <w:object w:dxaOrig="1126" w:dyaOrig="252" w14:anchorId="1F2D58DC">
          <v:shape id="_x0000_i1158" type="#_x0000_t75" alt="eqIdc4643dea52cf17caaff07f60d1f08389" style="width:56.15pt;height:12.45pt" o:ole="">
            <v:imagedata r:id="rId153" o:title="eqIdc4643dea52cf17caaff07f60d1f08389"/>
          </v:shape>
          <o:OLEObject Type="Embed" ProgID="Equation.DSMT4" ShapeID="_x0000_i1158" DrawAspect="Content" ObjectID="_1839865444" r:id="rId154"/>
        </w:object>
      </w:r>
    </w:p>
    <w:p w14:paraId="53D26DC2" w14:textId="77777777" w:rsidR="00F76F27" w:rsidRDefault="00F76F27" w:rsidP="00F76F27">
      <w:r>
        <w:t>（</w:t>
      </w:r>
      <w:r>
        <w:t>2</w:t>
      </w:r>
      <w:r>
        <w:t>）</w:t>
      </w:r>
      <w:r>
        <w:t>[3]</w:t>
      </w:r>
      <w:r>
        <w:t>光照增强，</w:t>
      </w:r>
      <w:r>
        <w:object w:dxaOrig="246" w:dyaOrig="311" w14:anchorId="29B6C0D9">
          <v:shape id="_x0000_i1159" type="#_x0000_t75" alt="eqIdf0791ce49f73cc39a21e1e24fc103270" style="width:12.45pt;height:15.45pt" o:ole="">
            <v:imagedata r:id="rId155" o:title="eqIdf0791ce49f73cc39a21e1e24fc103270"/>
          </v:shape>
          <o:OLEObject Type="Embed" ProgID="Equation.DSMT4" ShapeID="_x0000_i1159" DrawAspect="Content" ObjectID="_1839865445" r:id="rId156"/>
        </w:object>
      </w:r>
      <w:r>
        <w:t>减小。并联部分电阻</w:t>
      </w:r>
      <w:r>
        <w:object w:dxaOrig="1126" w:dyaOrig="596" w14:anchorId="6310FEE6">
          <v:shape id="_x0000_i1160" type="#_x0000_t75" alt="eqId55fba3efaad288d8d9655a61642bd056" style="width:56.15pt;height:30pt" o:ole="">
            <v:imagedata r:id="rId157" o:title="eqId55fba3efaad288d8d9655a61642bd056"/>
          </v:shape>
          <o:OLEObject Type="Embed" ProgID="Equation.DSMT4" ShapeID="_x0000_i1160" DrawAspect="Content" ObjectID="_1839865446" r:id="rId158"/>
        </w:object>
      </w:r>
      <w:r>
        <w:t>减小。总电阻</w:t>
      </w:r>
      <w:r>
        <w:object w:dxaOrig="1109" w:dyaOrig="317" w14:anchorId="1E0FB4FE">
          <v:shape id="_x0000_i1161" type="#_x0000_t75" alt="eqIdee423c9e00c18c422ae640644f4ddff0" style="width:55.3pt;height:15.85pt" o:ole="">
            <v:imagedata r:id="rId159" o:title="eqIdee423c9e00c18c422ae640644f4ddff0"/>
          </v:shape>
          <o:OLEObject Type="Embed" ProgID="Equation.DSMT4" ShapeID="_x0000_i1161" DrawAspect="Content" ObjectID="_1839865447" r:id="rId160"/>
        </w:object>
      </w:r>
      <w:r>
        <w:t>减小。</w:t>
      </w:r>
    </w:p>
    <w:p w14:paraId="4AC9A011" w14:textId="77777777" w:rsidR="00F76F27" w:rsidRDefault="00F76F27" w:rsidP="00F76F27">
      <w:r>
        <w:t>恒流源输出电流</w:t>
      </w:r>
      <w:r>
        <w:object w:dxaOrig="176" w:dyaOrig="227" w14:anchorId="5B9F3C47">
          <v:shape id="_x0000_i1162" type="#_x0000_t75" alt="eqIde105760638b22b26ff8bec4354255e4c" style="width:9pt;height:11.15pt" o:ole="">
            <v:imagedata r:id="rId161" o:title="eqIde105760638b22b26ff8bec4354255e4c"/>
          </v:shape>
          <o:OLEObject Type="Embed" ProgID="Equation.DSMT4" ShapeID="_x0000_i1162" DrawAspect="Content" ObjectID="_1839865448" r:id="rId162"/>
        </w:object>
      </w:r>
      <w:r>
        <w:t>不变。</w:t>
      </w:r>
    </w:p>
    <w:p w14:paraId="340E77EE" w14:textId="77777777" w:rsidR="00F76F27" w:rsidRDefault="00F76F27" w:rsidP="00F76F27">
      <w:r>
        <w:t>A</w:t>
      </w:r>
      <w:r>
        <w:t>．</w:t>
      </w:r>
      <w:r>
        <w:object w:dxaOrig="229" w:dyaOrig="349" w14:anchorId="06D85EFE">
          <v:shape id="_x0000_i1163" type="#_x0000_t75" alt="eqId9efc18a5bb2e53586331b2a58538a48b" style="width:11.55pt;height:17.55pt" o:ole="">
            <v:imagedata r:id="rId163" o:title="eqId9efc18a5bb2e53586331b2a58538a48b"/>
          </v:shape>
          <o:OLEObject Type="Embed" ProgID="Equation.DSMT4" ShapeID="_x0000_i1163" DrawAspect="Content" ObjectID="_1839865449" r:id="rId164"/>
        </w:object>
      </w:r>
      <w:r>
        <w:t>两端电压</w:t>
      </w:r>
      <w:r>
        <w:object w:dxaOrig="722" w:dyaOrig="315" w14:anchorId="35C0D8AB">
          <v:shape id="_x0000_i1164" type="#_x0000_t75" alt="eqIddc9cae08f48435a6c586df014b8dd030" style="width:36pt;height:15.85pt" o:ole="">
            <v:imagedata r:id="rId165" o:title="eqIddc9cae08f48435a6c586df014b8dd030"/>
          </v:shape>
          <o:OLEObject Type="Embed" ProgID="Equation.DSMT4" ShapeID="_x0000_i1164" DrawAspect="Content" ObjectID="_1839865450" r:id="rId166"/>
        </w:object>
      </w:r>
      <w:r>
        <w:t>不变。故</w:t>
      </w:r>
      <w:r>
        <w:t>A</w:t>
      </w:r>
      <w:r>
        <w:t>错误；</w:t>
      </w:r>
    </w:p>
    <w:p w14:paraId="2A1BB171" w14:textId="77777777" w:rsidR="00F76F27" w:rsidRDefault="00F76F27" w:rsidP="00F76F27">
      <w:r>
        <w:t>B</w:t>
      </w:r>
      <w:r>
        <w:t>．电压表测并联部分电压</w:t>
      </w:r>
      <w:r>
        <w:object w:dxaOrig="792" w:dyaOrig="317" w14:anchorId="4244D9E9">
          <v:shape id="_x0000_i1165" type="#_x0000_t75" alt="eqId02fe5584afe629577f7ce953958f0ad9" style="width:39.45pt;height:15.85pt" o:ole="">
            <v:imagedata r:id="rId167" o:title="eqId02fe5584afe629577f7ce953958f0ad9"/>
          </v:shape>
          <o:OLEObject Type="Embed" ProgID="Equation.DSMT4" ShapeID="_x0000_i1165" DrawAspect="Content" ObjectID="_1839865451" r:id="rId168"/>
        </w:object>
      </w:r>
      <w:r>
        <w:t>。</w:t>
      </w:r>
      <w:r>
        <w:object w:dxaOrig="317" w:dyaOrig="317" w14:anchorId="6668858D">
          <v:shape id="_x0000_i1166" type="#_x0000_t75" alt="eqId0c95526c4bf258b6f14fbe9da6ccc289" style="width:15.85pt;height:15.85pt" o:ole="">
            <v:imagedata r:id="rId169" o:title="eqId0c95526c4bf258b6f14fbe9da6ccc289"/>
          </v:shape>
          <o:OLEObject Type="Embed" ProgID="Equation.DSMT4" ShapeID="_x0000_i1166" DrawAspect="Content" ObjectID="_1839865452" r:id="rId170"/>
        </w:object>
      </w:r>
      <w:r>
        <w:t>减小。故</w:t>
      </w:r>
      <w:r>
        <w:t>B</w:t>
      </w:r>
      <w:r>
        <w:t>错误；</w:t>
      </w:r>
    </w:p>
    <w:p w14:paraId="0372F693" w14:textId="77777777" w:rsidR="00F76F27" w:rsidRDefault="00F76F27" w:rsidP="00F76F27">
      <w:r>
        <w:t>C</w:t>
      </w:r>
      <w:r>
        <w:t>．恒流源输出功率</w:t>
      </w:r>
      <w:r>
        <w:object w:dxaOrig="844" w:dyaOrig="330" w14:anchorId="52D85E1E">
          <v:shape id="_x0000_i1167" type="#_x0000_t75" alt="eqId88bbf263f816d38b59023296396afe39" style="width:42pt;height:16.7pt" o:ole="">
            <v:imagedata r:id="rId171" o:title="eqId88bbf263f816d38b59023296396afe39"/>
          </v:shape>
          <o:OLEObject Type="Embed" ProgID="Equation.DSMT4" ShapeID="_x0000_i1167" DrawAspect="Content" ObjectID="_1839865453" r:id="rId172"/>
        </w:object>
      </w:r>
      <w:r>
        <w:t>。</w:t>
      </w:r>
      <w:r>
        <w:object w:dxaOrig="194" w:dyaOrig="208" w14:anchorId="519F9451">
          <v:shape id="_x0000_i1168" type="#_x0000_t75" alt="eqIddad2a36927223bd70f426ba06aea4b45" style="width:9.85pt;height:10.3pt" o:ole="">
            <v:imagedata r:id="rId173" o:title="eqIddad2a36927223bd70f426ba06aea4b45"/>
          </v:shape>
          <o:OLEObject Type="Embed" ProgID="Equation.DSMT4" ShapeID="_x0000_i1168" DrawAspect="Content" ObjectID="_1839865454" r:id="rId174"/>
        </w:object>
      </w:r>
      <w:r>
        <w:t>减小。故</w:t>
      </w:r>
      <w:r>
        <w:t>C</w:t>
      </w:r>
      <w:r>
        <w:t>错误；</w:t>
      </w:r>
    </w:p>
    <w:p w14:paraId="6C6A138E" w14:textId="77777777" w:rsidR="00F76F27" w:rsidRDefault="00F76F27" w:rsidP="00F76F27">
      <w:r>
        <w:t>D</w:t>
      </w:r>
      <w:r>
        <w:t>．根据电路结构</w:t>
      </w:r>
      <w:r>
        <w:object w:dxaOrig="932" w:dyaOrig="315" w14:anchorId="7209C515">
          <v:shape id="_x0000_i1169" type="#_x0000_t75" alt="eqIdf94d052e82c1430534248228b366bf98" style="width:46.7pt;height:15.85pt" o:ole="">
            <v:imagedata r:id="rId175" o:title="eqIdf94d052e82c1430534248228b366bf98"/>
          </v:shape>
          <o:OLEObject Type="Embed" ProgID="Equation.DSMT4" ShapeID="_x0000_i1169" DrawAspect="Content" ObjectID="_1839865455" r:id="rId176"/>
        </w:object>
      </w:r>
    </w:p>
    <w:p w14:paraId="3C7D2A98" w14:textId="77777777" w:rsidR="00F76F27" w:rsidRDefault="00F76F27" w:rsidP="00F76F27">
      <w:r>
        <w:t>其中</w:t>
      </w:r>
      <w:r>
        <w:object w:dxaOrig="756" w:dyaOrig="597" w14:anchorId="7BDAB8C7">
          <v:shape id="_x0000_i1170" type="#_x0000_t75" alt="eqId0ad11a91e2dc14392c96bb856c4f9856" style="width:37.7pt;height:30pt" o:ole="">
            <v:imagedata r:id="rId177" o:title="eqId0ad11a91e2dc14392c96bb856c4f9856"/>
          </v:shape>
          <o:OLEObject Type="Embed" ProgID="Equation.DSMT4" ShapeID="_x0000_i1170" DrawAspect="Content" ObjectID="_1839865456" r:id="rId178"/>
        </w:object>
      </w:r>
    </w:p>
    <w:p w14:paraId="28D7D460" w14:textId="77777777" w:rsidR="00F76F27" w:rsidRDefault="00F76F27" w:rsidP="00F76F27">
      <w:r>
        <w:lastRenderedPageBreak/>
        <w:t>所以</w:t>
      </w:r>
      <w:r>
        <w:object w:dxaOrig="3819" w:dyaOrig="595" w14:anchorId="10EF97C4">
          <v:shape id="_x0000_i1171" type="#_x0000_t75" alt="eqIdbd5e533294f38daace62824e7d548399" style="width:191.15pt;height:29.55pt" o:ole="">
            <v:imagedata r:id="rId179" o:title="eqIdbd5e533294f38daace62824e7d548399"/>
          </v:shape>
          <o:OLEObject Type="Embed" ProgID="Equation.DSMT4" ShapeID="_x0000_i1171" DrawAspect="Content" ObjectID="_1839865457" r:id="rId180"/>
        </w:object>
      </w:r>
      <w:r>
        <w:t>。</w:t>
      </w:r>
    </w:p>
    <w:p w14:paraId="7AFB2177" w14:textId="77777777" w:rsidR="00F76F27" w:rsidRDefault="00F76F27" w:rsidP="00F76F27">
      <w:r>
        <w:t>因为</w:t>
      </w:r>
      <w:r>
        <w:object w:dxaOrig="176" w:dyaOrig="227" w14:anchorId="529DFC37">
          <v:shape id="_x0000_i1172" type="#_x0000_t75" alt="eqIde105760638b22b26ff8bec4354255e4c" style="width:9pt;height:11.15pt" o:ole="">
            <v:imagedata r:id="rId161" o:title="eqIde105760638b22b26ff8bec4354255e4c"/>
          </v:shape>
          <o:OLEObject Type="Embed" ProgID="Equation.DSMT4" ShapeID="_x0000_i1172" DrawAspect="Content" ObjectID="_1839865458" r:id="rId181"/>
        </w:object>
      </w:r>
      <w:r>
        <w:t>恒定，所以</w:t>
      </w:r>
      <w:r>
        <w:object w:dxaOrig="1426" w:dyaOrig="319" w14:anchorId="11E1A4CC">
          <v:shape id="_x0000_i1173" type="#_x0000_t75" alt="eqId79dbeeeae352504505fcca1b546c96fe" style="width:71.15pt;height:15.85pt" o:ole="">
            <v:imagedata r:id="rId182" o:title="eqId79dbeeeae352504505fcca1b546c96fe"/>
          </v:shape>
          <o:OLEObject Type="Embed" ProgID="Equation.DSMT4" ShapeID="_x0000_i1173" DrawAspect="Content" ObjectID="_1839865459" r:id="rId183"/>
        </w:object>
      </w:r>
    </w:p>
    <w:p w14:paraId="0F3FD416" w14:textId="77777777" w:rsidR="00F76F27" w:rsidRDefault="00F76F27" w:rsidP="00F76F27">
      <w:r>
        <w:t>即</w:t>
      </w:r>
      <w:r>
        <w:object w:dxaOrig="880" w:dyaOrig="591" w14:anchorId="187BDF48">
          <v:shape id="_x0000_i1174" type="#_x0000_t75" alt="eqIda10d44e8eb5522418b18536ef3b60362" style="width:44.15pt;height:29.55pt" o:ole="">
            <v:imagedata r:id="rId184" o:title="eqIda10d44e8eb5522418b18536ef3b60362"/>
          </v:shape>
          <o:OLEObject Type="Embed" ProgID="Equation.DSMT4" ShapeID="_x0000_i1174" DrawAspect="Content" ObjectID="_1839865460" r:id="rId185"/>
        </w:object>
      </w:r>
      <w:r>
        <w:t>。故</w:t>
      </w:r>
      <w:r>
        <w:t>D</w:t>
      </w:r>
      <w:r>
        <w:t>正确。</w:t>
      </w:r>
    </w:p>
    <w:p w14:paraId="1EB7FB3A" w14:textId="77777777" w:rsidR="00F76F27" w:rsidRDefault="00F76F27" w:rsidP="00F76F27">
      <w:r>
        <w:t>故选</w:t>
      </w:r>
      <w:r>
        <w:t>D</w:t>
      </w:r>
      <w:r>
        <w:t>。</w:t>
      </w:r>
    </w:p>
    <w:p w14:paraId="01C5BF33" w14:textId="77777777" w:rsidR="00F76F27" w:rsidRDefault="00F76F27" w:rsidP="00F76F27"/>
    <w:p w14:paraId="132DB27F" w14:textId="6DF32DB0" w:rsidR="00F76F27" w:rsidRDefault="00F76F27" w:rsidP="00F76F27">
      <w:r>
        <w:t>16</w:t>
      </w:r>
      <w:r>
        <w:t>．（</w:t>
      </w:r>
      <w:r>
        <w:t>1</w:t>
      </w:r>
      <w:r>
        <w:t>）由图可知，两束光的遏止电压</w:t>
      </w:r>
      <w:r>
        <w:object w:dxaOrig="281" w:dyaOrig="322" w14:anchorId="63319755">
          <v:shape id="_x0000_i1175" type="#_x0000_t75" alt="eqId29cf888c43257c56e5f03f2ebe4dfd55" style="width:14.15pt;height:16.3pt" o:ole="">
            <v:imagedata r:id="rId186" o:title="eqId29cf888c43257c56e5f03f2ebe4dfd55"/>
          </v:shape>
          <o:OLEObject Type="Embed" ProgID="Equation.DSMT4" ShapeID="_x0000_i1175" DrawAspect="Content" ObjectID="_1839865461" r:id="rId187"/>
        </w:object>
      </w:r>
      <w:r>
        <w:t>相同。根据</w:t>
      </w:r>
      <w:r>
        <w:object w:dxaOrig="1249" w:dyaOrig="316" w14:anchorId="00879158">
          <v:shape id="_x0000_i1176" type="#_x0000_t75" alt="eqId2b0cd9e5913d74963f0c52a53ef86b72" style="width:62.55pt;height:15.85pt" o:ole="">
            <v:imagedata r:id="rId188" o:title="eqId2b0cd9e5913d74963f0c52a53ef86b72"/>
          </v:shape>
          <o:OLEObject Type="Embed" ProgID="Equation.DSMT4" ShapeID="_x0000_i1176" DrawAspect="Content" ObjectID="_1839865462" r:id="rId189"/>
        </w:object>
      </w:r>
    </w:p>
    <w:p w14:paraId="5B255E1E" w14:textId="77777777" w:rsidR="00F76F27" w:rsidRDefault="00F76F27" w:rsidP="00F76F27">
      <w:r>
        <w:t>可知频率</w:t>
      </w:r>
      <w:r>
        <w:object w:dxaOrig="598" w:dyaOrig="319" w14:anchorId="6BDF7AF0">
          <v:shape id="_x0000_i1177" type="#_x0000_t75" alt="eqId63db1e0a1cc1d042c0cd661a5d49406f" style="width:30pt;height:15.85pt" o:ole="">
            <v:imagedata r:id="rId190" o:title="eqId63db1e0a1cc1d042c0cd661a5d49406f"/>
          </v:shape>
          <o:OLEObject Type="Embed" ProgID="Equation.DSMT4" ShapeID="_x0000_i1177" DrawAspect="Content" ObjectID="_1839865463" r:id="rId191"/>
        </w:object>
      </w:r>
    </w:p>
    <w:p w14:paraId="439896A4" w14:textId="77777777" w:rsidR="00F76F27" w:rsidRDefault="00F76F27" w:rsidP="00F76F27">
      <w:r>
        <w:t>饱和电流与光强成正比，故</w:t>
      </w:r>
      <w:r>
        <w:object w:dxaOrig="616" w:dyaOrig="314" w14:anchorId="777C3C33">
          <v:shape id="_x0000_i1178" type="#_x0000_t75" alt="eqId9642295ea163c4764cb237b1b8706e7c" style="width:30.85pt;height:15.85pt" o:ole="">
            <v:imagedata r:id="rId192" o:title="eqId9642295ea163c4764cb237b1b8706e7c"/>
          </v:shape>
          <o:OLEObject Type="Embed" ProgID="Equation.DSMT4" ShapeID="_x0000_i1178" DrawAspect="Content" ObjectID="_1839865464" r:id="rId193"/>
        </w:object>
      </w:r>
      <w:r>
        <w:t>。</w:t>
      </w:r>
    </w:p>
    <w:p w14:paraId="4FD7E114" w14:textId="77777777" w:rsidR="00F76F27" w:rsidRDefault="00F76F27" w:rsidP="00F76F27">
      <w:r>
        <w:t>故选</w:t>
      </w:r>
      <w:r>
        <w:t>C</w:t>
      </w:r>
      <w:r>
        <w:t>。</w:t>
      </w:r>
    </w:p>
    <w:p w14:paraId="27E28B64" w14:textId="6E580ECF" w:rsidR="00F76F27" w:rsidRDefault="00F76F27" w:rsidP="00F76F27">
      <w:r>
        <w:t>（</w:t>
      </w:r>
      <w:r>
        <w:t>2</w:t>
      </w:r>
      <w:r>
        <w:t>）光电子最大初动能</w:t>
      </w:r>
      <w:r>
        <w:object w:dxaOrig="915" w:dyaOrig="318" w14:anchorId="741E755F">
          <v:shape id="_x0000_i1179" type="#_x0000_t75" alt="eqId166dd60ead0696a88f668e4f04d1dcdb" style="width:45.85pt;height:15.85pt" o:ole="">
            <v:imagedata r:id="rId194" o:title="eqId166dd60ead0696a88f668e4f04d1dcdb"/>
          </v:shape>
          <o:OLEObject Type="Embed" ProgID="Equation.DSMT4" ShapeID="_x0000_i1179" DrawAspect="Content" ObjectID="_1839865465" r:id="rId195"/>
        </w:object>
      </w:r>
    </w:p>
    <w:p w14:paraId="390A4DFA" w14:textId="7455E212" w:rsidR="00F76F27" w:rsidRDefault="00F76F27" w:rsidP="00F76F27">
      <w:r>
        <w:t>饱和电流</w:t>
      </w:r>
      <w:r>
        <w:object w:dxaOrig="264" w:dyaOrig="317" w14:anchorId="4F89BFA9">
          <v:shape id="_x0000_i1180" type="#_x0000_t75" alt="eqId02f5e1f412360969216bfea25d47f85a" style="width:13.3pt;height:15.85pt" o:ole="">
            <v:imagedata r:id="rId196" o:title="eqId02f5e1f412360969216bfea25d47f85a"/>
          </v:shape>
          <o:OLEObject Type="Embed" ProgID="Equation.DSMT4" ShapeID="_x0000_i1180" DrawAspect="Content" ObjectID="_1839865466" r:id="rId197"/>
        </w:object>
      </w:r>
      <w:r>
        <w:t>表示单位时间内到达阳极的电荷量。设每秒发出光电子数为</w:t>
      </w:r>
      <w:r>
        <w:object w:dxaOrig="176" w:dyaOrig="186" w14:anchorId="728AA3DD">
          <v:shape id="_x0000_i1181" type="#_x0000_t75" alt="eqIdb6a24198bd04c29321ae5dc5a28fe421" style="width:9pt;height:9.45pt" o:ole="">
            <v:imagedata r:id="rId198" o:title="eqIdb6a24198bd04c29321ae5dc5a28fe421"/>
          </v:shape>
          <o:OLEObject Type="Embed" ProgID="Equation.DSMT4" ShapeID="_x0000_i1181" DrawAspect="Content" ObjectID="_1839865467" r:id="rId199"/>
        </w:object>
      </w:r>
      <w:r>
        <w:t>，则</w:t>
      </w:r>
      <w:r>
        <w:object w:dxaOrig="704" w:dyaOrig="319" w14:anchorId="4BBD3D96">
          <v:shape id="_x0000_i1182" type="#_x0000_t75" alt="eqIdeb7baed716072242884295c8f09819c7" style="width:35.15pt;height:15.85pt" o:ole="">
            <v:imagedata r:id="rId200" o:title="eqIdeb7baed716072242884295c8f09819c7"/>
          </v:shape>
          <o:OLEObject Type="Embed" ProgID="Equation.DSMT4" ShapeID="_x0000_i1182" DrawAspect="Content" ObjectID="_1839865468" r:id="rId201"/>
        </w:object>
      </w:r>
    </w:p>
    <w:p w14:paraId="5B5E30B5" w14:textId="77777777" w:rsidR="00F76F27" w:rsidRDefault="00F76F27" w:rsidP="00F76F27">
      <w:r>
        <w:t>所以</w:t>
      </w:r>
      <w:r>
        <w:object w:dxaOrig="651" w:dyaOrig="545" w14:anchorId="35F07756">
          <v:shape id="_x0000_i1183" type="#_x0000_t75" alt="eqIdf4a0f8e2821ba63a6ee300316b9a2b09" style="width:32.55pt;height:27.45pt" o:ole="">
            <v:imagedata r:id="rId202" o:title="eqIdf4a0f8e2821ba63a6ee300316b9a2b09"/>
          </v:shape>
          <o:OLEObject Type="Embed" ProgID="Equation.DSMT4" ShapeID="_x0000_i1183" DrawAspect="Content" ObjectID="_1839865469" r:id="rId203"/>
        </w:object>
      </w:r>
    </w:p>
    <w:p w14:paraId="68479618" w14:textId="77777777" w:rsidR="00F76F27" w:rsidRPr="000A41FB" w:rsidRDefault="00F76F27" w:rsidP="00F76F27">
      <w:pPr>
        <w:pStyle w:val="2"/>
      </w:pPr>
      <w:r w:rsidRPr="000A41FB">
        <w:rPr>
          <w:lang w:bidi="ar"/>
        </w:rPr>
        <w:t>五、电子（</w:t>
      </w:r>
      <w:r w:rsidRPr="000A41FB">
        <w:rPr>
          <w:lang w:bidi="ar"/>
        </w:rPr>
        <w:t>14</w:t>
      </w:r>
      <w:r w:rsidRPr="000A41FB">
        <w:rPr>
          <w:lang w:bidi="ar"/>
        </w:rPr>
        <w:t>分）</w:t>
      </w:r>
    </w:p>
    <w:p w14:paraId="7FBD69F9" w14:textId="4519F4A7" w:rsidR="00F76F27" w:rsidRDefault="00F76F27" w:rsidP="00F76F27">
      <w:r>
        <w:t>17</w:t>
      </w:r>
      <w:r>
        <w:t>．</w:t>
      </w:r>
      <w:r>
        <w:rPr>
          <w:rFonts w:eastAsia="Times New Roman"/>
          <w:i/>
        </w:rPr>
        <w:t>β</w:t>
      </w:r>
      <w:r>
        <w:t>衰变的实质是原子核内的一个中子转化成一个质子和一个电子，核反应方程为</w:t>
      </w:r>
      <w:r>
        <w:object w:dxaOrig="1214" w:dyaOrig="336" w14:anchorId="0700060B">
          <v:shape id="_x0000_i1186" type="#_x0000_t75" alt="eqIdf7ad75158b2f4ab318a416d652377d3b" style="width:60.85pt;height:16.7pt" o:ole="">
            <v:imagedata r:id="rId204" o:title="eqIdf7ad75158b2f4ab318a416d652377d3b"/>
          </v:shape>
          <o:OLEObject Type="Embed" ProgID="Equation.DSMT4" ShapeID="_x0000_i1186" DrawAspect="Content" ObjectID="_1839865470" r:id="rId205"/>
        </w:object>
      </w:r>
    </w:p>
    <w:p w14:paraId="20976062" w14:textId="77777777" w:rsidR="00F76F27" w:rsidRDefault="00F76F27" w:rsidP="00F76F27">
      <w:r>
        <w:t>所以新核的核电荷数增加</w:t>
      </w:r>
      <w:r>
        <w:t>1</w:t>
      </w:r>
      <w:r>
        <w:t>，质量数不变，中子数减小</w:t>
      </w:r>
      <w:r>
        <w:t>1</w:t>
      </w:r>
      <w:r>
        <w:t>。根据德布罗意波长公式</w:t>
      </w:r>
      <w:r>
        <w:object w:dxaOrig="581" w:dyaOrig="581" w14:anchorId="26F48693">
          <v:shape id="_x0000_i1187" type="#_x0000_t75" alt="eqId96a9485a4e405df1dcd797b7f00d5dc1" style="width:29.15pt;height:29.15pt" o:ole="">
            <v:imagedata r:id="rId206" o:title="eqId96a9485a4e405df1dcd797b7f00d5dc1"/>
          </v:shape>
          <o:OLEObject Type="Embed" ProgID="Equation.DSMT4" ShapeID="_x0000_i1187" DrawAspect="Content" ObjectID="_1839865471" r:id="rId207"/>
        </w:object>
      </w:r>
    </w:p>
    <w:p w14:paraId="6A594ADE" w14:textId="77777777" w:rsidR="00F76F27" w:rsidRDefault="00F76F27" w:rsidP="00F76F27">
      <w:r>
        <w:t>电子动量</w:t>
      </w:r>
      <w:r>
        <w:object w:dxaOrig="669" w:dyaOrig="223" w14:anchorId="0DDB802F">
          <v:shape id="_x0000_i1188" type="#_x0000_t75" alt="eqId455c5a7fc4375b3920a26301aacc27a4" style="width:33.45pt;height:11.15pt" o:ole="">
            <v:imagedata r:id="rId208" o:title="eqId455c5a7fc4375b3920a26301aacc27a4"/>
          </v:shape>
          <o:OLEObject Type="Embed" ProgID="Equation.DSMT4" ShapeID="_x0000_i1188" DrawAspect="Content" ObjectID="_1839865472" r:id="rId209"/>
        </w:object>
      </w:r>
    </w:p>
    <w:p w14:paraId="7E9A1A7C" w14:textId="77777777" w:rsidR="00F76F27" w:rsidRDefault="00F76F27" w:rsidP="00F76F27">
      <w:r>
        <w:t>所以</w:t>
      </w:r>
      <w:r>
        <w:object w:dxaOrig="686" w:dyaOrig="541" w14:anchorId="38D14931">
          <v:shape id="_x0000_i1189" type="#_x0000_t75" alt="eqId76fd8d2da76e2189814ad2ae2ade5559" style="width:34.3pt;height:27pt" o:ole="">
            <v:imagedata r:id="rId210" o:title="eqId76fd8d2da76e2189814ad2ae2ade5559"/>
          </v:shape>
          <o:OLEObject Type="Embed" ProgID="Equation.DSMT4" ShapeID="_x0000_i1189" DrawAspect="Content" ObjectID="_1839865473" r:id="rId211"/>
        </w:object>
      </w:r>
    </w:p>
    <w:p w14:paraId="0EF4B1E6" w14:textId="77777777" w:rsidR="00F76F27" w:rsidRDefault="00F76F27" w:rsidP="00F76F27"/>
    <w:p w14:paraId="78F70034" w14:textId="77E6EF0A" w:rsidR="00F76F27" w:rsidRDefault="00F76F27" w:rsidP="00F76F27">
      <w:r>
        <w:t>18</w:t>
      </w:r>
      <w:r>
        <w:t>．一群处于</w:t>
      </w:r>
      <w:r>
        <w:object w:dxaOrig="492" w:dyaOrig="253" w14:anchorId="4FF1A688">
          <v:shape id="_x0000_i1190" type="#_x0000_t75" alt="eqIda50b36a56f772e8d14c8fbc32f098300" style="width:24.45pt;height:12.85pt" o:ole="">
            <v:imagedata r:id="rId212" o:title="eqIda50b36a56f772e8d14c8fbc32f098300"/>
          </v:shape>
          <o:OLEObject Type="Embed" ProgID="Equation.DSMT4" ShapeID="_x0000_i1190" DrawAspect="Content" ObjectID="_1839865474" r:id="rId213"/>
        </w:object>
      </w:r>
      <w:r>
        <w:t>激发态的氢原子向低能级跃迁，可能产生的谱线条数为</w:t>
      </w:r>
      <w:r>
        <w:object w:dxaOrig="1231" w:dyaOrig="543" w14:anchorId="048E7F0F">
          <v:shape id="_x0000_i1191" type="#_x0000_t75" alt="eqIdd74eb5658539f257eec452e815aaa8a8" style="width:61.7pt;height:27pt" o:ole="">
            <v:imagedata r:id="rId214" o:title="eqIdd74eb5658539f257eec452e815aaa8a8"/>
          </v:shape>
          <o:OLEObject Type="Embed" ProgID="Equation.DSMT4" ShapeID="_x0000_i1191" DrawAspect="Content" ObjectID="_1839865475" r:id="rId215"/>
        </w:object>
      </w:r>
    </w:p>
    <w:p w14:paraId="36CFC027" w14:textId="77777777" w:rsidR="00F76F27" w:rsidRDefault="00F76F27" w:rsidP="00F76F27">
      <w:r>
        <w:t>波长最长的光子对应频率最小，即能级差最小。在</w:t>
      </w:r>
      <w:r>
        <w:object w:dxaOrig="492" w:dyaOrig="253" w14:anchorId="69AD1925">
          <v:shape id="_x0000_i1192" type="#_x0000_t75" alt="eqIda50b36a56f772e8d14c8fbc32f098300" style="width:24.45pt;height:12.85pt" o:ole="">
            <v:imagedata r:id="rId212" o:title="eqIda50b36a56f772e8d14c8fbc32f098300"/>
          </v:shape>
          <o:OLEObject Type="Embed" ProgID="Equation.DSMT4" ShapeID="_x0000_i1192" DrawAspect="Content" ObjectID="_1839865476" r:id="rId216"/>
        </w:object>
      </w:r>
      <w:r>
        <w:t>的所有可能跃迁中，</w:t>
      </w:r>
      <w:r>
        <w:object w:dxaOrig="562" w:dyaOrig="246" w14:anchorId="30AA9136">
          <v:shape id="_x0000_i1193" type="#_x0000_t75" alt="eqId9a6ad0d9842407e9b0f4cd6aa078a849" style="width:28.3pt;height:12.45pt" o:ole="">
            <v:imagedata r:id="rId217" o:title="eqId9a6ad0d9842407e9b0f4cd6aa078a849"/>
          </v:shape>
          <o:OLEObject Type="Embed" ProgID="Equation.DSMT4" ShapeID="_x0000_i1193" DrawAspect="Content" ObjectID="_1839865477" r:id="rId218"/>
        </w:object>
      </w:r>
      <w:r>
        <w:t>的能级差最小，能量为</w:t>
      </w:r>
      <w:r>
        <w:object w:dxaOrig="3256" w:dyaOrig="356" w14:anchorId="1A918642">
          <v:shape id="_x0000_i1194" type="#_x0000_t75" alt="eqId664c7b3eeb091fa2a88b51f35e97b021" style="width:162.85pt;height:18pt" o:ole="">
            <v:imagedata r:id="rId219" o:title="eqId664c7b3eeb091fa2a88b51f35e97b021"/>
          </v:shape>
          <o:OLEObject Type="Embed" ProgID="Equation.DSMT4" ShapeID="_x0000_i1194" DrawAspect="Content" ObjectID="_1839865478" r:id="rId220"/>
        </w:object>
      </w:r>
      <w:r>
        <w:t>eV</w:t>
      </w:r>
    </w:p>
    <w:p w14:paraId="067AB6AC" w14:textId="77777777" w:rsidR="00F76F27" w:rsidRDefault="00F76F27" w:rsidP="00F76F27"/>
    <w:p w14:paraId="5B0B7C59" w14:textId="38831497" w:rsidR="00F76F27" w:rsidRDefault="00F76F27" w:rsidP="00F76F27">
      <w:r>
        <w:t>19</w:t>
      </w:r>
      <w:r>
        <w:t>．电子从</w:t>
      </w:r>
      <w:r>
        <w:rPr>
          <w:rFonts w:eastAsia="Times New Roman"/>
          <w:i/>
        </w:rPr>
        <w:t>A</w:t>
      </w:r>
      <w:r>
        <w:t>点水平向左射出，要做以</w:t>
      </w:r>
      <w:r>
        <w:rPr>
          <w:rFonts w:eastAsia="Times New Roman"/>
          <w:i/>
        </w:rPr>
        <w:t>O</w:t>
      </w:r>
      <w:r>
        <w:t>为圆心的圆周运动，说明电子刚射出时受到的洛伦兹力方向向上。电子带负电，速度向左，根据左手定则，可知磁场方向垂直纸面向里。根据安培定则，励磁线圈中的电流方向应为顺时针。</w:t>
      </w:r>
    </w:p>
    <w:p w14:paraId="62AE368D" w14:textId="5555CB65" w:rsidR="00F76F27" w:rsidRDefault="00F76F27" w:rsidP="00F76F27">
      <w:r>
        <w:lastRenderedPageBreak/>
        <w:t>电子在电场中加速，由动能定理得</w:t>
      </w:r>
      <w:r>
        <w:object w:dxaOrig="1038" w:dyaOrig="539" w14:anchorId="5BD849F2">
          <v:shape id="_x0000_i1195" type="#_x0000_t75" alt="eqId2d08e442c18433edd9f49a53cb7cac0f" style="width:51.85pt;height:27pt" o:ole="">
            <v:imagedata r:id="rId221" o:title="eqId2d08e442c18433edd9f49a53cb7cac0f"/>
          </v:shape>
          <o:OLEObject Type="Embed" ProgID="Equation.DSMT4" ShapeID="_x0000_i1195" DrawAspect="Content" ObjectID="_1839865479" r:id="rId222"/>
        </w:object>
      </w:r>
    </w:p>
    <w:p w14:paraId="506F9F5B" w14:textId="77777777" w:rsidR="00F76F27" w:rsidRDefault="00F76F27" w:rsidP="00F76F27">
      <w:r>
        <w:t>电子在磁场中做匀速圆周运动，洛伦兹力提供向心力</w:t>
      </w:r>
      <w:r>
        <w:object w:dxaOrig="1003" w:dyaOrig="581" w14:anchorId="1399BD0E">
          <v:shape id="_x0000_i1196" type="#_x0000_t75" alt="eqId0991b6ac792e19bf68eaa8bf3e067ad3" style="width:50.15pt;height:29.15pt" o:ole="">
            <v:imagedata r:id="rId223" o:title="eqId0991b6ac792e19bf68eaa8bf3e067ad3"/>
          </v:shape>
          <o:OLEObject Type="Embed" ProgID="Equation.DSMT4" ShapeID="_x0000_i1196" DrawAspect="Content" ObjectID="_1839865480" r:id="rId224"/>
        </w:object>
      </w:r>
    </w:p>
    <w:p w14:paraId="6541419E" w14:textId="77777777" w:rsidR="00F76F27" w:rsidRDefault="00F76F27" w:rsidP="00F76F27">
      <w:r>
        <w:t>由题意知轨道半径</w:t>
      </w:r>
      <w:r>
        <w:object w:dxaOrig="1020" w:dyaOrig="252" w14:anchorId="0BF68A65">
          <v:shape id="_x0000_i1197" type="#_x0000_t75" alt="eqId7f8cd55c0b09b6e82046079a77471694" style="width:51pt;height:12.45pt" o:ole="">
            <v:imagedata r:id="rId225" o:title="eqId7f8cd55c0b09b6e82046079a77471694"/>
          </v:shape>
          <o:OLEObject Type="Embed" ProgID="Equation.DSMT4" ShapeID="_x0000_i1197" DrawAspect="Content" ObjectID="_1839865481" r:id="rId226"/>
        </w:object>
      </w:r>
    </w:p>
    <w:p w14:paraId="137F4941" w14:textId="77777777" w:rsidR="00F76F27" w:rsidRDefault="00F76F27" w:rsidP="00F76F27">
      <w:r>
        <w:t>联立解得</w:t>
      </w:r>
      <w:r>
        <w:object w:dxaOrig="1249" w:dyaOrig="618" w14:anchorId="0C280309">
          <v:shape id="_x0000_i1198" type="#_x0000_t75" alt="eqId4b748100b6f04b6e2a0f80c8e832f251" style="width:62.55pt;height:30.85pt" o:ole="">
            <v:imagedata r:id="rId227" o:title="eqId4b748100b6f04b6e2a0f80c8e832f251"/>
          </v:shape>
          <o:OLEObject Type="Embed" ProgID="Equation.DSMT4" ShapeID="_x0000_i1198" DrawAspect="Content" ObjectID="_1839865482" r:id="rId228"/>
        </w:object>
      </w:r>
    </w:p>
    <w:p w14:paraId="74D0069F" w14:textId="77777777" w:rsidR="00F76F27" w:rsidRPr="000A41FB" w:rsidRDefault="00F76F27" w:rsidP="00F76F27">
      <w:pPr>
        <w:pStyle w:val="2"/>
      </w:pPr>
      <w:r w:rsidRPr="000A41FB">
        <w:rPr>
          <w:lang w:bidi="ar"/>
        </w:rPr>
        <w:t>六、消防抢险（</w:t>
      </w:r>
      <w:r w:rsidRPr="000A41FB">
        <w:rPr>
          <w:lang w:bidi="ar"/>
        </w:rPr>
        <w:t>20</w:t>
      </w:r>
      <w:r w:rsidRPr="000A41FB">
        <w:rPr>
          <w:lang w:bidi="ar"/>
        </w:rPr>
        <w:t>分）</w:t>
      </w:r>
    </w:p>
    <w:p w14:paraId="08CC5FC2" w14:textId="7E4C9F7A" w:rsidR="00F76F27" w:rsidRDefault="00F76F27" w:rsidP="00F76F27">
      <w:r>
        <w:t>20</w:t>
      </w:r>
      <w:r>
        <w:t>．</w:t>
      </w:r>
      <w:r>
        <w:t>AB</w:t>
      </w:r>
      <w:r>
        <w:t>．消防员匀速向上攀爬时，处于平衡状态，竖直方向受重力和静摩擦力，二力平衡，故静摩擦力方向向上，故</w:t>
      </w:r>
      <w:r>
        <w:t>A</w:t>
      </w:r>
      <w:r>
        <w:t>正确</w:t>
      </w:r>
      <w:r>
        <w:t>B</w:t>
      </w:r>
      <w:r>
        <w:t>错误；</w:t>
      </w:r>
    </w:p>
    <w:p w14:paraId="23825CF6" w14:textId="77777777" w:rsidR="00F76F27" w:rsidRDefault="00F76F27" w:rsidP="00F76F27">
      <w:r>
        <w:t>CD</w:t>
      </w:r>
      <w:r>
        <w:t>．消防员抱住柱子匀速下滑时，相对于柱子向下运动，受滑动摩擦力，处于平衡状态，竖直方向受重力和滑动摩擦力，二力平衡，故滑动摩擦力方向向上，故</w:t>
      </w:r>
      <w:r>
        <w:t>C</w:t>
      </w:r>
      <w:r>
        <w:t>错误</w:t>
      </w:r>
      <w:r>
        <w:t>D</w:t>
      </w:r>
      <w:r>
        <w:t>正确；</w:t>
      </w:r>
    </w:p>
    <w:p w14:paraId="5B3507C8" w14:textId="77777777" w:rsidR="00F76F27" w:rsidRDefault="00F76F27" w:rsidP="00F76F27">
      <w:r>
        <w:t>故选</w:t>
      </w:r>
      <w:r>
        <w:t>AD</w:t>
      </w:r>
      <w:r>
        <w:t>。</w:t>
      </w:r>
    </w:p>
    <w:p w14:paraId="78469394" w14:textId="77777777" w:rsidR="00F76F27" w:rsidRDefault="00F76F27" w:rsidP="00F76F27"/>
    <w:p w14:paraId="1C786943" w14:textId="18800A39" w:rsidR="00F76F27" w:rsidRDefault="00F76F27" w:rsidP="00F76F27">
      <w:r>
        <w:t>21</w:t>
      </w:r>
      <w:r>
        <w:t>．（</w:t>
      </w:r>
      <w:r>
        <w:t>1</w:t>
      </w:r>
      <w:r>
        <w:t>）设</w:t>
      </w:r>
      <w:r>
        <w:object w:dxaOrig="264" w:dyaOrig="251" w14:anchorId="05CEF30E">
          <v:shape id="_x0000_i1202" type="#_x0000_t75" alt="eqIded18818e182aa1d47817e5408b26bbb1" style="width:13.3pt;height:12.45pt" o:ole="">
            <v:imagedata r:id="rId229" o:title="eqIded18818e182aa1d47817e5408b26bbb1"/>
          </v:shape>
          <o:OLEObject Type="Embed" ProgID="Equation.DSMT4" ShapeID="_x0000_i1202" DrawAspect="Content" ObjectID="_1839865483" r:id="rId230"/>
        </w:object>
      </w:r>
      <w:r>
        <w:t>时间内喷出水的质量为</w:t>
      </w:r>
      <w:r>
        <w:object w:dxaOrig="352" w:dyaOrig="247" w14:anchorId="6F4F0207">
          <v:shape id="_x0000_i1203" type="#_x0000_t75" alt="eqIdbaa236c32ad68fc76610e569015d6e36" style="width:17.55pt;height:12.45pt" o:ole="">
            <v:imagedata r:id="rId231" o:title="eqIdbaa236c32ad68fc76610e569015d6e36"/>
          </v:shape>
          <o:OLEObject Type="Embed" ProgID="Equation.DSMT4" ShapeID="_x0000_i1203" DrawAspect="Content" ObjectID="_1839865484" r:id="rId232"/>
        </w:object>
      </w:r>
      <w:r>
        <w:t>，体积为</w:t>
      </w:r>
      <w:r>
        <w:object w:dxaOrig="352" w:dyaOrig="247" w14:anchorId="450DAB3F">
          <v:shape id="_x0000_i1204" type="#_x0000_t75" alt="eqIde3267994d1206e43440aeb7e4eb12fb0" style="width:17.55pt;height:12.45pt" o:ole="">
            <v:imagedata r:id="rId233" o:title="eqIde3267994d1206e43440aeb7e4eb12fb0"/>
          </v:shape>
          <o:OLEObject Type="Embed" ProgID="Equation.DSMT4" ShapeID="_x0000_i1204" DrawAspect="Content" ObjectID="_1839865485" r:id="rId234"/>
        </w:object>
      </w:r>
      <w:r>
        <w:t>，则</w:t>
      </w:r>
      <w:r>
        <w:object w:dxaOrig="968" w:dyaOrig="252" w14:anchorId="386F6E86">
          <v:shape id="_x0000_i1205" type="#_x0000_t75" alt="eqIda890f9b61543ba19874a71c6fc85e645" style="width:48.45pt;height:12.45pt" o:ole="">
            <v:imagedata r:id="rId235" o:title="eqIda890f9b61543ba19874a71c6fc85e645"/>
          </v:shape>
          <o:OLEObject Type="Embed" ProgID="Equation.DSMT4" ShapeID="_x0000_i1205" DrawAspect="Content" ObjectID="_1839865486" r:id="rId236"/>
        </w:object>
      </w:r>
      <w:r>
        <w:t>，</w:t>
      </w:r>
      <w:r>
        <w:object w:dxaOrig="968" w:dyaOrig="281" w14:anchorId="25EFCDF8">
          <v:shape id="_x0000_i1206" type="#_x0000_t75" alt="eqId2af4aba3535c46cbb03b17604d812260" style="width:48.45pt;height:14.15pt" o:ole="">
            <v:imagedata r:id="rId237" o:title="eqId2af4aba3535c46cbb03b17604d812260"/>
          </v:shape>
          <o:OLEObject Type="Embed" ProgID="Equation.DSMT4" ShapeID="_x0000_i1206" DrawAspect="Content" ObjectID="_1839865487" r:id="rId238"/>
        </w:object>
      </w:r>
    </w:p>
    <w:p w14:paraId="526AEE81" w14:textId="77777777" w:rsidR="00F76F27" w:rsidRDefault="00F76F27" w:rsidP="00F76F27">
      <w:r>
        <w:t>故水枪每秒喷出水的质量</w:t>
      </w:r>
      <w:r>
        <w:object w:dxaOrig="932" w:dyaOrig="538" w14:anchorId="7BBD5AE9">
          <v:shape id="_x0000_i1207" type="#_x0000_t75" alt="eqId375ee8d950a7a4eb0f23cdf78f1c21aa" style="width:46.7pt;height:27pt" o:ole="">
            <v:imagedata r:id="rId239" o:title="eqId375ee8d950a7a4eb0f23cdf78f1c21aa"/>
          </v:shape>
          <o:OLEObject Type="Embed" ProgID="Equation.DSMT4" ShapeID="_x0000_i1207" DrawAspect="Content" ObjectID="_1839865488" r:id="rId240"/>
        </w:object>
      </w:r>
    </w:p>
    <w:p w14:paraId="6B4CA96C" w14:textId="40C270F1" w:rsidR="00F76F27" w:rsidRDefault="00F76F27" w:rsidP="00F76F27">
      <w:r>
        <w:t>（</w:t>
      </w:r>
      <w:r>
        <w:t>2</w:t>
      </w:r>
      <w:r>
        <w:t>）水柱刚好能垂直击中竖直墙面上的</w:t>
      </w:r>
      <w:r>
        <w:rPr>
          <w:rFonts w:eastAsia="Times New Roman"/>
          <w:i/>
        </w:rPr>
        <w:t>P</w:t>
      </w:r>
      <w:r>
        <w:t>点，说明</w:t>
      </w:r>
      <w:r>
        <w:rPr>
          <w:rFonts w:eastAsia="Times New Roman"/>
          <w:i/>
        </w:rPr>
        <w:t>P</w:t>
      </w:r>
      <w:r>
        <w:t>点为轨迹的最高点，此时竖直分速度为</w:t>
      </w:r>
      <w:r>
        <w:t>0</w:t>
      </w:r>
      <w:r>
        <w:t>，水平分速度</w:t>
      </w:r>
      <w:r>
        <w:object w:dxaOrig="1338" w:dyaOrig="331" w14:anchorId="2A55A936">
          <v:shape id="_x0000_i1208" type="#_x0000_t75" alt="eqId5d6a76034c1bed89fe6310ea2b4acf0f" style="width:66.85pt;height:16.7pt" o:ole="">
            <v:imagedata r:id="rId241" o:title="eqId5d6a76034c1bed89fe6310ea2b4acf0f"/>
          </v:shape>
          <o:OLEObject Type="Embed" ProgID="Equation.DSMT4" ShapeID="_x0000_i1208" DrawAspect="Content" ObjectID="_1839865489" r:id="rId242"/>
        </w:object>
      </w:r>
    </w:p>
    <w:p w14:paraId="770C76E9" w14:textId="77777777" w:rsidR="00F76F27" w:rsidRDefault="00F76F27" w:rsidP="00F76F27">
      <w:r>
        <w:t>将运动逆向看作从</w:t>
      </w:r>
      <w:r>
        <w:rPr>
          <w:rFonts w:eastAsia="Times New Roman"/>
          <w:i/>
        </w:rPr>
        <w:t>P</w:t>
      </w:r>
      <w:r>
        <w:t>点开始的平抛运动。竖直方向</w:t>
      </w:r>
      <w:r>
        <w:object w:dxaOrig="897" w:dyaOrig="541" w14:anchorId="33494D2B">
          <v:shape id="_x0000_i1209" type="#_x0000_t75" alt="eqId37b5156d123d4d88743cc1753200ccf6" style="width:45pt;height:27pt" o:ole="">
            <v:imagedata r:id="rId243" o:title="eqId37b5156d123d4d88743cc1753200ccf6"/>
          </v:shape>
          <o:OLEObject Type="Embed" ProgID="Equation.DSMT4" ShapeID="_x0000_i1209" DrawAspect="Content" ObjectID="_1839865490" r:id="rId244"/>
        </w:object>
      </w:r>
    </w:p>
    <w:p w14:paraId="343AD164" w14:textId="77777777" w:rsidR="00F76F27" w:rsidRDefault="00F76F27" w:rsidP="00F76F27">
      <w:r>
        <w:t>代入数据解得</w:t>
      </w:r>
      <w:r>
        <w:object w:dxaOrig="528" w:dyaOrig="251" w14:anchorId="1E222837">
          <v:shape id="_x0000_i1210" type="#_x0000_t75" alt="eqIdd12fb6b0a916057979aa1ebff4663e38" style="width:26.55pt;height:12.45pt" o:ole="">
            <v:imagedata r:id="rId245" o:title="eqIdd12fb6b0a916057979aa1ebff4663e38"/>
          </v:shape>
          <o:OLEObject Type="Embed" ProgID="Equation.DSMT4" ShapeID="_x0000_i1210" DrawAspect="Content" ObjectID="_1839865491" r:id="rId246"/>
        </w:object>
      </w:r>
    </w:p>
    <w:p w14:paraId="4F7FAFD6" w14:textId="77777777" w:rsidR="00F76F27" w:rsidRDefault="00F76F27" w:rsidP="00F76F27">
      <w:r>
        <w:rPr>
          <w:rFonts w:eastAsia="Times New Roman"/>
          <w:i/>
        </w:rPr>
        <w:t>A</w:t>
      </w:r>
      <w:r>
        <w:t>点处竖直分速度</w:t>
      </w:r>
      <w:r>
        <w:object w:dxaOrig="1461" w:dyaOrig="329" w14:anchorId="1F6D854C">
          <v:shape id="_x0000_i1211" type="#_x0000_t75" alt="eqIdb1d721bd7aef3ca5131463d512489992" style="width:72.85pt;height:16.3pt" o:ole="">
            <v:imagedata r:id="rId247" o:title="eqIdb1d721bd7aef3ca5131463d512489992"/>
          </v:shape>
          <o:OLEObject Type="Embed" ProgID="Equation.DSMT4" ShapeID="_x0000_i1211" DrawAspect="Content" ObjectID="_1839865492" r:id="rId248"/>
        </w:object>
      </w:r>
      <w:r>
        <w:t>。</w:t>
      </w:r>
    </w:p>
    <w:p w14:paraId="70897BA8" w14:textId="77777777" w:rsidR="00F76F27" w:rsidRDefault="00F76F27" w:rsidP="00F76F27">
      <w:r>
        <w:rPr>
          <w:rFonts w:eastAsia="Times New Roman"/>
          <w:i/>
        </w:rPr>
        <w:t>A</w:t>
      </w:r>
      <w:r>
        <w:t>点处水枪喷出水的初速度大小</w:t>
      </w:r>
      <w:r>
        <w:object w:dxaOrig="2199" w:dyaOrig="421" w14:anchorId="479F7ABE">
          <v:shape id="_x0000_i1212" type="#_x0000_t75" alt="eqIddc9ff01623fce16211cdf98640515dc7" style="width:110.15pt;height:21pt" o:ole="">
            <v:imagedata r:id="rId249" o:title="eqIddc9ff01623fce16211cdf98640515dc7"/>
          </v:shape>
          <o:OLEObject Type="Embed" ProgID="Equation.DSMT4" ShapeID="_x0000_i1212" DrawAspect="Content" ObjectID="_1839865493" r:id="rId250"/>
        </w:object>
      </w:r>
    </w:p>
    <w:p w14:paraId="6559D0D8" w14:textId="77777777" w:rsidR="00F76F27" w:rsidRDefault="00F76F27" w:rsidP="00F76F27">
      <w:r>
        <w:t>与水平方向夹角</w:t>
      </w:r>
      <w:r>
        <w:object w:dxaOrig="176" w:dyaOrig="249" w14:anchorId="4C34A576">
          <v:shape id="_x0000_i1213" type="#_x0000_t75" alt="eqIdc24095e409b025db711f14be783a406c" style="width:9pt;height:12.45pt" o:ole="">
            <v:imagedata r:id="rId251" o:title="eqIdc24095e409b025db711f14be783a406c"/>
          </v:shape>
          <o:OLEObject Type="Embed" ProgID="Equation.DSMT4" ShapeID="_x0000_i1213" DrawAspect="Content" ObjectID="_1839865494" r:id="rId252"/>
        </w:object>
      </w:r>
      <w:r>
        <w:t>的正切值</w:t>
      </w:r>
      <w:r>
        <w:object w:dxaOrig="1214" w:dyaOrig="634" w14:anchorId="1ABC82ED">
          <v:shape id="_x0000_i1214" type="#_x0000_t75" alt="eqIdbb19a1635a049c9b94d450b22fd1c48c" style="width:60.85pt;height:31.7pt" o:ole="">
            <v:imagedata r:id="rId253" o:title="eqIdbb19a1635a049c9b94d450b22fd1c48c"/>
          </v:shape>
          <o:OLEObject Type="Embed" ProgID="Equation.DSMT4" ShapeID="_x0000_i1214" DrawAspect="Content" ObjectID="_1839865495" r:id="rId254"/>
        </w:object>
      </w:r>
    </w:p>
    <w:p w14:paraId="385C1CCF" w14:textId="77777777" w:rsidR="00F76F27" w:rsidRDefault="00F76F27" w:rsidP="00F76F27"/>
    <w:p w14:paraId="41ADCF34" w14:textId="089099C9" w:rsidR="00F76F27" w:rsidRDefault="00F76F27" w:rsidP="00F76F27">
      <w:r>
        <w:t>22</w:t>
      </w:r>
      <w:r>
        <w:t>．（</w:t>
      </w:r>
      <w:r>
        <w:t>1</w:t>
      </w:r>
      <w:r>
        <w:t>）吊篮向下运动，磁场区域随吊篮向下运动。相对于磁场，导体棒（横档）向上运动。由题图及电磁阻尼原理可知，磁场方向垂直纸面向里。根据右手定则，切割的横档中电流方向向左，相当于电源中电流方向，则最下一根导体棒上的电流方向向右。</w:t>
      </w:r>
    </w:p>
    <w:p w14:paraId="43F2C479" w14:textId="77777777" w:rsidR="00F76F27" w:rsidRDefault="00F76F27" w:rsidP="00F76F27">
      <w:r>
        <w:t>（</w:t>
      </w:r>
      <w:r>
        <w:t>2</w:t>
      </w:r>
      <w:r>
        <w:t>）</w:t>
      </w:r>
      <w:r>
        <w:t>[2]</w:t>
      </w:r>
      <w:r>
        <w:t>由于磁场区域高度与横档间距</w:t>
      </w:r>
      <w:r>
        <w:object w:dxaOrig="159" w:dyaOrig="216" w14:anchorId="4CF77685">
          <v:shape id="_x0000_i1215" type="#_x0000_t75" alt="eqId3eabd5f3a86afe49dcd70571e2b96cfd" style="width:8.15pt;height:10.7pt" o:ole="">
            <v:imagedata r:id="rId255" o:title="eqId3eabd5f3a86afe49dcd70571e2b96cfd"/>
          </v:shape>
          <o:OLEObject Type="Embed" ProgID="Equation.DSMT4" ShapeID="_x0000_i1215" DrawAspect="Content" ObjectID="_1839865496" r:id="rId256"/>
        </w:object>
      </w:r>
      <w:r>
        <w:t>相等，吊篮向下运动过程中，始终有一根横档在磁场中切割磁感线。切割产生的感应电动势</w:t>
      </w:r>
      <w:r>
        <w:object w:dxaOrig="774" w:dyaOrig="249" w14:anchorId="4C8A9D8A">
          <v:shape id="_x0000_i1216" type="#_x0000_t75" alt="eqId714aaa543a36b45db56cc70f969d43f1" style="width:38.55pt;height:12.45pt" o:ole="">
            <v:imagedata r:id="rId257" o:title="eqId714aaa543a36b45db56cc70f969d43f1"/>
          </v:shape>
          <o:OLEObject Type="Embed" ProgID="Equation.DSMT4" ShapeID="_x0000_i1216" DrawAspect="Content" ObjectID="_1839865497" r:id="rId258"/>
        </w:object>
      </w:r>
    </w:p>
    <w:p w14:paraId="536833D7" w14:textId="77777777" w:rsidR="00F76F27" w:rsidRDefault="00F76F27" w:rsidP="00F76F27">
      <w:r>
        <w:t>外电路为其余</w:t>
      </w:r>
      <w:r>
        <w:object w:dxaOrig="422" w:dyaOrig="250" w14:anchorId="7CCA8D12">
          <v:shape id="_x0000_i1217" type="#_x0000_t75" alt="eqId6164b073074ad7080ba0a046a8770407" style="width:21pt;height:12.45pt" o:ole="">
            <v:imagedata r:id="rId259" o:title="eqId6164b073074ad7080ba0a046a8770407"/>
          </v:shape>
          <o:OLEObject Type="Embed" ProgID="Equation.DSMT4" ShapeID="_x0000_i1217" DrawAspect="Content" ObjectID="_1839865498" r:id="rId260"/>
        </w:object>
      </w:r>
      <w:r>
        <w:t>根横档并联，总电阻</w:t>
      </w:r>
      <w:r>
        <w:object w:dxaOrig="1706" w:dyaOrig="542" w14:anchorId="0192F8DC">
          <v:shape id="_x0000_i1218" type="#_x0000_t75" alt="eqIdcacd96563398e23dc299f6b1b9635ede" style="width:85.3pt;height:27pt" o:ole="">
            <v:imagedata r:id="rId261" o:title="eqIdcacd96563398e23dc299f6b1b9635ede"/>
          </v:shape>
          <o:OLEObject Type="Embed" ProgID="Equation.DSMT4" ShapeID="_x0000_i1218" DrawAspect="Content" ObjectID="_1839865499" r:id="rId262"/>
        </w:object>
      </w:r>
    </w:p>
    <w:p w14:paraId="5F99AFCC" w14:textId="77777777" w:rsidR="00F76F27" w:rsidRDefault="00F76F27" w:rsidP="00F76F27">
      <w:r>
        <w:lastRenderedPageBreak/>
        <w:t>感应电流</w:t>
      </w:r>
      <w:r>
        <w:object w:dxaOrig="1706" w:dyaOrig="582" w14:anchorId="7E61B336">
          <v:shape id="_x0000_i1219" type="#_x0000_t75" alt="eqIdcd0b3d527c3765e0d72ece3066066690" style="width:85.3pt;height:29.15pt" o:ole="">
            <v:imagedata r:id="rId263" o:title="eqIdcd0b3d527c3765e0d72ece3066066690"/>
          </v:shape>
          <o:OLEObject Type="Embed" ProgID="Equation.DSMT4" ShapeID="_x0000_i1219" DrawAspect="Content" ObjectID="_1839865500" r:id="rId264"/>
        </w:object>
      </w:r>
    </w:p>
    <w:p w14:paraId="25FA0625" w14:textId="77777777" w:rsidR="00F76F27" w:rsidRDefault="00F76F27" w:rsidP="00F76F27">
      <w:r>
        <w:t>安培力</w:t>
      </w:r>
      <w:r>
        <w:object w:dxaOrig="2146" w:dyaOrig="593" w14:anchorId="05250DAA">
          <v:shape id="_x0000_i1220" type="#_x0000_t75" alt="eqId510237ae34ff18485c92bc374683a95f" style="width:107.15pt;height:29.55pt" o:ole="">
            <v:imagedata r:id="rId265" o:title="eqId510237ae34ff18485c92bc374683a95f"/>
          </v:shape>
          <o:OLEObject Type="Embed" ProgID="Equation.DSMT4" ShapeID="_x0000_i1220" DrawAspect="Content" ObjectID="_1839865501" r:id="rId266"/>
        </w:object>
      </w:r>
    </w:p>
    <w:p w14:paraId="03CA758A" w14:textId="77777777" w:rsidR="00F76F27" w:rsidRDefault="00F76F27" w:rsidP="00F76F27">
      <w:r>
        <w:t>由牛顿第二定律</w:t>
      </w:r>
      <w:r>
        <w:object w:dxaOrig="1619" w:dyaOrig="316" w14:anchorId="7989F91D">
          <v:shape id="_x0000_i1221" type="#_x0000_t75" alt="eqId677d4ad6578977eb807e2202c13e7e9b" style="width:81pt;height:15.85pt" o:ole="">
            <v:imagedata r:id="rId267" o:title="eqId677d4ad6578977eb807e2202c13e7e9b"/>
          </v:shape>
          <o:OLEObject Type="Embed" ProgID="Equation.DSMT4" ShapeID="_x0000_i1221" DrawAspect="Content" ObjectID="_1839865502" r:id="rId268"/>
        </w:object>
      </w:r>
    </w:p>
    <w:p w14:paraId="090BD62D" w14:textId="77777777" w:rsidR="00F76F27" w:rsidRDefault="00F76F27" w:rsidP="00F76F27">
      <w:r>
        <w:t>即</w:t>
      </w:r>
      <w:r>
        <w:object w:dxaOrig="1584" w:dyaOrig="277" w14:anchorId="3D26BCE1">
          <v:shape id="_x0000_i1222" type="#_x0000_t75" alt="eqIdf2889e3b795e53d56c71ce263df48813" style="width:79.3pt;height:13.7pt" o:ole="">
            <v:imagedata r:id="rId269" o:title="eqIdf2889e3b795e53d56c71ce263df48813"/>
          </v:shape>
          <o:OLEObject Type="Embed" ProgID="Equation.DSMT4" ShapeID="_x0000_i1222" DrawAspect="Content" ObjectID="_1839865503" r:id="rId270"/>
        </w:object>
      </w:r>
    </w:p>
    <w:p w14:paraId="262421D0" w14:textId="77777777" w:rsidR="00F76F27" w:rsidRDefault="00F76F27" w:rsidP="00F76F27">
      <w:r>
        <w:t>随着速度</w:t>
      </w:r>
      <w:r>
        <w:object w:dxaOrig="158" w:dyaOrig="193" w14:anchorId="1228DA95">
          <v:shape id="_x0000_i1223" type="#_x0000_t75" alt="eqIdbc13a607ac0c7f76d252d7cb1bb040fd" style="width:7.7pt;height:9.85pt" o:ole="">
            <v:imagedata r:id="rId271" o:title="eqIdbc13a607ac0c7f76d252d7cb1bb040fd"/>
          </v:shape>
          <o:OLEObject Type="Embed" ProgID="Equation.DSMT4" ShapeID="_x0000_i1223" DrawAspect="Content" ObjectID="_1839865504" r:id="rId272"/>
        </w:object>
      </w:r>
      <w:r>
        <w:t>增大，加速度</w:t>
      </w:r>
      <w:r>
        <w:object w:dxaOrig="176" w:dyaOrig="193" w14:anchorId="44564D9C">
          <v:shape id="_x0000_i1224" type="#_x0000_t75" alt="eqId0a6936d370d6a238a608ca56f87198de" style="width:9pt;height:9.85pt" o:ole="">
            <v:imagedata r:id="rId273" o:title="eqId0a6936d370d6a238a608ca56f87198de"/>
          </v:shape>
          <o:OLEObject Type="Embed" ProgID="Equation.DSMT4" ShapeID="_x0000_i1224" DrawAspect="Content" ObjectID="_1839865505" r:id="rId274"/>
        </w:object>
      </w:r>
      <w:r>
        <w:t>减小，做加速度减小的加速运动，最终匀速。</w:t>
      </w:r>
    </w:p>
    <w:p w14:paraId="5331FB82" w14:textId="77777777" w:rsidR="00F76F27" w:rsidRDefault="00F76F27" w:rsidP="00F76F27">
      <w:r>
        <w:t>故选</w:t>
      </w:r>
      <w:r>
        <w:t>D</w:t>
      </w:r>
      <w:r>
        <w:t>。</w:t>
      </w:r>
    </w:p>
    <w:p w14:paraId="3F8A86FD" w14:textId="0B6E05D9" w:rsidR="00F76F27" w:rsidRDefault="00F76F27" w:rsidP="00F76F27">
      <w:r>
        <w:t>（</w:t>
      </w:r>
      <w:r>
        <w:t>3</w:t>
      </w:r>
      <w:r>
        <w:t>）根据能量守恒定律，重力势能减小量等于动能增加量、摩擦生热和焦耳热之和</w:t>
      </w:r>
      <w:r>
        <w:object w:dxaOrig="2076" w:dyaOrig="542" w14:anchorId="3DEC3E73">
          <v:shape id="_x0000_i1225" type="#_x0000_t75" alt="eqId6000f5a4ee23a9cf6b5db144246cc628" style="width:103.7pt;height:27pt" o:ole="">
            <v:imagedata r:id="rId275" o:title="eqId6000f5a4ee23a9cf6b5db144246cc628"/>
          </v:shape>
          <o:OLEObject Type="Embed" ProgID="Equation.DSMT4" ShapeID="_x0000_i1225" DrawAspect="Content" ObjectID="_1839865506" r:id="rId276"/>
        </w:object>
      </w:r>
    </w:p>
    <w:p w14:paraId="40696CCE" w14:textId="77777777" w:rsidR="00F76F27" w:rsidRDefault="00F76F27" w:rsidP="00F76F27">
      <w:r>
        <w:t>解得</w:t>
      </w:r>
      <w:r>
        <w:object w:dxaOrig="2129" w:dyaOrig="542" w14:anchorId="2B24A762">
          <v:shape id="_x0000_i1226" type="#_x0000_t75" alt="eqIdc87d8ff36298bad8656c5c3752ec8843" style="width:106.3pt;height:27pt" o:ole="">
            <v:imagedata r:id="rId277" o:title="eqIdc87d8ff36298bad8656c5c3752ec8843"/>
          </v:shape>
          <o:OLEObject Type="Embed" ProgID="Equation.DSMT4" ShapeID="_x0000_i1226" DrawAspect="Content" ObjectID="_1839865507" r:id="rId278"/>
        </w:object>
      </w:r>
    </w:p>
    <w:p w14:paraId="277FECF6" w14:textId="77777777" w:rsidR="00F76F27" w:rsidRDefault="00F76F27" w:rsidP="00F76F27">
      <w:r>
        <w:t>根据动量定理</w:t>
      </w:r>
      <w:r>
        <w:object w:dxaOrig="2322" w:dyaOrig="356" w14:anchorId="383619C4">
          <v:shape id="_x0000_i1227" type="#_x0000_t75" alt="eqId15e04f42346744eaf127c9e347faa906" style="width:116.15pt;height:18pt" o:ole="">
            <v:imagedata r:id="rId279" o:title="eqId15e04f42346744eaf127c9e347faa906"/>
          </v:shape>
          <o:OLEObject Type="Embed" ProgID="Equation.DSMT4" ShapeID="_x0000_i1227" DrawAspect="Content" ObjectID="_1839865508" r:id="rId280"/>
        </w:object>
      </w:r>
    </w:p>
    <w:p w14:paraId="71B24FD6" w14:textId="77777777" w:rsidR="00F76F27" w:rsidRDefault="00F76F27" w:rsidP="00F76F27">
      <w:r>
        <w:t>其中</w:t>
      </w:r>
      <w:r>
        <w:object w:dxaOrig="3432" w:dyaOrig="594" w14:anchorId="0E8752C4">
          <v:shape id="_x0000_i1228" type="#_x0000_t75" alt="eqId48a282616c3bab335959c5f22307cdca" style="width:171.45pt;height:29.55pt" o:ole="">
            <v:imagedata r:id="rId281" o:title="eqId48a282616c3bab335959c5f22307cdca"/>
          </v:shape>
          <o:OLEObject Type="Embed" ProgID="Equation.DSMT4" ShapeID="_x0000_i1228" DrawAspect="Content" ObjectID="_1839865509" r:id="rId282"/>
        </w:object>
      </w:r>
    </w:p>
    <w:p w14:paraId="60ADC6F7" w14:textId="77777777" w:rsidR="00F76F27" w:rsidRDefault="00F76F27" w:rsidP="00F76F27">
      <w:r>
        <w:t>代入得</w:t>
      </w:r>
      <w:r>
        <w:object w:dxaOrig="2798" w:dyaOrig="594" w14:anchorId="787EE584">
          <v:shape id="_x0000_i1229" type="#_x0000_t75" alt="eqId2e91668d95372dbb58bc9809c4baaad2" style="width:139.7pt;height:29.55pt" o:ole="">
            <v:imagedata r:id="rId283" o:title="eqId2e91668d95372dbb58bc9809c4baaad2"/>
          </v:shape>
          <o:OLEObject Type="Embed" ProgID="Equation.DSMT4" ShapeID="_x0000_i1229" DrawAspect="Content" ObjectID="_1839865510" r:id="rId284"/>
        </w:object>
      </w:r>
    </w:p>
    <w:p w14:paraId="05B6E63F" w14:textId="77777777" w:rsidR="00F76F27" w:rsidRDefault="00F76F27" w:rsidP="00F76F27">
      <w:r>
        <w:t>解得</w:t>
      </w:r>
      <w:r>
        <w:object w:dxaOrig="2165" w:dyaOrig="634" w14:anchorId="373801A0">
          <v:shape id="_x0000_i1230" type="#_x0000_t75" alt="eqId6b7d1586f34ce973105e4e85b74dd5ca" style="width:108.45pt;height:31.7pt" o:ole="">
            <v:imagedata r:id="rId285" o:title="eqId6b7d1586f34ce973105e4e85b74dd5ca"/>
          </v:shape>
          <o:OLEObject Type="Embed" ProgID="Equation.DSMT4" ShapeID="_x0000_i1230" DrawAspect="Content" ObjectID="_1839865511" r:id="rId286"/>
        </w:object>
      </w:r>
    </w:p>
    <w:p w14:paraId="12419050" w14:textId="77777777" w:rsidR="009B5BEA" w:rsidRDefault="009B5BEA" w:rsidP="00F67B9F"/>
    <w:p w14:paraId="27570823" w14:textId="77777777" w:rsidR="009B5BEA" w:rsidRDefault="009B5BEA">
      <w:pPr>
        <w:overflowPunct w:val="0"/>
        <w:snapToGrid w:val="0"/>
        <w:jc w:val="center"/>
        <w:rPr>
          <w:rFonts w:ascii="宋体" w:hAnsi="宋体" w:hint="eastAsia"/>
          <w:b/>
          <w:kern w:val="2"/>
          <w:sz w:val="36"/>
          <w:szCs w:val="52"/>
        </w:rPr>
        <w:sectPr w:rsidR="009B5BEA" w:rsidSect="00F67B9F">
          <w:footerReference w:type="default" r:id="rId287"/>
          <w:pgSz w:w="11906" w:h="16838" w:code="9"/>
          <w:pgMar w:top="1440" w:right="1797" w:bottom="1440" w:left="1797" w:header="850" w:footer="964" w:gutter="0"/>
          <w:cols w:space="425"/>
          <w:docGrid w:type="lines" w:linePitch="312"/>
        </w:sectPr>
      </w:pPr>
    </w:p>
    <w:p w14:paraId="11990A38" w14:textId="726B0E38" w:rsidR="00712B8B" w:rsidRDefault="00A36002">
      <w:pPr>
        <w:overflowPunct w:val="0"/>
        <w:snapToGrid w:val="0"/>
        <w:jc w:val="center"/>
        <w:rPr>
          <w:rFonts w:ascii="宋体" w:hAnsi="宋体" w:hint="eastAsia"/>
          <w:b/>
          <w:kern w:val="2"/>
          <w:sz w:val="36"/>
          <w:szCs w:val="52"/>
        </w:rPr>
      </w:pPr>
      <w:r>
        <w:rPr>
          <w:rFonts w:ascii="宋体" w:hAnsi="宋体" w:hint="eastAsia"/>
          <w:b/>
          <w:kern w:val="2"/>
          <w:sz w:val="36"/>
          <w:szCs w:val="52"/>
        </w:rPr>
        <w:lastRenderedPageBreak/>
        <w:t>202</w:t>
      </w:r>
      <w:r>
        <w:rPr>
          <w:rFonts w:ascii="宋体" w:hAnsi="宋体"/>
          <w:b/>
          <w:kern w:val="2"/>
          <w:sz w:val="36"/>
          <w:szCs w:val="52"/>
        </w:rPr>
        <w:t>5</w:t>
      </w:r>
      <w:r>
        <w:rPr>
          <w:rFonts w:ascii="宋体" w:hAnsi="宋体" w:hint="eastAsia"/>
          <w:b/>
          <w:kern w:val="2"/>
          <w:sz w:val="36"/>
          <w:szCs w:val="52"/>
        </w:rPr>
        <w:t>学年第二学期高三第二次模拟考试</w:t>
      </w:r>
    </w:p>
    <w:p w14:paraId="3729B985" w14:textId="304DD146" w:rsidR="00712B8B" w:rsidRDefault="00A36002">
      <w:pPr>
        <w:overflowPunct w:val="0"/>
        <w:snapToGrid w:val="0"/>
        <w:spacing w:before="43"/>
        <w:jc w:val="center"/>
        <w:rPr>
          <w:rFonts w:ascii="黑体" w:eastAsia="黑体" w:hAnsi="黑体" w:hint="eastAsia"/>
          <w:b/>
          <w:kern w:val="2"/>
          <w:sz w:val="36"/>
          <w:szCs w:val="36"/>
        </w:rPr>
      </w:pPr>
      <w:r>
        <w:rPr>
          <w:rFonts w:ascii="黑体" w:eastAsia="黑体" w:hAnsi="黑体" w:hint="eastAsia"/>
          <w:b/>
          <w:kern w:val="2"/>
          <w:sz w:val="36"/>
          <w:szCs w:val="36"/>
        </w:rPr>
        <w:t xml:space="preserve">物 </w:t>
      </w:r>
      <w:r>
        <w:rPr>
          <w:rFonts w:ascii="黑体" w:eastAsia="黑体" w:hAnsi="黑体"/>
          <w:b/>
          <w:kern w:val="2"/>
          <w:sz w:val="36"/>
          <w:szCs w:val="36"/>
        </w:rPr>
        <w:t xml:space="preserve">   理</w:t>
      </w:r>
      <w:r w:rsidR="009322A4" w:rsidRPr="009322A4">
        <w:rPr>
          <w:rFonts w:ascii="黑体" w:eastAsia="黑体" w:hAnsi="黑体" w:hint="eastAsia"/>
          <w:b/>
          <w:color w:val="EE0000"/>
          <w:kern w:val="2"/>
          <w:sz w:val="36"/>
          <w:szCs w:val="36"/>
        </w:rPr>
        <w:t>原稿</w:t>
      </w:r>
    </w:p>
    <w:p w14:paraId="56BEFF7A" w14:textId="6715FE74" w:rsidR="00712B8B" w:rsidRDefault="00712B8B">
      <w:pPr>
        <w:overflowPunct w:val="0"/>
        <w:snapToGrid w:val="0"/>
        <w:spacing w:before="43"/>
        <w:jc w:val="center"/>
      </w:pPr>
    </w:p>
    <w:p w14:paraId="38C39860" w14:textId="77777777" w:rsidR="00036455" w:rsidRPr="001E07B6" w:rsidRDefault="00036455" w:rsidP="00036455">
      <w:pPr>
        <w:overflowPunct w:val="0"/>
        <w:adjustRightInd w:val="0"/>
        <w:snapToGrid w:val="0"/>
        <w:spacing w:line="264" w:lineRule="auto"/>
        <w:rPr>
          <w:rFonts w:ascii="黑体" w:eastAsia="黑体" w:hAnsi="黑体" w:hint="eastAsia"/>
          <w:b/>
          <w:bCs/>
          <w:szCs w:val="16"/>
        </w:rPr>
      </w:pPr>
      <w:r w:rsidRPr="001E07B6">
        <w:rPr>
          <w:rFonts w:ascii="黑体" w:eastAsia="黑体" w:hAnsi="黑体"/>
          <w:b/>
          <w:bCs/>
          <w:szCs w:val="16"/>
        </w:rPr>
        <w:t>考生注意：</w:t>
      </w:r>
    </w:p>
    <w:p w14:paraId="42B960DC" w14:textId="708D79BE" w:rsidR="00036455" w:rsidRPr="00036455" w:rsidRDefault="00036455" w:rsidP="00036455">
      <w:pPr>
        <w:overflowPunct w:val="0"/>
        <w:adjustRightInd w:val="0"/>
        <w:snapToGrid w:val="0"/>
        <w:spacing w:line="264" w:lineRule="auto"/>
        <w:ind w:left="309" w:hangingChars="147" w:hanging="309"/>
        <w:rPr>
          <w:rFonts w:eastAsia="黑体"/>
          <w:kern w:val="20"/>
          <w:szCs w:val="16"/>
        </w:rPr>
      </w:pPr>
      <w:r w:rsidRPr="00036455">
        <w:rPr>
          <w:rFonts w:eastAsia="黑体"/>
          <w:kern w:val="20"/>
          <w:szCs w:val="16"/>
        </w:rPr>
        <w:t>1</w:t>
      </w:r>
      <w:r w:rsidRPr="00036455">
        <w:rPr>
          <w:rFonts w:eastAsia="黑体"/>
          <w:kern w:val="20"/>
          <w:szCs w:val="16"/>
        </w:rPr>
        <w:t>．试卷满分</w:t>
      </w:r>
      <w:r w:rsidRPr="00036455">
        <w:rPr>
          <w:rFonts w:eastAsia="黑体"/>
          <w:kern w:val="20"/>
          <w:szCs w:val="16"/>
        </w:rPr>
        <w:t>100</w:t>
      </w:r>
      <w:r w:rsidRPr="00036455">
        <w:rPr>
          <w:rFonts w:eastAsia="黑体"/>
          <w:kern w:val="20"/>
          <w:szCs w:val="16"/>
        </w:rPr>
        <w:t>分，考试时间</w:t>
      </w:r>
      <w:r w:rsidRPr="00036455">
        <w:rPr>
          <w:rFonts w:eastAsia="黑体"/>
          <w:kern w:val="20"/>
          <w:szCs w:val="16"/>
        </w:rPr>
        <w:t>60</w:t>
      </w:r>
      <w:r w:rsidRPr="00036455">
        <w:rPr>
          <w:rFonts w:eastAsia="黑体"/>
          <w:kern w:val="20"/>
          <w:szCs w:val="16"/>
        </w:rPr>
        <w:t>分钟</w:t>
      </w:r>
      <w:r>
        <w:rPr>
          <w:rFonts w:eastAsia="黑体" w:hint="eastAsia"/>
          <w:kern w:val="20"/>
          <w:szCs w:val="16"/>
        </w:rPr>
        <w:t>．</w:t>
      </w:r>
    </w:p>
    <w:p w14:paraId="5CC5A46C" w14:textId="399997FD" w:rsidR="00036455" w:rsidRPr="00036455" w:rsidRDefault="00036455" w:rsidP="00036455">
      <w:pPr>
        <w:overflowPunct w:val="0"/>
        <w:adjustRightInd w:val="0"/>
        <w:snapToGrid w:val="0"/>
        <w:spacing w:line="264" w:lineRule="auto"/>
        <w:ind w:left="309" w:hangingChars="147" w:hanging="309"/>
        <w:rPr>
          <w:rFonts w:eastAsia="黑体"/>
          <w:kern w:val="20"/>
          <w:szCs w:val="16"/>
        </w:rPr>
      </w:pPr>
      <w:r w:rsidRPr="00036455">
        <w:rPr>
          <w:rFonts w:eastAsia="黑体"/>
          <w:kern w:val="20"/>
          <w:szCs w:val="16"/>
        </w:rPr>
        <w:t>2</w:t>
      </w:r>
      <w:r w:rsidRPr="00036455">
        <w:rPr>
          <w:rFonts w:eastAsia="黑体"/>
          <w:kern w:val="20"/>
          <w:szCs w:val="16"/>
        </w:rPr>
        <w:t>．本考试分设试卷和答题纸。作答必须写在答题纸上，在试卷上作答一律不得分</w:t>
      </w:r>
      <w:r>
        <w:rPr>
          <w:rFonts w:eastAsia="黑体" w:hint="eastAsia"/>
          <w:kern w:val="20"/>
          <w:szCs w:val="16"/>
        </w:rPr>
        <w:t>．</w:t>
      </w:r>
    </w:p>
    <w:p w14:paraId="63D17570" w14:textId="4A5497CE" w:rsidR="00036455" w:rsidRPr="00036455" w:rsidRDefault="00036455" w:rsidP="00036455">
      <w:pPr>
        <w:overflowPunct w:val="0"/>
        <w:adjustRightInd w:val="0"/>
        <w:snapToGrid w:val="0"/>
        <w:spacing w:line="264" w:lineRule="auto"/>
        <w:ind w:left="309" w:hangingChars="147" w:hanging="309"/>
        <w:rPr>
          <w:rFonts w:eastAsia="黑体"/>
          <w:kern w:val="20"/>
          <w:szCs w:val="16"/>
        </w:rPr>
      </w:pPr>
      <w:r w:rsidRPr="00036455">
        <w:rPr>
          <w:rFonts w:eastAsia="黑体"/>
          <w:kern w:val="20"/>
          <w:szCs w:val="16"/>
        </w:rPr>
        <w:t>3</w:t>
      </w:r>
      <w:r w:rsidRPr="00036455">
        <w:rPr>
          <w:rFonts w:eastAsia="黑体"/>
          <w:kern w:val="20"/>
          <w:szCs w:val="16"/>
        </w:rPr>
        <w:t>．标</w:t>
      </w:r>
      <w:r w:rsidRPr="00036455">
        <w:rPr>
          <w:rFonts w:ascii="黑体" w:eastAsia="黑体" w:hAnsi="黑体"/>
          <w:kern w:val="20"/>
          <w:szCs w:val="16"/>
        </w:rPr>
        <w:t>注“多选”的试题，每</w:t>
      </w:r>
      <w:r w:rsidRPr="00036455">
        <w:rPr>
          <w:rFonts w:eastAsia="黑体"/>
          <w:kern w:val="20"/>
          <w:szCs w:val="16"/>
        </w:rPr>
        <w:t>小题应选两个及以上的选项，但不可全选；未特别标注的选择类试题，每小题只能选一个选项</w:t>
      </w:r>
      <w:r w:rsidRPr="00036455">
        <w:rPr>
          <w:rFonts w:eastAsia="黑体" w:hint="eastAsia"/>
          <w:kern w:val="20"/>
          <w:szCs w:val="16"/>
        </w:rPr>
        <w:t>．</w:t>
      </w:r>
      <w:r w:rsidRPr="00036455">
        <w:rPr>
          <w:rFonts w:eastAsia="黑体"/>
          <w:kern w:val="20"/>
          <w:szCs w:val="16"/>
        </w:rPr>
        <w:t>标</w:t>
      </w:r>
      <w:r w:rsidRPr="00036455">
        <w:rPr>
          <w:rFonts w:ascii="黑体" w:eastAsia="黑体" w:hAnsi="黑体" w:hint="eastAsia"/>
          <w:kern w:val="20"/>
          <w:szCs w:val="16"/>
        </w:rPr>
        <w:t>注“计算”、“简答”的</w:t>
      </w:r>
      <w:r w:rsidRPr="00036455">
        <w:rPr>
          <w:rFonts w:ascii="黑体" w:eastAsia="黑体" w:hAnsi="黑体"/>
          <w:kern w:val="20"/>
          <w:szCs w:val="16"/>
        </w:rPr>
        <w:t>试</w:t>
      </w:r>
      <w:r w:rsidRPr="00036455">
        <w:rPr>
          <w:rFonts w:eastAsia="黑体"/>
          <w:kern w:val="20"/>
          <w:szCs w:val="16"/>
        </w:rPr>
        <w:t>题，在列式计算、逻辑推理以及回答问题过程中，</w:t>
      </w:r>
      <w:r w:rsidRPr="00036455">
        <w:rPr>
          <w:rFonts w:eastAsia="黑体" w:hint="eastAsia"/>
          <w:kern w:val="20"/>
          <w:szCs w:val="16"/>
        </w:rPr>
        <w:t>需</w:t>
      </w:r>
      <w:r w:rsidRPr="00036455">
        <w:rPr>
          <w:rFonts w:eastAsia="黑体"/>
          <w:kern w:val="20"/>
          <w:szCs w:val="16"/>
        </w:rPr>
        <w:t>给出必要的图示、文字说明、公式、演算等</w:t>
      </w:r>
      <w:r>
        <w:rPr>
          <w:rFonts w:eastAsia="黑体" w:hint="eastAsia"/>
          <w:kern w:val="20"/>
          <w:szCs w:val="16"/>
        </w:rPr>
        <w:t>．</w:t>
      </w:r>
    </w:p>
    <w:p w14:paraId="760EABE3" w14:textId="77777777" w:rsidR="00712B8B" w:rsidRDefault="00A36002">
      <w:pPr>
        <w:overflowPunct w:val="0"/>
        <w:snapToGrid w:val="0"/>
        <w:spacing w:line="240" w:lineRule="exact"/>
        <w:jc w:val="center"/>
        <w:rPr>
          <w:rFonts w:ascii="宋体" w:hAnsi="宋体" w:hint="eastAsia"/>
          <w:kern w:val="2"/>
        </w:rPr>
      </w:pPr>
      <w:r>
        <w:rPr>
          <w:noProof/>
        </w:rPr>
        <w:drawing>
          <wp:inline distT="0" distB="0" distL="114300" distR="114300" wp14:anchorId="0C4BB5B8" wp14:editId="4F87042C">
            <wp:extent cx="5536565" cy="1278890"/>
            <wp:effectExtent l="0" t="0" r="6985" b="16510"/>
            <wp:docPr id="6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4"/>
                    <pic:cNvPicPr>
                      <a:picLocks noChangeAspect="1"/>
                    </pic:cNvPicPr>
                  </pic:nvPicPr>
                  <pic:blipFill>
                    <a:blip r:embed="rId288"/>
                    <a:stretch>
                      <a:fillRect/>
                    </a:stretch>
                  </pic:blipFill>
                  <pic:spPr>
                    <a:xfrm>
                      <a:off x="0" y="0"/>
                      <a:ext cx="5536565" cy="1278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E523AB" w14:textId="77777777" w:rsidR="00712B8B" w:rsidRDefault="00A36002">
      <w:pPr>
        <w:overflowPunct w:val="0"/>
        <w:snapToGrid w:val="0"/>
        <w:spacing w:line="360" w:lineRule="auto"/>
        <w:ind w:firstLine="420"/>
        <w:jc w:val="center"/>
        <w:textAlignment w:val="center"/>
        <w:rPr>
          <w:rFonts w:ascii="黑体" w:eastAsia="黑体" w:hAnsi="黑体" w:hint="eastAsia"/>
          <w:kern w:val="2"/>
          <w:sz w:val="24"/>
          <w:szCs w:val="21"/>
        </w:rPr>
      </w:pPr>
      <w:r>
        <w:rPr>
          <w:rFonts w:ascii="黑体" w:eastAsia="黑体" w:hAnsi="黑体" w:hint="eastAsia"/>
          <w:kern w:val="2"/>
          <w:sz w:val="24"/>
          <w:szCs w:val="21"/>
        </w:rPr>
        <w:t>一、固体、液体和气体</w:t>
      </w:r>
    </w:p>
    <w:p w14:paraId="109628DF" w14:textId="77777777" w:rsidR="00712B8B" w:rsidRDefault="00A36002">
      <w:pPr>
        <w:overflowPunct w:val="0"/>
        <w:snapToGrid w:val="0"/>
        <w:spacing w:afterLines="30" w:after="72" w:line="312" w:lineRule="auto"/>
        <w:ind w:firstLine="420"/>
        <w:textAlignment w:val="center"/>
        <w:rPr>
          <w:rFonts w:ascii="楷体" w:eastAsia="楷体" w:hAnsi="楷体" w:hint="eastAsia"/>
          <w:kern w:val="2"/>
          <w:szCs w:val="21"/>
        </w:rPr>
      </w:pPr>
      <w:r>
        <w:rPr>
          <w:rFonts w:ascii="楷体" w:eastAsia="楷体" w:hAnsi="楷体" w:hint="eastAsia"/>
          <w:kern w:val="2"/>
          <w:szCs w:val="21"/>
        </w:rPr>
        <w:t>由于组成物质的分子间距离和结构不同，物质分别会呈现</w:t>
      </w:r>
      <w:r>
        <w:rPr>
          <w:rFonts w:ascii="楷体" w:eastAsia="楷体" w:hAnsi="楷体"/>
          <w:kern w:val="2"/>
          <w:szCs w:val="21"/>
        </w:rPr>
        <w:t>气体、液体、固体</w:t>
      </w:r>
      <w:r>
        <w:rPr>
          <w:rFonts w:ascii="楷体" w:eastAsia="楷体" w:hAnsi="楷体" w:hint="eastAsia"/>
          <w:kern w:val="2"/>
          <w:szCs w:val="21"/>
        </w:rPr>
        <w:t>等不同的状态，不同的状态，物质表现的物理性质会有明显差异</w:t>
      </w:r>
      <w:r>
        <w:rPr>
          <w:rFonts w:ascii="楷体" w:eastAsia="楷体" w:hAnsi="楷体"/>
          <w:kern w:val="2"/>
          <w:szCs w:val="21"/>
        </w:rPr>
        <w:t>．</w:t>
      </w:r>
    </w:p>
    <w:p w14:paraId="6BAAAD01" w14:textId="77777777" w:rsidR="00712B8B" w:rsidRDefault="00A36002">
      <w:pPr>
        <w:overflowPunct w:val="0"/>
        <w:snapToGrid w:val="0"/>
        <w:spacing w:beforeLines="30" w:before="72" w:line="312" w:lineRule="auto"/>
        <w:ind w:left="320" w:hangingChars="152" w:hanging="320"/>
        <w:rPr>
          <w:kern w:val="2"/>
          <w:szCs w:val="21"/>
        </w:rPr>
      </w:pPr>
      <w:r>
        <w:rPr>
          <w:b/>
          <w:bCs/>
          <w:kern w:val="2"/>
          <w:szCs w:val="21"/>
        </w:rPr>
        <w:t>1</w:t>
      </w:r>
      <w:r>
        <w:rPr>
          <w:rFonts w:hint="eastAsia"/>
          <w:b/>
          <w:bCs/>
          <w:kern w:val="2"/>
          <w:szCs w:val="21"/>
        </w:rPr>
        <w:t>．</w:t>
      </w:r>
      <w:r>
        <w:rPr>
          <w:rFonts w:hint="eastAsia"/>
          <w:kern w:val="2"/>
          <w:szCs w:val="21"/>
        </w:rPr>
        <w:t>分子之间同时存在着相互作用的引力和斥力，这种作用力与分子间距离</w:t>
      </w:r>
      <w:r>
        <w:rPr>
          <w:rFonts w:hint="eastAsia"/>
          <w:i/>
          <w:kern w:val="2"/>
          <w:szCs w:val="21"/>
        </w:rPr>
        <w:t>r</w:t>
      </w:r>
      <w:r>
        <w:rPr>
          <w:rFonts w:hint="eastAsia"/>
          <w:kern w:val="2"/>
          <w:szCs w:val="21"/>
        </w:rPr>
        <w:t>有关，当</w:t>
      </w:r>
      <w:r>
        <w:rPr>
          <w:kern w:val="2"/>
          <w:position w:val="-10"/>
          <w:szCs w:val="21"/>
        </w:rPr>
        <w:object w:dxaOrig="518" w:dyaOrig="322" w14:anchorId="09B7EBE5">
          <v:shape id="_x0000_i1025" type="#_x0000_t75" style="width:26.15pt;height:15.85pt" o:ole="">
            <v:imagedata r:id="rId289" o:title=""/>
          </v:shape>
          <o:OLEObject Type="Embed" ProgID="Equation.DSMT4" ShapeID="_x0000_i1025" DrawAspect="Content" ObjectID="_1839865512" r:id="rId290"/>
        </w:object>
      </w:r>
      <w:r>
        <w:rPr>
          <w:rFonts w:hint="eastAsia"/>
          <w:kern w:val="2"/>
          <w:szCs w:val="21"/>
        </w:rPr>
        <w:t>时，分子处于平衡位置，分子间相互作用合力为</w:t>
      </w:r>
      <w:r>
        <w:rPr>
          <w:rFonts w:hint="eastAsia"/>
          <w:kern w:val="2"/>
          <w:szCs w:val="21"/>
        </w:rPr>
        <w:t>0</w:t>
      </w:r>
      <w:r>
        <w:rPr>
          <w:rFonts w:hint="eastAsia"/>
          <w:kern w:val="2"/>
          <w:szCs w:val="21"/>
        </w:rPr>
        <w:t>．由于分子间相互作用，分子还存在着与距离有关的分子势能．下列</w:t>
      </w:r>
      <w:r>
        <w:rPr>
          <w:kern w:val="2"/>
          <w:szCs w:val="21"/>
        </w:rPr>
        <w:t>四</w:t>
      </w:r>
      <w:r>
        <w:rPr>
          <w:rFonts w:hint="eastAsia"/>
          <w:kern w:val="2"/>
          <w:szCs w:val="21"/>
        </w:rPr>
        <w:t>个</w:t>
      </w:r>
      <w:r>
        <w:rPr>
          <w:kern w:val="2"/>
          <w:szCs w:val="21"/>
        </w:rPr>
        <w:t>图线</w:t>
      </w:r>
      <w:r>
        <w:rPr>
          <w:rFonts w:hint="eastAsia"/>
          <w:kern w:val="2"/>
          <w:szCs w:val="21"/>
        </w:rPr>
        <w:t>中，能反映分子势能与分子间距离关系的是</w:t>
      </w:r>
    </w:p>
    <w:p w14:paraId="0DBBEFD6" w14:textId="75745984" w:rsidR="00712B8B" w:rsidRDefault="00A36002">
      <w:pPr>
        <w:overflowPunct w:val="0"/>
        <w:snapToGrid w:val="0"/>
        <w:spacing w:line="312" w:lineRule="auto"/>
        <w:rPr>
          <w:kern w:val="2"/>
          <w:szCs w:val="21"/>
        </w:rPr>
      </w:pPr>
      <w:r>
        <w:rPr>
          <w:rFonts w:hint="eastAsia"/>
          <w:noProof/>
          <w:kern w:val="2"/>
          <w:szCs w:val="21"/>
        </w:rPr>
        <mc:AlternateContent>
          <mc:Choice Requires="wpc">
            <w:drawing>
              <wp:inline distT="0" distB="0" distL="0" distR="0" wp14:anchorId="6FE176D9" wp14:editId="58641D28">
                <wp:extent cx="5273675" cy="1467485"/>
                <wp:effectExtent l="0" t="0" r="0" b="0"/>
                <wp:docPr id="11" name="画布 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920" name="组合 920"/>
                        <wpg:cNvGrpSpPr/>
                        <wpg:grpSpPr>
                          <a:xfrm>
                            <a:off x="0" y="1"/>
                            <a:ext cx="5273747" cy="1432239"/>
                            <a:chOff x="0" y="1"/>
                            <a:chExt cx="5471302" cy="1485950"/>
                          </a:xfrm>
                        </wpg:grpSpPr>
                        <wpg:grpSp>
                          <wpg:cNvPr id="921" name="组合 921"/>
                          <wpg:cNvGrpSpPr/>
                          <wpg:grpSpPr>
                            <a:xfrm>
                              <a:off x="0" y="1"/>
                              <a:ext cx="1406040" cy="1425495"/>
                              <a:chOff x="0" y="0"/>
                              <a:chExt cx="1407144" cy="1426215"/>
                            </a:xfrm>
                          </wpg:grpSpPr>
                          <wpg:grpSp>
                            <wpg:cNvPr id="961" name="组合 961"/>
                            <wpg:cNvGrpSpPr/>
                            <wpg:grpSpPr>
                              <a:xfrm>
                                <a:off x="0" y="0"/>
                                <a:ext cx="1407144" cy="1426215"/>
                                <a:chOff x="0" y="0"/>
                                <a:chExt cx="1407144" cy="1426215"/>
                              </a:xfrm>
                            </wpg:grpSpPr>
                            <wps:wsp>
                              <wps:cNvPr id="963" name="直接箭头连接符 963"/>
                              <wps:cNvCnPr/>
                              <wps:spPr>
                                <a:xfrm>
                                  <a:off x="239244" y="788659"/>
                                  <a:ext cx="1085139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64" name="直接箭头连接符 964"/>
                              <wps:cNvCnPr/>
                              <wps:spPr>
                                <a:xfrm flipV="1">
                                  <a:off x="239243" y="90159"/>
                                  <a:ext cx="0" cy="12573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65" name="直接连接符 965"/>
                              <wps:cNvCnPr/>
                              <wps:spPr>
                                <a:xfrm>
                                  <a:off x="423393" y="782309"/>
                                  <a:ext cx="0" cy="43815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prstDash val="dash"/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66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6387" y="515337"/>
                                  <a:ext cx="349430" cy="2966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7019B3EF" w14:textId="77777777" w:rsidR="00712B8B" w:rsidRDefault="00A36002">
                                    <w:pPr>
                                      <w:pStyle w:val="ad"/>
                                      <w:spacing w:before="0" w:beforeAutospacing="0" w:after="0" w:afterAutospacing="0"/>
                                      <w:jc w:val="both"/>
                                      <w:rPr>
                                        <w:rFonts w:hint="eastAsia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kern w:val="2"/>
                                        <w:sz w:val="21"/>
                                        <w:szCs w:val="21"/>
                                      </w:rPr>
                                      <w:t>r</w:t>
                                    </w:r>
                                    <w:r>
                                      <w:rPr>
                                        <w:rFonts w:ascii="Times New Roman" w:hAnsi="Times New Roman" w:cs="Times New Roman"/>
                                        <w:kern w:val="2"/>
                                        <w:position w:val="-5"/>
                                        <w:sz w:val="21"/>
                                        <w:szCs w:val="21"/>
                                        <w:vertAlign w:val="sub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967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57714" y="742942"/>
                                  <a:ext cx="349430" cy="263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44977CB4" w14:textId="77777777" w:rsidR="00712B8B" w:rsidRDefault="00A36002">
                                    <w:pPr>
                                      <w:pStyle w:val="ad"/>
                                      <w:spacing w:before="0" w:beforeAutospacing="0" w:after="0" w:afterAutospacing="0"/>
                                      <w:jc w:val="both"/>
                                      <w:rPr>
                                        <w:rFonts w:hint="eastAsia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kern w:val="2"/>
                                        <w:sz w:val="21"/>
                                        <w:szCs w:val="21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968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648624"/>
                                  <a:ext cx="349430" cy="263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15256596" w14:textId="77777777" w:rsidR="00712B8B" w:rsidRDefault="00A36002">
                                    <w:pPr>
                                      <w:pStyle w:val="ad"/>
                                      <w:spacing w:before="0" w:beforeAutospacing="0" w:after="0" w:afterAutospacing="0"/>
                                      <w:jc w:val="both"/>
                                      <w:rPr>
                                        <w:rFonts w:hint="eastAsia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kern w:val="2"/>
                                        <w:sz w:val="21"/>
                                        <w:szCs w:val="21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969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2441" y="1162558"/>
                                  <a:ext cx="441074" cy="263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41720ED0" w14:textId="77777777" w:rsidR="00712B8B" w:rsidRDefault="00A36002">
                                    <w:pPr>
                                      <w:pStyle w:val="ad"/>
                                      <w:spacing w:before="0" w:beforeAutospacing="0" w:after="0" w:afterAutospacing="0"/>
                                      <w:jc w:val="both"/>
                                      <w:rPr>
                                        <w:rFonts w:hint="eastAsia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kern w:val="2"/>
                                        <w:sz w:val="21"/>
                                        <w:szCs w:val="21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970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5986" y="0"/>
                                  <a:ext cx="349430" cy="2966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08BE727F" w14:textId="77777777" w:rsidR="00712B8B" w:rsidRDefault="00A36002">
                                    <w:pPr>
                                      <w:pStyle w:val="ad"/>
                                      <w:spacing w:before="0" w:beforeAutospacing="0" w:after="0" w:afterAutospacing="0"/>
                                      <w:jc w:val="both"/>
                                      <w:rPr>
                                        <w:rFonts w:hint="eastAsia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kern w:val="2"/>
                                        <w:sz w:val="21"/>
                                        <w:szCs w:val="21"/>
                                      </w:rPr>
                                      <w:t>E</w:t>
                                    </w:r>
                                    <w:r>
                                      <w:rPr>
                                        <w:rFonts w:ascii="Times New Roman" w:hAnsi="Times New Roman" w:cs="Times New Roman"/>
                                        <w:kern w:val="2"/>
                                        <w:position w:val="-5"/>
                                        <w:sz w:val="21"/>
                                        <w:szCs w:val="21"/>
                                        <w:vertAlign w:val="subscript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</wpg:grpSp>
                          <wps:wsp>
                            <wps:cNvPr id="962" name="任意多边形 962"/>
                            <wps:cNvSpPr/>
                            <wps:spPr>
                              <a:xfrm>
                                <a:off x="290043" y="293359"/>
                                <a:ext cx="742951" cy="675639"/>
                              </a:xfrm>
                              <a:custGeom>
                                <a:avLst/>
                                <a:gdLst>
                                  <a:gd name="connsiteX0" fmla="*/ 0 w 742950"/>
                                  <a:gd name="connsiteY0" fmla="*/ 0 h 675992"/>
                                  <a:gd name="connsiteX1" fmla="*/ 50800 w 742950"/>
                                  <a:gd name="connsiteY1" fmla="*/ 488950 h 675992"/>
                                  <a:gd name="connsiteX2" fmla="*/ 139700 w 742950"/>
                                  <a:gd name="connsiteY2" fmla="*/ 673100 h 675992"/>
                                  <a:gd name="connsiteX3" fmla="*/ 292100 w 742950"/>
                                  <a:gd name="connsiteY3" fmla="*/ 596900 h 675992"/>
                                  <a:gd name="connsiteX4" fmla="*/ 577850 w 742950"/>
                                  <a:gd name="connsiteY4" fmla="*/ 533400 h 675992"/>
                                  <a:gd name="connsiteX5" fmla="*/ 742950 w 742950"/>
                                  <a:gd name="connsiteY5" fmla="*/ 527050 h 67599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</a:cxnLst>
                                <a:rect l="l" t="t" r="r" b="b"/>
                                <a:pathLst>
                                  <a:path w="742950" h="675992">
                                    <a:moveTo>
                                      <a:pt x="0" y="0"/>
                                    </a:moveTo>
                                    <a:cubicBezTo>
                                      <a:pt x="13758" y="188383"/>
                                      <a:pt x="27517" y="376767"/>
                                      <a:pt x="50800" y="488950"/>
                                    </a:cubicBezTo>
                                    <a:cubicBezTo>
                                      <a:pt x="74083" y="601133"/>
                                      <a:pt x="99483" y="655108"/>
                                      <a:pt x="139700" y="673100"/>
                                    </a:cubicBezTo>
                                    <a:cubicBezTo>
                                      <a:pt x="179917" y="691092"/>
                                      <a:pt x="219075" y="620183"/>
                                      <a:pt x="292100" y="596900"/>
                                    </a:cubicBezTo>
                                    <a:cubicBezTo>
                                      <a:pt x="365125" y="573617"/>
                                      <a:pt x="502709" y="545042"/>
                                      <a:pt x="577850" y="533400"/>
                                    </a:cubicBezTo>
                                    <a:cubicBezTo>
                                      <a:pt x="652991" y="521758"/>
                                      <a:pt x="697970" y="524404"/>
                                      <a:pt x="742950" y="52705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wpg:grpSp>
                        <wpg:grpSp>
                          <wpg:cNvPr id="922" name="组合 922"/>
                          <wpg:cNvGrpSpPr/>
                          <wpg:grpSpPr>
                            <a:xfrm>
                              <a:off x="1330657" y="110652"/>
                              <a:ext cx="1513822" cy="1365632"/>
                              <a:chOff x="1330657" y="110584"/>
                              <a:chExt cx="1601678" cy="1365633"/>
                            </a:xfrm>
                          </wpg:grpSpPr>
                          <wps:wsp>
                            <wps:cNvPr id="952" name="直接箭头连接符 952"/>
                            <wps:cNvCnPr/>
                            <wps:spPr>
                              <a:xfrm>
                                <a:off x="1573435" y="809083"/>
                                <a:ext cx="1193799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53" name="直接箭头连接符 953"/>
                            <wps:cNvCnPr/>
                            <wps:spPr>
                              <a:xfrm flipV="1">
                                <a:off x="1573435" y="110584"/>
                                <a:ext cx="0" cy="125730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54" name="直接连接符 954"/>
                            <wps:cNvCnPr/>
                            <wps:spPr>
                              <a:xfrm>
                                <a:off x="1750759" y="795907"/>
                                <a:ext cx="0" cy="297503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5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05196" y="579143"/>
                                <a:ext cx="349250" cy="2984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2E9AE6AD" w14:textId="77777777" w:rsidR="00712B8B" w:rsidRDefault="00A36002">
                                  <w:pPr>
                                    <w:pStyle w:val="ad"/>
                                    <w:spacing w:before="0" w:beforeAutospacing="0" w:after="0" w:afterAutospacing="0"/>
                                    <w:jc w:val="both"/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kern w:val="2"/>
                                      <w:sz w:val="21"/>
                                      <w:szCs w:val="21"/>
                                    </w:rPr>
                                    <w:t>r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kern w:val="2"/>
                                      <w:position w:val="-5"/>
                                      <w:sz w:val="21"/>
                                      <w:szCs w:val="21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95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83085" y="770984"/>
                                <a:ext cx="349250" cy="2984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4758723F" w14:textId="77777777" w:rsidR="00712B8B" w:rsidRDefault="00A36002">
                                  <w:pPr>
                                    <w:pStyle w:val="ad"/>
                                    <w:spacing w:before="0" w:beforeAutospacing="0" w:after="0" w:afterAutospacing="0"/>
                                    <w:jc w:val="both"/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kern w:val="2"/>
                                      <w:sz w:val="21"/>
                                      <w:szCs w:val="21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958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30657" y="669384"/>
                                <a:ext cx="349250" cy="2984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20F88850" w14:textId="77777777" w:rsidR="00712B8B" w:rsidRDefault="00A36002">
                                  <w:pPr>
                                    <w:pStyle w:val="ad"/>
                                    <w:spacing w:before="0" w:beforeAutospacing="0" w:after="0" w:afterAutospacing="0"/>
                                    <w:jc w:val="both"/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kern w:val="2"/>
                                      <w:sz w:val="21"/>
                                      <w:szCs w:val="21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959" name="任意多边形 959"/>
                            <wps:cNvSpPr/>
                            <wps:spPr>
                              <a:xfrm>
                                <a:off x="1691306" y="371366"/>
                                <a:ext cx="863600" cy="698068"/>
                              </a:xfrm>
                              <a:custGeom>
                                <a:avLst/>
                                <a:gdLst>
                                  <a:gd name="connsiteX0" fmla="*/ 0 w 958850"/>
                                  <a:gd name="connsiteY0" fmla="*/ 0 h 845668"/>
                                  <a:gd name="connsiteX1" fmla="*/ 69850 w 958850"/>
                                  <a:gd name="connsiteY1" fmla="*/ 565150 h 845668"/>
                                  <a:gd name="connsiteX2" fmla="*/ 171450 w 958850"/>
                                  <a:gd name="connsiteY2" fmla="*/ 844550 h 845668"/>
                                  <a:gd name="connsiteX3" fmla="*/ 374650 w 958850"/>
                                  <a:gd name="connsiteY3" fmla="*/ 660400 h 845668"/>
                                  <a:gd name="connsiteX4" fmla="*/ 958850 w 958850"/>
                                  <a:gd name="connsiteY4" fmla="*/ 590550 h 845668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958850" h="845668">
                                    <a:moveTo>
                                      <a:pt x="0" y="0"/>
                                    </a:moveTo>
                                    <a:cubicBezTo>
                                      <a:pt x="20637" y="212196"/>
                                      <a:pt x="41275" y="424392"/>
                                      <a:pt x="69850" y="565150"/>
                                    </a:cubicBezTo>
                                    <a:cubicBezTo>
                                      <a:pt x="98425" y="705908"/>
                                      <a:pt x="120650" y="828675"/>
                                      <a:pt x="171450" y="844550"/>
                                    </a:cubicBezTo>
                                    <a:cubicBezTo>
                                      <a:pt x="222250" y="860425"/>
                                      <a:pt x="243417" y="702733"/>
                                      <a:pt x="374650" y="660400"/>
                                    </a:cubicBezTo>
                                    <a:cubicBezTo>
                                      <a:pt x="505883" y="618067"/>
                                      <a:pt x="732366" y="604308"/>
                                      <a:pt x="958850" y="59055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960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27218" y="1177767"/>
                                <a:ext cx="366370" cy="2984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762E6782" w14:textId="77777777" w:rsidR="00712B8B" w:rsidRDefault="00A36002">
                                  <w:pPr>
                                    <w:pStyle w:val="ad"/>
                                    <w:spacing w:before="0" w:beforeAutospacing="0" w:after="0" w:afterAutospacing="0"/>
                                    <w:jc w:val="both"/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kern w:val="2"/>
                                      <w:sz w:val="21"/>
                                      <w:szCs w:val="21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  <wpg:grpSp>
                          <wpg:cNvPr id="923" name="组合 923"/>
                          <wpg:cNvGrpSpPr/>
                          <wpg:grpSpPr>
                            <a:xfrm>
                              <a:off x="2729553" y="83289"/>
                              <a:ext cx="1336675" cy="1402662"/>
                              <a:chOff x="2729553" y="83289"/>
                              <a:chExt cx="1501903" cy="1403377"/>
                            </a:xfrm>
                          </wpg:grpSpPr>
                          <wpg:grpSp>
                            <wpg:cNvPr id="935" name="组合 935"/>
                            <wpg:cNvGrpSpPr/>
                            <wpg:grpSpPr>
                              <a:xfrm>
                                <a:off x="2729553" y="83289"/>
                                <a:ext cx="1501903" cy="1403377"/>
                                <a:chOff x="2729553" y="83289"/>
                                <a:chExt cx="1501903" cy="1403377"/>
                              </a:xfrm>
                            </wpg:grpSpPr>
                            <wps:wsp>
                              <wps:cNvPr id="937" name="直接箭头连接符 937"/>
                              <wps:cNvCnPr/>
                              <wps:spPr>
                                <a:xfrm>
                                  <a:off x="3037656" y="781789"/>
                                  <a:ext cx="11938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38" name="直接箭头连接符 938"/>
                              <wps:cNvCnPr/>
                              <wps:spPr>
                                <a:xfrm flipV="1">
                                  <a:off x="3037656" y="83289"/>
                                  <a:ext cx="0" cy="12573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39" name="直接连接符 939"/>
                              <wps:cNvCnPr/>
                              <wps:spPr>
                                <a:xfrm>
                                  <a:off x="3221806" y="584330"/>
                                  <a:ext cx="0" cy="438151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prstDash val="dash"/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45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55764" y="756924"/>
                                  <a:ext cx="349250" cy="2984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2A80FFEC" w14:textId="77777777" w:rsidR="00712B8B" w:rsidRDefault="00A36002">
                                    <w:pPr>
                                      <w:pStyle w:val="ad"/>
                                      <w:spacing w:before="0" w:beforeAutospacing="0" w:after="0" w:afterAutospacing="0"/>
                                      <w:jc w:val="both"/>
                                      <w:rPr>
                                        <w:rFonts w:hint="eastAsia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kern w:val="2"/>
                                        <w:sz w:val="21"/>
                                        <w:szCs w:val="21"/>
                                      </w:rPr>
                                      <w:t>r</w:t>
                                    </w:r>
                                    <w:r>
                                      <w:rPr>
                                        <w:rFonts w:ascii="Times New Roman" w:hAnsi="Times New Roman" w:cs="Times New Roman"/>
                                        <w:kern w:val="2"/>
                                        <w:position w:val="-5"/>
                                        <w:sz w:val="21"/>
                                        <w:szCs w:val="21"/>
                                        <w:vertAlign w:val="sub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946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69120" y="743689"/>
                                  <a:ext cx="349250" cy="298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7C0C3CBB" w14:textId="77777777" w:rsidR="00712B8B" w:rsidRDefault="00A36002">
                                    <w:pPr>
                                      <w:pStyle w:val="ad"/>
                                      <w:spacing w:before="0" w:beforeAutospacing="0" w:after="0" w:afterAutospacing="0"/>
                                      <w:jc w:val="both"/>
                                      <w:rPr>
                                        <w:rFonts w:hint="eastAsia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kern w:val="2"/>
                                        <w:sz w:val="21"/>
                                        <w:szCs w:val="21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948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29553" y="642089"/>
                                  <a:ext cx="349250" cy="2984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43230AAF" w14:textId="77777777" w:rsidR="00712B8B" w:rsidRDefault="00A36002">
                                    <w:pPr>
                                      <w:pStyle w:val="ad"/>
                                      <w:spacing w:before="0" w:beforeAutospacing="0" w:after="0" w:afterAutospacing="0"/>
                                      <w:jc w:val="both"/>
                                      <w:rPr>
                                        <w:rFonts w:hint="eastAsia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kern w:val="2"/>
                                        <w:sz w:val="21"/>
                                        <w:szCs w:val="21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950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20270" y="1188217"/>
                                  <a:ext cx="537130" cy="2984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506730C8" w14:textId="77777777" w:rsidR="00712B8B" w:rsidRDefault="00A36002">
                                    <w:pPr>
                                      <w:pStyle w:val="ad"/>
                                      <w:spacing w:before="0" w:beforeAutospacing="0" w:after="0" w:afterAutospacing="0"/>
                                      <w:jc w:val="both"/>
                                      <w:rPr>
                                        <w:rFonts w:hint="eastAsia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kern w:val="2"/>
                                        <w:sz w:val="21"/>
                                        <w:szCs w:val="21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grpSp>
                          <wps:wsp>
                            <wps:cNvPr id="936" name="任意多边形 936"/>
                            <wps:cNvSpPr/>
                            <wps:spPr>
                              <a:xfrm>
                                <a:off x="3156734" y="311025"/>
                                <a:ext cx="648481" cy="441331"/>
                              </a:xfrm>
                              <a:custGeom>
                                <a:avLst/>
                                <a:gdLst>
                                  <a:gd name="connsiteX0" fmla="*/ 0 w 438150"/>
                                  <a:gd name="connsiteY0" fmla="*/ 0 h 412750"/>
                                  <a:gd name="connsiteX1" fmla="*/ 88900 w 438150"/>
                                  <a:gd name="connsiteY1" fmla="*/ 336550 h 412750"/>
                                  <a:gd name="connsiteX2" fmla="*/ 438150 w 438150"/>
                                  <a:gd name="connsiteY2" fmla="*/ 412750 h 41275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438150" h="412750">
                                    <a:moveTo>
                                      <a:pt x="0" y="0"/>
                                    </a:moveTo>
                                    <a:cubicBezTo>
                                      <a:pt x="7937" y="133879"/>
                                      <a:pt x="15875" y="267758"/>
                                      <a:pt x="88900" y="336550"/>
                                    </a:cubicBezTo>
                                    <a:cubicBezTo>
                                      <a:pt x="161925" y="405342"/>
                                      <a:pt x="300037" y="409046"/>
                                      <a:pt x="438150" y="41275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wpg:grpSp>
                        <wpg:grpSp>
                          <wpg:cNvPr id="924" name="组合 924"/>
                          <wpg:cNvGrpSpPr/>
                          <wpg:grpSpPr>
                            <a:xfrm>
                              <a:off x="4162567" y="42346"/>
                              <a:ext cx="1308735" cy="1423936"/>
                              <a:chOff x="4162568" y="42346"/>
                              <a:chExt cx="1513581" cy="1424265"/>
                            </a:xfrm>
                          </wpg:grpSpPr>
                          <wpg:grpSp>
                            <wpg:cNvPr id="926" name="组合 926"/>
                            <wpg:cNvGrpSpPr/>
                            <wpg:grpSpPr>
                              <a:xfrm>
                                <a:off x="4162568" y="42346"/>
                                <a:ext cx="1513581" cy="1424265"/>
                                <a:chOff x="4162568" y="42346"/>
                                <a:chExt cx="1513581" cy="1424265"/>
                              </a:xfrm>
                            </wpg:grpSpPr>
                            <wps:wsp>
                              <wps:cNvPr id="928" name="直接箭头连接符 928"/>
                              <wps:cNvCnPr/>
                              <wps:spPr>
                                <a:xfrm>
                                  <a:off x="4411372" y="740846"/>
                                  <a:ext cx="1193799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29" name="直接箭头连接符 929"/>
                              <wps:cNvCnPr/>
                              <wps:spPr>
                                <a:xfrm flipV="1">
                                  <a:off x="4411372" y="42346"/>
                                  <a:ext cx="0" cy="12573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30" name="直接连接符 930"/>
                              <wps:cNvCnPr/>
                              <wps:spPr>
                                <a:xfrm>
                                  <a:off x="4666498" y="734496"/>
                                  <a:ext cx="0" cy="438151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prstDash val="dash"/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31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30077" y="483125"/>
                                  <a:ext cx="349250" cy="2984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763D3D90" w14:textId="77777777" w:rsidR="00712B8B" w:rsidRDefault="00A36002">
                                    <w:pPr>
                                      <w:pStyle w:val="ad"/>
                                      <w:spacing w:before="0" w:beforeAutospacing="0" w:after="0" w:afterAutospacing="0"/>
                                      <w:jc w:val="both"/>
                                      <w:rPr>
                                        <w:rFonts w:hint="eastAsia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kern w:val="2"/>
                                        <w:sz w:val="21"/>
                                        <w:szCs w:val="21"/>
                                      </w:rPr>
                                      <w:t>r</w:t>
                                    </w:r>
                                    <w:r>
                                      <w:rPr>
                                        <w:rFonts w:ascii="Times New Roman" w:hAnsi="Times New Roman" w:cs="Times New Roman"/>
                                        <w:kern w:val="2"/>
                                        <w:position w:val="-5"/>
                                        <w:sz w:val="21"/>
                                        <w:szCs w:val="21"/>
                                        <w:vertAlign w:val="sub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932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26899" y="695213"/>
                                  <a:ext cx="349250" cy="298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24F7A309" w14:textId="77777777" w:rsidR="00712B8B" w:rsidRDefault="00A36002">
                                    <w:pPr>
                                      <w:pStyle w:val="ad"/>
                                      <w:spacing w:before="0" w:beforeAutospacing="0" w:after="0" w:afterAutospacing="0"/>
                                      <w:jc w:val="both"/>
                                      <w:rPr>
                                        <w:rFonts w:hint="eastAsia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kern w:val="2"/>
                                        <w:sz w:val="21"/>
                                        <w:szCs w:val="21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933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62568" y="590137"/>
                                  <a:ext cx="349250" cy="2984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7BF72660" w14:textId="77777777" w:rsidR="00712B8B" w:rsidRDefault="00A36002">
                                    <w:pPr>
                                      <w:pStyle w:val="ad"/>
                                      <w:spacing w:before="0" w:beforeAutospacing="0" w:after="0" w:afterAutospacing="0"/>
                                      <w:jc w:val="both"/>
                                      <w:rPr>
                                        <w:rFonts w:hint="eastAsia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kern w:val="2"/>
                                        <w:sz w:val="21"/>
                                        <w:szCs w:val="21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934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86851" y="1168161"/>
                                  <a:ext cx="459867" cy="298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2876D91E" w14:textId="77777777" w:rsidR="00712B8B" w:rsidRDefault="00A36002">
                                    <w:pPr>
                                      <w:pStyle w:val="ad"/>
                                      <w:spacing w:before="0" w:beforeAutospacing="0" w:after="0" w:afterAutospacing="0"/>
                                      <w:jc w:val="both"/>
                                      <w:rPr>
                                        <w:rFonts w:hint="eastAsia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kern w:val="2"/>
                                        <w:sz w:val="21"/>
                                        <w:szCs w:val="21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grpSp>
                          <wps:wsp>
                            <wps:cNvPr id="927" name="任意多边形 927"/>
                            <wps:cNvSpPr/>
                            <wps:spPr>
                              <a:xfrm>
                                <a:off x="4560086" y="781574"/>
                                <a:ext cx="800100" cy="334552"/>
                              </a:xfrm>
                              <a:custGeom>
                                <a:avLst/>
                                <a:gdLst>
                                  <a:gd name="connsiteX0" fmla="*/ 0 w 800100"/>
                                  <a:gd name="connsiteY0" fmla="*/ 393700 h 393700"/>
                                  <a:gd name="connsiteX1" fmla="*/ 203200 w 800100"/>
                                  <a:gd name="connsiteY1" fmla="*/ 120650 h 393700"/>
                                  <a:gd name="connsiteX2" fmla="*/ 800100 w 800100"/>
                                  <a:gd name="connsiteY2" fmla="*/ 0 h 39370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800100" h="393700">
                                    <a:moveTo>
                                      <a:pt x="0" y="393700"/>
                                    </a:moveTo>
                                    <a:cubicBezTo>
                                      <a:pt x="34925" y="289983"/>
                                      <a:pt x="69850" y="186267"/>
                                      <a:pt x="203200" y="120650"/>
                                    </a:cubicBezTo>
                                    <a:cubicBezTo>
                                      <a:pt x="336550" y="55033"/>
                                      <a:pt x="568325" y="27516"/>
                                      <a:pt x="800100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wpg:grpSp>
                      </wpg:wgp>
                      <wps:wsp>
                        <wps:cNvPr id="97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493100" y="20504"/>
                            <a:ext cx="348614" cy="2857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6CE92A64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E</w:t>
                              </w: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97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875314" y="2"/>
                            <a:ext cx="348614" cy="2857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17DC03C3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E</w:t>
                              </w: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97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225630" y="0"/>
                            <a:ext cx="348614" cy="2857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19316D86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E</w:t>
                              </w: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FE176D9" id="画布 11" o:spid="_x0000_s2489" editas="canvas" style="width:415.25pt;height:115.55pt;mso-position-horizontal-relative:char;mso-position-vertical-relative:line" coordsize="52736,146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">
                <v:shape id="_x0000_s2490" type="#_x0000_t75" style="position:absolute;width:52736;height:14674;visibility:visible;mso-wrap-style:square">
                  <v:fill o:detectmouseclick="t"/>
                  <v:path o:connecttype="none"/>
                </v:shape>
                <v:group id="组合 920" o:spid="_x0000_s2491" style="position:absolute;width:52737;height:14322" coordorigin="" coordsize="54713,148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">
                  <v:group id="组合 921" o:spid="_x0000_s2492" style="position:absolute;width:14060;height:14254" coordsize="14071,142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IzqUxAAAANw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01EMzzPhCMjFAwAA//8DAFBLAQItABQABgAIAAAAIQDb4fbL7gAAAIUBAAATAAAAAAAAAAAA&#10;AAAAAAAAAABbQ29udGVudF9UeXBlc10ueG1sUEsBAi0AFAAGAAgAAAAhAFr0LFu/AAAAFQEAAAsA&#10;AAAAAAAAAAAAAAAAHwEAAF9yZWxzLy5yZWxzUEsBAi0AFAAGAAgAAAAhAFkjOpTEAAAA3AAAAA8A&#10;AAAAAAAAAAAAAAAABwIAAGRycy9kb3ducmV2LnhtbFBLBQYAAAAAAwADALcAAAD4AgAAAAA=&#10;">
                    <v:group id="组合 961" o:spid="_x0000_s2493" style="position:absolute;width:14071;height:14262" coordsize="14071,142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SYNUxgAAANw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5SOD3TDgCcn0HAAD//wMAUEsBAi0AFAAGAAgAAAAhANvh9svuAAAAhQEAABMAAAAAAAAA&#10;AAAAAAAAAAAAAFtDb250ZW50X1R5cGVzXS54bWxQSwECLQAUAAYACAAAACEAWvQsW78AAAAVAQAA&#10;CwAAAAAAAAAAAAAAAAAfAQAAX3JlbHMvLnJlbHNQSwECLQAUAAYACAAAACEAz0mDVMYAAADcAAAA&#10;DwAAAAAAAAAAAAAAAAAHAgAAZHJzL2Rvd25yZXYueG1sUEsFBgAAAAADAAMAtwAAAPoCAAAAAA==&#10;">
                      <v:shape id="直接箭头连接符 963" o:spid="_x0000_s2494" type="#_x0000_t32" style="position:absolute;left:2392;top:7886;width:1085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" strokecolor="black [3213]">
                        <v:stroke endarrow="block" endarrowwidth="narrow"/>
                      </v:shape>
                      <v:shape id="直接箭头连接符 964" o:spid="_x0000_s2495" type="#_x0000_t32" style="position:absolute;left:2392;top:901;width:0;height:1257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" strokecolor="black [3213]">
                        <v:stroke endarrow="block" endarrowwidth="narrow"/>
                      </v:shape>
                      <v:line id="直接连接符 965" o:spid="_x0000_s2496" style="position:absolute;visibility:visible;mso-wrap-style:square" from="4233,7823" to="4233,12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" strokecolor="black [3213]">
                        <v:stroke dashstyle="dash" endarrowwidth="narrow"/>
                      </v:line>
                      <v:shape id="文本框 2" o:spid="_x0000_s2497" type="#_x0000_t202" style="position:absolute;left:3163;top:5153;width:3495;height:29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" filled="f" stroked="f">
                        <v:textbox style="mso-fit-shape-to-text:t">
                          <w:txbxContent>
                            <w:p w14:paraId="7019B3EF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本框 2" o:spid="_x0000_s2498" type="#_x0000_t202" style="position:absolute;left:10577;top:7429;width:3494;height:26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" filled="f" stroked="f">
                        <v:textbox style="mso-fit-shape-to-text:t">
                          <w:txbxContent>
                            <w:p w14:paraId="44977CB4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shape id="文本框 2" o:spid="_x0000_s2499" type="#_x0000_t202" style="position:absolute;top:6486;width:3494;height:26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" filled="f" stroked="f">
                        <v:textbox style="mso-fit-shape-to-text:t">
                          <w:txbxContent>
                            <w:p w14:paraId="15256596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文本框 2" o:spid="_x0000_s2500" type="#_x0000_t202" style="position:absolute;left:4524;top:11625;width:4411;height:26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" filled="f" stroked="f">
                        <v:textbox style="mso-fit-shape-to-text:t">
                          <w:txbxContent>
                            <w:p w14:paraId="41720ED0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sz w:val="2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文本框 2" o:spid="_x0000_s2501" type="#_x0000_t202" style="position:absolute;left:1759;width:3495;height:29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" filled="f" stroked="f">
                        <v:textbox style="mso-fit-shape-to-text:t">
                          <w:txbxContent>
                            <w:p w14:paraId="08BE727F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E</w:t>
                              </w: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</v:group>
                    <v:shape id="任意多边形 962" o:spid="_x0000_s2502" style="position:absolute;left:2900;top:2933;width:7429;height:6756;visibility:visible;mso-wrap-style:square;v-text-anchor:middle" coordsize="742950,6759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" path="m,c13758,188383,27517,376767,50800,488950v23283,112183,48683,166158,88900,184150c179917,691092,219075,620183,292100,596900v73025,-23283,210609,-51858,285750,-63500c652991,521758,697970,524404,742950,527050e" filled="f" strokecolor="black [3213]">
                      <v:path arrowok="t" o:connecttype="custom" o:connectlocs="0,0;50800,488695;139700,672749;292100,596588;577851,533121;742951,526775" o:connectangles="0,0,0,0,0,0"/>
                    </v:shape>
                  </v:group>
                  <v:group id="组合 922" o:spid="_x0000_s2503" style="position:absolute;left:13306;top:1106;width:15138;height:13656" coordorigin="13306,1105" coordsize="16016,136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8aTjxQAAANw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">
                    <v:shape id="直接箭头连接符 952" o:spid="_x0000_s2504" type="#_x0000_t32" style="position:absolute;left:15734;top:8090;width:1193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" strokecolor="black [3213]">
                      <v:stroke endarrow="block" endarrowwidth="narrow"/>
                    </v:shape>
                    <v:shape id="直接箭头连接符 953" o:spid="_x0000_s2505" type="#_x0000_t32" style="position:absolute;left:15734;top:1105;width:0;height:1257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" strokecolor="black [3213]">
                      <v:stroke endarrow="block" endarrowwidth="narrow"/>
                    </v:shape>
                    <v:line id="直接连接符 954" o:spid="_x0000_s2506" style="position:absolute;visibility:visible;mso-wrap-style:square" from="17507,7959" to="17507,10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" strokecolor="black [3213]">
                      <v:stroke dashstyle="dash" endarrowwidth="narrow"/>
                    </v:line>
                    <v:shape id="文本框 2" o:spid="_x0000_s2507" type="#_x0000_t202" style="position:absolute;left:17051;top:5791;width:3493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" filled="f" stroked="f">
                      <v:textbox>
                        <w:txbxContent>
                          <w:p w14:paraId="2E9AE6AD" w14:textId="77777777" w:rsidR="00712B8B" w:rsidRDefault="00A36002">
                            <w:pPr>
                              <w:pStyle w:val="ad"/>
                              <w:spacing w:before="0" w:beforeAutospacing="0" w:after="0" w:afterAutospacing="0"/>
                              <w:jc w:val="both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kern w:val="2"/>
                                <w:sz w:val="21"/>
                                <w:szCs w:val="21"/>
                              </w:rPr>
                              <w:t>r</w:t>
                            </w:r>
                            <w:r>
                              <w:rPr>
                                <w:rFonts w:ascii="Times New Roman" w:hAnsi="Times New Roman" w:cs="Times New Roman"/>
                                <w:kern w:val="2"/>
                                <w:position w:val="-5"/>
                                <w:sz w:val="21"/>
                                <w:szCs w:val="21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本框 2" o:spid="_x0000_s2508" type="#_x0000_t202" style="position:absolute;left:25830;top:7709;width:3493;height:29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" filled="f" stroked="f">
                      <v:textbox>
                        <w:txbxContent>
                          <w:p w14:paraId="4758723F" w14:textId="77777777" w:rsidR="00712B8B" w:rsidRDefault="00A36002">
                            <w:pPr>
                              <w:pStyle w:val="ad"/>
                              <w:spacing w:before="0" w:beforeAutospacing="0" w:after="0" w:afterAutospacing="0"/>
                              <w:jc w:val="both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kern w:val="2"/>
                                <w:sz w:val="21"/>
                                <w:szCs w:val="21"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shape id="文本框 2" o:spid="_x0000_s2509" type="#_x0000_t202" style="position:absolute;left:13306;top:6693;width:3493;height:29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" filled="f" stroked="f">
                      <v:textbox>
                        <w:txbxContent>
                          <w:p w14:paraId="20F88850" w14:textId="77777777" w:rsidR="00712B8B" w:rsidRDefault="00A36002">
                            <w:pPr>
                              <w:pStyle w:val="ad"/>
                              <w:spacing w:before="0" w:beforeAutospacing="0" w:after="0" w:afterAutospacing="0"/>
                              <w:jc w:val="both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kern w:val="2"/>
                                <w:sz w:val="21"/>
                                <w:szCs w:val="21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任意多边形 959" o:spid="_x0000_s2510" style="position:absolute;left:16913;top:3713;width:8636;height:6981;visibility:visible;mso-wrap-style:square;v-text-anchor:middle" coordsize="958850,845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" path="m,c20637,212196,41275,424392,69850,565150v28575,140758,50800,263525,101600,279400c222250,860425,243417,702733,374650,660400,505883,618067,732366,604308,958850,590550e" filled="f" strokecolor="black [3213]">
                      <v:path arrowok="t" o:connecttype="custom" o:connectlocs="0,0;62911,466511;154419,697145;337433,545136;863600,487477" o:connectangles="0,0,0,0,0"/>
                    </v:shape>
                    <v:shape id="文本框 2" o:spid="_x0000_s2511" type="#_x0000_t202" style="position:absolute;left:17272;top:11777;width:3663;height:29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" filled="f" stroked="f">
                      <v:textbox>
                        <w:txbxContent>
                          <w:p w14:paraId="762E6782" w14:textId="77777777" w:rsidR="00712B8B" w:rsidRDefault="00A36002">
                            <w:pPr>
                              <w:pStyle w:val="ad"/>
                              <w:spacing w:before="0" w:beforeAutospacing="0" w:after="0" w:afterAutospacing="0"/>
                              <w:jc w:val="both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2"/>
                                <w:sz w:val="21"/>
                                <w:szCs w:val="21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  <v:group id="组合 923" o:spid="_x0000_s2512" style="position:absolute;left:27295;top:832;width:13367;height:14027" coordorigin="27295,832" coordsize="15019,140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vQF4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sEySeHvTDgCcv0LAAD//wMAUEsBAi0AFAAGAAgAAAAhANvh9svuAAAAhQEAABMAAAAAAAAA&#10;AAAAAAAAAAAAAFtDb250ZW50X1R5cGVzXS54bWxQSwECLQAUAAYACAAAACEAWvQsW78AAAAVAQAA&#10;CwAAAAAAAAAAAAAAAAAfAQAAX3JlbHMvLnJlbHNQSwECLQAUAAYACAAAACEAxr0BeMYAAADcAAAA&#10;DwAAAAAAAAAAAAAAAAAHAgAAZHJzL2Rvd25yZXYueG1sUEsFBgAAAAADAAMAtwAAAPoCAAAAAA==&#10;">
                    <v:group id="组合 935" o:spid="_x0000_s2513" style="position:absolute;left:27295;top:832;width:15019;height:14034" coordorigin="27295,832" coordsize="15019,140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wapKxgAAANw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rBapvB7JhwBuf4BAAD//wMAUEsBAi0AFAAGAAgAAAAhANvh9svuAAAAhQEAABMAAAAAAAAA&#10;AAAAAAAAAAAAAFtDb250ZW50X1R5cGVzXS54bWxQSwECLQAUAAYACAAAACEAWvQsW78AAAAVAQAA&#10;CwAAAAAAAAAAAAAAAAAfAQAAX3JlbHMvLnJlbHNQSwECLQAUAAYACAAAACEAo8GqSsYAAADcAAAA&#10;DwAAAAAAAAAAAAAAAAAHAgAAZHJzL2Rvd25yZXYueG1sUEsFBgAAAAADAAMAtwAAAPoCAAAAAA==&#10;">
                      <v:shape id="直接箭头连接符 937" o:spid="_x0000_s2514" type="#_x0000_t32" style="position:absolute;left:30376;top:7817;width:1193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" strokecolor="black [3213]">
                        <v:stroke endarrow="block" endarrowwidth="narrow"/>
                      </v:shape>
                      <v:shape id="直接箭头连接符 938" o:spid="_x0000_s2515" type="#_x0000_t32" style="position:absolute;left:30376;top:832;width:0;height:1257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" strokecolor="black [3213]">
                        <v:stroke endarrow="block" endarrowwidth="narrow"/>
                      </v:shape>
                      <v:line id="直接连接符 939" o:spid="_x0000_s2516" style="position:absolute;visibility:visible;mso-wrap-style:square" from="32218,5843" to="32218,102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" strokecolor="black [3213]">
                        <v:stroke dashstyle="dash" endarrowwidth="narrow"/>
                      </v:line>
                      <v:shape id="文本框 2" o:spid="_x0000_s2517" type="#_x0000_t202" style="position:absolute;left:31557;top:7569;width:3493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" filled="f" stroked="f">
                        <v:textbox>
                          <w:txbxContent>
                            <w:p w14:paraId="2A80FFEC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本框 2" o:spid="_x0000_s2518" type="#_x0000_t202" style="position:absolute;left:38691;top:7436;width:3492;height:29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" filled="f" stroked="f">
                        <v:textbox>
                          <w:txbxContent>
                            <w:p w14:paraId="7C0C3CBB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shape id="文本框 2" o:spid="_x0000_s2519" type="#_x0000_t202" style="position:absolute;left:27295;top:6420;width:3493;height:29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" filled="f" stroked="f">
                        <v:textbox>
                          <w:txbxContent>
                            <w:p w14:paraId="43230AAF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文本框 2" o:spid="_x0000_s2520" type="#_x0000_t202" style="position:absolute;left:32202;top:11882;width:5372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" filled="f" stroked="f">
                        <v:textbox>
                          <w:txbxContent>
                            <w:p w14:paraId="506730C8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sz w:val="21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  <v:shape id="任意多边形 936" o:spid="_x0000_s2521" style="position:absolute;left:31567;top:3110;width:6485;height:4413;visibility:visible;mso-wrap-style:square;v-text-anchor:middle" coordsize="438150,412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" path="m,c7937,133879,15875,267758,88900,336550v73025,68792,211137,72496,349250,76200e" filled="f" strokecolor="black [3213]">
                      <v:path arrowok="t" o:connecttype="custom" o:connectlocs="0,0;131576,359855;648481,441331" o:connectangles="0,0,0"/>
                    </v:shape>
                  </v:group>
                  <v:group id="组合 924" o:spid="_x0000_s2522" style="position:absolute;left:41625;top:423;width:13088;height:14239" coordorigin="41625,423" coordsize="15135,142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">
                    <v:group id="组合 926" o:spid="_x0000_s2523" style="position:absolute;left:41625;top:423;width:15136;height:14243" coordorigin="41625,423" coordsize="15135,142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">
                      <v:shape id="直接箭头连接符 928" o:spid="_x0000_s2524" type="#_x0000_t32" style="position:absolute;left:44113;top:7408;width:1193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" strokecolor="black [3213]">
                        <v:stroke endarrow="block" endarrowwidth="narrow"/>
                      </v:shape>
                      <v:shape id="直接箭头连接符 929" o:spid="_x0000_s2525" type="#_x0000_t32" style="position:absolute;left:44113;top:423;width:0;height:1257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" strokecolor="black [3213]">
                        <v:stroke endarrow="block" endarrowwidth="narrow"/>
                      </v:shape>
                      <v:line id="直接连接符 930" o:spid="_x0000_s2526" style="position:absolute;visibility:visible;mso-wrap-style:square" from="46664,7344" to="46664,117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" strokecolor="black [3213]">
                        <v:stroke dashstyle="dash" endarrowwidth="narrow"/>
                      </v:line>
                      <v:shape id="文本框 2" o:spid="_x0000_s2527" type="#_x0000_t202" style="position:absolute;left:45300;top:4831;width:3493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" filled="f" stroked="f">
                        <v:textbox>
                          <w:txbxContent>
                            <w:p w14:paraId="763D3D90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本框 2" o:spid="_x0000_s2528" type="#_x0000_t202" style="position:absolute;left:53268;top:6952;width:3493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" filled="f" stroked="f">
                        <v:textbox>
                          <w:txbxContent>
                            <w:p w14:paraId="24F7A309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shape id="文本框 2" o:spid="_x0000_s2529" type="#_x0000_t202" style="position:absolute;left:41625;top:5901;width:3493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" filled="f" stroked="f">
                        <v:textbox>
                          <w:txbxContent>
                            <w:p w14:paraId="7BF72660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文本框 2" o:spid="_x0000_s2530" type="#_x0000_t202" style="position:absolute;left:46868;top:11681;width:4599;height:29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" filled="f" stroked="f">
                        <v:textbox>
                          <w:txbxContent>
                            <w:p w14:paraId="2876D91E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sz w:val="21"/>
                                  <w:szCs w:val="21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  <v:shape id="任意多边形 927" o:spid="_x0000_s2531" style="position:absolute;left:45600;top:7815;width:8001;height:3346;visibility:visible;mso-wrap-style:square;v-text-anchor:middle" coordsize="800100,393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" path="m,393700c34925,289983,69850,186267,203200,120650,336550,55033,568325,27516,800100,e" filled="f" strokecolor="black [3213]">
                      <v:path arrowok="t" o:connecttype="custom" o:connectlocs="0,334552;203200,102524;800100,0" o:connectangles="0,0,0"/>
                    </v:shape>
                  </v:group>
                </v:group>
                <v:shape id="文本框 2" o:spid="_x0000_s2532" type="#_x0000_t202" style="position:absolute;left:14931;top:205;width:3486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" filled="f" stroked="f">
                  <v:textbox style="mso-fit-shape-to-text:t">
                    <w:txbxContent>
                      <w:p w14:paraId="6CE92A64" w14:textId="77777777" w:rsidR="00712B8B" w:rsidRDefault="00A36002">
                        <w:pPr>
                          <w:pStyle w:val="ad"/>
                          <w:spacing w:before="0" w:beforeAutospacing="0" w:after="0" w:afterAutospacing="0"/>
                          <w:jc w:val="both"/>
                          <w:rPr>
                            <w:rFonts w:hint="eastAsia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E</w:t>
                        </w:r>
                        <w:r>
                          <w:rPr>
                            <w:rFonts w:ascii="Times New Roman" w:hAnsi="Times New Roman" w:cs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P</w:t>
                        </w:r>
                      </w:p>
                    </w:txbxContent>
                  </v:textbox>
                </v:shape>
                <v:shape id="文本框 2" o:spid="_x0000_s2533" type="#_x0000_t202" style="position:absolute;left:28753;width:3486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" filled="f" stroked="f">
                  <v:textbox style="mso-fit-shape-to-text:t">
                    <w:txbxContent>
                      <w:p w14:paraId="17DC03C3" w14:textId="77777777" w:rsidR="00712B8B" w:rsidRDefault="00A36002">
                        <w:pPr>
                          <w:pStyle w:val="ad"/>
                          <w:spacing w:before="0" w:beforeAutospacing="0" w:after="0" w:afterAutospacing="0"/>
                          <w:jc w:val="both"/>
                          <w:rPr>
                            <w:rFonts w:hint="eastAsia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E</w:t>
                        </w:r>
                        <w:r>
                          <w:rPr>
                            <w:rFonts w:ascii="Times New Roman" w:hAnsi="Times New Roman" w:cs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P</w:t>
                        </w:r>
                      </w:p>
                    </w:txbxContent>
                  </v:textbox>
                </v:shape>
                <v:shape id="文本框 2" o:spid="_x0000_s2534" type="#_x0000_t202" style="position:absolute;left:42256;width:3486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" filled="f" stroked="f">
                  <v:textbox style="mso-fit-shape-to-text:t">
                    <w:txbxContent>
                      <w:p w14:paraId="19316D86" w14:textId="77777777" w:rsidR="00712B8B" w:rsidRDefault="00A36002">
                        <w:pPr>
                          <w:pStyle w:val="ad"/>
                          <w:spacing w:before="0" w:beforeAutospacing="0" w:after="0" w:afterAutospacing="0"/>
                          <w:jc w:val="both"/>
                          <w:rPr>
                            <w:rFonts w:hint="eastAsia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E</w:t>
                        </w:r>
                        <w:r>
                          <w:rPr>
                            <w:rFonts w:ascii="Times New Roman" w:hAnsi="Times New Roman" w:cs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P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DEC8A94" w14:textId="539DD93E" w:rsidR="00712B8B" w:rsidRDefault="007E159A" w:rsidP="007E159A">
      <w:pPr>
        <w:pStyle w:val="af2"/>
        <w:overflowPunct w:val="0"/>
        <w:snapToGrid w:val="0"/>
        <w:spacing w:afterLines="50" w:after="120" w:line="312" w:lineRule="auto"/>
        <w:ind w:left="319" w:rightChars="1388" w:right="2915" w:hangingChars="152" w:hanging="319"/>
        <w:textAlignment w:val="center"/>
        <w:rPr>
          <w:kern w:val="2"/>
          <w:szCs w:val="21"/>
        </w:rPr>
      </w:pPr>
      <w:r>
        <w:rPr>
          <w:noProof/>
          <w:kern w:val="2"/>
          <w:szCs w:val="21"/>
          <w14:ligatures w14:val="standardContextual"/>
        </w:rPr>
        <mc:AlternateContent>
          <mc:Choice Requires="wpg">
            <w:drawing>
              <wp:anchor distT="0" distB="0" distL="114300" distR="114300" simplePos="0" relativeHeight="251617280" behindDoc="0" locked="0" layoutInCell="1" allowOverlap="1" wp14:anchorId="0E5FF14C" wp14:editId="5F69F211">
                <wp:simplePos x="0" y="0"/>
                <wp:positionH relativeFrom="column">
                  <wp:posOffset>4177665</wp:posOffset>
                </wp:positionH>
                <wp:positionV relativeFrom="paragraph">
                  <wp:posOffset>19367</wp:posOffset>
                </wp:positionV>
                <wp:extent cx="1327150" cy="1384935"/>
                <wp:effectExtent l="0" t="0" r="25400" b="5715"/>
                <wp:wrapNone/>
                <wp:docPr id="257640753" name="组合 2576407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27150" cy="1384935"/>
                          <a:chOff x="0" y="0"/>
                          <a:chExt cx="1327150" cy="1385192"/>
                        </a:xfrm>
                      </wpg:grpSpPr>
                      <wpg:grpSp>
                        <wpg:cNvPr id="47" name="组合 47"/>
                        <wpg:cNvGrpSpPr/>
                        <wpg:grpSpPr>
                          <a:xfrm>
                            <a:off x="0" y="6350"/>
                            <a:ext cx="571500" cy="984250"/>
                            <a:chOff x="0" y="0"/>
                            <a:chExt cx="571500" cy="984250"/>
                          </a:xfrm>
                        </wpg:grpSpPr>
                        <wpg:grpSp>
                          <wpg:cNvPr id="48" name="组合 48"/>
                          <wpg:cNvGrpSpPr/>
                          <wpg:grpSpPr>
                            <a:xfrm>
                              <a:off x="0" y="0"/>
                              <a:ext cx="571500" cy="984250"/>
                              <a:chOff x="0" y="0"/>
                              <a:chExt cx="571500" cy="984250"/>
                            </a:xfrm>
                          </wpg:grpSpPr>
                          <wps:wsp>
                            <wps:cNvPr id="49" name="椭圆 49"/>
                            <wps:cNvSpPr/>
                            <wps:spPr>
                              <a:xfrm>
                                <a:off x="0" y="0"/>
                                <a:ext cx="571500" cy="571500"/>
                              </a:xfrm>
                              <a:prstGeom prst="ellipse">
                                <a:avLst/>
                              </a:prstGeom>
                              <a:gradFill>
                                <a:gsLst>
                                  <a:gs pos="0">
                                    <a:schemeClr val="accent1">
                                      <a:lumMod val="5000"/>
                                      <a:lumOff val="95000"/>
                                    </a:schemeClr>
                                  </a:gs>
                                  <a:gs pos="74000">
                                    <a:schemeClr val="accent1">
                                      <a:lumMod val="45000"/>
                                      <a:lumOff val="55000"/>
                                    </a:schemeClr>
                                  </a:gs>
                                  <a:gs pos="83000">
                                    <a:schemeClr val="accent1">
                                      <a:lumMod val="45000"/>
                                      <a:lumOff val="55000"/>
                                    </a:schemeClr>
                                  </a:gs>
                                  <a:gs pos="100000">
                                    <a:schemeClr val="accent1">
                                      <a:lumMod val="30000"/>
                                      <a:lumOff val="70000"/>
                                    </a:schemeClr>
                                  </a:gs>
                                </a:gsLst>
                                <a:lin ang="5400000" scaled="1"/>
                              </a:gra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50" name="矩形 50"/>
                            <wps:cNvSpPr/>
                            <wps:spPr>
                              <a:xfrm>
                                <a:off x="273050" y="571500"/>
                                <a:ext cx="45719" cy="41275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51" name="任意多边形 51"/>
                          <wps:cNvSpPr/>
                          <wps:spPr>
                            <a:xfrm>
                              <a:off x="0" y="222250"/>
                              <a:ext cx="565150" cy="116870"/>
                            </a:xfrm>
                            <a:custGeom>
                              <a:avLst/>
                              <a:gdLst>
                                <a:gd name="connsiteX0" fmla="*/ 0 w 565150"/>
                                <a:gd name="connsiteY0" fmla="*/ 70769 h 116870"/>
                                <a:gd name="connsiteX1" fmla="*/ 127000 w 565150"/>
                                <a:gd name="connsiteY1" fmla="*/ 919 h 116870"/>
                                <a:gd name="connsiteX2" fmla="*/ 368300 w 565150"/>
                                <a:gd name="connsiteY2" fmla="*/ 115219 h 116870"/>
                                <a:gd name="connsiteX3" fmla="*/ 565150 w 565150"/>
                                <a:gd name="connsiteY3" fmla="*/ 58069 h 11687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565150" h="116870">
                                  <a:moveTo>
                                    <a:pt x="0" y="70769"/>
                                  </a:moveTo>
                                  <a:cubicBezTo>
                                    <a:pt x="32808" y="32140"/>
                                    <a:pt x="65617" y="-6489"/>
                                    <a:pt x="127000" y="919"/>
                                  </a:cubicBezTo>
                                  <a:cubicBezTo>
                                    <a:pt x="188383" y="8327"/>
                                    <a:pt x="295275" y="105694"/>
                                    <a:pt x="368300" y="115219"/>
                                  </a:cubicBezTo>
                                  <a:cubicBezTo>
                                    <a:pt x="441325" y="124744"/>
                                    <a:pt x="503237" y="91406"/>
                                    <a:pt x="565150" y="58069"/>
                                  </a:cubicBezTo>
                                </a:path>
                              </a:pathLst>
                            </a:custGeom>
                            <a:noFill/>
                            <a:ln w="12700"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  <wpg:grpSp>
                        <wpg:cNvPr id="52" name="组合 52"/>
                        <wpg:cNvGrpSpPr/>
                        <wpg:grpSpPr>
                          <a:xfrm>
                            <a:off x="755650" y="0"/>
                            <a:ext cx="571500" cy="984250"/>
                            <a:chOff x="0" y="0"/>
                            <a:chExt cx="571500" cy="984250"/>
                          </a:xfrm>
                        </wpg:grpSpPr>
                        <wpg:grpSp>
                          <wpg:cNvPr id="53" name="组合 53"/>
                          <wpg:cNvGrpSpPr/>
                          <wpg:grpSpPr>
                            <a:xfrm>
                              <a:off x="0" y="0"/>
                              <a:ext cx="571500" cy="984250"/>
                              <a:chOff x="0" y="0"/>
                              <a:chExt cx="571500" cy="984250"/>
                            </a:xfrm>
                          </wpg:grpSpPr>
                          <wps:wsp>
                            <wps:cNvPr id="54" name="椭圆 54"/>
                            <wps:cNvSpPr/>
                            <wps:spPr>
                              <a:xfrm>
                                <a:off x="0" y="0"/>
                                <a:ext cx="571500" cy="571500"/>
                              </a:xfrm>
                              <a:prstGeom prst="ellipse">
                                <a:avLst/>
                              </a:prstGeom>
                              <a:gradFill>
                                <a:gsLst>
                                  <a:gs pos="0">
                                    <a:schemeClr val="accent1">
                                      <a:lumMod val="5000"/>
                                      <a:lumOff val="95000"/>
                                    </a:schemeClr>
                                  </a:gs>
                                  <a:gs pos="74000">
                                    <a:schemeClr val="accent1">
                                      <a:lumMod val="45000"/>
                                      <a:lumOff val="55000"/>
                                    </a:schemeClr>
                                  </a:gs>
                                  <a:gs pos="83000">
                                    <a:schemeClr val="accent1">
                                      <a:lumMod val="45000"/>
                                      <a:lumOff val="55000"/>
                                    </a:schemeClr>
                                  </a:gs>
                                  <a:gs pos="100000">
                                    <a:schemeClr val="accent1">
                                      <a:lumMod val="30000"/>
                                      <a:lumOff val="70000"/>
                                    </a:schemeClr>
                                  </a:gs>
                                </a:gsLst>
                                <a:lin ang="5400000" scaled="1"/>
                              </a:gra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55" name="矩形 55"/>
                            <wps:cNvSpPr/>
                            <wps:spPr>
                              <a:xfrm>
                                <a:off x="273050" y="571500"/>
                                <a:ext cx="45719" cy="41275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56" name="任意多边形 56"/>
                          <wps:cNvSpPr/>
                          <wps:spPr>
                            <a:xfrm>
                              <a:off x="171450" y="203200"/>
                              <a:ext cx="123314" cy="190500"/>
                            </a:xfrm>
                            <a:custGeom>
                              <a:avLst/>
                              <a:gdLst>
                                <a:gd name="connsiteX0" fmla="*/ 114470 w 123314"/>
                                <a:gd name="connsiteY0" fmla="*/ 0 h 190500"/>
                                <a:gd name="connsiteX1" fmla="*/ 44620 w 123314"/>
                                <a:gd name="connsiteY1" fmla="*/ 19050 h 190500"/>
                                <a:gd name="connsiteX2" fmla="*/ 19220 w 123314"/>
                                <a:gd name="connsiteY2" fmla="*/ 57150 h 190500"/>
                                <a:gd name="connsiteX3" fmla="*/ 6520 w 123314"/>
                                <a:gd name="connsiteY3" fmla="*/ 95250 h 190500"/>
                                <a:gd name="connsiteX4" fmla="*/ 12870 w 123314"/>
                                <a:gd name="connsiteY4" fmla="*/ 177800 h 190500"/>
                                <a:gd name="connsiteX5" fmla="*/ 31920 w 123314"/>
                                <a:gd name="connsiteY5" fmla="*/ 190500 h 190500"/>
                                <a:gd name="connsiteX6" fmla="*/ 70020 w 123314"/>
                                <a:gd name="connsiteY6" fmla="*/ 184150 h 190500"/>
                                <a:gd name="connsiteX7" fmla="*/ 76370 w 123314"/>
                                <a:gd name="connsiteY7" fmla="*/ 107950 h 190500"/>
                                <a:gd name="connsiteX8" fmla="*/ 89070 w 123314"/>
                                <a:gd name="connsiteY8" fmla="*/ 57150 h 190500"/>
                                <a:gd name="connsiteX9" fmla="*/ 120820 w 123314"/>
                                <a:gd name="connsiteY9" fmla="*/ 19050 h 190500"/>
                                <a:gd name="connsiteX10" fmla="*/ 114470 w 123314"/>
                                <a:gd name="connsiteY10" fmla="*/ 0 h 1905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</a:cxnLst>
                              <a:rect l="l" t="t" r="r" b="b"/>
                              <a:pathLst>
                                <a:path w="123314" h="190500">
                                  <a:moveTo>
                                    <a:pt x="114470" y="0"/>
                                  </a:moveTo>
                                  <a:cubicBezTo>
                                    <a:pt x="101770" y="0"/>
                                    <a:pt x="60781" y="2889"/>
                                    <a:pt x="44620" y="19050"/>
                                  </a:cubicBezTo>
                                  <a:cubicBezTo>
                                    <a:pt x="33827" y="29843"/>
                                    <a:pt x="24047" y="42670"/>
                                    <a:pt x="19220" y="57150"/>
                                  </a:cubicBezTo>
                                  <a:lnTo>
                                    <a:pt x="6520" y="95250"/>
                                  </a:lnTo>
                                  <a:cubicBezTo>
                                    <a:pt x="2092" y="130678"/>
                                    <a:pt x="-8396" y="148028"/>
                                    <a:pt x="12870" y="177800"/>
                                  </a:cubicBezTo>
                                  <a:cubicBezTo>
                                    <a:pt x="17306" y="184010"/>
                                    <a:pt x="25570" y="186267"/>
                                    <a:pt x="31920" y="190500"/>
                                  </a:cubicBezTo>
                                  <a:cubicBezTo>
                                    <a:pt x="44620" y="188383"/>
                                    <a:pt x="58504" y="189908"/>
                                    <a:pt x="70020" y="184150"/>
                                  </a:cubicBezTo>
                                  <a:cubicBezTo>
                                    <a:pt x="95808" y="171256"/>
                                    <a:pt x="77394" y="117170"/>
                                    <a:pt x="76370" y="107950"/>
                                  </a:cubicBezTo>
                                  <a:cubicBezTo>
                                    <a:pt x="77286" y="103370"/>
                                    <a:pt x="83491" y="65518"/>
                                    <a:pt x="89070" y="57150"/>
                                  </a:cubicBezTo>
                                  <a:cubicBezTo>
                                    <a:pt x="98822" y="42521"/>
                                    <a:pt x="115626" y="37229"/>
                                    <a:pt x="120820" y="19050"/>
                                  </a:cubicBezTo>
                                  <a:cubicBezTo>
                                    <a:pt x="123146" y="10909"/>
                                    <a:pt x="127170" y="0"/>
                                    <a:pt x="114470" y="0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12700"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57" name="任意多边形 57"/>
                          <wps:cNvSpPr/>
                          <wps:spPr>
                            <a:xfrm>
                              <a:off x="196850" y="6350"/>
                              <a:ext cx="101907" cy="203200"/>
                            </a:xfrm>
                            <a:custGeom>
                              <a:avLst/>
                              <a:gdLst>
                                <a:gd name="connsiteX0" fmla="*/ 76507 w 101907"/>
                                <a:gd name="connsiteY0" fmla="*/ 0 h 203200"/>
                                <a:gd name="connsiteX1" fmla="*/ 307 w 101907"/>
                                <a:gd name="connsiteY1" fmla="*/ 107950 h 203200"/>
                                <a:gd name="connsiteX2" fmla="*/ 101907 w 101907"/>
                                <a:gd name="connsiteY2" fmla="*/ 203200 h 2032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101907" h="203200">
                                  <a:moveTo>
                                    <a:pt x="76507" y="0"/>
                                  </a:moveTo>
                                  <a:cubicBezTo>
                                    <a:pt x="36290" y="37041"/>
                                    <a:pt x="-3926" y="74083"/>
                                    <a:pt x="307" y="107950"/>
                                  </a:cubicBezTo>
                                  <a:cubicBezTo>
                                    <a:pt x="4540" y="141817"/>
                                    <a:pt x="53223" y="172508"/>
                                    <a:pt x="101907" y="203200"/>
                                  </a:cubicBezTo>
                                </a:path>
                              </a:pathLst>
                            </a:custGeom>
                            <a:noFill/>
                            <a:ln w="12700"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  <wps:wsp>
                        <wps:cNvPr id="5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46050" y="920750"/>
                            <a:ext cx="349884" cy="2540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6CF001D2" w14:textId="77777777" w:rsidR="00712B8B" w:rsidRDefault="00A36002"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5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19150" y="927100"/>
                            <a:ext cx="349884" cy="2540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0998F34E" w14:textId="77777777" w:rsidR="00712B8B" w:rsidRDefault="00A36002"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88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38149" y="1111457"/>
                            <a:ext cx="579119" cy="2737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51B3B0B1" w14:textId="77777777" w:rsidR="00712B8B" w:rsidRDefault="00A36002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E5FF14C" id="组合 257640753" o:spid="_x0000_s2535" style="position:absolute;left:0;text-align:left;margin-left:328.95pt;margin-top:1.5pt;width:104.5pt;height:109.05pt;z-index:251617280;mso-position-horizontal-relative:text;mso-position-vertical-relative:text;mso-width-relative:margin;mso-height-relative:margin" coordsize="13271,138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">
                <v:group id="组合 47" o:spid="_x0000_s2536" style="position:absolute;top:63;width:5715;height:9843" coordsize="5715,9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3Vz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2h98v4QfI1Q8AAAD//wMAUEsBAi0AFAAGAAgAAAAhANvh9svuAAAAhQEAABMAAAAAAAAA&#10;AAAAAAAAAAAAAFtDb250ZW50X1R5cGVzXS54bWxQSwECLQAUAAYACAAAACEAWvQsW78AAAAVAQAA&#10;CwAAAAAAAAAAAAAAAAAfAQAAX3JlbHMvLnJlbHNQSwECLQAUAAYACAAAACEAcWd1c8YAAADbAAAA&#10;DwAAAAAAAAAAAAAAAAAHAgAAZHJzL2Rvd25yZXYueG1sUEsFBgAAAAADAAMAtwAAAPoCAAAAAA==&#10;">
                  <v:group id="组合 48" o:spid="_x0000_s2537" style="position:absolute;width:5715;height:9842" coordsize="5715,9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OEB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jA1fwg+QuzsAAAD//wMAUEsBAi0AFAAGAAgAAAAhANvh9svuAAAAhQEAABMAAAAAAAAAAAAA&#10;AAAAAAAAAFtDb250ZW50X1R5cGVzXS54bWxQSwECLQAUAAYACAAAACEAWvQsW78AAAAVAQAACwAA&#10;AAAAAAAAAAAAAAAfAQAAX3JlbHMvLnJlbHNQSwECLQAUAAYACAAAACEAAPjhAcMAAADbAAAADwAA&#10;AAAAAAAAAAAAAAAHAgAAZHJzL2Rvd25yZXYueG1sUEsFBgAAAAADAAMAtwAAAPcCAAAAAA==&#10;">
                    <v:oval id="椭圆 49" o:spid="_x0000_s2538" style="position:absolute;width:5715;height:5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" fillcolor="#f6f8fb [180]" strokecolor="black [3213]" strokeweight="2pt">
                      <v:fill color2="#cad9eb [980]" colors="0 #f6f9fc;48497f #b0c6e1;54395f #b0c6e1;1 #cad9eb" focus="100%" type="gradient"/>
                    </v:oval>
                    <v:rect id="矩形 50" o:spid="_x0000_s2539" style="position:absolute;left:2730;top:5715;width:457;height:41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" filled="f" strokecolor="#243f60 [1604]" strokeweight="2pt"/>
                  </v:group>
                  <v:shape id="任意多边形 51" o:spid="_x0000_s2540" style="position:absolute;top:2222;width:5651;height:1169;visibility:visible;mso-wrap-style:square;v-text-anchor:middle" coordsize="565150,116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" path="m,70769c32808,32140,65617,-6489,127000,919v61383,7408,168275,104775,241300,114300c441325,124744,503237,91406,565150,58069e" filled="f" strokecolor="#243f60 [1604]" strokeweight="1pt">
                    <v:path arrowok="t" o:connecttype="custom" o:connectlocs="0,70769;127000,919;368300,115219;565150,58069" o:connectangles="0,0,0,0"/>
                  </v:shape>
                </v:group>
                <v:group id="组合 52" o:spid="_x0000_s2541" style="position:absolute;left:7556;width:5715;height:9842" coordsize="5715,9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UA2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">
                  <v:group id="组合 53" o:spid="_x0000_s2542" style="position:absolute;width:5715;height:9842" coordsize="5715,9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  <v:oval id="椭圆 54" o:spid="_x0000_s2543" style="position:absolute;width:5715;height:5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" fillcolor="#f6f8fb [180]" strokecolor="black [3213]" strokeweight="2pt">
                      <v:fill color2="#cad9eb [980]" colors="0 #f6f9fc;48497f #b0c6e1;54395f #b0c6e1;1 #cad9eb" focus="100%" type="gradient"/>
                    </v:oval>
                    <v:rect id="矩形 55" o:spid="_x0000_s2544" style="position:absolute;left:2730;top:5715;width:457;height:41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" filled="f" strokecolor="#243f60 [1604]" strokeweight="2pt"/>
                  </v:group>
                  <v:shape id="任意多边形 56" o:spid="_x0000_s2545" style="position:absolute;left:1714;top:2032;width:1233;height:1905;visibility:visible;mso-wrap-style:square;v-text-anchor:middle" coordsize="123314,190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" path="m114470,c101770,,60781,2889,44620,19050,33827,29843,24047,42670,19220,57150l6520,95250v-4428,35428,-14916,52778,6350,82550c17306,184010,25570,186267,31920,190500v12700,-2117,26584,-592,38100,-6350c95808,171256,77394,117170,76370,107950v916,-4580,7121,-42432,12700,-50800c98822,42521,115626,37229,120820,19050,123146,10909,127170,,114470,xe" filled="f" strokecolor="#243f60 [1604]" strokeweight="1pt">
                    <v:path arrowok="t" o:connecttype="custom" o:connectlocs="114470,0;44620,19050;19220,57150;6520,95250;12870,177800;31920,190500;70020,184150;76370,107950;89070,57150;120820,19050;114470,0" o:connectangles="0,0,0,0,0,0,0,0,0,0,0"/>
                  </v:shape>
                  <v:shape id="任意多边形 57" o:spid="_x0000_s2546" style="position:absolute;left:1968;top:63;width:1019;height:2032;visibility:visible;mso-wrap-style:square;v-text-anchor:middle" coordsize="101907,20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" path="m76507,c36290,37041,-3926,74083,307,107950v4233,33867,52916,64558,101600,95250e" filled="f" strokecolor="#243f60 [1604]" strokeweight="1pt">
                    <v:path arrowok="t" o:connecttype="custom" o:connectlocs="76507,0;307,107950;101907,203200" o:connectangles="0,0,0"/>
                  </v:shape>
                </v:group>
                <v:shape id="文本框 2" o:spid="_x0000_s2547" type="#_x0000_t202" style="position:absolute;left:1460;top:9207;width:3499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" filled="f" stroked="f">
                  <v:textbox style="mso-fit-shape-to-text:t">
                    <w:txbxContent>
                      <w:p w14:paraId="6CF001D2" w14:textId="77777777" w:rsidR="00712B8B" w:rsidRDefault="00A36002"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文本框 2" o:spid="_x0000_s2548" type="#_x0000_t202" style="position:absolute;left:8191;top:9271;width:3499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" filled="f" stroked="f">
                  <v:textbox style="mso-fit-shape-to-text:t">
                    <w:txbxContent>
                      <w:p w14:paraId="0998F34E" w14:textId="77777777" w:rsidR="00712B8B" w:rsidRDefault="00A36002"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文本框 2" o:spid="_x0000_s2549" type="#_x0000_t202" style="position:absolute;left:4381;top:11114;width:5791;height:2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" filled="f" stroked="f">
                  <v:textbox style="mso-fit-shape-to-text:t">
                    <w:txbxContent>
                      <w:p w14:paraId="51B3B0B1" w14:textId="77777777" w:rsidR="00712B8B" w:rsidRDefault="00A36002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</w:t>
                        </w:r>
                        <w:r>
                          <w:rPr>
                            <w:rFonts w:hint="eastAsia"/>
                            <w:szCs w:val="21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A36002">
        <w:rPr>
          <w:b/>
          <w:bCs/>
          <w:kern w:val="2"/>
          <w:szCs w:val="21"/>
        </w:rPr>
        <w:t>2</w:t>
      </w:r>
      <w:r w:rsidR="00A36002">
        <w:rPr>
          <w:rFonts w:hint="eastAsia"/>
          <w:b/>
          <w:bCs/>
          <w:kern w:val="2"/>
          <w:szCs w:val="21"/>
        </w:rPr>
        <w:t>．</w:t>
      </w:r>
      <w:r w:rsidR="00A36002">
        <w:rPr>
          <w:rFonts w:hint="eastAsia"/>
          <w:kern w:val="2"/>
          <w:szCs w:val="21"/>
        </w:rPr>
        <w:t>（</w:t>
      </w:r>
      <w:r w:rsidR="00A36002">
        <w:rPr>
          <w:rFonts w:ascii="楷体_GB2312" w:eastAsia="楷体_GB2312" w:hint="eastAsia"/>
          <w:kern w:val="2"/>
          <w:szCs w:val="21"/>
        </w:rPr>
        <w:t>多选</w:t>
      </w:r>
      <w:r w:rsidR="00A36002">
        <w:rPr>
          <w:rFonts w:hint="eastAsia"/>
          <w:kern w:val="2"/>
          <w:szCs w:val="21"/>
        </w:rPr>
        <w:t>）将两个系有松弛棉线的铁丝环浸入肥皂液中再轻轻提起来，环上结成一层薄薄的肥皂膜，如图</w:t>
      </w:r>
      <w:r w:rsidR="00A36002">
        <w:rPr>
          <w:kern w:val="2"/>
          <w:szCs w:val="21"/>
        </w:rPr>
        <w:t>1</w:t>
      </w:r>
      <w:r w:rsidR="00A36002">
        <w:rPr>
          <w:rFonts w:hint="eastAsia"/>
          <w:kern w:val="2"/>
          <w:szCs w:val="21"/>
        </w:rPr>
        <w:t>所示．现用热针分别刺破</w:t>
      </w:r>
      <w:r w:rsidR="00A36002">
        <w:rPr>
          <w:i/>
          <w:kern w:val="2"/>
          <w:szCs w:val="21"/>
        </w:rPr>
        <w:t>a</w:t>
      </w:r>
      <w:r w:rsidR="00A36002">
        <w:rPr>
          <w:rFonts w:hint="eastAsia"/>
          <w:kern w:val="2"/>
          <w:szCs w:val="21"/>
        </w:rPr>
        <w:t>中棉线上侧和</w:t>
      </w:r>
      <w:r w:rsidR="00A36002">
        <w:rPr>
          <w:i/>
          <w:kern w:val="2"/>
          <w:szCs w:val="21"/>
        </w:rPr>
        <w:t>b</w:t>
      </w:r>
      <w:r w:rsidR="00A36002">
        <w:rPr>
          <w:rFonts w:hint="eastAsia"/>
          <w:kern w:val="2"/>
          <w:szCs w:val="21"/>
        </w:rPr>
        <w:t>中棉线圈内的薄膜，则最后</w:t>
      </w:r>
      <w:r w:rsidR="00A36002">
        <w:rPr>
          <w:rFonts w:hint="eastAsia"/>
          <w:i/>
          <w:iCs/>
          <w:kern w:val="2"/>
          <w:szCs w:val="21"/>
        </w:rPr>
        <w:t>a</w:t>
      </w:r>
      <w:r w:rsidR="00A36002">
        <w:rPr>
          <w:rFonts w:hint="eastAsia"/>
          <w:kern w:val="2"/>
          <w:szCs w:val="21"/>
        </w:rPr>
        <w:t>与</w:t>
      </w:r>
      <w:r w:rsidR="00A36002">
        <w:rPr>
          <w:rFonts w:hint="eastAsia"/>
          <w:i/>
          <w:iCs/>
          <w:kern w:val="2"/>
          <w:szCs w:val="21"/>
        </w:rPr>
        <w:t>b</w:t>
      </w:r>
      <w:r w:rsidR="00A36002">
        <w:rPr>
          <w:rFonts w:hint="eastAsia"/>
          <w:kern w:val="2"/>
          <w:szCs w:val="21"/>
        </w:rPr>
        <w:t>中呈现的肥皂膜形状最接近于</w:t>
      </w:r>
    </w:p>
    <w:p w14:paraId="768D458D" w14:textId="69A409B2" w:rsidR="00712B8B" w:rsidRDefault="007E159A">
      <w:pPr>
        <w:overflowPunct w:val="0"/>
        <w:snapToGrid w:val="0"/>
        <w:spacing w:line="312" w:lineRule="auto"/>
        <w:jc w:val="left"/>
        <w:textAlignment w:val="center"/>
        <w:rPr>
          <w:kern w:val="2"/>
          <w:szCs w:val="21"/>
        </w:rPr>
      </w:pPr>
      <w:r>
        <w:rPr>
          <w:noProof/>
          <w:kern w:val="2"/>
          <w:szCs w:val="21"/>
          <w14:ligatures w14:val="standardContextual"/>
        </w:rPr>
        <mc:AlternateContent>
          <mc:Choice Requires="wpg">
            <w:drawing>
              <wp:anchor distT="0" distB="0" distL="114300" distR="114300" simplePos="0" relativeHeight="251618304" behindDoc="0" locked="0" layoutInCell="1" allowOverlap="1" wp14:anchorId="76B4AC8B" wp14:editId="7E78660A">
                <wp:simplePos x="0" y="0"/>
                <wp:positionH relativeFrom="column">
                  <wp:posOffset>182245</wp:posOffset>
                </wp:positionH>
                <wp:positionV relativeFrom="paragraph">
                  <wp:posOffset>35560</wp:posOffset>
                </wp:positionV>
                <wp:extent cx="3587750" cy="1333000"/>
                <wp:effectExtent l="0" t="0" r="12700" b="635"/>
                <wp:wrapNone/>
                <wp:docPr id="257640758" name="组合 2576407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87750" cy="1333000"/>
                          <a:chOff x="44450" y="0"/>
                          <a:chExt cx="3587750" cy="1333732"/>
                        </a:xfrm>
                      </wpg:grpSpPr>
                      <wpg:grpSp>
                        <wpg:cNvPr id="257640739" name="组合 257640739"/>
                        <wpg:cNvGrpSpPr/>
                        <wpg:grpSpPr>
                          <a:xfrm>
                            <a:off x="2070100" y="44450"/>
                            <a:ext cx="571500" cy="984250"/>
                            <a:chOff x="0" y="0"/>
                            <a:chExt cx="571500" cy="984250"/>
                          </a:xfrm>
                        </wpg:grpSpPr>
                        <wpg:grpSp>
                          <wpg:cNvPr id="257640714" name="组合 257640714"/>
                          <wpg:cNvGrpSpPr/>
                          <wpg:grpSpPr>
                            <a:xfrm>
                              <a:off x="0" y="0"/>
                              <a:ext cx="571500" cy="984250"/>
                              <a:chOff x="0" y="0"/>
                              <a:chExt cx="571500" cy="984250"/>
                            </a:xfrm>
                          </wpg:grpSpPr>
                          <wpg:grpSp>
                            <wpg:cNvPr id="257640715" name="组合 257640715"/>
                            <wpg:cNvGrpSpPr/>
                            <wpg:grpSpPr>
                              <a:xfrm>
                                <a:off x="0" y="0"/>
                                <a:ext cx="571500" cy="984250"/>
                                <a:chOff x="0" y="0"/>
                                <a:chExt cx="571500" cy="984250"/>
                              </a:xfrm>
                            </wpg:grpSpPr>
                            <wps:wsp>
                              <wps:cNvPr id="257640716" name="椭圆 257640716"/>
                              <wps:cNvSpPr/>
                              <wps:spPr>
                                <a:xfrm>
                                  <a:off x="0" y="0"/>
                                  <a:ext cx="571500" cy="571500"/>
                                </a:xfrm>
                                <a:prstGeom prst="ellipse">
                                  <a:avLst/>
                                </a:prstGeom>
                                <a:gradFill>
                                  <a:gsLst>
                                    <a:gs pos="0">
                                      <a:schemeClr val="accent1">
                                        <a:lumMod val="5000"/>
                                        <a:lumOff val="95000"/>
                                      </a:schemeClr>
                                    </a:gs>
                                    <a:gs pos="7400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8300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30000"/>
                                        <a:lumOff val="70000"/>
                                      </a:schemeClr>
                                    </a:gs>
                                  </a:gsLst>
                                  <a:lin ang="5400000" scaled="1"/>
                                </a:gra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257640717" name="矩形 257640717"/>
                              <wps:cNvSpPr/>
                              <wps:spPr>
                                <a:xfrm>
                                  <a:off x="273050" y="571500"/>
                                  <a:ext cx="45719" cy="412750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grpSp>
                          <wps:wsp>
                            <wps:cNvPr id="257640719" name="任意多边形 257640719"/>
                            <wps:cNvSpPr/>
                            <wps:spPr>
                              <a:xfrm>
                                <a:off x="196850" y="6350"/>
                                <a:ext cx="101907" cy="203200"/>
                              </a:xfrm>
                              <a:custGeom>
                                <a:avLst/>
                                <a:gdLst>
                                  <a:gd name="connsiteX0" fmla="*/ 76507 w 101907"/>
                                  <a:gd name="connsiteY0" fmla="*/ 0 h 203200"/>
                                  <a:gd name="connsiteX1" fmla="*/ 307 w 101907"/>
                                  <a:gd name="connsiteY1" fmla="*/ 107950 h 203200"/>
                                  <a:gd name="connsiteX2" fmla="*/ 101907 w 101907"/>
                                  <a:gd name="connsiteY2" fmla="*/ 203200 h 20320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101907" h="203200">
                                    <a:moveTo>
                                      <a:pt x="76507" y="0"/>
                                    </a:moveTo>
                                    <a:cubicBezTo>
                                      <a:pt x="36290" y="37041"/>
                                      <a:pt x="-3926" y="74083"/>
                                      <a:pt x="307" y="107950"/>
                                    </a:cubicBezTo>
                                    <a:cubicBezTo>
                                      <a:pt x="4540" y="141817"/>
                                      <a:pt x="53223" y="172508"/>
                                      <a:pt x="101907" y="203200"/>
                                    </a:cubicBezTo>
                                  </a:path>
                                </a:pathLst>
                              </a:custGeom>
                              <a:noFill/>
                              <a:ln w="9525"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257640721" name="椭圆 257640721"/>
                          <wps:cNvSpPr/>
                          <wps:spPr>
                            <a:xfrm>
                              <a:off x="190500" y="209550"/>
                              <a:ext cx="203200" cy="2032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  <wpg:grpSp>
                        <wpg:cNvPr id="257640736" name="组合 257640736"/>
                        <wpg:cNvGrpSpPr/>
                        <wpg:grpSpPr>
                          <a:xfrm>
                            <a:off x="1111250" y="50800"/>
                            <a:ext cx="596900" cy="996950"/>
                            <a:chOff x="0" y="0"/>
                            <a:chExt cx="596900" cy="996950"/>
                          </a:xfrm>
                        </wpg:grpSpPr>
                        <wps:wsp>
                          <wps:cNvPr id="63" name="矩形 63"/>
                          <wps:cNvSpPr/>
                          <wps:spPr>
                            <a:xfrm>
                              <a:off x="254000" y="584200"/>
                              <a:ext cx="45719" cy="41275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g:grpSp>
                          <wpg:cNvPr id="257640729" name="组合 257640729"/>
                          <wpg:cNvGrpSpPr/>
                          <wpg:grpSpPr>
                            <a:xfrm>
                              <a:off x="0" y="0"/>
                              <a:ext cx="596900" cy="628650"/>
                              <a:chOff x="0" y="0"/>
                              <a:chExt cx="596900" cy="628650"/>
                            </a:xfrm>
                          </wpg:grpSpPr>
                          <wps:wsp>
                            <wps:cNvPr id="62" name="椭圆 62"/>
                            <wps:cNvSpPr/>
                            <wps:spPr>
                              <a:xfrm>
                                <a:off x="0" y="0"/>
                                <a:ext cx="571500" cy="571500"/>
                              </a:xfrm>
                              <a:prstGeom prst="ellipse">
                                <a:avLst/>
                              </a:prstGeom>
                              <a:gradFill>
                                <a:gsLst>
                                  <a:gs pos="0">
                                    <a:schemeClr val="accent1">
                                      <a:lumMod val="5000"/>
                                      <a:lumOff val="95000"/>
                                    </a:schemeClr>
                                  </a:gs>
                                  <a:gs pos="74000">
                                    <a:schemeClr val="accent1">
                                      <a:lumMod val="45000"/>
                                      <a:lumOff val="55000"/>
                                    </a:schemeClr>
                                  </a:gs>
                                  <a:gs pos="83000">
                                    <a:schemeClr val="accent1">
                                      <a:lumMod val="45000"/>
                                      <a:lumOff val="55000"/>
                                    </a:schemeClr>
                                  </a:gs>
                                  <a:gs pos="100000">
                                    <a:schemeClr val="accent1">
                                      <a:lumMod val="30000"/>
                                      <a:lumOff val="70000"/>
                                    </a:schemeClr>
                                  </a:gs>
                                </a:gsLst>
                                <a:lin ang="5400000" scaled="1"/>
                              </a:gra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g:grpSp>
                            <wpg:cNvPr id="257640728" name="组合 257640728"/>
                            <wpg:cNvGrpSpPr/>
                            <wpg:grpSpPr>
                              <a:xfrm>
                                <a:off x="6350" y="6350"/>
                                <a:ext cx="590550" cy="622300"/>
                                <a:chOff x="0" y="0"/>
                                <a:chExt cx="590550" cy="622300"/>
                              </a:xfrm>
                            </wpg:grpSpPr>
                            <wps:wsp>
                              <wps:cNvPr id="257640724" name="任意多边形 257640724"/>
                              <wps:cNvSpPr/>
                              <wps:spPr>
                                <a:xfrm>
                                  <a:off x="12700" y="19050"/>
                                  <a:ext cx="565150" cy="298450"/>
                                </a:xfrm>
                                <a:custGeom>
                                  <a:avLst/>
                                  <a:gdLst>
                                    <a:gd name="connsiteX0" fmla="*/ 0 w 571500"/>
                                    <a:gd name="connsiteY0" fmla="*/ 292100 h 292100"/>
                                    <a:gd name="connsiteX1" fmla="*/ 95250 w 571500"/>
                                    <a:gd name="connsiteY1" fmla="*/ 241300 h 292100"/>
                                    <a:gd name="connsiteX2" fmla="*/ 234950 w 571500"/>
                                    <a:gd name="connsiteY2" fmla="*/ 177800 h 292100"/>
                                    <a:gd name="connsiteX3" fmla="*/ 285750 w 571500"/>
                                    <a:gd name="connsiteY3" fmla="*/ 165100 h 292100"/>
                                    <a:gd name="connsiteX4" fmla="*/ 374650 w 571500"/>
                                    <a:gd name="connsiteY4" fmla="*/ 184150 h 292100"/>
                                    <a:gd name="connsiteX5" fmla="*/ 469900 w 571500"/>
                                    <a:gd name="connsiteY5" fmla="*/ 222250 h 292100"/>
                                    <a:gd name="connsiteX6" fmla="*/ 565150 w 571500"/>
                                    <a:gd name="connsiteY6" fmla="*/ 279400 h 292100"/>
                                    <a:gd name="connsiteX7" fmla="*/ 571500 w 571500"/>
                                    <a:gd name="connsiteY7" fmla="*/ 279400 h 292100"/>
                                    <a:gd name="connsiteX8" fmla="*/ 552450 w 571500"/>
                                    <a:gd name="connsiteY8" fmla="*/ 184150 h 292100"/>
                                    <a:gd name="connsiteX9" fmla="*/ 520700 w 571500"/>
                                    <a:gd name="connsiteY9" fmla="*/ 133350 h 292100"/>
                                    <a:gd name="connsiteX10" fmla="*/ 488950 w 571500"/>
                                    <a:gd name="connsiteY10" fmla="*/ 82550 h 292100"/>
                                    <a:gd name="connsiteX11" fmla="*/ 425450 w 571500"/>
                                    <a:gd name="connsiteY11" fmla="*/ 31750 h 292100"/>
                                    <a:gd name="connsiteX12" fmla="*/ 342900 w 571500"/>
                                    <a:gd name="connsiteY12" fmla="*/ 0 h 292100"/>
                                    <a:gd name="connsiteX13" fmla="*/ 222250 w 571500"/>
                                    <a:gd name="connsiteY13" fmla="*/ 0 h 292100"/>
                                    <a:gd name="connsiteX14" fmla="*/ 95250 w 571500"/>
                                    <a:gd name="connsiteY14" fmla="*/ 63500 h 292100"/>
                                    <a:gd name="connsiteX15" fmla="*/ 19050 w 571500"/>
                                    <a:gd name="connsiteY15" fmla="*/ 171450 h 292100"/>
                                    <a:gd name="connsiteX16" fmla="*/ 6350 w 571500"/>
                                    <a:gd name="connsiteY16" fmla="*/ 234950 h 292100"/>
                                    <a:gd name="connsiteX17" fmla="*/ 0 w 571500"/>
                                    <a:gd name="connsiteY17" fmla="*/ 292100 h 292100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  <a:cxn ang="0">
                                      <a:pos x="connsiteX13" y="connsiteY13"/>
                                    </a:cxn>
                                    <a:cxn ang="0">
                                      <a:pos x="connsiteX14" y="connsiteY14"/>
                                    </a:cxn>
                                    <a:cxn ang="0">
                                      <a:pos x="connsiteX15" y="connsiteY15"/>
                                    </a:cxn>
                                    <a:cxn ang="0">
                                      <a:pos x="connsiteX16" y="connsiteY16"/>
                                    </a:cxn>
                                    <a:cxn ang="0">
                                      <a:pos x="connsiteX17" y="connsiteY17"/>
                                    </a:cxn>
                                  </a:cxnLst>
                                  <a:rect l="l" t="t" r="r" b="b"/>
                                  <a:pathLst>
                                    <a:path w="571500" h="292100">
                                      <a:moveTo>
                                        <a:pt x="0" y="292100"/>
                                      </a:moveTo>
                                      <a:lnTo>
                                        <a:pt x="95250" y="241300"/>
                                      </a:lnTo>
                                      <a:lnTo>
                                        <a:pt x="234950" y="177800"/>
                                      </a:lnTo>
                                      <a:lnTo>
                                        <a:pt x="285750" y="165100"/>
                                      </a:lnTo>
                                      <a:lnTo>
                                        <a:pt x="374650" y="184150"/>
                                      </a:lnTo>
                                      <a:lnTo>
                                        <a:pt x="469900" y="222250"/>
                                      </a:lnTo>
                                      <a:lnTo>
                                        <a:pt x="565150" y="279400"/>
                                      </a:lnTo>
                                      <a:lnTo>
                                        <a:pt x="571500" y="279400"/>
                                      </a:lnTo>
                                      <a:lnTo>
                                        <a:pt x="552450" y="184150"/>
                                      </a:lnTo>
                                      <a:lnTo>
                                        <a:pt x="520700" y="133350"/>
                                      </a:lnTo>
                                      <a:lnTo>
                                        <a:pt x="488950" y="82550"/>
                                      </a:lnTo>
                                      <a:lnTo>
                                        <a:pt x="425450" y="31750"/>
                                      </a:lnTo>
                                      <a:lnTo>
                                        <a:pt x="342900" y="0"/>
                                      </a:lnTo>
                                      <a:lnTo>
                                        <a:pt x="222250" y="0"/>
                                      </a:lnTo>
                                      <a:lnTo>
                                        <a:pt x="95250" y="63500"/>
                                      </a:lnTo>
                                      <a:lnTo>
                                        <a:pt x="19050" y="171450"/>
                                      </a:lnTo>
                                      <a:lnTo>
                                        <a:pt x="6350" y="234950"/>
                                      </a:lnTo>
                                      <a:lnTo>
                                        <a:pt x="0" y="29210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257640726" name="弧形 257640726"/>
                              <wps:cNvSpPr/>
                              <wps:spPr>
                                <a:xfrm>
                                  <a:off x="0" y="209550"/>
                                  <a:ext cx="590550" cy="412750"/>
                                </a:xfrm>
                                <a:prstGeom prst="arc">
                                  <a:avLst>
                                    <a:gd name="adj1" fmla="val 11448380"/>
                                    <a:gd name="adj2" fmla="val 20590670"/>
                                  </a:avLst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257640727" name="椭圆 257640727"/>
                              <wps:cNvSpPr/>
                              <wps:spPr>
                                <a:xfrm>
                                  <a:off x="0" y="0"/>
                                  <a:ext cx="565150" cy="56515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222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257640738" name="组合 257640738"/>
                        <wpg:cNvGrpSpPr/>
                        <wpg:grpSpPr>
                          <a:xfrm>
                            <a:off x="44450" y="0"/>
                            <a:ext cx="596900" cy="1041400"/>
                            <a:chOff x="0" y="0"/>
                            <a:chExt cx="596900" cy="1041400"/>
                          </a:xfrm>
                        </wpg:grpSpPr>
                        <wps:wsp>
                          <wps:cNvPr id="257640706" name="矩形 257640706"/>
                          <wps:cNvSpPr/>
                          <wps:spPr>
                            <a:xfrm>
                              <a:off x="285750" y="628650"/>
                              <a:ext cx="45719" cy="41275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57640731" name="椭圆 257640731"/>
                          <wps:cNvSpPr/>
                          <wps:spPr>
                            <a:xfrm rot="10800000">
                              <a:off x="25400" y="57150"/>
                              <a:ext cx="571500" cy="571500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57640734" name="弧形 257640734"/>
                          <wps:cNvSpPr/>
                          <wps:spPr>
                            <a:xfrm rot="10800000">
                              <a:off x="0" y="0"/>
                              <a:ext cx="590550" cy="412750"/>
                            </a:xfrm>
                            <a:prstGeom prst="arc">
                              <a:avLst>
                                <a:gd name="adj1" fmla="val 11448380"/>
                                <a:gd name="adj2" fmla="val 20590670"/>
                              </a:avLst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57640733" name="任意多边形 257640733"/>
                          <wps:cNvSpPr/>
                          <wps:spPr>
                            <a:xfrm rot="10800000">
                              <a:off x="31750" y="279400"/>
                              <a:ext cx="565150" cy="342900"/>
                            </a:xfrm>
                            <a:custGeom>
                              <a:avLst/>
                              <a:gdLst>
                                <a:gd name="connsiteX0" fmla="*/ 0 w 571500"/>
                                <a:gd name="connsiteY0" fmla="*/ 335604 h 335604"/>
                                <a:gd name="connsiteX1" fmla="*/ 95250 w 571500"/>
                                <a:gd name="connsiteY1" fmla="*/ 253730 h 335604"/>
                                <a:gd name="connsiteX2" fmla="*/ 215686 w 571500"/>
                                <a:gd name="connsiteY2" fmla="*/ 215090 h 335604"/>
                                <a:gd name="connsiteX3" fmla="*/ 298593 w 571500"/>
                                <a:gd name="connsiteY3" fmla="*/ 205091 h 335604"/>
                                <a:gd name="connsiteX4" fmla="*/ 374650 w 571500"/>
                                <a:gd name="connsiteY4" fmla="*/ 205090 h 335604"/>
                                <a:gd name="connsiteX5" fmla="*/ 469900 w 571500"/>
                                <a:gd name="connsiteY5" fmla="*/ 234680 h 335604"/>
                                <a:gd name="connsiteX6" fmla="*/ 565150 w 571500"/>
                                <a:gd name="connsiteY6" fmla="*/ 291830 h 335604"/>
                                <a:gd name="connsiteX7" fmla="*/ 571500 w 571500"/>
                                <a:gd name="connsiteY7" fmla="*/ 291830 h 335604"/>
                                <a:gd name="connsiteX8" fmla="*/ 552450 w 571500"/>
                                <a:gd name="connsiteY8" fmla="*/ 196580 h 335604"/>
                                <a:gd name="connsiteX9" fmla="*/ 520700 w 571500"/>
                                <a:gd name="connsiteY9" fmla="*/ 145780 h 335604"/>
                                <a:gd name="connsiteX10" fmla="*/ 488950 w 571500"/>
                                <a:gd name="connsiteY10" fmla="*/ 94980 h 335604"/>
                                <a:gd name="connsiteX11" fmla="*/ 425450 w 571500"/>
                                <a:gd name="connsiteY11" fmla="*/ 44180 h 335604"/>
                                <a:gd name="connsiteX12" fmla="*/ 297951 w 571500"/>
                                <a:gd name="connsiteY12" fmla="*/ 0 h 335604"/>
                                <a:gd name="connsiteX13" fmla="*/ 177301 w 571500"/>
                                <a:gd name="connsiteY13" fmla="*/ 12430 h 335604"/>
                                <a:gd name="connsiteX14" fmla="*/ 69565 w 571500"/>
                                <a:gd name="connsiteY14" fmla="*/ 88360 h 335604"/>
                                <a:gd name="connsiteX15" fmla="*/ 19050 w 571500"/>
                                <a:gd name="connsiteY15" fmla="*/ 183880 h 335604"/>
                                <a:gd name="connsiteX16" fmla="*/ 6350 w 571500"/>
                                <a:gd name="connsiteY16" fmla="*/ 247380 h 335604"/>
                                <a:gd name="connsiteX17" fmla="*/ 0 w 571500"/>
                                <a:gd name="connsiteY17" fmla="*/ 335604 h 33560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</a:cxnLst>
                              <a:rect l="l" t="t" r="r" b="b"/>
                              <a:pathLst>
                                <a:path w="571500" h="335604">
                                  <a:moveTo>
                                    <a:pt x="0" y="335604"/>
                                  </a:moveTo>
                                  <a:lnTo>
                                    <a:pt x="95250" y="253730"/>
                                  </a:lnTo>
                                  <a:lnTo>
                                    <a:pt x="215686" y="215090"/>
                                  </a:lnTo>
                                  <a:lnTo>
                                    <a:pt x="298593" y="205091"/>
                                  </a:lnTo>
                                  <a:lnTo>
                                    <a:pt x="374650" y="205090"/>
                                  </a:lnTo>
                                  <a:lnTo>
                                    <a:pt x="469900" y="234680"/>
                                  </a:lnTo>
                                  <a:lnTo>
                                    <a:pt x="565150" y="291830"/>
                                  </a:lnTo>
                                  <a:lnTo>
                                    <a:pt x="571500" y="291830"/>
                                  </a:lnTo>
                                  <a:lnTo>
                                    <a:pt x="552450" y="196580"/>
                                  </a:lnTo>
                                  <a:lnTo>
                                    <a:pt x="520700" y="145780"/>
                                  </a:lnTo>
                                  <a:lnTo>
                                    <a:pt x="488950" y="94980"/>
                                  </a:lnTo>
                                  <a:lnTo>
                                    <a:pt x="425450" y="44180"/>
                                  </a:lnTo>
                                  <a:lnTo>
                                    <a:pt x="297951" y="0"/>
                                  </a:lnTo>
                                  <a:lnTo>
                                    <a:pt x="177301" y="12430"/>
                                  </a:lnTo>
                                  <a:lnTo>
                                    <a:pt x="69565" y="88360"/>
                                  </a:lnTo>
                                  <a:lnTo>
                                    <a:pt x="19050" y="183880"/>
                                  </a:lnTo>
                                  <a:lnTo>
                                    <a:pt x="6350" y="247380"/>
                                  </a:lnTo>
                                  <a:lnTo>
                                    <a:pt x="0" y="335604"/>
                                  </a:lnTo>
                                  <a:close/>
                                </a:path>
                              </a:pathLst>
                            </a:custGeom>
                            <a:gradFill>
                              <a:gsLst>
                                <a:gs pos="0">
                                  <a:schemeClr val="accent1">
                                    <a:lumMod val="5000"/>
                                    <a:lumOff val="95000"/>
                                  </a:schemeClr>
                                </a:gs>
                                <a:gs pos="0">
                                  <a:schemeClr val="accent1">
                                    <a:lumMod val="45000"/>
                                    <a:lumOff val="55000"/>
                                  </a:schemeClr>
                                </a:gs>
                                <a:gs pos="100000">
                                  <a:srgbClr val="BDD0E6"/>
                                </a:gs>
                                <a:gs pos="33000">
                                  <a:schemeClr val="accent1">
                                    <a:lumMod val="45000"/>
                                    <a:lumOff val="55000"/>
                                  </a:schemeClr>
                                </a:gs>
                                <a:gs pos="57000">
                                  <a:schemeClr val="accent1">
                                    <a:lumMod val="30000"/>
                                    <a:lumOff val="70000"/>
                                  </a:schemeClr>
                                </a:gs>
                              </a:gsLst>
                              <a:lin ang="5400000" scaled="1"/>
                            </a:gra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57640737" name="椭圆 257640737"/>
                          <wps:cNvSpPr/>
                          <wps:spPr>
                            <a:xfrm>
                              <a:off x="25400" y="57150"/>
                              <a:ext cx="558800" cy="558800"/>
                            </a:xfrm>
                            <a:prstGeom prst="ellipse">
                              <a:avLst/>
                            </a:prstGeom>
                            <a:noFill/>
                            <a:ln w="222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  <wpg:grpSp>
                        <wpg:cNvPr id="257640747" name="组合 257640747"/>
                        <wpg:cNvGrpSpPr/>
                        <wpg:grpSpPr>
                          <a:xfrm>
                            <a:off x="3060700" y="31750"/>
                            <a:ext cx="571500" cy="984250"/>
                            <a:chOff x="0" y="0"/>
                            <a:chExt cx="571500" cy="984250"/>
                          </a:xfrm>
                        </wpg:grpSpPr>
                        <wpg:grpSp>
                          <wpg:cNvPr id="257640748" name="组合 257640748"/>
                          <wpg:cNvGrpSpPr/>
                          <wpg:grpSpPr>
                            <a:xfrm>
                              <a:off x="0" y="0"/>
                              <a:ext cx="571500" cy="984250"/>
                              <a:chOff x="0" y="0"/>
                              <a:chExt cx="571500" cy="984250"/>
                            </a:xfrm>
                          </wpg:grpSpPr>
                          <wps:wsp>
                            <wps:cNvPr id="257640749" name="椭圆 257640749"/>
                            <wps:cNvSpPr/>
                            <wps:spPr>
                              <a:xfrm>
                                <a:off x="0" y="0"/>
                                <a:ext cx="571500" cy="571500"/>
                              </a:xfrm>
                              <a:prstGeom prst="ellipse">
                                <a:avLst/>
                              </a:prstGeom>
                              <a:gradFill>
                                <a:gsLst>
                                  <a:gs pos="0">
                                    <a:schemeClr val="accent1">
                                      <a:lumMod val="5000"/>
                                      <a:lumOff val="95000"/>
                                    </a:schemeClr>
                                  </a:gs>
                                  <a:gs pos="74000">
                                    <a:schemeClr val="accent1">
                                      <a:lumMod val="45000"/>
                                      <a:lumOff val="55000"/>
                                    </a:schemeClr>
                                  </a:gs>
                                  <a:gs pos="83000">
                                    <a:schemeClr val="accent1">
                                      <a:lumMod val="45000"/>
                                      <a:lumOff val="55000"/>
                                    </a:schemeClr>
                                  </a:gs>
                                  <a:gs pos="100000">
                                    <a:schemeClr val="accent1">
                                      <a:lumMod val="30000"/>
                                      <a:lumOff val="70000"/>
                                    </a:schemeClr>
                                  </a:gs>
                                </a:gsLst>
                                <a:lin ang="5400000" scaled="1"/>
                              </a:gra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257640750" name="矩形 257640750"/>
                            <wps:cNvSpPr/>
                            <wps:spPr>
                              <a:xfrm>
                                <a:off x="273050" y="571500"/>
                                <a:ext cx="45719" cy="41275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257640751" name="任意多边形 257640751"/>
                          <wps:cNvSpPr/>
                          <wps:spPr>
                            <a:xfrm>
                              <a:off x="171450" y="203200"/>
                              <a:ext cx="123314" cy="190500"/>
                            </a:xfrm>
                            <a:custGeom>
                              <a:avLst/>
                              <a:gdLst>
                                <a:gd name="connsiteX0" fmla="*/ 114470 w 123314"/>
                                <a:gd name="connsiteY0" fmla="*/ 0 h 190500"/>
                                <a:gd name="connsiteX1" fmla="*/ 44620 w 123314"/>
                                <a:gd name="connsiteY1" fmla="*/ 19050 h 190500"/>
                                <a:gd name="connsiteX2" fmla="*/ 19220 w 123314"/>
                                <a:gd name="connsiteY2" fmla="*/ 57150 h 190500"/>
                                <a:gd name="connsiteX3" fmla="*/ 6520 w 123314"/>
                                <a:gd name="connsiteY3" fmla="*/ 95250 h 190500"/>
                                <a:gd name="connsiteX4" fmla="*/ 12870 w 123314"/>
                                <a:gd name="connsiteY4" fmla="*/ 177800 h 190500"/>
                                <a:gd name="connsiteX5" fmla="*/ 31920 w 123314"/>
                                <a:gd name="connsiteY5" fmla="*/ 190500 h 190500"/>
                                <a:gd name="connsiteX6" fmla="*/ 70020 w 123314"/>
                                <a:gd name="connsiteY6" fmla="*/ 184150 h 190500"/>
                                <a:gd name="connsiteX7" fmla="*/ 76370 w 123314"/>
                                <a:gd name="connsiteY7" fmla="*/ 107950 h 190500"/>
                                <a:gd name="connsiteX8" fmla="*/ 89070 w 123314"/>
                                <a:gd name="connsiteY8" fmla="*/ 57150 h 190500"/>
                                <a:gd name="connsiteX9" fmla="*/ 120820 w 123314"/>
                                <a:gd name="connsiteY9" fmla="*/ 19050 h 190500"/>
                                <a:gd name="connsiteX10" fmla="*/ 114470 w 123314"/>
                                <a:gd name="connsiteY10" fmla="*/ 0 h 1905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</a:cxnLst>
                              <a:rect l="l" t="t" r="r" b="b"/>
                              <a:pathLst>
                                <a:path w="123314" h="190500">
                                  <a:moveTo>
                                    <a:pt x="114470" y="0"/>
                                  </a:moveTo>
                                  <a:cubicBezTo>
                                    <a:pt x="101770" y="0"/>
                                    <a:pt x="60781" y="2889"/>
                                    <a:pt x="44620" y="19050"/>
                                  </a:cubicBezTo>
                                  <a:cubicBezTo>
                                    <a:pt x="33827" y="29843"/>
                                    <a:pt x="24047" y="42670"/>
                                    <a:pt x="19220" y="57150"/>
                                  </a:cubicBezTo>
                                  <a:lnTo>
                                    <a:pt x="6520" y="95250"/>
                                  </a:lnTo>
                                  <a:cubicBezTo>
                                    <a:pt x="2092" y="130678"/>
                                    <a:pt x="-8396" y="148028"/>
                                    <a:pt x="12870" y="177800"/>
                                  </a:cubicBezTo>
                                  <a:cubicBezTo>
                                    <a:pt x="17306" y="184010"/>
                                    <a:pt x="25570" y="186267"/>
                                    <a:pt x="31920" y="190500"/>
                                  </a:cubicBezTo>
                                  <a:cubicBezTo>
                                    <a:pt x="44620" y="188383"/>
                                    <a:pt x="58504" y="189908"/>
                                    <a:pt x="70020" y="184150"/>
                                  </a:cubicBezTo>
                                  <a:cubicBezTo>
                                    <a:pt x="95808" y="171256"/>
                                    <a:pt x="77394" y="117170"/>
                                    <a:pt x="76370" y="107950"/>
                                  </a:cubicBezTo>
                                  <a:cubicBezTo>
                                    <a:pt x="77286" y="103370"/>
                                    <a:pt x="83491" y="65518"/>
                                    <a:pt x="89070" y="57150"/>
                                  </a:cubicBezTo>
                                  <a:cubicBezTo>
                                    <a:pt x="98822" y="42521"/>
                                    <a:pt x="115626" y="37229"/>
                                    <a:pt x="120820" y="19050"/>
                                  </a:cubicBezTo>
                                  <a:cubicBezTo>
                                    <a:pt x="123146" y="10909"/>
                                    <a:pt x="127170" y="0"/>
                                    <a:pt x="114470" y="0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chemeClr val="bg1"/>
                            </a:solidFill>
                            <a:ln w="12700"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57640752" name="任意多边形 257640752"/>
                          <wps:cNvSpPr/>
                          <wps:spPr>
                            <a:xfrm>
                              <a:off x="196850" y="6350"/>
                              <a:ext cx="101907" cy="203200"/>
                            </a:xfrm>
                            <a:custGeom>
                              <a:avLst/>
                              <a:gdLst>
                                <a:gd name="connsiteX0" fmla="*/ 76507 w 101907"/>
                                <a:gd name="connsiteY0" fmla="*/ 0 h 203200"/>
                                <a:gd name="connsiteX1" fmla="*/ 307 w 101907"/>
                                <a:gd name="connsiteY1" fmla="*/ 107950 h 203200"/>
                                <a:gd name="connsiteX2" fmla="*/ 101907 w 101907"/>
                                <a:gd name="connsiteY2" fmla="*/ 203200 h 2032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101907" h="203200">
                                  <a:moveTo>
                                    <a:pt x="76507" y="0"/>
                                  </a:moveTo>
                                  <a:cubicBezTo>
                                    <a:pt x="36290" y="37041"/>
                                    <a:pt x="-3926" y="74083"/>
                                    <a:pt x="307" y="107950"/>
                                  </a:cubicBezTo>
                                  <a:cubicBezTo>
                                    <a:pt x="4540" y="141817"/>
                                    <a:pt x="53223" y="172508"/>
                                    <a:pt x="101907" y="203200"/>
                                  </a:cubicBezTo>
                                </a:path>
                              </a:pathLst>
                            </a:custGeom>
                            <a:noFill/>
                            <a:ln w="12700"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  <wps:wsp>
                        <wps:cNvPr id="25764075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04788" y="1070062"/>
                            <a:ext cx="349884" cy="2541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7276C649" w14:textId="77777777" w:rsidR="00712B8B" w:rsidRDefault="00A36002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5764075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55712" y="1079594"/>
                            <a:ext cx="349884" cy="2541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4A126F25" w14:textId="77777777" w:rsidR="00712B8B" w:rsidRDefault="00A36002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5764075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236787" y="1074719"/>
                            <a:ext cx="349884" cy="2541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3F44E9F1" w14:textId="77777777" w:rsidR="00712B8B" w:rsidRDefault="00A36002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5764075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230562" y="1074708"/>
                            <a:ext cx="349884" cy="2541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26BD8256" w14:textId="77777777" w:rsidR="00712B8B" w:rsidRDefault="00A36002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6B4AC8B" id="组合 257640758" o:spid="_x0000_s2550" style="position:absolute;margin-left:14.35pt;margin-top:2.8pt;width:282.5pt;height:104.95pt;z-index:251618304;mso-position-horizontal-relative:text;mso-position-vertical-relative:text" coordorigin="444" coordsize="35877,133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">
                <v:group id="组合 257640739" o:spid="_x0000_s2551" style="position:absolute;left:20701;top:444;width:5715;height:9843" coordsize="5715,9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">
                  <v:group id="组合 257640714" o:spid="_x0000_s2552" style="position:absolute;width:5715;height:9842" coordsize="5715,9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">
                    <v:group id="组合 257640715" o:spid="_x0000_s2553" style="position:absolute;width:5715;height:9842" coordsize="5715,9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">
                      <v:oval id="椭圆 257640716" o:spid="_x0000_s2554" style="position:absolute;width:5715;height:5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" fillcolor="#f6f8fb [180]" strokecolor="black [3213]" strokeweight="2pt">
                        <v:fill color2="#cad9eb [980]" colors="0 #f6f9fc;48497f #b0c6e1;54395f #b0c6e1;1 #cad9eb" focus="100%" type="gradient"/>
                      </v:oval>
                      <v:rect id="矩形 257640717" o:spid="_x0000_s2555" style="position:absolute;left:2730;top:5715;width:457;height:41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" filled="f" strokecolor="#243f60 [1604]" strokeweight="2pt"/>
                    </v:group>
                    <v:shape id="任意多边形 257640719" o:spid="_x0000_s2556" style="position:absolute;left:1968;top:63;width:1019;height:2032;visibility:visible;mso-wrap-style:square;v-text-anchor:middle" coordsize="101907,20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" path="m76507,c36290,37041,-3926,74083,307,107950v4233,33867,52916,64558,101600,95250e" filled="f" strokecolor="#243f60 [1604]">
                      <v:path arrowok="t" o:connecttype="custom" o:connectlocs="76507,0;307,107950;101907,203200" o:connectangles="0,0,0"/>
                    </v:shape>
                  </v:group>
                  <v:oval id="椭圆 257640721" o:spid="_x0000_s2557" style="position:absolute;left:1905;top:2095;width:2032;height:20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" fillcolor="white [3212]" strokecolor="#243f60 [1604]"/>
                </v:group>
                <v:group id="组合 257640736" o:spid="_x0000_s2558" style="position:absolute;left:11112;top:508;width:5969;height:9969" coordsize="5969,99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">
                  <v:rect id="矩形 63" o:spid="_x0000_s2559" style="position:absolute;left:2540;top:5842;width:457;height:41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" filled="f" strokecolor="#243f60 [1604]" strokeweight="2pt"/>
                  <v:group id="组合 257640729" o:spid="_x0000_s2560" style="position:absolute;width:5969;height:6286" coordsize="5969,62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">
                    <v:oval id="椭圆 62" o:spid="_x0000_s2561" style="position:absolute;width:5715;height:5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" fillcolor="#f6f8fb [180]" stroked="f" strokeweight="2pt">
                      <v:fill color2="#cad9eb [980]" colors="0 #f6f9fc;48497f #b0c6e1;54395f #b0c6e1;1 #cad9eb" focus="100%" type="gradient"/>
                    </v:oval>
                    <v:group id="组合 257640728" o:spid="_x0000_s2562" style="position:absolute;left:63;top:63;width:5906;height:6223" coordsize="5905,62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">
                      <v:shape id="任意多边形 257640724" o:spid="_x0000_s2563" style="position:absolute;left:127;top:190;width:5651;height:2985;visibility:visible;mso-wrap-style:square;v-text-anchor:middle" coordsize="571500,292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" path="m,292100l95250,241300,234950,177800r50800,-12700l374650,184150r95250,38100l565150,279400r6350,l552450,184150,520700,133350,488950,82550,425450,31750,342900,,222250,,95250,63500,19050,171450,6350,234950,,292100xe" fillcolor="white [3212]" stroked="f" strokeweight="2pt">
                        <v:path arrowok="t" o:connecttype="custom" o:connectlocs="0,298450;94192,246546;232339,181665;282575,168689;370487,188153;464679,227082;558871,285474;565150,285474;546312,188153;514914,136249;483517,84345;420723,32440;339090,0;219781,0;94192,64880;18838,175177;6279,240058;0,298450" o:connectangles="0,0,0,0,0,0,0,0,0,0,0,0,0,0,0,0,0,0"/>
                      </v:shape>
                      <v:shape id="弧形 257640726" o:spid="_x0000_s2564" style="position:absolute;top:2095;width:5905;height:4128;visibility:visible;mso-wrap-style:square;v-text-anchor:middle" coordsize="590550,412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" path="m10431,152006nsc44443,64960,155422,3451,284438,140,406059,-2982,517962,46370,566281,124440l295275,206375,10431,152006xem10431,152006nfc44443,64960,155422,3451,284438,140,406059,-2982,517962,46370,566281,124440e" filled="f" strokecolor="#4579b8 [3044]">
                        <v:path arrowok="t" o:connecttype="custom" o:connectlocs="10431,152006;284438,140;566281,124440" o:connectangles="0,0,0"/>
                      </v:shape>
                      <v:oval id="椭圆 257640727" o:spid="_x0000_s2565" style="position:absolute;width:5651;height:56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" filled="f" strokecolor="black [3213]" strokeweight="1.75pt"/>
                    </v:group>
                  </v:group>
                </v:group>
                <v:group id="组合 257640738" o:spid="_x0000_s2566" style="position:absolute;left:444;width:5969;height:10414" coordsize="5969,104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">
                  <v:rect id="矩形 257640706" o:spid="_x0000_s2567" style="position:absolute;left:2857;top:6286;width:457;height:41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" filled="f" strokecolor="#243f60 [1604]" strokeweight="2pt"/>
                  <v:oval id="椭圆 257640731" o:spid="_x0000_s2568" style="position:absolute;left:254;top:571;width:5715;height:5715;rotation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" filled="f" stroked="f" strokeweight="2pt"/>
                  <v:shape id="弧形 257640734" o:spid="_x0000_s2569" style="position:absolute;width:5905;height:4127;rotation:180;visibility:visible;mso-wrap-style:square;v-text-anchor:middle" coordsize="590550,412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" path="m10431,152006nsc44443,64960,155422,3451,284438,140,406059,-2982,517962,46370,566281,124440l295275,206375,10431,152006xem10431,152006nfc44443,64960,155422,3451,284438,140,406059,-2982,517962,46370,566281,124440e" filled="f" strokecolor="#4579b8 [3044]">
                    <v:path arrowok="t" o:connecttype="custom" o:connectlocs="10431,152006;284438,140;566281,124440" o:connectangles="0,0,0"/>
                  </v:shape>
                  <v:shape id="任意多边形 257640733" o:spid="_x0000_s2570" style="position:absolute;left:317;top:2794;width:5652;height:3429;rotation:180;visibility:visible;mso-wrap-style:square;v-text-anchor:middle" coordsize="571500,3356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" path="m,335604l95250,253730,215686,215090r82907,-9999l374650,205090r95250,29590l565150,291830r6350,l552450,196580,520700,145780,488950,94980,425450,44180,297951,,177301,12430,69565,88360,19050,183880,6350,247380,,335604xe" fillcolor="#f6f8fb [180]" stroked="f" strokeweight="2pt">
                    <v:fill color2="#bdd0e6" colors="0 #f6f9fc;0 #b0c6e1;21627f #b0c6e1;37356f #cad9eb;1 #bdd0e6" focus="100%" type="gradient"/>
                    <v:path arrowok="t" o:connecttype="custom" o:connectlocs="0,342900;94192,259246;213289,219766;295275,209550;370487,209549;464679,239782;558871,298174;565150,298174;546312,200854;514914,148949;483517,97045;420723,45140;294640,0;175331,12700;68792,90281;18838,187878;6279,252758;0,342900" o:connectangles="0,0,0,0,0,0,0,0,0,0,0,0,0,0,0,0,0,0"/>
                  </v:shape>
                  <v:oval id="椭圆 257640737" o:spid="_x0000_s2571" style="position:absolute;left:254;top:571;width:5588;height:55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" filled="f" strokecolor="black [3213]" strokeweight="1.75pt"/>
                </v:group>
                <v:group id="组合 257640747" o:spid="_x0000_s2572" style="position:absolute;left:30607;top:317;width:5715;height:9843" coordsize="5715,9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">
                  <v:group id="组合 257640748" o:spid="_x0000_s2573" style="position:absolute;width:5715;height:9842" coordsize="5715,9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">
                    <v:oval id="椭圆 257640749" o:spid="_x0000_s2574" style="position:absolute;width:5715;height:5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" fillcolor="#f6f8fb [180]" strokecolor="black [3213]" strokeweight="2pt">
                      <v:fill color2="#cad9eb [980]" colors="0 #f6f9fc;48497f #b0c6e1;54395f #b0c6e1;1 #cad9eb" focus="100%" type="gradient"/>
                    </v:oval>
                    <v:rect id="矩形 257640750" o:spid="_x0000_s2575" style="position:absolute;left:2730;top:5715;width:457;height:41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" filled="f" strokecolor="#243f60 [1604]" strokeweight="2pt"/>
                  </v:group>
                  <v:shape id="任意多边形 257640751" o:spid="_x0000_s2576" style="position:absolute;left:1714;top:2032;width:1233;height:1905;visibility:visible;mso-wrap-style:square;v-text-anchor:middle" coordsize="123314,190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" path="m114470,c101770,,60781,2889,44620,19050,33827,29843,24047,42670,19220,57150l6520,95250v-4428,35428,-14916,52778,6350,82550c17306,184010,25570,186267,31920,190500v12700,-2117,26584,-592,38100,-6350c95808,171256,77394,117170,76370,107950v916,-4580,7121,-42432,12700,-50800c98822,42521,115626,37229,120820,19050,123146,10909,127170,,114470,xe" fillcolor="white [3212]" strokecolor="#243f60 [1604]" strokeweight="1pt">
                    <v:path arrowok="t" o:connecttype="custom" o:connectlocs="114470,0;44620,19050;19220,57150;6520,95250;12870,177800;31920,190500;70020,184150;76370,107950;89070,57150;120820,19050;114470,0" o:connectangles="0,0,0,0,0,0,0,0,0,0,0"/>
                  </v:shape>
                  <v:shape id="任意多边形 257640752" o:spid="_x0000_s2577" style="position:absolute;left:1968;top:63;width:1019;height:2032;visibility:visible;mso-wrap-style:square;v-text-anchor:middle" coordsize="101907,20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" path="m76507,c36290,37041,-3926,74083,307,107950v4233,33867,52916,64558,101600,95250e" filled="f" strokecolor="#243f60 [1604]" strokeweight="1pt">
                    <v:path arrowok="t" o:connecttype="custom" o:connectlocs="76507,0;307,107950;101907,203200" o:connectangles="0,0,0"/>
                  </v:shape>
                </v:group>
                <v:shape id="文本框 2" o:spid="_x0000_s2578" type="#_x0000_t202" style="position:absolute;left:2047;top:10700;width:3499;height:25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" filled="f" stroked="f">
                  <v:textbox style="mso-fit-shape-to-text:t">
                    <w:txbxContent>
                      <w:p w14:paraId="7276C649" w14:textId="77777777" w:rsidR="00712B8B" w:rsidRDefault="00A36002">
                        <w:r>
                          <w:t>A</w:t>
                        </w:r>
                      </w:p>
                    </w:txbxContent>
                  </v:textbox>
                </v:shape>
                <v:shape id="文本框 2" o:spid="_x0000_s2579" type="#_x0000_t202" style="position:absolute;left:12557;top:10795;width:3498;height:25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" filled="f" stroked="f">
                  <v:textbox style="mso-fit-shape-to-text:t">
                    <w:txbxContent>
                      <w:p w14:paraId="4A126F25" w14:textId="77777777" w:rsidR="00712B8B" w:rsidRDefault="00A36002">
                        <w:r>
                          <w:t>B</w:t>
                        </w:r>
                      </w:p>
                    </w:txbxContent>
                  </v:textbox>
                </v:shape>
                <v:shape id="文本框 2" o:spid="_x0000_s2580" type="#_x0000_t202" style="position:absolute;left:22367;top:10747;width:3499;height:25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" filled="f" stroked="f">
                  <v:textbox style="mso-fit-shape-to-text:t">
                    <w:txbxContent>
                      <w:p w14:paraId="3F44E9F1" w14:textId="77777777" w:rsidR="00712B8B" w:rsidRDefault="00A36002">
                        <w:r>
                          <w:t>C</w:t>
                        </w:r>
                      </w:p>
                    </w:txbxContent>
                  </v:textbox>
                </v:shape>
                <v:shape id="文本框 2" o:spid="_x0000_s2581" type="#_x0000_t202" style="position:absolute;left:32305;top:10747;width:3499;height:25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" filled="f" stroked="f">
                  <v:textbox style="mso-fit-shape-to-text:t">
                    <w:txbxContent>
                      <w:p w14:paraId="26BD8256" w14:textId="77777777" w:rsidR="00712B8B" w:rsidRDefault="00A36002">
                        <w: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4B220BE" w14:textId="77777777" w:rsidR="00712B8B" w:rsidRDefault="00712B8B">
      <w:pPr>
        <w:overflowPunct w:val="0"/>
        <w:snapToGrid w:val="0"/>
        <w:spacing w:line="312" w:lineRule="auto"/>
        <w:jc w:val="left"/>
        <w:textAlignment w:val="center"/>
        <w:rPr>
          <w:kern w:val="2"/>
          <w:szCs w:val="21"/>
        </w:rPr>
      </w:pPr>
    </w:p>
    <w:p w14:paraId="609EEFDD" w14:textId="77777777" w:rsidR="00712B8B" w:rsidRDefault="00712B8B">
      <w:pPr>
        <w:overflowPunct w:val="0"/>
        <w:snapToGrid w:val="0"/>
        <w:spacing w:line="312" w:lineRule="auto"/>
        <w:jc w:val="left"/>
        <w:textAlignment w:val="center"/>
        <w:rPr>
          <w:kern w:val="2"/>
          <w:szCs w:val="21"/>
        </w:rPr>
      </w:pPr>
    </w:p>
    <w:p w14:paraId="4C64DF21" w14:textId="77777777" w:rsidR="00712B8B" w:rsidRDefault="00712B8B">
      <w:pPr>
        <w:overflowPunct w:val="0"/>
        <w:snapToGrid w:val="0"/>
        <w:spacing w:line="312" w:lineRule="auto"/>
        <w:jc w:val="left"/>
        <w:textAlignment w:val="center"/>
        <w:rPr>
          <w:kern w:val="2"/>
          <w:szCs w:val="21"/>
        </w:rPr>
      </w:pPr>
    </w:p>
    <w:p w14:paraId="54D0D9C4" w14:textId="77777777" w:rsidR="00712B8B" w:rsidRDefault="00712B8B">
      <w:pPr>
        <w:overflowPunct w:val="0"/>
        <w:snapToGrid w:val="0"/>
        <w:spacing w:line="312" w:lineRule="auto"/>
        <w:jc w:val="left"/>
        <w:textAlignment w:val="center"/>
        <w:rPr>
          <w:kern w:val="2"/>
          <w:szCs w:val="21"/>
        </w:rPr>
      </w:pPr>
    </w:p>
    <w:p w14:paraId="6B3F19CE" w14:textId="77777777" w:rsidR="00712B8B" w:rsidRDefault="00712B8B">
      <w:pPr>
        <w:overflowPunct w:val="0"/>
        <w:snapToGrid w:val="0"/>
        <w:spacing w:line="312" w:lineRule="auto"/>
        <w:jc w:val="left"/>
        <w:textAlignment w:val="center"/>
        <w:rPr>
          <w:kern w:val="2"/>
          <w:szCs w:val="21"/>
        </w:rPr>
      </w:pPr>
    </w:p>
    <w:p w14:paraId="6ECDD95C" w14:textId="77777777" w:rsidR="00712B8B" w:rsidRDefault="00712B8B">
      <w:pPr>
        <w:overflowPunct w:val="0"/>
        <w:snapToGrid w:val="0"/>
        <w:spacing w:afterLines="50" w:after="120" w:line="312" w:lineRule="auto"/>
        <w:jc w:val="left"/>
        <w:textAlignment w:val="center"/>
        <w:rPr>
          <w:kern w:val="2"/>
          <w:szCs w:val="21"/>
        </w:rPr>
      </w:pPr>
    </w:p>
    <w:p w14:paraId="4E422998" w14:textId="77777777" w:rsidR="00712B8B" w:rsidRDefault="00A36002" w:rsidP="00036455">
      <w:pPr>
        <w:overflowPunct w:val="0"/>
        <w:snapToGrid w:val="0"/>
        <w:spacing w:beforeLines="50" w:before="120" w:line="336" w:lineRule="auto"/>
        <w:textAlignment w:val="center"/>
        <w:rPr>
          <w:kern w:val="2"/>
          <w:szCs w:val="21"/>
        </w:rPr>
      </w:pPr>
      <w:r>
        <w:rPr>
          <w:b/>
          <w:bCs/>
          <w:kern w:val="2"/>
          <w:szCs w:val="21"/>
        </w:rPr>
        <w:t>3</w:t>
      </w:r>
      <w:r>
        <w:rPr>
          <w:rFonts w:hint="eastAsia"/>
          <w:b/>
          <w:bCs/>
          <w:kern w:val="2"/>
          <w:szCs w:val="21"/>
        </w:rPr>
        <w:t>．</w:t>
      </w:r>
      <w:r>
        <w:rPr>
          <w:rFonts w:hint="eastAsia"/>
          <w:kern w:val="2"/>
          <w:szCs w:val="21"/>
        </w:rPr>
        <w:t>为了方便对气体的研究，科学家们建立了一种理想化模型</w:t>
      </w:r>
      <w:r w:rsidRPr="00036455">
        <w:rPr>
          <w:rFonts w:hint="eastAsia"/>
          <w:spacing w:val="-8"/>
          <w:kern w:val="2"/>
          <w:szCs w:val="21"/>
        </w:rPr>
        <w:t>—</w:t>
      </w:r>
      <w:r>
        <w:rPr>
          <w:rFonts w:hint="eastAsia"/>
          <w:kern w:val="2"/>
          <w:szCs w:val="21"/>
        </w:rPr>
        <w:t>—理想气体．实际气体在温度</w:t>
      </w:r>
    </w:p>
    <w:p w14:paraId="5B42915F" w14:textId="77777777" w:rsidR="00712B8B" w:rsidRDefault="00A36002" w:rsidP="00036455">
      <w:pPr>
        <w:overflowPunct w:val="0"/>
        <w:snapToGrid w:val="0"/>
        <w:spacing w:line="336" w:lineRule="auto"/>
        <w:ind w:leftChars="154" w:left="323"/>
        <w:textAlignment w:val="center"/>
        <w:rPr>
          <w:kern w:val="2"/>
          <w:szCs w:val="21"/>
        </w:rPr>
      </w:pPr>
      <w:r>
        <w:rPr>
          <w:rFonts w:hint="eastAsia"/>
          <w:kern w:val="2"/>
          <w:szCs w:val="21"/>
        </w:rPr>
        <w:t>不太</w:t>
      </w:r>
      <w:r>
        <w:rPr>
          <w:rFonts w:hint="eastAsia"/>
          <w:kern w:val="2"/>
          <w:szCs w:val="21"/>
          <w:u w:val="single"/>
        </w:rPr>
        <w:t xml:space="preserve">      </w:t>
      </w:r>
      <w:r>
        <w:rPr>
          <w:rFonts w:hint="eastAsia"/>
          <w:kern w:val="2"/>
          <w:szCs w:val="21"/>
        </w:rPr>
        <w:t>（选填“高”或“低”）、</w:t>
      </w:r>
      <w:r>
        <w:rPr>
          <w:kern w:val="2"/>
          <w:szCs w:val="21"/>
          <w:u w:val="single"/>
        </w:rPr>
        <w:t xml:space="preserve">        </w:t>
      </w:r>
      <w:r>
        <w:rPr>
          <w:rFonts w:hint="eastAsia"/>
          <w:kern w:val="2"/>
          <w:szCs w:val="21"/>
        </w:rPr>
        <w:t>不太大的情况下，可以近似看作理想气体．</w:t>
      </w:r>
    </w:p>
    <w:p w14:paraId="23CFCB98" w14:textId="77777777" w:rsidR="00712B8B" w:rsidRDefault="00A36002">
      <w:pPr>
        <w:overflowPunct w:val="0"/>
        <w:snapToGrid w:val="0"/>
        <w:spacing w:beforeLines="30" w:before="72" w:line="312" w:lineRule="auto"/>
        <w:ind w:left="323" w:rightChars="1884" w:right="3956" w:hangingChars="153" w:hanging="323"/>
        <w:textAlignment w:val="center"/>
        <w:rPr>
          <w:kern w:val="2"/>
          <w:szCs w:val="21"/>
        </w:rPr>
      </w:pPr>
      <w:r>
        <w:rPr>
          <w:b/>
          <w:bCs/>
          <w:noProof/>
          <w:kern w:val="2"/>
          <w:szCs w:val="21"/>
        </w:rPr>
        <w:lastRenderedPageBreak/>
        <mc:AlternateContent>
          <mc:Choice Requires="wpc">
            <w:drawing>
              <wp:anchor distT="0" distB="0" distL="114300" distR="114300" simplePos="0" relativeHeight="251637760" behindDoc="0" locked="0" layoutInCell="1" allowOverlap="1" wp14:anchorId="67A98A39" wp14:editId="59B79CA5">
                <wp:simplePos x="0" y="0"/>
                <wp:positionH relativeFrom="column">
                  <wp:posOffset>3344545</wp:posOffset>
                </wp:positionH>
                <wp:positionV relativeFrom="paragraph">
                  <wp:posOffset>-284480</wp:posOffset>
                </wp:positionV>
                <wp:extent cx="2120900" cy="1457325"/>
                <wp:effectExtent l="0" t="0" r="0" b="0"/>
                <wp:wrapNone/>
                <wp:docPr id="67193120" name="画布 671931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994" name="组合 994"/>
                        <wpg:cNvGrpSpPr/>
                        <wpg:grpSpPr>
                          <a:xfrm>
                            <a:off x="370947" y="301015"/>
                            <a:ext cx="757049" cy="477220"/>
                            <a:chOff x="191048" y="123406"/>
                            <a:chExt cx="757450" cy="477672"/>
                          </a:xfrm>
                        </wpg:grpSpPr>
                        <wps:wsp>
                          <wps:cNvPr id="998" name="矩形 998"/>
                          <wps:cNvSpPr/>
                          <wps:spPr>
                            <a:xfrm>
                              <a:off x="245639" y="232588"/>
                              <a:ext cx="702859" cy="286603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999" name="矩形 999"/>
                          <wps:cNvSpPr/>
                          <wps:spPr>
                            <a:xfrm>
                              <a:off x="191048" y="123406"/>
                              <a:ext cx="102358" cy="477672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19050"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wgp>
                      <wps:wsp>
                        <wps:cNvPr id="995" name="矩形 995"/>
                        <wps:cNvSpPr/>
                        <wps:spPr>
                          <a:xfrm>
                            <a:off x="636968" y="419611"/>
                            <a:ext cx="68203" cy="272733"/>
                          </a:xfrm>
                          <a:prstGeom prst="rect">
                            <a:avLst/>
                          </a:prstGeom>
                          <a:pattFill prst="dkDnDiag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996" name="矩形 996"/>
                        <wps:cNvSpPr/>
                        <wps:spPr>
                          <a:xfrm>
                            <a:off x="227750" y="519172"/>
                            <a:ext cx="402377" cy="5392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997" name="矩形 997"/>
                        <wps:cNvSpPr/>
                        <wps:spPr>
                          <a:xfrm>
                            <a:off x="180000" y="457817"/>
                            <a:ext cx="47610" cy="197146"/>
                          </a:xfrm>
                          <a:prstGeom prst="rect">
                            <a:avLst/>
                          </a:prstGeom>
                          <a:pattFill prst="dkDnDiag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g:wgp>
                        <wpg:cNvPr id="984" name="组合 984"/>
                        <wpg:cNvGrpSpPr/>
                        <wpg:grpSpPr>
                          <a:xfrm>
                            <a:off x="1087075" y="431965"/>
                            <a:ext cx="798708" cy="563983"/>
                            <a:chOff x="907555" y="254480"/>
                            <a:chExt cx="799131" cy="564517"/>
                          </a:xfrm>
                        </wpg:grpSpPr>
                        <wpg:grpSp>
                          <wpg:cNvPr id="986" name="组合 986"/>
                          <wpg:cNvGrpSpPr/>
                          <wpg:grpSpPr>
                            <a:xfrm>
                              <a:off x="948497" y="254480"/>
                              <a:ext cx="758189" cy="564517"/>
                              <a:chOff x="948498" y="254480"/>
                              <a:chExt cx="758231" cy="564977"/>
                            </a:xfrm>
                          </wpg:grpSpPr>
                          <wps:wsp>
                            <wps:cNvPr id="989" name="矩形 989"/>
                            <wps:cNvSpPr/>
                            <wps:spPr>
                              <a:xfrm>
                                <a:off x="948498" y="341779"/>
                                <a:ext cx="327600" cy="54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990" name="矩形 990"/>
                            <wps:cNvSpPr/>
                            <wps:spPr>
                              <a:xfrm>
                                <a:off x="1064504" y="573798"/>
                                <a:ext cx="150125" cy="245659"/>
                              </a:xfrm>
                              <a:prstGeom prst="rect">
                                <a:avLst/>
                              </a:prstGeom>
                              <a:pattFill prst="pct60">
                                <a:fgClr>
                                  <a:schemeClr val="tx1"/>
                                </a:fgClr>
                                <a:bgClr>
                                  <a:schemeClr val="bg1"/>
                                </a:bgClr>
                              </a:pattFill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992" name="矩形 992"/>
                            <wps:cNvSpPr/>
                            <wps:spPr>
                              <a:xfrm>
                                <a:off x="1112271" y="403201"/>
                                <a:ext cx="45719" cy="173279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993" name="任意多边形 993"/>
                            <wps:cNvSpPr/>
                            <wps:spPr>
                              <a:xfrm>
                                <a:off x="1262397" y="254480"/>
                                <a:ext cx="444332" cy="185201"/>
                              </a:xfrm>
                              <a:custGeom>
                                <a:avLst/>
                                <a:gdLst>
                                  <a:gd name="connsiteX0" fmla="*/ 524 w 444332"/>
                                  <a:gd name="connsiteY0" fmla="*/ 120618 h 185201"/>
                                  <a:gd name="connsiteX1" fmla="*/ 150649 w 444332"/>
                                  <a:gd name="connsiteY1" fmla="*/ 4612 h 185201"/>
                                  <a:gd name="connsiteX2" fmla="*/ 444076 w 444332"/>
                                  <a:gd name="connsiteY2" fmla="*/ 38731 h 185201"/>
                                  <a:gd name="connsiteX3" fmla="*/ 198416 w 444332"/>
                                  <a:gd name="connsiteY3" fmla="*/ 182033 h 185201"/>
                                  <a:gd name="connsiteX4" fmla="*/ 524 w 444332"/>
                                  <a:gd name="connsiteY4" fmla="*/ 120618 h 185201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444332" h="185201">
                                    <a:moveTo>
                                      <a:pt x="524" y="120618"/>
                                    </a:moveTo>
                                    <a:cubicBezTo>
                                      <a:pt x="-7437" y="91048"/>
                                      <a:pt x="76724" y="18260"/>
                                      <a:pt x="150649" y="4612"/>
                                    </a:cubicBezTo>
                                    <a:cubicBezTo>
                                      <a:pt x="224574" y="-9036"/>
                                      <a:pt x="436115" y="9161"/>
                                      <a:pt x="444076" y="38731"/>
                                    </a:cubicBezTo>
                                    <a:cubicBezTo>
                                      <a:pt x="452037" y="68301"/>
                                      <a:pt x="272341" y="166111"/>
                                      <a:pt x="198416" y="182033"/>
                                    </a:cubicBezTo>
                                    <a:cubicBezTo>
                                      <a:pt x="124491" y="197956"/>
                                      <a:pt x="8485" y="150188"/>
                                      <a:pt x="524" y="120618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chemeClr val="bg1"/>
                              </a:solidFill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987" name="矩形 987"/>
                          <wps:cNvSpPr/>
                          <wps:spPr>
                            <a:xfrm flipV="1">
                              <a:off x="1214630" y="362242"/>
                              <a:ext cx="136800" cy="288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988" name="矩形 988"/>
                          <wps:cNvSpPr/>
                          <wps:spPr>
                            <a:xfrm flipV="1">
                              <a:off x="907555" y="355418"/>
                              <a:ext cx="136800" cy="288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wgp>
                      <wps:wsp>
                        <wps:cNvPr id="985" name="矩形 985"/>
                        <wps:cNvSpPr/>
                        <wps:spPr>
                          <a:xfrm flipH="1" flipV="1">
                            <a:off x="1300007" y="553260"/>
                            <a:ext cx="28785" cy="97108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97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85300" y="1071779"/>
                            <a:ext cx="484504" cy="2736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1362BEAA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kern w:val="2"/>
                                  <w:sz w:val="21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cs="Times New Roman"/>
                                  <w:kern w:val="2"/>
                                  <w:sz w:val="21"/>
                                  <w:szCs w:val="21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98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87902" y="177683"/>
                            <a:ext cx="688974" cy="2489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027B0177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Calibri" w:cs="Times New Roman" w:hint="eastAsia"/>
                                  <w:kern w:val="2"/>
                                  <w:sz w:val="18"/>
                                  <w:szCs w:val="18"/>
                                </w:rPr>
                                <w:t>注射器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98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4199" y="1079690"/>
                            <a:ext cx="858519" cy="2489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7F6F7A89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Calibri" w:cs="Times New Roman" w:hint="eastAsia"/>
                                  <w:kern w:val="2"/>
                                  <w:sz w:val="18"/>
                                  <w:szCs w:val="18"/>
                                </w:rPr>
                                <w:t>压强传感器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98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509932" y="607651"/>
                            <a:ext cx="457199" cy="2489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5236B4E0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Calibri" w:cs="Times New Roman" w:hint="eastAsia"/>
                                  <w:kern w:val="2"/>
                                  <w:sz w:val="18"/>
                                  <w:szCs w:val="18"/>
                                </w:rPr>
                                <w:t>气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7193121" name="直接连接符 67193121"/>
                        <wps:cNvCnPr/>
                        <wps:spPr>
                          <a:xfrm flipH="1" flipV="1">
                            <a:off x="1382233" y="1030642"/>
                            <a:ext cx="116958" cy="112358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anchor>
            </w:drawing>
          </mc:Choice>
          <mc:Fallback>
            <w:pict>
              <v:group w14:anchorId="67A98A39" id="画布 67193120" o:spid="_x0000_s2582" editas="canvas" style="position:absolute;left:0;text-align:left;margin-left:263.35pt;margin-top:-22.4pt;width:167pt;height:114.75pt;z-index:251637760;mso-position-horizontal-relative:text;mso-position-vertical-relative:text" coordsize="21209,14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">
                <v:shape id="_x0000_s2583" type="#_x0000_t75" style="position:absolute;width:21209;height:14573;visibility:visible;mso-wrap-style:square">
                  <v:fill o:detectmouseclick="t"/>
                  <v:path o:connecttype="none"/>
                </v:shape>
                <v:group id="组合 994" o:spid="_x0000_s2584" style="position:absolute;left:3709;top:3010;width:7570;height:4772" coordorigin="1910,1234" coordsize="7574,47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">
                  <v:rect id="矩形 998" o:spid="_x0000_s2585" style="position:absolute;left:2456;top:2325;width:7028;height:286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" fillcolor="white [3212]" strokecolor="black [3213]" strokeweight="1pt"/>
                  <v:rect id="矩形 999" o:spid="_x0000_s2586" style="position:absolute;left:1910;top:1234;width:1024;height:47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" fillcolor="white [3212]" stroked="f" strokeweight="1.5pt"/>
                </v:group>
                <v:rect id="矩形 995" o:spid="_x0000_s2587" style="position:absolute;left:6369;top:4196;width:682;height:27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" fillcolor="black [3213]" strokecolor="black [3213]" strokeweight="1.5pt">
                  <v:fill r:id="rId291" o:title="" color2="white [3212]" type="pattern"/>
                </v:rect>
                <v:rect id="矩形 996" o:spid="_x0000_s2588" style="position:absolute;left:2277;top:5191;width:4024;height:5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" fillcolor="white [3212]" strokecolor="black [3213]" strokeweight="1.5pt"/>
                <v:rect id="矩形 997" o:spid="_x0000_s2589" style="position:absolute;left:1800;top:4578;width:476;height:19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" fillcolor="black [3213]" strokecolor="black [3213]" strokeweight="1.5pt">
                  <v:fill r:id="rId291" o:title="" color2="white [3212]" type="pattern"/>
                </v:rect>
                <v:group id="组合 984" o:spid="_x0000_s2590" style="position:absolute;left:10870;top:4319;width:7987;height:5640" coordorigin="9075,2544" coordsize="7991,56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">
                  <v:group id="组合 986" o:spid="_x0000_s2591" style="position:absolute;left:9484;top:2544;width:7582;height:5645" coordorigin="9484,2544" coordsize="7582,56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">
                    <v:rect id="矩形 989" o:spid="_x0000_s2592" style="position:absolute;left:9484;top:3417;width:3276;height: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" fillcolor="white [3212]" strokecolor="black [3213]" strokeweight="1.5pt"/>
                    <v:rect id="矩形 990" o:spid="_x0000_s2593" style="position:absolute;left:10645;top:5737;width:1501;height:2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" fillcolor="black [3213]" strokecolor="black [3213]" strokeweight="1.5pt">
                      <v:fill r:id="rId14" o:title="" color2="white [3212]" type="pattern"/>
                    </v:rect>
                    <v:rect id="矩形 992" o:spid="_x0000_s2594" style="position:absolute;left:11122;top:4032;width:457;height:17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" fillcolor="white [3212]" strokecolor="black [3213]" strokeweight="1.5pt"/>
                    <v:shape id="任意多边形 993" o:spid="_x0000_s2595" style="position:absolute;left:12623;top:2544;width:4444;height:1852;visibility:visible;mso-wrap-style:square;v-text-anchor:middle" coordsize="444332,1852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" path="m524,120618c-7437,91048,76724,18260,150649,4612,224574,-9036,436115,9161,444076,38731,452037,68301,272341,166111,198416,182033,124491,197956,8485,150188,524,120618xe" fillcolor="white [3212]" strokecolor="black [3213]" strokeweight="1pt">
                      <v:path arrowok="t" o:connecttype="custom" o:connectlocs="524,120618;150649,4612;444076,38731;198416,182033;524,120618" o:connectangles="0,0,0,0,0"/>
                    </v:shape>
                  </v:group>
                  <v:rect id="矩形 987" o:spid="_x0000_s2596" style="position:absolute;left:12146;top:3622;width:1368;height:288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" fillcolor="white [3212]" stroked="f"/>
                  <v:rect id="矩形 988" o:spid="_x0000_s2597" style="position:absolute;left:9075;top:3554;width:1368;height:288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" fillcolor="white [3212]" stroked="f"/>
                </v:group>
                <v:rect id="矩形 985" o:spid="_x0000_s2598" style="position:absolute;left:13000;top:5532;width:287;height:971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" fillcolor="white [3212]" stroked="f"/>
                <v:shape id="文本框 2" o:spid="_x0000_s2599" type="#_x0000_t202" style="position:absolute;left:4853;top:10717;width:4845;height:2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" stroked="f">
                  <v:textbox style="mso-fit-shape-to-text:t">
                    <w:txbxContent>
                      <w:p w14:paraId="1362BEAA" w14:textId="77777777" w:rsidR="00712B8B" w:rsidRDefault="00A36002">
                        <w:pPr>
                          <w:pStyle w:val="ad"/>
                          <w:spacing w:before="0" w:beforeAutospacing="0" w:after="0" w:afterAutospacing="0"/>
                          <w:jc w:val="both"/>
                          <w:rPr>
                            <w:rFonts w:hint="eastAsia"/>
                          </w:rPr>
                        </w:pPr>
                        <w:r>
                          <w:rPr>
                            <w:rFonts w:cs="Times New Roman" w:hint="eastAsia"/>
                            <w:kern w:val="2"/>
                            <w:sz w:val="21"/>
                            <w:szCs w:val="21"/>
                          </w:rPr>
                          <w:t>图</w:t>
                        </w:r>
                        <w:r>
                          <w:rPr>
                            <w:rFonts w:cs="Times New Roman"/>
                            <w:kern w:val="2"/>
                            <w:sz w:val="21"/>
                            <w:szCs w:val="21"/>
                          </w:rPr>
                          <w:t>2</w:t>
                        </w:r>
                      </w:p>
                    </w:txbxContent>
                  </v:textbox>
                </v:shape>
                <v:shape id="文本框 2" o:spid="_x0000_s2600" type="#_x0000_t202" style="position:absolute;left:5879;top:1776;width:6889;height:24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" filled="f" stroked="f">
                  <v:textbox style="mso-fit-shape-to-text:t">
                    <w:txbxContent>
                      <w:p w14:paraId="027B0177" w14:textId="77777777" w:rsidR="00712B8B" w:rsidRDefault="00A36002">
                        <w:pPr>
                          <w:pStyle w:val="ad"/>
                          <w:spacing w:before="0" w:beforeAutospacing="0" w:after="0" w:afterAutospacing="0"/>
                          <w:jc w:val="both"/>
                          <w:rPr>
                            <w:rFonts w:hint="eastAsia"/>
                          </w:rPr>
                        </w:pPr>
                        <w:r>
                          <w:rPr>
                            <w:rFonts w:ascii="Calibri" w:cs="Times New Roman" w:hint="eastAsia"/>
                            <w:kern w:val="2"/>
                            <w:sz w:val="18"/>
                            <w:szCs w:val="18"/>
                          </w:rPr>
                          <w:t>注射器</w:t>
                        </w:r>
                      </w:p>
                    </w:txbxContent>
                  </v:textbox>
                </v:shape>
                <v:shape id="文本框 2" o:spid="_x0000_s2601" type="#_x0000_t202" style="position:absolute;left:12041;top:10796;width:8586;height:24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" filled="f" stroked="f">
                  <v:textbox style="mso-fit-shape-to-text:t">
                    <w:txbxContent>
                      <w:p w14:paraId="7F6F7A89" w14:textId="77777777" w:rsidR="00712B8B" w:rsidRDefault="00A36002">
                        <w:pPr>
                          <w:pStyle w:val="ad"/>
                          <w:spacing w:before="0" w:beforeAutospacing="0" w:after="0" w:afterAutospacing="0"/>
                          <w:jc w:val="both"/>
                          <w:rPr>
                            <w:rFonts w:hint="eastAsia"/>
                          </w:rPr>
                        </w:pPr>
                        <w:r>
                          <w:rPr>
                            <w:rFonts w:ascii="Calibri" w:cs="Times New Roman" w:hint="eastAsia"/>
                            <w:kern w:val="2"/>
                            <w:sz w:val="18"/>
                            <w:szCs w:val="18"/>
                          </w:rPr>
                          <w:t>压强传感器</w:t>
                        </w:r>
                      </w:p>
                    </w:txbxContent>
                  </v:textbox>
                </v:shape>
                <v:shape id="文本框 2" o:spid="_x0000_s2602" type="#_x0000_t202" style="position:absolute;left:15099;top:6076;width:4572;height:24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" filled="f" stroked="f">
                  <v:textbox style="mso-fit-shape-to-text:t">
                    <w:txbxContent>
                      <w:p w14:paraId="5236B4E0" w14:textId="77777777" w:rsidR="00712B8B" w:rsidRDefault="00A36002">
                        <w:pPr>
                          <w:pStyle w:val="ad"/>
                          <w:spacing w:before="0" w:beforeAutospacing="0" w:after="0" w:afterAutospacing="0"/>
                          <w:jc w:val="both"/>
                          <w:rPr>
                            <w:rFonts w:hint="eastAsia"/>
                          </w:rPr>
                        </w:pPr>
                        <w:r>
                          <w:rPr>
                            <w:rFonts w:ascii="Calibri" w:cs="Times New Roman" w:hint="eastAsia"/>
                            <w:kern w:val="2"/>
                            <w:sz w:val="18"/>
                            <w:szCs w:val="18"/>
                          </w:rPr>
                          <w:t>气球</w:t>
                        </w:r>
                      </w:p>
                    </w:txbxContent>
                  </v:textbox>
                </v:shape>
                <v:line id="直接连接符 67193121" o:spid="_x0000_s2603" style="position:absolute;flip:x y;visibility:visible;mso-wrap-style:square" from="13822,10306" to="14991,11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" strokecolor="black [3213]">
                  <v:stroke endarrow="block" endarrowwidth="narrow"/>
                </v:line>
              </v:group>
            </w:pict>
          </mc:Fallback>
        </mc:AlternateContent>
      </w:r>
      <w:r>
        <w:rPr>
          <w:b/>
          <w:bCs/>
          <w:kern w:val="2"/>
          <w:szCs w:val="21"/>
        </w:rPr>
        <w:t>4</w:t>
      </w:r>
      <w:r>
        <w:rPr>
          <w:rFonts w:hint="eastAsia"/>
          <w:b/>
          <w:bCs/>
          <w:kern w:val="2"/>
          <w:szCs w:val="21"/>
        </w:rPr>
        <w:t>．</w:t>
      </w:r>
      <w:r>
        <w:rPr>
          <w:kern w:val="2"/>
          <w:szCs w:val="21"/>
        </w:rPr>
        <w:t>如图</w:t>
      </w:r>
      <w:r>
        <w:rPr>
          <w:kern w:val="2"/>
          <w:szCs w:val="21"/>
        </w:rPr>
        <w:t>2</w:t>
      </w:r>
      <w:r>
        <w:rPr>
          <w:kern w:val="2"/>
          <w:szCs w:val="21"/>
        </w:rPr>
        <w:t>所示是一种研究气球</w:t>
      </w:r>
      <w:r>
        <w:rPr>
          <w:rFonts w:hint="eastAsia"/>
          <w:kern w:val="2"/>
          <w:szCs w:val="21"/>
        </w:rPr>
        <w:t>内</w:t>
      </w:r>
      <w:r>
        <w:rPr>
          <w:kern w:val="2"/>
          <w:szCs w:val="21"/>
        </w:rPr>
        <w:t>体积和压强变化规律的装置．将气球、压强传感器和大型注射器用</w:t>
      </w:r>
      <w:r>
        <w:rPr>
          <w:kern w:val="2"/>
          <w:szCs w:val="21"/>
        </w:rPr>
        <w:t>T</w:t>
      </w:r>
      <w:r>
        <w:rPr>
          <w:kern w:val="2"/>
          <w:szCs w:val="21"/>
        </w:rPr>
        <w:t>型管连通．初始时认为气球内无空气，注射器内气体体积</w:t>
      </w:r>
      <w:r>
        <w:rPr>
          <w:kern w:val="2"/>
          <w:szCs w:val="21"/>
        </w:rPr>
        <w:object w:dxaOrig="240" w:dyaOrig="322" w14:anchorId="25650786">
          <v:shape id="_x0000_i1026" type="#_x0000_t75" style="width:12pt;height:15.85pt" o:ole="">
            <v:imagedata r:id="rId292" o:title=""/>
          </v:shape>
          <o:OLEObject Type="Embed" ProgID="Equation.DSMT4" ShapeID="_x0000_i1026" DrawAspect="Content" ObjectID="_1839865513" r:id="rId293"/>
        </w:object>
      </w:r>
      <w:r>
        <w:rPr>
          <w:kern w:val="2"/>
          <w:szCs w:val="21"/>
        </w:rPr>
        <w:t>，压强</w:t>
      </w:r>
      <w:r>
        <w:rPr>
          <w:kern w:val="2"/>
          <w:szCs w:val="21"/>
        </w:rPr>
        <w:object w:dxaOrig="278" w:dyaOrig="322" w14:anchorId="2FDE5ACD">
          <v:shape id="_x0000_i1027" type="#_x0000_t75" style="width:14.15pt;height:15.85pt" o:ole="">
            <v:imagedata r:id="rId294" o:title=""/>
          </v:shape>
          <o:OLEObject Type="Embed" ProgID="Equation.DSMT4" ShapeID="_x0000_i1027" DrawAspect="Content" ObjectID="_1839865514" r:id="rId295"/>
        </w:object>
      </w:r>
      <w:r>
        <w:rPr>
          <w:kern w:val="2"/>
          <w:szCs w:val="21"/>
        </w:rPr>
        <w:t>，</w:t>
      </w:r>
      <w:r>
        <w:rPr>
          <w:iCs/>
          <w:kern w:val="2"/>
          <w:szCs w:val="21"/>
        </w:rPr>
        <w:t>T</w:t>
      </w:r>
      <w:r>
        <w:rPr>
          <w:kern w:val="2"/>
          <w:szCs w:val="21"/>
        </w:rPr>
        <w:t>型管与传感器内少量气体体积可忽略不计</w:t>
      </w:r>
      <w:r>
        <w:rPr>
          <w:rFonts w:hint="eastAsia"/>
          <w:kern w:val="2"/>
          <w:szCs w:val="21"/>
        </w:rPr>
        <w:t>，</w:t>
      </w:r>
      <w:r>
        <w:rPr>
          <w:kern w:val="2"/>
          <w:szCs w:val="21"/>
        </w:rPr>
        <w:t>装置密封良好．</w:t>
      </w:r>
    </w:p>
    <w:p w14:paraId="3B95E083" w14:textId="77777777" w:rsidR="00712B8B" w:rsidRDefault="00A36002" w:rsidP="00036455">
      <w:pPr>
        <w:overflowPunct w:val="0"/>
        <w:snapToGrid w:val="0"/>
        <w:spacing w:beforeLines="50" w:before="120" w:line="312" w:lineRule="auto"/>
        <w:ind w:left="517" w:hangingChars="246" w:hanging="517"/>
        <w:textAlignment w:val="center"/>
        <w:rPr>
          <w:kern w:val="2"/>
          <w:szCs w:val="21"/>
        </w:rPr>
      </w:pPr>
      <w:r>
        <w:rPr>
          <w:noProof/>
          <w:kern w:val="2"/>
          <w:szCs w:val="21"/>
          <w14:ligatures w14:val="standardContextual"/>
        </w:rPr>
        <mc:AlternateContent>
          <mc:Choice Requires="wps">
            <w:drawing>
              <wp:anchor distT="0" distB="0" distL="114300" distR="114300" simplePos="0" relativeHeight="251621376" behindDoc="0" locked="0" layoutInCell="1" allowOverlap="1" wp14:anchorId="004E2A04" wp14:editId="39FA075E">
                <wp:simplePos x="0" y="0"/>
                <wp:positionH relativeFrom="column">
                  <wp:posOffset>3831590</wp:posOffset>
                </wp:positionH>
                <wp:positionV relativeFrom="paragraph">
                  <wp:posOffset>-95250</wp:posOffset>
                </wp:positionV>
                <wp:extent cx="45720" cy="95250"/>
                <wp:effectExtent l="0" t="0" r="0" b="0"/>
                <wp:wrapNone/>
                <wp:docPr id="104" name="矩形 1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9553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97EE8EC" id="矩形 104" o:spid="_x0000_s1026" style="position:absolute;margin-left:301.7pt;margin-top:-7.5pt;width:3.6pt;height:7.5pt;z-index:25162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" fillcolor="white [3212]" stroked="f"/>
            </w:pict>
          </mc:Fallback>
        </mc:AlternateContent>
      </w:r>
      <w:r>
        <w:rPr>
          <w:noProof/>
          <w:kern w:val="2"/>
          <w:szCs w:val="21"/>
          <w14:ligatures w14:val="standardContextual"/>
        </w:rPr>
        <mc:AlternateContent>
          <mc:Choice Requires="wps">
            <w:drawing>
              <wp:anchor distT="0" distB="0" distL="114300" distR="114300" simplePos="0" relativeHeight="251620352" behindDoc="0" locked="0" layoutInCell="1" allowOverlap="1" wp14:anchorId="30DC1011" wp14:editId="6137EFDE">
                <wp:simplePos x="0" y="0"/>
                <wp:positionH relativeFrom="column">
                  <wp:posOffset>3345180</wp:posOffset>
                </wp:positionH>
                <wp:positionV relativeFrom="paragraph">
                  <wp:posOffset>-42545</wp:posOffset>
                </wp:positionV>
                <wp:extent cx="135890" cy="45085"/>
                <wp:effectExtent l="0" t="0" r="0" b="0"/>
                <wp:wrapNone/>
                <wp:docPr id="86" name="矩形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135890" cy="4508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B43C486" id="矩形 86" o:spid="_x0000_s1026" style="position:absolute;margin-left:263.4pt;margin-top:-3.35pt;width:10.7pt;height:3.55pt;flip:y;z-index:25162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" fillcolor="white [3212]" stroked="f"/>
            </w:pict>
          </mc:Fallback>
        </mc:AlternateContent>
      </w:r>
      <w:r>
        <w:rPr>
          <w:noProof/>
          <w:kern w:val="2"/>
          <w:szCs w:val="21"/>
          <w14:ligatures w14:val="standardContextual"/>
        </w:rPr>
        <mc:AlternateContent>
          <mc:Choice Requires="wps">
            <w:drawing>
              <wp:anchor distT="0" distB="0" distL="114300" distR="114300" simplePos="0" relativeHeight="251619328" behindDoc="0" locked="0" layoutInCell="1" allowOverlap="1" wp14:anchorId="7B56E0A9" wp14:editId="6BEF951A">
                <wp:simplePos x="0" y="0"/>
                <wp:positionH relativeFrom="column">
                  <wp:posOffset>3660775</wp:posOffset>
                </wp:positionH>
                <wp:positionV relativeFrom="paragraph">
                  <wp:posOffset>-181610</wp:posOffset>
                </wp:positionV>
                <wp:extent cx="136525" cy="45720"/>
                <wp:effectExtent l="0" t="0" r="0" b="0"/>
                <wp:wrapNone/>
                <wp:docPr id="1731830974" name="矩形 17318309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136478" cy="4571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F2F6378" id="矩形 1731830974" o:spid="_x0000_s1026" style="position:absolute;margin-left:288.25pt;margin-top:-14.3pt;width:10.75pt;height:3.6pt;flip:y;z-index:25161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" fillcolor="white [3212]" stroked="f"/>
            </w:pict>
          </mc:Fallback>
        </mc:AlternateContent>
      </w:r>
      <w:r>
        <w:rPr>
          <w:kern w:val="2"/>
          <w:szCs w:val="21"/>
        </w:rPr>
        <w:t>（</w:t>
      </w:r>
      <w:r>
        <w:rPr>
          <w:kern w:val="2"/>
          <w:szCs w:val="21"/>
        </w:rPr>
        <w:t>1</w:t>
      </w:r>
      <w:r>
        <w:rPr>
          <w:kern w:val="2"/>
          <w:szCs w:val="21"/>
        </w:rPr>
        <w:t>）开</w:t>
      </w:r>
      <w:r>
        <w:rPr>
          <w:spacing w:val="6"/>
          <w:kern w:val="2"/>
          <w:szCs w:val="21"/>
        </w:rPr>
        <w:t>始实验，</w:t>
      </w:r>
      <w:r>
        <w:rPr>
          <w:rFonts w:hint="eastAsia"/>
          <w:spacing w:val="6"/>
          <w:kern w:val="2"/>
          <w:szCs w:val="21"/>
        </w:rPr>
        <w:t>保持温度不变，缓慢</w:t>
      </w:r>
      <w:r>
        <w:rPr>
          <w:spacing w:val="6"/>
          <w:kern w:val="2"/>
          <w:szCs w:val="21"/>
        </w:rPr>
        <w:t>向右推动活塞</w:t>
      </w:r>
      <w:r>
        <w:rPr>
          <w:rFonts w:hint="eastAsia"/>
          <w:spacing w:val="6"/>
          <w:kern w:val="2"/>
          <w:szCs w:val="21"/>
        </w:rPr>
        <w:t>到某一位置，</w:t>
      </w:r>
      <w:r>
        <w:rPr>
          <w:spacing w:val="6"/>
          <w:kern w:val="2"/>
          <w:szCs w:val="21"/>
        </w:rPr>
        <w:t>注射器内</w:t>
      </w:r>
      <w:r>
        <w:rPr>
          <w:rFonts w:hint="eastAsia"/>
          <w:spacing w:val="6"/>
          <w:kern w:val="2"/>
          <w:szCs w:val="21"/>
        </w:rPr>
        <w:t>部分</w:t>
      </w:r>
      <w:r>
        <w:rPr>
          <w:spacing w:val="6"/>
          <w:kern w:val="2"/>
          <w:szCs w:val="21"/>
        </w:rPr>
        <w:t>气体进入气球</w:t>
      </w:r>
      <w:r>
        <w:rPr>
          <w:rFonts w:hint="eastAsia"/>
          <w:kern w:val="2"/>
          <w:szCs w:val="21"/>
        </w:rPr>
        <w:t>．等稳定后，</w:t>
      </w:r>
      <w:r>
        <w:rPr>
          <w:kern w:val="2"/>
          <w:szCs w:val="21"/>
        </w:rPr>
        <w:t>读出注射器内剩余气体的体积为</w:t>
      </w:r>
      <w:r>
        <w:rPr>
          <w:kern w:val="2"/>
          <w:szCs w:val="21"/>
        </w:rPr>
        <w:object w:dxaOrig="518" w:dyaOrig="322" w14:anchorId="405164DA">
          <v:shape id="_x0000_i1028" type="#_x0000_t75" style="width:26.15pt;height:15.85pt" o:ole="">
            <v:imagedata r:id="rId296" o:title=""/>
          </v:shape>
          <o:OLEObject Type="Embed" ProgID="Equation.DSMT4" ShapeID="_x0000_i1028" DrawAspect="Content" ObjectID="_1839865515" r:id="rId297"/>
        </w:object>
      </w:r>
      <w:r>
        <w:rPr>
          <w:rFonts w:hint="eastAsia"/>
          <w:kern w:val="2"/>
          <w:szCs w:val="21"/>
        </w:rPr>
        <w:t>，</w:t>
      </w:r>
      <w:r>
        <w:rPr>
          <w:kern w:val="2"/>
          <w:szCs w:val="21"/>
        </w:rPr>
        <w:t>压强传感器读数为</w:t>
      </w:r>
      <w:r>
        <w:rPr>
          <w:kern w:val="2"/>
          <w:szCs w:val="21"/>
        </w:rPr>
        <w:object w:dxaOrig="259" w:dyaOrig="322" w14:anchorId="0D96C6AE">
          <v:shape id="_x0000_i1029" type="#_x0000_t75" style="width:12.85pt;height:15.85pt" o:ole="">
            <v:imagedata r:id="rId298" o:title=""/>
          </v:shape>
          <o:OLEObject Type="Embed" ProgID="Equation.DSMT4" ShapeID="_x0000_i1029" DrawAspect="Content" ObjectID="_1839865516" r:id="rId299"/>
        </w:object>
      </w:r>
      <w:r>
        <w:rPr>
          <w:kern w:val="2"/>
          <w:szCs w:val="21"/>
        </w:rPr>
        <w:t>，则此时气球体积为</w:t>
      </w:r>
      <w:r>
        <w:rPr>
          <w:kern w:val="2"/>
          <w:szCs w:val="21"/>
          <w:u w:val="single"/>
        </w:rPr>
        <w:t xml:space="preserve">         </w:t>
      </w:r>
      <w:r>
        <w:rPr>
          <w:kern w:val="2"/>
          <w:szCs w:val="21"/>
        </w:rPr>
        <w:t>．</w:t>
      </w:r>
    </w:p>
    <w:p w14:paraId="7FD2D2BC" w14:textId="77777777" w:rsidR="00712B8B" w:rsidRDefault="00A36002">
      <w:pPr>
        <w:overflowPunct w:val="0"/>
        <w:snapToGrid w:val="0"/>
        <w:spacing w:beforeLines="30" w:before="72" w:line="312" w:lineRule="auto"/>
        <w:ind w:left="531" w:hangingChars="253" w:hanging="531"/>
        <w:textAlignment w:val="center"/>
        <w:rPr>
          <w:kern w:val="2"/>
          <w:szCs w:val="21"/>
        </w:rPr>
      </w:pPr>
      <w:r>
        <w:rPr>
          <w:kern w:val="2"/>
          <w:szCs w:val="21"/>
        </w:rPr>
        <w:t>（</w:t>
      </w:r>
      <w:r>
        <w:rPr>
          <w:kern w:val="2"/>
          <w:szCs w:val="21"/>
        </w:rPr>
        <w:t>2</w:t>
      </w:r>
      <w:r>
        <w:rPr>
          <w:kern w:val="2"/>
          <w:szCs w:val="21"/>
        </w:rPr>
        <w:t>）</w:t>
      </w:r>
      <w:r>
        <w:rPr>
          <w:rFonts w:hint="eastAsia"/>
          <w:kern w:val="2"/>
          <w:szCs w:val="21"/>
        </w:rPr>
        <w:t>把密封气体看作为一个系统，在缓慢推动活塞的过程中，系统温度保持不变，外界对系统做总功为</w:t>
      </w:r>
      <w:r>
        <w:rPr>
          <w:rFonts w:hint="eastAsia"/>
          <w:i/>
          <w:kern w:val="2"/>
          <w:szCs w:val="21"/>
        </w:rPr>
        <w:t>W</w:t>
      </w:r>
      <w:r>
        <w:rPr>
          <w:rFonts w:hint="eastAsia"/>
          <w:kern w:val="2"/>
          <w:szCs w:val="21"/>
        </w:rPr>
        <w:t>，系统内能增加量为</w:t>
      </w:r>
      <w:r>
        <w:rPr>
          <w:rFonts w:hint="eastAsia"/>
          <w:kern w:val="2"/>
          <w:szCs w:val="21"/>
          <w:u w:val="single"/>
        </w:rPr>
        <w:t xml:space="preserve"> </w:t>
      </w:r>
      <w:r>
        <w:rPr>
          <w:kern w:val="2"/>
          <w:szCs w:val="21"/>
          <w:u w:val="single"/>
        </w:rPr>
        <w:t xml:space="preserve">        </w:t>
      </w:r>
      <w:r>
        <w:rPr>
          <w:rFonts w:hint="eastAsia"/>
          <w:kern w:val="2"/>
          <w:szCs w:val="21"/>
        </w:rPr>
        <w:t>，系统和外界的热交换情况是</w:t>
      </w:r>
      <w:r>
        <w:rPr>
          <w:rFonts w:hint="eastAsia"/>
          <w:kern w:val="2"/>
          <w:szCs w:val="21"/>
          <w:u w:val="single"/>
        </w:rPr>
        <w:t xml:space="preserve"> </w:t>
      </w:r>
      <w:r>
        <w:rPr>
          <w:kern w:val="2"/>
          <w:szCs w:val="21"/>
          <w:u w:val="single"/>
        </w:rPr>
        <w:t xml:space="preserve">        </w:t>
      </w:r>
      <w:r>
        <w:rPr>
          <w:rFonts w:hint="eastAsia"/>
          <w:kern w:val="2"/>
          <w:szCs w:val="21"/>
        </w:rPr>
        <w:t>（选填“吸收热量”或“放出热量”或“不发生热交换”）．</w:t>
      </w:r>
    </w:p>
    <w:p w14:paraId="55EB6BA2" w14:textId="252FC8C5" w:rsidR="00712B8B" w:rsidRDefault="00A36002">
      <w:pPr>
        <w:overflowPunct w:val="0"/>
        <w:snapToGrid w:val="0"/>
        <w:spacing w:beforeLines="30" w:before="72" w:line="312" w:lineRule="auto"/>
        <w:jc w:val="left"/>
        <w:rPr>
          <w:kern w:val="2"/>
          <w:szCs w:val="21"/>
        </w:rPr>
      </w:pPr>
      <w:r>
        <w:rPr>
          <w:b/>
          <w:bCs/>
          <w:kern w:val="2"/>
          <w:szCs w:val="21"/>
        </w:rPr>
        <w:t>5</w:t>
      </w:r>
      <w:r>
        <w:rPr>
          <w:rFonts w:hint="eastAsia"/>
          <w:b/>
          <w:bCs/>
          <w:kern w:val="2"/>
          <w:szCs w:val="21"/>
        </w:rPr>
        <w:t>．</w:t>
      </w:r>
      <w:r>
        <w:rPr>
          <w:rFonts w:hint="eastAsia"/>
          <w:kern w:val="2"/>
          <w:szCs w:val="21"/>
        </w:rPr>
        <w:t>下列关于晶体和非晶体的</w:t>
      </w:r>
      <w:r>
        <w:rPr>
          <w:kern w:val="2"/>
          <w:szCs w:val="21"/>
        </w:rPr>
        <w:t>判断正确的是</w:t>
      </w:r>
    </w:p>
    <w:p w14:paraId="438D1113" w14:textId="77777777" w:rsidR="00712B8B" w:rsidRDefault="00A36002">
      <w:pPr>
        <w:overflowPunct w:val="0"/>
        <w:snapToGrid w:val="0"/>
        <w:spacing w:line="312" w:lineRule="auto"/>
        <w:ind w:leftChars="168" w:left="353"/>
        <w:rPr>
          <w:kern w:val="2"/>
          <w:szCs w:val="21"/>
        </w:rPr>
      </w:pPr>
      <w:r>
        <w:rPr>
          <w:kern w:val="2"/>
          <w:szCs w:val="21"/>
        </w:rPr>
        <w:t>A</w:t>
      </w:r>
      <w:r>
        <w:rPr>
          <w:rFonts w:hint="eastAsia"/>
          <w:kern w:val="2"/>
          <w:szCs w:val="21"/>
        </w:rPr>
        <w:t>．晶体的物理性质一定表现为各向异性</w:t>
      </w:r>
    </w:p>
    <w:p w14:paraId="15D4DCF9" w14:textId="77777777" w:rsidR="00712B8B" w:rsidRDefault="00A36002">
      <w:pPr>
        <w:overflowPunct w:val="0"/>
        <w:snapToGrid w:val="0"/>
        <w:spacing w:line="312" w:lineRule="auto"/>
        <w:ind w:leftChars="168" w:left="353"/>
        <w:rPr>
          <w:kern w:val="2"/>
          <w:szCs w:val="21"/>
        </w:rPr>
      </w:pPr>
      <w:r>
        <w:rPr>
          <w:kern w:val="2"/>
          <w:szCs w:val="21"/>
        </w:rPr>
        <w:t>B</w:t>
      </w:r>
      <w:r>
        <w:rPr>
          <w:rFonts w:hint="eastAsia"/>
          <w:kern w:val="2"/>
          <w:szCs w:val="21"/>
        </w:rPr>
        <w:t>．非晶体的物理性质一定表现为各向异性</w:t>
      </w:r>
    </w:p>
    <w:p w14:paraId="222DF27C" w14:textId="77777777" w:rsidR="00712B8B" w:rsidRDefault="00A36002">
      <w:pPr>
        <w:overflowPunct w:val="0"/>
        <w:snapToGrid w:val="0"/>
        <w:spacing w:line="312" w:lineRule="auto"/>
        <w:ind w:leftChars="168" w:left="353"/>
        <w:rPr>
          <w:kern w:val="2"/>
          <w:szCs w:val="21"/>
        </w:rPr>
      </w:pPr>
      <w:r>
        <w:rPr>
          <w:kern w:val="2"/>
          <w:szCs w:val="21"/>
        </w:rPr>
        <w:t>C</w:t>
      </w:r>
      <w:r>
        <w:rPr>
          <w:rFonts w:hint="eastAsia"/>
          <w:kern w:val="2"/>
          <w:szCs w:val="21"/>
        </w:rPr>
        <w:t>．晶体有规则的外形，是由晶体的空间点阵决定的</w:t>
      </w:r>
    </w:p>
    <w:p w14:paraId="57BC3119" w14:textId="77777777" w:rsidR="00712B8B" w:rsidRDefault="00A36002">
      <w:pPr>
        <w:overflowPunct w:val="0"/>
        <w:snapToGrid w:val="0"/>
        <w:spacing w:line="312" w:lineRule="auto"/>
        <w:ind w:leftChars="168" w:left="353"/>
        <w:rPr>
          <w:kern w:val="2"/>
          <w:szCs w:val="21"/>
        </w:rPr>
      </w:pPr>
      <w:r>
        <w:rPr>
          <w:kern w:val="2"/>
          <w:szCs w:val="21"/>
        </w:rPr>
        <w:t>D</w:t>
      </w:r>
      <w:r>
        <w:rPr>
          <w:rFonts w:hint="eastAsia"/>
          <w:kern w:val="2"/>
          <w:szCs w:val="21"/>
        </w:rPr>
        <w:t>．同种元素组成的物质，其空间点阵是唯一的</w:t>
      </w:r>
    </w:p>
    <w:p w14:paraId="69B472CE" w14:textId="77777777" w:rsidR="00712B8B" w:rsidRDefault="00712B8B">
      <w:pPr>
        <w:overflowPunct w:val="0"/>
        <w:snapToGrid w:val="0"/>
        <w:jc w:val="center"/>
        <w:rPr>
          <w:rFonts w:cstheme="minorBidi"/>
          <w:b/>
          <w:kern w:val="2"/>
          <w:sz w:val="28"/>
          <w:szCs w:val="22"/>
          <w14:ligatures w14:val="standardContextual"/>
        </w:rPr>
      </w:pPr>
    </w:p>
    <w:p w14:paraId="4AA54A29" w14:textId="77777777" w:rsidR="00712B8B" w:rsidRDefault="00A36002">
      <w:pPr>
        <w:overflowPunct w:val="0"/>
        <w:snapToGrid w:val="0"/>
        <w:spacing w:line="360" w:lineRule="auto"/>
        <w:ind w:firstLine="420"/>
        <w:jc w:val="center"/>
        <w:textAlignment w:val="center"/>
        <w:rPr>
          <w:rFonts w:ascii="黑体" w:eastAsia="黑体" w:hAnsi="黑体" w:hint="eastAsia"/>
          <w:kern w:val="2"/>
          <w:sz w:val="24"/>
          <w:szCs w:val="21"/>
        </w:rPr>
      </w:pPr>
      <w:r>
        <w:rPr>
          <w:rFonts w:ascii="黑体" w:eastAsia="黑体" w:hAnsi="黑体" w:hint="eastAsia"/>
          <w:kern w:val="2"/>
          <w:sz w:val="24"/>
          <w:szCs w:val="21"/>
        </w:rPr>
        <w:t>二、振动与波</w:t>
      </w:r>
    </w:p>
    <w:p w14:paraId="421AF45D" w14:textId="77777777" w:rsidR="00712B8B" w:rsidRDefault="00A36002">
      <w:pPr>
        <w:overflowPunct w:val="0"/>
        <w:snapToGrid w:val="0"/>
        <w:spacing w:line="312" w:lineRule="auto"/>
        <w:ind w:firstLine="420"/>
        <w:jc w:val="left"/>
        <w:textAlignment w:val="center"/>
        <w:rPr>
          <w:rFonts w:ascii="楷体" w:eastAsia="楷体" w:hAnsi="楷体" w:hint="eastAsia"/>
          <w:kern w:val="2"/>
          <w:szCs w:val="21"/>
        </w:rPr>
      </w:pPr>
      <w:r>
        <w:rPr>
          <w:rFonts w:ascii="楷体" w:eastAsia="楷体" w:hAnsi="楷体" w:hint="eastAsia"/>
          <w:kern w:val="2"/>
          <w:szCs w:val="21"/>
        </w:rPr>
        <w:t>机械振动能产生机械波，电磁振荡能激发电磁波，它们在物理规律上都具有相似的特性．</w:t>
      </w:r>
    </w:p>
    <w:p w14:paraId="1F1D7C16" w14:textId="77777777" w:rsidR="00712B8B" w:rsidRDefault="00A36002">
      <w:pPr>
        <w:overflowPunct w:val="0"/>
        <w:snapToGrid w:val="0"/>
        <w:spacing w:beforeLines="30" w:before="72" w:line="312" w:lineRule="auto"/>
        <w:ind w:left="320" w:rightChars="991" w:right="2081" w:hangingChars="152" w:hanging="320"/>
        <w:rPr>
          <w:kern w:val="2"/>
        </w:rPr>
      </w:pPr>
      <w:r>
        <w:rPr>
          <w:b/>
          <w:bCs/>
          <w:noProof/>
          <w:kern w:val="2"/>
          <w:szCs w:val="21"/>
        </w:rPr>
        <mc:AlternateContent>
          <mc:Choice Requires="wpg">
            <w:drawing>
              <wp:anchor distT="0" distB="0" distL="114300" distR="114300" simplePos="0" relativeHeight="251622400" behindDoc="0" locked="0" layoutInCell="1" allowOverlap="1" wp14:anchorId="6C50BFA0" wp14:editId="47F97452">
                <wp:simplePos x="0" y="0"/>
                <wp:positionH relativeFrom="column">
                  <wp:posOffset>4472940</wp:posOffset>
                </wp:positionH>
                <wp:positionV relativeFrom="paragraph">
                  <wp:posOffset>62230</wp:posOffset>
                </wp:positionV>
                <wp:extent cx="1049655" cy="1276985"/>
                <wp:effectExtent l="0" t="0" r="17145" b="0"/>
                <wp:wrapNone/>
                <wp:docPr id="259" name="组合 2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49655" cy="1276985"/>
                          <a:chOff x="0" y="0"/>
                          <a:chExt cx="1049655" cy="1277726"/>
                        </a:xfrm>
                      </wpg:grpSpPr>
                      <wps:wsp>
                        <wps:cNvPr id="103" name="文本框 103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501650"/>
                            <a:ext cx="450850" cy="222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C09F2E1" w14:textId="77777777" w:rsidR="00712B8B" w:rsidRDefault="00A36002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23" name="椭圆 123"/>
                        <wps:cNvSpPr/>
                        <wps:spPr>
                          <a:xfrm>
                            <a:off x="19050" y="0"/>
                            <a:ext cx="1030605" cy="1030605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4" name="椭圆 124"/>
                        <wps:cNvSpPr/>
                        <wps:spPr>
                          <a:xfrm>
                            <a:off x="266700" y="152400"/>
                            <a:ext cx="730250" cy="730250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5" name="椭圆 125"/>
                        <wps:cNvSpPr/>
                        <wps:spPr>
                          <a:xfrm>
                            <a:off x="482600" y="285750"/>
                            <a:ext cx="463550" cy="463550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6" name="椭圆 126"/>
                        <wps:cNvSpPr/>
                        <wps:spPr>
                          <a:xfrm>
                            <a:off x="679450" y="412750"/>
                            <a:ext cx="222250" cy="222250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7" name="椭圆 127"/>
                        <wps:cNvSpPr/>
                        <wps:spPr>
                          <a:xfrm>
                            <a:off x="781050" y="50165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56" name="椭圆 256"/>
                        <wps:cNvSpPr/>
                        <wps:spPr>
                          <a:xfrm>
                            <a:off x="95250" y="50165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57" name="文本框 257"/>
                        <wps:cNvSpPr txBox="1">
                          <a:spLocks noChangeArrowheads="1"/>
                        </wps:cNvSpPr>
                        <wps:spPr bwMode="auto">
                          <a:xfrm>
                            <a:off x="653102" y="468468"/>
                            <a:ext cx="317500" cy="222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7A07869" w14:textId="77777777" w:rsidR="00712B8B" w:rsidRDefault="00A36002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925" name="文本框 925"/>
                        <wps:cNvSpPr txBox="1">
                          <a:spLocks noChangeArrowheads="1"/>
                        </wps:cNvSpPr>
                        <wps:spPr bwMode="auto">
                          <a:xfrm>
                            <a:off x="330200" y="1013441"/>
                            <a:ext cx="450850" cy="264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2C71181" w14:textId="77777777" w:rsidR="00712B8B" w:rsidRDefault="00A36002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szCs w:val="21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C50BFA0" id="组合 259" o:spid="_x0000_s2604" style="position:absolute;left:0;text-align:left;margin-left:352.2pt;margin-top:4.9pt;width:82.65pt;height:100.55pt;z-index:251622400;mso-position-horizontal-relative:text;mso-position-vertical-relative:text" coordsize="10496,127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">
                <v:shape id="文本框 103" o:spid="_x0000_s2605" type="#_x0000_t202" style="position:absolute;top:5016;width:4508;height:22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" filled="f" stroked="f">
                  <v:textbox style="mso-fit-shape-to-text:t">
                    <w:txbxContent>
                      <w:p w14:paraId="1C09F2E1" w14:textId="77777777" w:rsidR="00712B8B" w:rsidRDefault="00A36002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P</w:t>
                        </w:r>
                      </w:p>
                    </w:txbxContent>
                  </v:textbox>
                </v:shape>
                <v:oval id="椭圆 123" o:spid="_x0000_s2606" style="position:absolute;left:190;width:10306;height:103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" filled="f" strokecolor="black [3213]" strokeweight=".5pt"/>
                <v:oval id="椭圆 124" o:spid="_x0000_s2607" style="position:absolute;left:2667;top:1524;width:7302;height:73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" filled="f" strokecolor="black [3213]" strokeweight=".5pt"/>
                <v:oval id="椭圆 125" o:spid="_x0000_s2608" style="position:absolute;left:4826;top:2857;width:4635;height:46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" filled="f" strokecolor="black [3213]" strokeweight=".5pt"/>
                <v:oval id="椭圆 126" o:spid="_x0000_s2609" style="position:absolute;left:6794;top:4127;width:2223;height:22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" filled="f" strokecolor="black [3213]" strokeweight=".5pt"/>
                <v:oval id="椭圆 127" o:spid="_x0000_s2610" style="position:absolute;left:7810;top:5016;width:451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" fillcolor="windowText" strokecolor="black [3213]"/>
                <v:oval id="椭圆 256" o:spid="_x0000_s2611" style="position:absolute;left:952;top:5016;width:451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" fillcolor="windowText" strokecolor="black [3213]"/>
                <v:shape id="文本框 257" o:spid="_x0000_s2612" type="#_x0000_t202" style="position:absolute;left:6531;top:4684;width:3175;height:22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" filled="f" stroked="f">
                  <v:textbox style="mso-fit-shape-to-text:t">
                    <w:txbxContent>
                      <w:p w14:paraId="47A07869" w14:textId="77777777" w:rsidR="00712B8B" w:rsidRDefault="00A36002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文本框 925" o:spid="_x0000_s2613" type="#_x0000_t202" style="position:absolute;left:3302;top:10134;width:4508;height:26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" filled="f" stroked="f">
                  <v:textbox style="mso-fit-shape-to-text:t">
                    <w:txbxContent>
                      <w:p w14:paraId="72C71181" w14:textId="77777777" w:rsidR="00712B8B" w:rsidRDefault="00A36002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szCs w:val="21"/>
                          </w:rPr>
                          <w:t>图</w:t>
                        </w:r>
                        <w:r>
                          <w:rPr>
                            <w:szCs w:val="21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/>
          <w:b/>
          <w:bCs/>
          <w:kern w:val="2"/>
          <w:szCs w:val="21"/>
        </w:rPr>
        <w:t>6</w:t>
      </w:r>
      <w:r>
        <w:rPr>
          <w:rFonts w:hint="eastAsia"/>
          <w:b/>
          <w:bCs/>
          <w:kern w:val="2"/>
          <w:szCs w:val="21"/>
        </w:rPr>
        <w:t>．</w:t>
      </w:r>
      <w:r>
        <w:rPr>
          <w:rFonts w:hint="eastAsia"/>
          <w:kern w:val="2"/>
        </w:rPr>
        <w:t>机械振动在空气中传播形成声波．</w:t>
      </w:r>
      <w:r>
        <w:rPr>
          <w:kern w:val="2"/>
        </w:rPr>
        <w:t>一战斗机沿直线匀速飞行时，连续发出频率为</w:t>
      </w:r>
      <w:r>
        <w:rPr>
          <w:i/>
          <w:kern w:val="2"/>
        </w:rPr>
        <w:t>f</w:t>
      </w:r>
      <w:r>
        <w:rPr>
          <w:kern w:val="2"/>
        </w:rPr>
        <w:t>的轰鸣声波，</w:t>
      </w:r>
      <w:r>
        <w:rPr>
          <w:rFonts w:hint="eastAsia"/>
          <w:kern w:val="2"/>
        </w:rPr>
        <w:t>如图</w:t>
      </w:r>
      <w:r>
        <w:rPr>
          <w:rFonts w:hint="eastAsia"/>
          <w:kern w:val="2"/>
        </w:rPr>
        <w:t>3</w:t>
      </w:r>
      <w:r>
        <w:rPr>
          <w:rFonts w:hint="eastAsia"/>
          <w:kern w:val="2"/>
        </w:rPr>
        <w:t>所示，图中一系列圆表示飞机不同时刻发出的声波传播到的位置，</w:t>
      </w:r>
      <w:r>
        <w:rPr>
          <w:rFonts w:hint="eastAsia"/>
          <w:i/>
          <w:iCs/>
          <w:kern w:val="2"/>
        </w:rPr>
        <w:t>A</w:t>
      </w:r>
      <w:r>
        <w:rPr>
          <w:rFonts w:hint="eastAsia"/>
          <w:kern w:val="2"/>
        </w:rPr>
        <w:t>点表示飞机的位置，</w:t>
      </w:r>
      <w:r>
        <w:rPr>
          <w:i/>
          <w:kern w:val="2"/>
        </w:rPr>
        <w:t>P</w:t>
      </w:r>
      <w:r>
        <w:rPr>
          <w:kern w:val="2"/>
        </w:rPr>
        <w:t>为在飞行平面内一固定监测点．已知</w:t>
      </w:r>
      <w:r>
        <w:rPr>
          <w:rFonts w:hint="eastAsia"/>
          <w:kern w:val="2"/>
        </w:rPr>
        <w:t>静止声源发出的</w:t>
      </w:r>
      <w:r>
        <w:rPr>
          <w:kern w:val="2"/>
        </w:rPr>
        <w:t>声波在空气中传播速度为</w:t>
      </w:r>
      <w:r>
        <w:rPr>
          <w:rFonts w:ascii="Book Antiqua" w:hAnsi="Book Antiqua"/>
          <w:i/>
        </w:rPr>
        <w:t>v</w:t>
      </w:r>
      <w:r>
        <w:rPr>
          <w:iCs/>
          <w:szCs w:val="21"/>
          <w:vertAlign w:val="subscript"/>
        </w:rPr>
        <w:t>0</w:t>
      </w:r>
      <w:r>
        <w:rPr>
          <w:kern w:val="2"/>
        </w:rPr>
        <w:t>，</w:t>
      </w:r>
      <w:r>
        <w:rPr>
          <w:rFonts w:hint="eastAsia"/>
          <w:kern w:val="2"/>
        </w:rPr>
        <w:t>则可以判断</w:t>
      </w:r>
    </w:p>
    <w:p w14:paraId="492E2BD6" w14:textId="77777777" w:rsidR="00712B8B" w:rsidRDefault="00A36002">
      <w:pPr>
        <w:overflowPunct w:val="0"/>
        <w:snapToGrid w:val="0"/>
        <w:spacing w:line="312" w:lineRule="auto"/>
        <w:ind w:firstLine="336"/>
        <w:jc w:val="left"/>
        <w:rPr>
          <w:kern w:val="2"/>
        </w:rPr>
      </w:pPr>
      <w:r>
        <w:rPr>
          <w:kern w:val="2"/>
        </w:rPr>
        <w:t>A</w:t>
      </w:r>
      <w:r>
        <w:rPr>
          <w:rFonts w:hint="eastAsia"/>
          <w:kern w:val="2"/>
        </w:rPr>
        <w:t>．</w:t>
      </w:r>
      <w:r>
        <w:rPr>
          <w:kern w:val="2"/>
        </w:rPr>
        <w:t>飞机在向左飞行</w:t>
      </w:r>
    </w:p>
    <w:p w14:paraId="0B549466" w14:textId="77777777" w:rsidR="00712B8B" w:rsidRDefault="00A36002">
      <w:pPr>
        <w:overflowPunct w:val="0"/>
        <w:snapToGrid w:val="0"/>
        <w:spacing w:line="312" w:lineRule="auto"/>
        <w:ind w:firstLine="336"/>
        <w:jc w:val="left"/>
        <w:rPr>
          <w:kern w:val="2"/>
        </w:rPr>
      </w:pPr>
      <w:r>
        <w:rPr>
          <w:kern w:val="2"/>
        </w:rPr>
        <w:t>B</w:t>
      </w:r>
      <w:r>
        <w:rPr>
          <w:rFonts w:hint="eastAsia"/>
          <w:kern w:val="2"/>
        </w:rPr>
        <w:t>．</w:t>
      </w:r>
      <w:r>
        <w:rPr>
          <w:kern w:val="2"/>
        </w:rPr>
        <w:t>飞机速度大于</w:t>
      </w:r>
      <w:r>
        <w:rPr>
          <w:rFonts w:ascii="Book Antiqua" w:hAnsi="Book Antiqua"/>
          <w:i/>
        </w:rPr>
        <w:t>v</w:t>
      </w:r>
      <w:r>
        <w:rPr>
          <w:iCs/>
          <w:szCs w:val="21"/>
          <w:vertAlign w:val="subscript"/>
        </w:rPr>
        <w:t>0</w:t>
      </w:r>
    </w:p>
    <w:p w14:paraId="46CDD6DC" w14:textId="77777777" w:rsidR="00712B8B" w:rsidRDefault="00A36002">
      <w:pPr>
        <w:overflowPunct w:val="0"/>
        <w:snapToGrid w:val="0"/>
        <w:spacing w:line="312" w:lineRule="auto"/>
        <w:ind w:firstLine="336"/>
        <w:rPr>
          <w:kern w:val="2"/>
        </w:rPr>
      </w:pPr>
      <w:r>
        <w:rPr>
          <w:kern w:val="2"/>
        </w:rPr>
        <w:t>C</w:t>
      </w:r>
      <w:r>
        <w:rPr>
          <w:rFonts w:hint="eastAsia"/>
          <w:kern w:val="2"/>
        </w:rPr>
        <w:t>．声波向左传播的速度大于</w:t>
      </w:r>
      <w:r>
        <w:rPr>
          <w:rFonts w:ascii="Book Antiqua" w:hAnsi="Book Antiqua"/>
          <w:i/>
        </w:rPr>
        <w:t>v</w:t>
      </w:r>
      <w:r>
        <w:rPr>
          <w:iCs/>
          <w:szCs w:val="21"/>
          <w:vertAlign w:val="subscript"/>
        </w:rPr>
        <w:t>0</w:t>
      </w:r>
    </w:p>
    <w:p w14:paraId="61B88C8A" w14:textId="77777777" w:rsidR="00712B8B" w:rsidRDefault="00A36002">
      <w:pPr>
        <w:overflowPunct w:val="0"/>
        <w:snapToGrid w:val="0"/>
        <w:spacing w:line="312" w:lineRule="auto"/>
        <w:ind w:firstLine="336"/>
        <w:rPr>
          <w:kern w:val="2"/>
        </w:rPr>
      </w:pPr>
      <w:r>
        <w:rPr>
          <w:kern w:val="2"/>
        </w:rPr>
        <w:t>D</w:t>
      </w:r>
      <w:r>
        <w:rPr>
          <w:rFonts w:hint="eastAsia"/>
          <w:kern w:val="2"/>
        </w:rPr>
        <w:t>．</w:t>
      </w:r>
      <w:r>
        <w:rPr>
          <w:i/>
          <w:kern w:val="2"/>
        </w:rPr>
        <w:t>P</w:t>
      </w:r>
      <w:r>
        <w:rPr>
          <w:kern w:val="2"/>
        </w:rPr>
        <w:t>点测得的声波频率</w:t>
      </w:r>
      <w:r>
        <w:rPr>
          <w:rFonts w:hint="eastAsia"/>
          <w:kern w:val="2"/>
        </w:rPr>
        <w:t>小</w:t>
      </w:r>
      <w:r>
        <w:rPr>
          <w:kern w:val="2"/>
        </w:rPr>
        <w:t>于</w:t>
      </w:r>
      <w:r>
        <w:rPr>
          <w:i/>
          <w:kern w:val="2"/>
        </w:rPr>
        <w:t>f</w:t>
      </w:r>
    </w:p>
    <w:p w14:paraId="7FF46312" w14:textId="60AC7EDF" w:rsidR="00712B8B" w:rsidRDefault="00A36002" w:rsidP="00036455">
      <w:pPr>
        <w:overflowPunct w:val="0"/>
        <w:snapToGrid w:val="0"/>
        <w:spacing w:beforeLines="30" w:before="72" w:line="312" w:lineRule="auto"/>
        <w:ind w:left="320" w:rightChars="1813" w:right="3807" w:hangingChars="152" w:hanging="320"/>
        <w:rPr>
          <w:kern w:val="2"/>
          <w:szCs w:val="21"/>
        </w:rPr>
      </w:pPr>
      <w:r>
        <w:rPr>
          <w:b/>
          <w:bCs/>
          <w:noProof/>
          <w:kern w:val="2"/>
          <w:szCs w:val="21"/>
          <w14:ligatures w14:val="standardContextual"/>
        </w:rPr>
        <mc:AlternateContent>
          <mc:Choice Requires="wpg">
            <w:drawing>
              <wp:anchor distT="0" distB="0" distL="114300" distR="114300" simplePos="0" relativeHeight="251623424" behindDoc="0" locked="0" layoutInCell="1" allowOverlap="1" wp14:anchorId="1A10BF1A" wp14:editId="47F03918">
                <wp:simplePos x="0" y="0"/>
                <wp:positionH relativeFrom="margin">
                  <wp:posOffset>3509963</wp:posOffset>
                </wp:positionH>
                <wp:positionV relativeFrom="paragraph">
                  <wp:posOffset>122872</wp:posOffset>
                </wp:positionV>
                <wp:extent cx="2000250" cy="1390015"/>
                <wp:effectExtent l="0" t="0" r="0" b="635"/>
                <wp:wrapNone/>
                <wp:docPr id="1886869972" name="组合 18868699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00250" cy="1390015"/>
                          <a:chOff x="0" y="0"/>
                          <a:chExt cx="2000250" cy="1390100"/>
                        </a:xfrm>
                      </wpg:grpSpPr>
                      <pic:pic xmlns:pic="http://schemas.openxmlformats.org/drawingml/2006/picture">
                        <pic:nvPicPr>
                          <pic:cNvPr id="75" name="图片 75" descr="@@@9ffaeec0-835f-4c3c-9136-4d716bc50eef"/>
                          <pic:cNvPicPr>
                            <a:picLocks noChangeAspect="1"/>
                          </pic:cNvPicPr>
                        </pic:nvPicPr>
                        <pic:blipFill>
                          <a:blip r:embed="rId300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01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0" cy="1149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886869971" name="文本框 1886869971"/>
                        <wps:cNvSpPr txBox="1">
                          <a:spLocks noChangeArrowheads="1"/>
                        </wps:cNvSpPr>
                        <wps:spPr bwMode="auto">
                          <a:xfrm>
                            <a:off x="825689" y="1125940"/>
                            <a:ext cx="450850" cy="264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8148E9D" w14:textId="77777777" w:rsidR="00712B8B" w:rsidRDefault="00A36002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szCs w:val="21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A10BF1A" id="组合 1886869972" o:spid="_x0000_s2614" style="position:absolute;left:0;text-align:left;margin-left:276.4pt;margin-top:9.65pt;width:157.5pt;height:109.45pt;z-index:251623424;mso-position-horizontal-relative:margin;mso-position-vertical-relative:text" coordsize="20002,13901" o:gfxdata="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">
                <v:shape id="图片 75" o:spid="_x0000_s2615" type="#_x0000_t75" alt="@@@9ffaeec0-835f-4c3c-9136-4d716bc50eef" style="position:absolute;width:20002;height:1149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">
                  <v:imagedata r:id="rId302" o:title="@@@9ffaeec0-835f-4c3c-9136-4d716bc50eef" grayscale="t"/>
                </v:shape>
                <v:shape id="文本框 1886869971" o:spid="_x0000_s2616" type="#_x0000_t202" style="position:absolute;left:8256;top:11259;width:4509;height:26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" filled="f" stroked="f">
                  <v:textbox style="mso-fit-shape-to-text:t">
                    <w:txbxContent>
                      <w:p w14:paraId="08148E9D" w14:textId="77777777" w:rsidR="00712B8B" w:rsidRDefault="00A36002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szCs w:val="21"/>
                          </w:rPr>
                          <w:t>图</w:t>
                        </w:r>
                        <w:r>
                          <w:rPr>
                            <w:szCs w:val="21"/>
                          </w:rPr>
                          <w:t>4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bookmarkStart w:id="7" w:name="OLE_LINK3"/>
      <w:bookmarkStart w:id="8" w:name="OLE_LINK2"/>
      <w:r>
        <w:rPr>
          <w:rFonts w:hint="eastAsia"/>
          <w:b/>
          <w:bCs/>
          <w:kern w:val="2"/>
          <w:szCs w:val="21"/>
        </w:rPr>
        <w:t>7</w:t>
      </w:r>
      <w:r>
        <w:rPr>
          <w:rFonts w:hint="eastAsia"/>
          <w:b/>
          <w:bCs/>
          <w:kern w:val="2"/>
          <w:szCs w:val="21"/>
        </w:rPr>
        <w:t>．</w:t>
      </w:r>
      <w:bookmarkEnd w:id="7"/>
      <w:bookmarkEnd w:id="8"/>
      <w:r>
        <w:rPr>
          <w:kern w:val="2"/>
          <w:szCs w:val="21"/>
        </w:rPr>
        <w:t>消声器常用于减弱气流噪声．如图</w:t>
      </w:r>
      <w:r>
        <w:rPr>
          <w:kern w:val="2"/>
          <w:szCs w:val="21"/>
        </w:rPr>
        <w:t>4</w:t>
      </w:r>
      <w:r>
        <w:rPr>
          <w:kern w:val="2"/>
          <w:szCs w:val="21"/>
        </w:rPr>
        <w:t>为某消声器内部结构简化模型．主管道中声波在</w:t>
      </w:r>
      <w:r>
        <w:rPr>
          <w:i/>
          <w:kern w:val="2"/>
          <w:szCs w:val="21"/>
        </w:rPr>
        <w:t>a</w:t>
      </w:r>
      <w:r>
        <w:rPr>
          <w:kern w:val="2"/>
          <w:szCs w:val="21"/>
        </w:rPr>
        <w:t>点被分为两路后再在</w:t>
      </w:r>
      <w:r>
        <w:rPr>
          <w:i/>
          <w:kern w:val="2"/>
          <w:szCs w:val="21"/>
        </w:rPr>
        <w:t>b</w:t>
      </w:r>
      <w:r>
        <w:rPr>
          <w:kern w:val="2"/>
          <w:szCs w:val="21"/>
        </w:rPr>
        <w:t>点汇合叠加</w:t>
      </w:r>
      <w:r>
        <w:rPr>
          <w:rFonts w:hint="eastAsia"/>
          <w:kern w:val="2"/>
          <w:szCs w:val="21"/>
        </w:rPr>
        <w:t>，并</w:t>
      </w:r>
      <w:r>
        <w:rPr>
          <w:kern w:val="2"/>
          <w:szCs w:val="21"/>
        </w:rPr>
        <w:t>继续向外传播．为了要实现对该声波的降噪作用，则在</w:t>
      </w:r>
      <w:r>
        <w:rPr>
          <w:i/>
          <w:kern w:val="2"/>
          <w:szCs w:val="21"/>
        </w:rPr>
        <w:t>b</w:t>
      </w:r>
      <w:r>
        <w:rPr>
          <w:kern w:val="2"/>
          <w:szCs w:val="21"/>
        </w:rPr>
        <w:t>点汇合时，两路声波的叠加要求</w:t>
      </w:r>
      <w:r>
        <w:rPr>
          <w:rFonts w:hint="eastAsia"/>
          <w:kern w:val="2"/>
          <w:szCs w:val="21"/>
        </w:rPr>
        <w:t>为</w:t>
      </w:r>
      <w:r>
        <w:rPr>
          <w:kern w:val="2"/>
          <w:szCs w:val="21"/>
          <w:u w:val="single"/>
        </w:rPr>
        <w:t xml:space="preserve">      </w:t>
      </w:r>
      <w:r w:rsidR="00036455">
        <w:rPr>
          <w:rFonts w:hint="eastAsia"/>
          <w:kern w:val="2"/>
          <w:szCs w:val="21"/>
          <w:u w:val="single"/>
        </w:rPr>
        <w:t xml:space="preserve"> </w:t>
      </w:r>
      <w:r>
        <w:rPr>
          <w:kern w:val="2"/>
          <w:szCs w:val="21"/>
          <w:u w:val="single"/>
        </w:rPr>
        <w:t xml:space="preserve">    </w:t>
      </w:r>
      <w:r>
        <w:rPr>
          <w:kern w:val="2"/>
          <w:szCs w:val="21"/>
        </w:rPr>
        <w:t>叠加</w:t>
      </w:r>
      <w:r>
        <w:rPr>
          <w:rFonts w:hint="eastAsia"/>
          <w:kern w:val="2"/>
          <w:szCs w:val="21"/>
        </w:rPr>
        <w:t>（</w:t>
      </w:r>
      <w:r>
        <w:rPr>
          <w:kern w:val="2"/>
          <w:szCs w:val="21"/>
        </w:rPr>
        <w:t>选填：</w:t>
      </w:r>
      <w:r>
        <w:rPr>
          <w:kern w:val="2"/>
          <w:szCs w:val="21"/>
        </w:rPr>
        <w:t>A</w:t>
      </w:r>
      <w:r>
        <w:rPr>
          <w:rFonts w:hint="eastAsia"/>
          <w:kern w:val="2"/>
          <w:szCs w:val="21"/>
        </w:rPr>
        <w:t>.</w:t>
      </w:r>
      <w:r>
        <w:rPr>
          <w:rFonts w:hint="eastAsia"/>
          <w:kern w:val="2"/>
          <w:szCs w:val="21"/>
        </w:rPr>
        <w:t>“波峰与波峰”</w:t>
      </w:r>
      <w:r>
        <w:rPr>
          <w:kern w:val="2"/>
          <w:szCs w:val="21"/>
        </w:rPr>
        <w:t>；</w:t>
      </w:r>
      <w:r>
        <w:rPr>
          <w:kern w:val="2"/>
          <w:szCs w:val="21"/>
        </w:rPr>
        <w:t>B</w:t>
      </w:r>
      <w:r>
        <w:rPr>
          <w:rFonts w:hint="eastAsia"/>
          <w:kern w:val="2"/>
          <w:szCs w:val="21"/>
        </w:rPr>
        <w:t>.</w:t>
      </w:r>
      <w:r>
        <w:rPr>
          <w:rFonts w:hint="eastAsia"/>
          <w:kern w:val="2"/>
          <w:szCs w:val="21"/>
        </w:rPr>
        <w:t>“波谷与波谷”</w:t>
      </w:r>
      <w:r>
        <w:rPr>
          <w:kern w:val="2"/>
          <w:szCs w:val="21"/>
        </w:rPr>
        <w:t>；</w:t>
      </w:r>
      <w:r>
        <w:rPr>
          <w:kern w:val="2"/>
          <w:szCs w:val="21"/>
        </w:rPr>
        <w:t>C.</w:t>
      </w:r>
      <w:r>
        <w:rPr>
          <w:rFonts w:hint="eastAsia"/>
          <w:kern w:val="2"/>
          <w:szCs w:val="21"/>
        </w:rPr>
        <w:t>“波峰与波谷”</w:t>
      </w:r>
      <w:r>
        <w:rPr>
          <w:kern w:val="2"/>
          <w:szCs w:val="21"/>
        </w:rPr>
        <w:t>；</w:t>
      </w:r>
      <w:r>
        <w:rPr>
          <w:kern w:val="2"/>
          <w:szCs w:val="21"/>
        </w:rPr>
        <w:t>D.</w:t>
      </w:r>
      <w:r>
        <w:rPr>
          <w:rFonts w:hint="eastAsia"/>
          <w:kern w:val="2"/>
          <w:szCs w:val="21"/>
        </w:rPr>
        <w:lastRenderedPageBreak/>
        <w:t>“平衡位置与平衡位置”）</w:t>
      </w:r>
      <w:r>
        <w:rPr>
          <w:kern w:val="2"/>
          <w:szCs w:val="21"/>
        </w:rPr>
        <w:t>．这是利用了波的</w:t>
      </w:r>
      <w:r>
        <w:rPr>
          <w:kern w:val="2"/>
          <w:szCs w:val="21"/>
          <w:u w:val="single"/>
        </w:rPr>
        <w:t xml:space="preserve">          </w:t>
      </w:r>
      <w:r>
        <w:rPr>
          <w:kern w:val="2"/>
          <w:szCs w:val="21"/>
        </w:rPr>
        <w:t>原理．</w:t>
      </w:r>
    </w:p>
    <w:p w14:paraId="70DBBF96" w14:textId="77777777" w:rsidR="00036455" w:rsidRDefault="00036455">
      <w:pPr>
        <w:pStyle w:val="11"/>
        <w:overflowPunct w:val="0"/>
        <w:snapToGrid w:val="0"/>
        <w:spacing w:beforeLines="30" w:before="72" w:line="312" w:lineRule="auto"/>
        <w:ind w:left="320" w:rightChars="2167" w:right="4551" w:hangingChars="152" w:hanging="320"/>
        <w:rPr>
          <w:rFonts w:cs="Times New Roman"/>
          <w:b/>
          <w:bCs/>
          <w:szCs w:val="21"/>
        </w:rPr>
      </w:pPr>
    </w:p>
    <w:p w14:paraId="5D899AAE" w14:textId="30312697" w:rsidR="00712B8B" w:rsidRDefault="00036455">
      <w:pPr>
        <w:pStyle w:val="11"/>
        <w:overflowPunct w:val="0"/>
        <w:snapToGrid w:val="0"/>
        <w:spacing w:beforeLines="30" w:before="72" w:line="312" w:lineRule="auto"/>
        <w:ind w:left="319" w:rightChars="2167" w:right="4551" w:hangingChars="152" w:hanging="319"/>
        <w:rPr>
          <w:rFonts w:cs="Times New Roman"/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38784" behindDoc="0" locked="0" layoutInCell="1" allowOverlap="1" wp14:anchorId="3CA85621" wp14:editId="74014DA4">
                <wp:simplePos x="0" y="0"/>
                <wp:positionH relativeFrom="column">
                  <wp:posOffset>2954020</wp:posOffset>
                </wp:positionH>
                <wp:positionV relativeFrom="paragraph">
                  <wp:posOffset>-155575</wp:posOffset>
                </wp:positionV>
                <wp:extent cx="2565400" cy="1384935"/>
                <wp:effectExtent l="0" t="0" r="6350" b="5715"/>
                <wp:wrapNone/>
                <wp:docPr id="17" name="组合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65400" cy="1384935"/>
                          <a:chOff x="6671" y="37617"/>
                          <a:chExt cx="4040" cy="2181"/>
                        </a:xfrm>
                      </wpg:grpSpPr>
                      <wpg:grpSp>
                        <wpg:cNvPr id="1886869996" name="组合 1886869996"/>
                        <wpg:cNvGrpSpPr/>
                        <wpg:grpSpPr>
                          <a:xfrm>
                            <a:off x="6671" y="37617"/>
                            <a:ext cx="4040" cy="2181"/>
                            <a:chOff x="40006" y="0"/>
                            <a:chExt cx="2565430" cy="1384625"/>
                          </a:xfrm>
                        </wpg:grpSpPr>
                        <wpg:grpSp>
                          <wpg:cNvPr id="1886869984" name="组合 1886869984"/>
                          <wpg:cNvGrpSpPr/>
                          <wpg:grpSpPr>
                            <a:xfrm>
                              <a:off x="40006" y="0"/>
                              <a:ext cx="1228478" cy="1145152"/>
                              <a:chOff x="-185166" y="0"/>
                              <a:chExt cx="1228974" cy="1145224"/>
                            </a:xfrm>
                          </wpg:grpSpPr>
                          <wps:wsp>
                            <wps:cNvPr id="1886869974" name="直接箭头连接符 1886869974"/>
                            <wps:cNvCnPr/>
                            <wps:spPr>
                              <a:xfrm>
                                <a:off x="0" y="655093"/>
                                <a:ext cx="982639" cy="0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86869975" name="直接箭头连接符 1886869975"/>
                            <wps:cNvCnPr/>
                            <wps:spPr>
                              <a:xfrm flipV="1">
                                <a:off x="0" y="184245"/>
                                <a:ext cx="0" cy="907576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86869977" name="任意多边形 1886869977"/>
                            <wps:cNvSpPr/>
                            <wps:spPr>
                              <a:xfrm>
                                <a:off x="6824" y="368490"/>
                                <a:ext cx="620395" cy="579755"/>
                              </a:xfrm>
                              <a:custGeom>
                                <a:avLst/>
                                <a:gdLst>
                                  <a:gd name="connsiteX0" fmla="*/ 0 w 620973"/>
                                  <a:gd name="connsiteY0" fmla="*/ 286603 h 580036"/>
                                  <a:gd name="connsiteX1" fmla="*/ 136478 w 620973"/>
                                  <a:gd name="connsiteY1" fmla="*/ 0 h 580036"/>
                                  <a:gd name="connsiteX2" fmla="*/ 286603 w 620973"/>
                                  <a:gd name="connsiteY2" fmla="*/ 286603 h 580036"/>
                                  <a:gd name="connsiteX3" fmla="*/ 423081 w 620973"/>
                                  <a:gd name="connsiteY3" fmla="*/ 580030 h 580036"/>
                                  <a:gd name="connsiteX4" fmla="*/ 620973 w 620973"/>
                                  <a:gd name="connsiteY4" fmla="*/ 293427 h 580036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620973" h="580036">
                                    <a:moveTo>
                                      <a:pt x="0" y="286603"/>
                                    </a:moveTo>
                                    <a:cubicBezTo>
                                      <a:pt x="44355" y="143301"/>
                                      <a:pt x="88711" y="0"/>
                                      <a:pt x="136478" y="0"/>
                                    </a:cubicBezTo>
                                    <a:cubicBezTo>
                                      <a:pt x="184245" y="0"/>
                                      <a:pt x="238836" y="189931"/>
                                      <a:pt x="286603" y="286603"/>
                                    </a:cubicBezTo>
                                    <a:cubicBezTo>
                                      <a:pt x="334370" y="383275"/>
                                      <a:pt x="367353" y="578893"/>
                                      <a:pt x="423081" y="580030"/>
                                    </a:cubicBezTo>
                                    <a:cubicBezTo>
                                      <a:pt x="478809" y="581167"/>
                                      <a:pt x="549891" y="437297"/>
                                      <a:pt x="620973" y="293427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886869979" name="文本框 188686997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36979" y="607324"/>
                                <a:ext cx="306829" cy="2444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160066C" w14:textId="77777777" w:rsidR="00712B8B" w:rsidRDefault="00A36002"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szCs w:val="21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1886869980" name="文本框 188686998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44872" y="0"/>
                                <a:ext cx="306829" cy="2444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6F58361" w14:textId="77777777" w:rsidR="00712B8B" w:rsidRDefault="00A36002"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szCs w:val="21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940" name="文本框 94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85166" y="518830"/>
                                <a:ext cx="306832" cy="24449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5615A49" w14:textId="77777777" w:rsidR="00712B8B" w:rsidRDefault="00A36002"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szCs w:val="21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941" name="文本框 9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52655" y="600466"/>
                                <a:ext cx="307464" cy="2444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F28A748" w14:textId="77777777" w:rsidR="00712B8B" w:rsidRDefault="00A36002"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szCs w:val="21"/>
                                    </w:rPr>
                                    <w:t>λ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942" name="文本框 9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9258" y="900734"/>
                                <a:ext cx="306829" cy="2444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8C9B775" w14:textId="77777777" w:rsidR="00712B8B" w:rsidRDefault="00A36002"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szCs w:val="21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943" name="文本框 94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8629" y="140979"/>
                                <a:ext cx="306829" cy="2444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F1D9953" w14:textId="77777777" w:rsidR="00712B8B" w:rsidRDefault="00A36002"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szCs w:val="21"/>
                                    </w:rPr>
                                    <w:t>k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944" name="文本框 94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5141" y="429919"/>
                                <a:ext cx="306829" cy="2444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7D4351E" w14:textId="77777777" w:rsidR="00712B8B" w:rsidRDefault="00A36002"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szCs w:val="21"/>
                                    </w:rPr>
                                    <w:t>L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wpg:grpSp>
                        <wpg:grpSp>
                          <wpg:cNvPr id="1886869985" name="组合 1886869985"/>
                          <wpg:cNvGrpSpPr/>
                          <wpg:grpSpPr>
                            <a:xfrm>
                              <a:off x="1104598" y="0"/>
                              <a:ext cx="1500838" cy="1384625"/>
                              <a:chOff x="-458071" y="0"/>
                              <a:chExt cx="1500838" cy="1384625"/>
                            </a:xfrm>
                          </wpg:grpSpPr>
                          <wps:wsp>
                            <wps:cNvPr id="1886869986" name="直接箭头连接符 1886869986"/>
                            <wps:cNvCnPr/>
                            <wps:spPr>
                              <a:xfrm>
                                <a:off x="0" y="655093"/>
                                <a:ext cx="982639" cy="0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86869987" name="直接箭头连接符 1886869987"/>
                            <wps:cNvCnPr/>
                            <wps:spPr>
                              <a:xfrm flipV="1">
                                <a:off x="0" y="184245"/>
                                <a:ext cx="0" cy="907576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86869988" name="任意多边形 1886869988"/>
                            <wps:cNvSpPr/>
                            <wps:spPr>
                              <a:xfrm>
                                <a:off x="6824" y="368490"/>
                                <a:ext cx="620395" cy="579755"/>
                              </a:xfrm>
                              <a:custGeom>
                                <a:avLst/>
                                <a:gdLst>
                                  <a:gd name="connsiteX0" fmla="*/ 0 w 620973"/>
                                  <a:gd name="connsiteY0" fmla="*/ 286603 h 580036"/>
                                  <a:gd name="connsiteX1" fmla="*/ 136478 w 620973"/>
                                  <a:gd name="connsiteY1" fmla="*/ 0 h 580036"/>
                                  <a:gd name="connsiteX2" fmla="*/ 286603 w 620973"/>
                                  <a:gd name="connsiteY2" fmla="*/ 286603 h 580036"/>
                                  <a:gd name="connsiteX3" fmla="*/ 423081 w 620973"/>
                                  <a:gd name="connsiteY3" fmla="*/ 580030 h 580036"/>
                                  <a:gd name="connsiteX4" fmla="*/ 620973 w 620973"/>
                                  <a:gd name="connsiteY4" fmla="*/ 293427 h 580036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620973" h="580036">
                                    <a:moveTo>
                                      <a:pt x="0" y="286603"/>
                                    </a:moveTo>
                                    <a:cubicBezTo>
                                      <a:pt x="44355" y="143301"/>
                                      <a:pt x="88711" y="0"/>
                                      <a:pt x="136478" y="0"/>
                                    </a:cubicBezTo>
                                    <a:cubicBezTo>
                                      <a:pt x="184245" y="0"/>
                                      <a:pt x="238836" y="189931"/>
                                      <a:pt x="286603" y="286603"/>
                                    </a:cubicBezTo>
                                    <a:cubicBezTo>
                                      <a:pt x="334370" y="383275"/>
                                      <a:pt x="367353" y="578893"/>
                                      <a:pt x="423081" y="580030"/>
                                    </a:cubicBezTo>
                                    <a:cubicBezTo>
                                      <a:pt x="478809" y="581167"/>
                                      <a:pt x="549891" y="437297"/>
                                      <a:pt x="620973" y="293427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886869989" name="文本框 188686998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36062" y="607062"/>
                                <a:ext cx="306705" cy="2444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3B42640" w14:textId="77777777" w:rsidR="00712B8B" w:rsidRDefault="00A36002"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szCs w:val="21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1886869990" name="文本框 188686999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629" y="0"/>
                                <a:ext cx="307340" cy="2444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6F0A462" w14:textId="77777777" w:rsidR="00712B8B" w:rsidRDefault="00A36002"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szCs w:val="21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1886869991" name="文本框 188686999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25204" y="518601"/>
                                <a:ext cx="307340" cy="2444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4A130E4" w14:textId="77777777" w:rsidR="00712B8B" w:rsidRDefault="00A36002"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szCs w:val="21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1886869992" name="文本框 188686999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52709" y="600466"/>
                                <a:ext cx="307340" cy="2444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AE83DBD" w14:textId="77777777" w:rsidR="00712B8B" w:rsidRDefault="00A36002"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szCs w:val="21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1886869993" name="文本框 18868699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9285" y="934851"/>
                                <a:ext cx="307340" cy="2444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E0960A8" w14:textId="77777777" w:rsidR="00712B8B" w:rsidRDefault="00A36002"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szCs w:val="21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957" name="文本框 9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458071" y="1120465"/>
                                <a:ext cx="511810" cy="264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B9527E9" w14:textId="77777777" w:rsidR="00712B8B" w:rsidRDefault="00A36002"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szCs w:val="21"/>
                                    </w:rPr>
                                    <w:t>图</w:t>
                                  </w:r>
                                  <w:r>
                                    <w:rPr>
                                      <w:szCs w:val="21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wpg:grpSp>
                      </wpg:grpSp>
                      <wps:wsp>
                        <wps:cNvPr id="131" name="椭圆 131"/>
                        <wps:cNvSpPr/>
                        <wps:spPr>
                          <a:xfrm>
                            <a:off x="7167" y="38181"/>
                            <a:ext cx="40" cy="40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>
                              <a:alpha val="97000"/>
                            </a:sysClr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32" name="椭圆 132"/>
                        <wps:cNvSpPr/>
                        <wps:spPr>
                          <a:xfrm>
                            <a:off x="7401" y="38627"/>
                            <a:ext cx="40" cy="40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>
                              <a:alpha val="97000"/>
                            </a:sysClr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CA85621" id="组合 17" o:spid="_x0000_s2617" style="position:absolute;left:0;text-align:left;margin-left:232.6pt;margin-top:-12.25pt;width:202pt;height:109.05pt;z-index:251638784;mso-position-horizontal-relative:text;mso-position-vertical-relative:text" coordorigin="6671,37617" coordsize="4040,21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">
                <v:group id="组合 1886869996" o:spid="_x0000_s2618" style="position:absolute;left:6671;top:37617;width:4040;height:2181" coordorigin="400" coordsize="25654,138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">
                  <v:group id="组合 1886869984" o:spid="_x0000_s2619" style="position:absolute;left:400;width:12284;height:11451" coordorigin="-1851" coordsize="12289,114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">
                    <v:shape id="直接箭头连接符 1886869974" o:spid="_x0000_s2620" type="#_x0000_t32" style="position:absolute;top:6550;width:98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" strokecolor="black [3213]">
                      <v:stroke endarrow="block" endarrowwidth="narrow"/>
                    </v:shape>
                    <v:shape id="直接箭头连接符 1886869975" o:spid="_x0000_s2621" type="#_x0000_t32" style="position:absolute;top:1842;width:0;height:907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" strokecolor="black [3213]">
                      <v:stroke endarrow="block" endarrowwidth="narrow"/>
                    </v:shape>
                    <v:shape id="任意多边形 1886869977" o:spid="_x0000_s2622" style="position:absolute;left:68;top:3684;width:6204;height:5798;visibility:visible;mso-wrap-style:square;v-text-anchor:middle" coordsize="620973,5800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" path="m,286603c44355,143301,88711,,136478,v47767,,102358,189931,150125,286603c334370,383275,367353,578893,423081,580030v55728,1137,126810,-142733,197892,-286603e" filled="f" strokecolor="black [3213]">
                      <v:path arrowok="t" o:connecttype="custom" o:connectlocs="0,286464;136351,0;286336,286464;422687,579749;620395,293285" o:connectangles="0,0,0,0,0"/>
                    </v:shape>
                    <v:shape id="文本框 1886869979" o:spid="_x0000_s2623" type="#_x0000_t202" style="position:absolute;left:7369;top:6073;width:3069;height:2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" filled="f" stroked="f">
                      <v:textbox style="mso-fit-shape-to-text:t">
                        <w:txbxContent>
                          <w:p w14:paraId="5160066C" w14:textId="77777777" w:rsidR="00712B8B" w:rsidRDefault="00A36002"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i/>
                                <w:szCs w:val="21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文本框 1886869980" o:spid="_x0000_s2624" type="#_x0000_t202" style="position:absolute;left:-448;width:3067;height:24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" filled="f" stroked="f">
                      <v:textbox style="mso-fit-shape-to-text:t">
                        <w:txbxContent>
                          <w:p w14:paraId="06F58361" w14:textId="77777777" w:rsidR="00712B8B" w:rsidRDefault="00A36002"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i/>
                                <w:szCs w:val="21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文本框 940" o:spid="_x0000_s2625" type="#_x0000_t202" style="position:absolute;left:-1851;top:5188;width:3067;height:2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" filled="f" stroked="f">
                      <v:textbox style="mso-fit-shape-to-text:t">
                        <w:txbxContent>
                          <w:p w14:paraId="75615A49" w14:textId="77777777" w:rsidR="00712B8B" w:rsidRDefault="00A36002"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i/>
                                <w:szCs w:val="21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文本框 941" o:spid="_x0000_s2626" type="#_x0000_t202" style="position:absolute;left:5526;top:6004;width:3075;height:2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" filled="f" stroked="f">
                      <v:textbox style="mso-fit-shape-to-text:t">
                        <w:txbxContent>
                          <w:p w14:paraId="2F28A748" w14:textId="77777777" w:rsidR="00712B8B" w:rsidRDefault="00A36002"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i/>
                                <w:szCs w:val="21"/>
                              </w:rPr>
                              <w:t>λ</w:t>
                            </w:r>
                          </w:p>
                        </w:txbxContent>
                      </v:textbox>
                    </v:shape>
                    <v:shape id="文本框 942" o:spid="_x0000_s2627" type="#_x0000_t202" style="position:absolute;left:2592;top:9007;width:3068;height:2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" filled="f" stroked="f">
                      <v:textbox style="mso-fit-shape-to-text:t">
                        <w:txbxContent>
                          <w:p w14:paraId="18C9B775" w14:textId="77777777" w:rsidR="00712B8B" w:rsidRDefault="00A36002"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i/>
                                <w:szCs w:val="21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文本框 943" o:spid="_x0000_s2628" type="#_x0000_t202" style="position:absolute;left:886;top:1409;width:3068;height:2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" filled="f" stroked="f">
                      <v:textbox style="mso-fit-shape-to-text:t">
                        <w:txbxContent>
                          <w:p w14:paraId="5F1D9953" w14:textId="77777777" w:rsidR="00712B8B" w:rsidRDefault="00A36002"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i/>
                                <w:szCs w:val="21"/>
                              </w:rPr>
                              <w:t>k</w:t>
                            </w:r>
                          </w:p>
                        </w:txbxContent>
                      </v:textbox>
                    </v:shape>
                    <v:shape id="文本框 944" o:spid="_x0000_s2629" type="#_x0000_t202" style="position:absolute;left:2251;top:4299;width:3068;height:2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" filled="f" stroked="f">
                      <v:textbox style="mso-fit-shape-to-text:t">
                        <w:txbxContent>
                          <w:p w14:paraId="67D4351E" w14:textId="77777777" w:rsidR="00712B8B" w:rsidRDefault="00A36002"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i/>
                                <w:szCs w:val="21"/>
                              </w:rPr>
                              <w:t>L</w:t>
                            </w:r>
                          </w:p>
                        </w:txbxContent>
                      </v:textbox>
                    </v:shape>
                  </v:group>
                  <v:group id="组合 1886869985" o:spid="_x0000_s2630" style="position:absolute;left:11045;width:15009;height:13846" coordorigin="-4580" coordsize="15008,138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">
                    <v:shape id="直接箭头连接符 1886869986" o:spid="_x0000_s2631" type="#_x0000_t32" style="position:absolute;top:6550;width:98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" strokecolor="black [3213]">
                      <v:stroke endarrow="block" endarrowwidth="narrow"/>
                    </v:shape>
                    <v:shape id="直接箭头连接符 1886869987" o:spid="_x0000_s2632" type="#_x0000_t32" style="position:absolute;top:1842;width:0;height:907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" strokecolor="black [3213]">
                      <v:stroke endarrow="block" endarrowwidth="narrow"/>
                    </v:shape>
                    <v:shape id="任意多边形 1886869988" o:spid="_x0000_s2633" style="position:absolute;left:68;top:3684;width:6204;height:5798;visibility:visible;mso-wrap-style:square;v-text-anchor:middle" coordsize="620973,5800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" path="m,286603c44355,143301,88711,,136478,v47767,,102358,189931,150125,286603c334370,383275,367353,578893,423081,580030v55728,1137,126810,-142733,197892,-286603e" filled="f" strokecolor="black [3213]">
                      <v:path arrowok="t" o:connecttype="custom" o:connectlocs="0,286464;136351,0;286336,286464;422687,579749;620395,293285" o:connectangles="0,0,0,0,0"/>
                    </v:shape>
                    <v:shape id="文本框 1886869989" o:spid="_x0000_s2634" type="#_x0000_t202" style="position:absolute;left:7360;top:6070;width:3067;height:2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" filled="f" stroked="f">
                      <v:textbox style="mso-fit-shape-to-text:t">
                        <w:txbxContent>
                          <w:p w14:paraId="43B42640" w14:textId="77777777" w:rsidR="00712B8B" w:rsidRDefault="00A36002"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i/>
                                <w:szCs w:val="21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文本框 1886869990" o:spid="_x0000_s2635" type="#_x0000_t202" style="position:absolute;left:136;width:3073;height:24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" filled="f" stroked="f">
                      <v:textbox style="mso-fit-shape-to-text:t">
                        <w:txbxContent>
                          <w:p w14:paraId="46F0A462" w14:textId="77777777" w:rsidR="00712B8B" w:rsidRDefault="00A36002"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i/>
                                <w:szCs w:val="21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文本框 1886869991" o:spid="_x0000_s2636" type="#_x0000_t202" style="position:absolute;left:-2252;top:5186;width:3073;height:24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" filled="f" stroked="f">
                      <v:textbox style="mso-fit-shape-to-text:t">
                        <w:txbxContent>
                          <w:p w14:paraId="44A130E4" w14:textId="77777777" w:rsidR="00712B8B" w:rsidRDefault="00A36002"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i/>
                                <w:szCs w:val="21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文本框 1886869992" o:spid="_x0000_s2637" type="#_x0000_t202" style="position:absolute;left:5527;top:6004;width:3073;height:2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" filled="f" stroked="f">
                      <v:textbox style="mso-fit-shape-to-text:t">
                        <w:txbxContent>
                          <w:p w14:paraId="2AE83DBD" w14:textId="77777777" w:rsidR="00712B8B" w:rsidRDefault="00A36002"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i/>
                                <w:szCs w:val="21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文本框 1886869993" o:spid="_x0000_s2638" type="#_x0000_t202" style="position:absolute;left:2592;top:9348;width:3074;height:2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" filled="f" stroked="f">
                      <v:textbox style="mso-fit-shape-to-text:t">
                        <w:txbxContent>
                          <w:p w14:paraId="3E0960A8" w14:textId="77777777" w:rsidR="00712B8B" w:rsidRDefault="00A36002"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i/>
                                <w:szCs w:val="21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文本框 957" o:spid="_x0000_s2639" type="#_x0000_t202" style="position:absolute;left:-4580;top:11204;width:5117;height:26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" filled="f" stroked="f">
                      <v:textbox style="mso-fit-shape-to-text:t">
                        <w:txbxContent>
                          <w:p w14:paraId="5B9527E9" w14:textId="77777777" w:rsidR="00712B8B" w:rsidRDefault="00A36002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szCs w:val="21"/>
                              </w:rPr>
                              <w:t>图</w:t>
                            </w:r>
                            <w:r>
                              <w:rPr>
                                <w:szCs w:val="21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</v:group>
                <v:oval id="椭圆 131" o:spid="_x0000_s2640" style="position:absolute;left:7167;top:38181;width:40;height: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" fillcolor="windowText" strokecolor="black [3213]" strokeweight=".25pt">
                  <v:fill opacity="63479f"/>
                </v:oval>
                <v:oval id="椭圆 132" o:spid="_x0000_s2641" style="position:absolute;left:7401;top:38627;width:40;height: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" fillcolor="windowText" strokecolor="black [3213]" strokeweight=".25pt">
                  <v:fill opacity="63479f"/>
                </v:oval>
              </v:group>
            </w:pict>
          </mc:Fallback>
        </mc:AlternateContent>
      </w:r>
      <w:r w:rsidR="00A36002">
        <w:rPr>
          <w:rFonts w:cs="Times New Roman" w:hint="eastAsia"/>
          <w:b/>
          <w:bCs/>
          <w:szCs w:val="21"/>
        </w:rPr>
        <w:t>8</w:t>
      </w:r>
      <w:r w:rsidR="00A36002">
        <w:rPr>
          <w:rFonts w:hint="eastAsia"/>
          <w:b/>
          <w:bCs/>
          <w:szCs w:val="21"/>
        </w:rPr>
        <w:t>．</w:t>
      </w:r>
      <w:r w:rsidR="00A36002">
        <w:rPr>
          <w:rFonts w:cs="Times New Roman"/>
          <w:szCs w:val="21"/>
        </w:rPr>
        <w:t>图</w:t>
      </w:r>
      <w:r w:rsidR="00A36002">
        <w:rPr>
          <w:rFonts w:cs="Times New Roman"/>
          <w:szCs w:val="21"/>
        </w:rPr>
        <w:t>5</w:t>
      </w:r>
      <w:r w:rsidR="00A36002">
        <w:rPr>
          <w:rFonts w:cs="Times New Roman"/>
          <w:i/>
          <w:szCs w:val="21"/>
        </w:rPr>
        <w:t>a</w:t>
      </w:r>
      <w:r w:rsidR="00A36002">
        <w:rPr>
          <w:rFonts w:cs="Times New Roman"/>
          <w:szCs w:val="21"/>
        </w:rPr>
        <w:t>为一列简谐横波</w:t>
      </w:r>
      <w:r w:rsidR="00A36002">
        <w:rPr>
          <w:rFonts w:cs="Times New Roman" w:hint="eastAsia"/>
          <w:szCs w:val="21"/>
        </w:rPr>
        <w:t>在</w:t>
      </w:r>
      <w:r w:rsidR="00A36002">
        <w:rPr>
          <w:rFonts w:cs="Times New Roman"/>
          <w:position w:val="-6"/>
          <w:szCs w:val="21"/>
        </w:rPr>
        <w:object w:dxaOrig="461" w:dyaOrig="259" w14:anchorId="27159430">
          <v:shape id="_x0000_i1030" type="#_x0000_t75" style="width:22.3pt;height:12.85pt" o:ole="">
            <v:imagedata r:id="rId303" o:title=""/>
          </v:shape>
          <o:OLEObject Type="Embed" ProgID="Equation.DSMT4" ShapeID="_x0000_i1030" DrawAspect="Content" ObjectID="_1839865517" r:id="rId304"/>
        </w:object>
      </w:r>
      <w:r w:rsidR="00A36002">
        <w:rPr>
          <w:rFonts w:cs="Times New Roman"/>
          <w:szCs w:val="21"/>
        </w:rPr>
        <w:t>时刻的波形</w:t>
      </w:r>
      <w:r w:rsidR="00A36002">
        <w:rPr>
          <w:rFonts w:cs="Times New Roman" w:hint="eastAsia"/>
          <w:szCs w:val="21"/>
        </w:rPr>
        <w:t>图</w:t>
      </w:r>
      <w:r w:rsidR="00A36002">
        <w:rPr>
          <w:rFonts w:cs="Times New Roman"/>
          <w:szCs w:val="21"/>
        </w:rPr>
        <w:t>，图</w:t>
      </w:r>
      <w:r w:rsidR="00A36002">
        <w:rPr>
          <w:rFonts w:cs="Times New Roman"/>
          <w:szCs w:val="21"/>
        </w:rPr>
        <w:t>5</w:t>
      </w:r>
      <w:r w:rsidR="00A36002">
        <w:rPr>
          <w:rFonts w:cs="Times New Roman"/>
          <w:i/>
          <w:szCs w:val="21"/>
        </w:rPr>
        <w:t>b</w:t>
      </w:r>
      <w:r w:rsidR="00A36002">
        <w:rPr>
          <w:rFonts w:cs="Times New Roman"/>
          <w:szCs w:val="21"/>
        </w:rPr>
        <w:t>为质点</w:t>
      </w:r>
      <w:r w:rsidR="00A36002">
        <w:rPr>
          <w:rFonts w:cs="Times New Roman"/>
          <w:i/>
          <w:szCs w:val="21"/>
        </w:rPr>
        <w:t>L</w:t>
      </w:r>
      <w:r w:rsidR="00A36002">
        <w:rPr>
          <w:rFonts w:cs="Times New Roman"/>
          <w:szCs w:val="21"/>
        </w:rPr>
        <w:t>的振动</w:t>
      </w:r>
      <w:r w:rsidR="00A36002">
        <w:rPr>
          <w:rFonts w:cs="Times New Roman" w:hint="eastAsia"/>
          <w:szCs w:val="21"/>
        </w:rPr>
        <w:t>图像</w:t>
      </w:r>
      <w:r w:rsidR="00A36002">
        <w:rPr>
          <w:rFonts w:cs="Times New Roman"/>
          <w:szCs w:val="21"/>
        </w:rPr>
        <w:t>．则该横波的传播方向为</w:t>
      </w:r>
      <w:r w:rsidR="00A36002">
        <w:rPr>
          <w:rFonts w:cs="Times New Roman"/>
          <w:szCs w:val="21"/>
          <w:u w:val="single"/>
        </w:rPr>
        <w:t xml:space="preserve">  </w:t>
      </w:r>
      <w:bookmarkStart w:id="9" w:name="_Hlk149160509"/>
      <w:r w:rsidR="00A36002">
        <w:rPr>
          <w:rFonts w:cs="Times New Roman"/>
          <w:szCs w:val="21"/>
          <w:u w:val="single"/>
        </w:rPr>
        <w:t xml:space="preserve">  </w:t>
      </w:r>
      <w:bookmarkEnd w:id="9"/>
      <w:r w:rsidR="00A36002">
        <w:rPr>
          <w:rFonts w:cs="Times New Roman"/>
          <w:szCs w:val="21"/>
          <w:u w:val="single"/>
        </w:rPr>
        <w:t xml:space="preserve">      </w:t>
      </w:r>
      <w:r w:rsidR="00A36002">
        <w:rPr>
          <w:rFonts w:cs="Times New Roman" w:hint="eastAsia"/>
          <w:szCs w:val="21"/>
        </w:rPr>
        <w:t>（填：“向右”或“向左”）</w:t>
      </w:r>
      <w:r w:rsidR="00A36002">
        <w:rPr>
          <w:rFonts w:cs="Times New Roman"/>
          <w:szCs w:val="21"/>
        </w:rPr>
        <w:t>，经过时间</w:t>
      </w:r>
      <w:r w:rsidR="00A36002">
        <w:rPr>
          <w:rFonts w:cs="Times New Roman"/>
          <w:position w:val="-6"/>
          <w:szCs w:val="21"/>
        </w:rPr>
        <w:object w:dxaOrig="303" w:dyaOrig="221" w14:anchorId="01E2C5FD">
          <v:shape id="_x0000_i1031" type="#_x0000_t75" style="width:14.55pt;height:10.7pt" o:ole="">
            <v:imagedata r:id="rId305" o:title=""/>
          </v:shape>
          <o:OLEObject Type="Embed" ProgID="Equation.DSMT4" ShapeID="_x0000_i1031" DrawAspect="Content" ObjectID="_1839865518" r:id="rId306"/>
        </w:object>
      </w:r>
      <w:r w:rsidR="00A36002">
        <w:rPr>
          <w:rFonts w:cs="Times New Roman"/>
          <w:szCs w:val="21"/>
          <w:u w:val="single"/>
        </w:rPr>
        <w:t xml:space="preserve">          </w:t>
      </w:r>
      <w:r w:rsidR="00A36002">
        <w:rPr>
          <w:rFonts w:cs="Times New Roman"/>
          <w:szCs w:val="21"/>
        </w:rPr>
        <w:t>后质点</w:t>
      </w:r>
      <w:r w:rsidR="00A36002">
        <w:rPr>
          <w:rFonts w:cs="Times New Roman"/>
          <w:i/>
          <w:szCs w:val="21"/>
        </w:rPr>
        <w:t>k</w:t>
      </w:r>
      <w:r w:rsidR="00A36002">
        <w:rPr>
          <w:rFonts w:cs="Times New Roman"/>
          <w:szCs w:val="21"/>
        </w:rPr>
        <w:t>与</w:t>
      </w:r>
      <w:r w:rsidR="00A36002">
        <w:rPr>
          <w:rFonts w:cs="Times New Roman"/>
          <w:i/>
          <w:szCs w:val="21"/>
        </w:rPr>
        <w:t>L</w:t>
      </w:r>
      <w:r w:rsidR="00A36002">
        <w:rPr>
          <w:rFonts w:cs="Times New Roman" w:hint="eastAsia"/>
          <w:szCs w:val="21"/>
        </w:rPr>
        <w:t>第一次</w:t>
      </w:r>
      <w:r w:rsidR="00A36002">
        <w:rPr>
          <w:rFonts w:cs="Times New Roman"/>
          <w:szCs w:val="21"/>
        </w:rPr>
        <w:t>速度大小</w:t>
      </w:r>
      <w:r w:rsidR="00A36002">
        <w:rPr>
          <w:rFonts w:cs="Times New Roman" w:hint="eastAsia"/>
          <w:szCs w:val="21"/>
        </w:rPr>
        <w:t>达到</w:t>
      </w:r>
      <w:r w:rsidR="00A36002">
        <w:rPr>
          <w:rFonts w:cs="Times New Roman"/>
          <w:szCs w:val="21"/>
        </w:rPr>
        <w:t>相同．</w:t>
      </w:r>
    </w:p>
    <w:p w14:paraId="3C9F9702" w14:textId="77777777" w:rsidR="00036455" w:rsidRDefault="00036455">
      <w:pPr>
        <w:pStyle w:val="11"/>
        <w:overflowPunct w:val="0"/>
        <w:snapToGrid w:val="0"/>
        <w:spacing w:line="300" w:lineRule="auto"/>
        <w:ind w:firstLineChars="0" w:firstLine="0"/>
        <w:rPr>
          <w:rFonts w:cs="Times New Roman"/>
          <w:szCs w:val="21"/>
        </w:rPr>
      </w:pPr>
    </w:p>
    <w:p w14:paraId="02FFE9D8" w14:textId="2A20851E" w:rsidR="00712B8B" w:rsidRDefault="00A36002">
      <w:pPr>
        <w:pStyle w:val="11"/>
        <w:overflowPunct w:val="0"/>
        <w:snapToGrid w:val="0"/>
        <w:spacing w:line="300" w:lineRule="auto"/>
        <w:ind w:firstLineChars="0" w:firstLine="0"/>
        <w:rPr>
          <w:rFonts w:cs="Times New Roman"/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26496" behindDoc="0" locked="0" layoutInCell="1" allowOverlap="1" wp14:anchorId="73D23880" wp14:editId="0BB2A269">
                <wp:simplePos x="0" y="0"/>
                <wp:positionH relativeFrom="column">
                  <wp:posOffset>4237355</wp:posOffset>
                </wp:positionH>
                <wp:positionV relativeFrom="paragraph">
                  <wp:posOffset>75565</wp:posOffset>
                </wp:positionV>
                <wp:extent cx="1238250" cy="1668145"/>
                <wp:effectExtent l="0" t="0" r="0" b="0"/>
                <wp:wrapNone/>
                <wp:docPr id="19" name="组合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38250" cy="1668145"/>
                          <a:chOff x="8544" y="39533"/>
                          <a:chExt cx="1950" cy="2627"/>
                        </a:xfrm>
                      </wpg:grpSpPr>
                      <wps:wsp>
                        <wps:cNvPr id="18" name="文本框 18"/>
                        <wps:cNvSpPr txBox="1"/>
                        <wps:spPr>
                          <a:xfrm>
                            <a:off x="8691" y="39533"/>
                            <a:ext cx="662" cy="354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2FF2822" w14:textId="77777777" w:rsidR="00712B8B" w:rsidRDefault="00A36002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g:grpSp>
                        <wpg:cNvPr id="1886869998" name="组合 1886869998"/>
                        <wpg:cNvGrpSpPr/>
                        <wpg:grpSpPr>
                          <a:xfrm>
                            <a:off x="8544" y="39886"/>
                            <a:ext cx="1950" cy="2275"/>
                            <a:chOff x="0" y="0"/>
                            <a:chExt cx="1238250" cy="1444658"/>
                          </a:xfrm>
                        </wpg:grpSpPr>
                        <pic:pic xmlns:pic="http://schemas.openxmlformats.org/drawingml/2006/picture">
                          <pic:nvPicPr>
                            <pic:cNvPr id="100005" name="图片 100005" descr="@@@fab97287-1201-456f-948d-91d1d79587fe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0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238250" cy="123825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886869997" name="文本框 18868699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3081" y="1180532"/>
                              <a:ext cx="450850" cy="2641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9D16499" w14:textId="77777777" w:rsidR="00712B8B" w:rsidRDefault="00A36002"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szCs w:val="21"/>
                                  </w:rPr>
                                  <w:t>图</w:t>
                                </w:r>
                                <w:r>
                                  <w:rPr>
                                    <w:szCs w:val="21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3D23880" id="组合 19" o:spid="_x0000_s2642" style="position:absolute;left:0;text-align:left;margin-left:333.65pt;margin-top:5.95pt;width:97.5pt;height:131.35pt;z-index:251626496;mso-position-horizontal-relative:text;mso-position-vertical-relative:text" coordorigin="8544,39533" coordsize="1950,262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">
                <v:shape id="文本框 18" o:spid="_x0000_s2643" type="#_x0000_t202" style="position:absolute;left:8691;top:39533;width:662;height: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" fillcolor="white [3201]" stroked="f" strokeweight=".5pt">
                  <v:textbox>
                    <w:txbxContent>
                      <w:p w14:paraId="32FF2822" w14:textId="77777777" w:rsidR="00712B8B" w:rsidRDefault="00A36002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B</w:t>
                        </w:r>
                      </w:p>
                    </w:txbxContent>
                  </v:textbox>
                </v:shape>
                <v:group id="组合 1886869998" o:spid="_x0000_s2644" style="position:absolute;left:8544;top:39886;width:1950;height:2275" coordsize="12382,144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">
                  <v:shape id="图片 100005" o:spid="_x0000_s2645" type="#_x0000_t75" alt="@@@fab97287-1201-456f-948d-91d1d79587fe" style="position:absolute;width:12382;height:12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">
                    <v:imagedata r:id="rId308" o:title="@@@fab97287-1201-456f-948d-91d1d79587fe"/>
                  </v:shape>
                  <v:shape id="文本框 1886869997" o:spid="_x0000_s2646" type="#_x0000_t202" style="position:absolute;left:4230;top:11805;width:4509;height:26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" filled="f" stroked="f">
                    <v:textbox style="mso-fit-shape-to-text:t">
                      <w:txbxContent>
                        <w:p w14:paraId="59D16499" w14:textId="77777777" w:rsidR="00712B8B" w:rsidRDefault="00A36002"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图</w:t>
                          </w:r>
                          <w:r>
                            <w:rPr>
                              <w:szCs w:val="21"/>
                            </w:rPr>
                            <w:t>6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2EBAB4C6" w14:textId="77777777" w:rsidR="00712B8B" w:rsidRDefault="00A36002">
      <w:pPr>
        <w:overflowPunct w:val="0"/>
        <w:snapToGrid w:val="0"/>
        <w:spacing w:line="312" w:lineRule="auto"/>
        <w:ind w:left="306" w:rightChars="1459" w:right="3064" w:hangingChars="145" w:hanging="306"/>
        <w:textAlignment w:val="center"/>
        <w:rPr>
          <w:kern w:val="2"/>
          <w:szCs w:val="21"/>
        </w:rPr>
      </w:pPr>
      <w:bookmarkStart w:id="10" w:name="OLE_LINK4"/>
      <w:r>
        <w:rPr>
          <w:rFonts w:hint="eastAsia"/>
          <w:b/>
          <w:bCs/>
          <w:kern w:val="2"/>
          <w:szCs w:val="21"/>
        </w:rPr>
        <w:t>9</w:t>
      </w:r>
      <w:r>
        <w:rPr>
          <w:rFonts w:hint="eastAsia"/>
          <w:b/>
          <w:bCs/>
          <w:kern w:val="2"/>
          <w:szCs w:val="21"/>
        </w:rPr>
        <w:t>．</w:t>
      </w:r>
      <w:bookmarkEnd w:id="10"/>
      <w:r>
        <w:rPr>
          <w:rFonts w:hint="eastAsia"/>
          <w:kern w:val="2"/>
          <w:szCs w:val="21"/>
        </w:rPr>
        <w:t>电磁振荡过程是电场能与磁场能相互转化的过程．</w:t>
      </w:r>
      <w:r>
        <w:rPr>
          <w:kern w:val="2"/>
          <w:szCs w:val="21"/>
        </w:rPr>
        <w:t>在如图</w:t>
      </w:r>
      <w:r>
        <w:rPr>
          <w:kern w:val="2"/>
          <w:szCs w:val="21"/>
        </w:rPr>
        <w:t>6</w:t>
      </w:r>
      <w:r>
        <w:rPr>
          <w:kern w:val="2"/>
          <w:szCs w:val="21"/>
        </w:rPr>
        <w:t>所示的</w:t>
      </w:r>
      <w:r>
        <w:rPr>
          <w:kern w:val="2"/>
          <w:szCs w:val="21"/>
        </w:rPr>
        <w:t>LC</w:t>
      </w:r>
      <w:r>
        <w:rPr>
          <w:kern w:val="2"/>
          <w:szCs w:val="21"/>
        </w:rPr>
        <w:t>振荡电路中</w:t>
      </w:r>
      <w:r>
        <w:rPr>
          <w:rFonts w:hint="eastAsia"/>
          <w:kern w:val="2"/>
          <w:szCs w:val="21"/>
        </w:rPr>
        <w:t>．</w:t>
      </w:r>
      <w:r>
        <w:rPr>
          <w:kern w:val="2"/>
          <w:szCs w:val="21"/>
        </w:rPr>
        <w:t>某时刻磁场方向如图所示，且磁场正在增强，则该</w:t>
      </w:r>
      <w:r>
        <w:rPr>
          <w:rFonts w:hint="eastAsia"/>
          <w:kern w:val="2"/>
          <w:szCs w:val="21"/>
        </w:rPr>
        <w:t>时刻</w:t>
      </w:r>
      <w:r>
        <w:rPr>
          <w:i/>
          <w:kern w:val="2"/>
          <w:szCs w:val="21"/>
        </w:rPr>
        <w:t>a</w:t>
      </w:r>
      <w:r>
        <w:rPr>
          <w:rFonts w:hint="eastAsia"/>
          <w:kern w:val="2"/>
          <w:szCs w:val="21"/>
        </w:rPr>
        <w:t>、</w:t>
      </w:r>
      <w:r>
        <w:rPr>
          <w:i/>
          <w:kern w:val="2"/>
          <w:szCs w:val="21"/>
        </w:rPr>
        <w:t>b</w:t>
      </w:r>
      <w:r>
        <w:rPr>
          <w:kern w:val="2"/>
          <w:szCs w:val="21"/>
        </w:rPr>
        <w:t>两点间电流的方向为</w:t>
      </w:r>
      <w:r>
        <w:rPr>
          <w:kern w:val="2"/>
          <w:szCs w:val="21"/>
          <w:u w:val="single"/>
        </w:rPr>
        <w:t xml:space="preserve">        </w:t>
      </w:r>
      <w:r>
        <w:rPr>
          <w:kern w:val="2"/>
          <w:szCs w:val="21"/>
        </w:rPr>
        <w:t>（选</w:t>
      </w:r>
      <w:r>
        <w:rPr>
          <w:rFonts w:hint="eastAsia"/>
          <w:kern w:val="2"/>
          <w:szCs w:val="21"/>
        </w:rPr>
        <w:t>填“</w:t>
      </w:r>
      <w:r>
        <w:rPr>
          <w:rFonts w:hint="eastAsia"/>
          <w:kern w:val="2"/>
          <w:szCs w:val="21"/>
        </w:rPr>
        <w:t>a</w:t>
      </w:r>
      <w:r>
        <w:rPr>
          <w:rFonts w:hint="eastAsia"/>
          <w:kern w:val="2"/>
          <w:szCs w:val="21"/>
        </w:rPr>
        <w:t>向</w:t>
      </w:r>
      <w:r>
        <w:rPr>
          <w:rFonts w:hint="eastAsia"/>
          <w:kern w:val="2"/>
          <w:szCs w:val="21"/>
        </w:rPr>
        <w:t>b</w:t>
      </w:r>
      <w:r>
        <w:rPr>
          <w:rFonts w:hint="eastAsia"/>
          <w:kern w:val="2"/>
          <w:szCs w:val="21"/>
        </w:rPr>
        <w:t>”、“</w:t>
      </w:r>
      <w:r>
        <w:rPr>
          <w:rFonts w:hint="eastAsia"/>
          <w:kern w:val="2"/>
          <w:szCs w:val="21"/>
        </w:rPr>
        <w:t>b</w:t>
      </w:r>
      <w:r>
        <w:rPr>
          <w:rFonts w:hint="eastAsia"/>
          <w:kern w:val="2"/>
          <w:szCs w:val="21"/>
        </w:rPr>
        <w:t>向</w:t>
      </w:r>
      <w:r>
        <w:rPr>
          <w:rFonts w:hint="eastAsia"/>
          <w:kern w:val="2"/>
          <w:szCs w:val="21"/>
        </w:rPr>
        <w:t>a</w:t>
      </w:r>
      <w:r>
        <w:rPr>
          <w:rFonts w:hint="eastAsia"/>
          <w:kern w:val="2"/>
          <w:szCs w:val="21"/>
        </w:rPr>
        <w:t>”或“无电流”）．此时</w:t>
      </w:r>
      <w:r>
        <w:rPr>
          <w:kern w:val="2"/>
          <w:szCs w:val="21"/>
        </w:rPr>
        <w:t>电容器上极板带</w:t>
      </w:r>
    </w:p>
    <w:p w14:paraId="4BB5D757" w14:textId="77777777" w:rsidR="00712B8B" w:rsidRDefault="00A36002">
      <w:pPr>
        <w:overflowPunct w:val="0"/>
        <w:snapToGrid w:val="0"/>
        <w:spacing w:line="312" w:lineRule="auto"/>
        <w:ind w:leftChars="152" w:left="319" w:rightChars="1459" w:right="3064" w:firstLineChars="1" w:firstLine="2"/>
        <w:textAlignment w:val="center"/>
        <w:rPr>
          <w:kern w:val="2"/>
          <w:szCs w:val="21"/>
        </w:rPr>
      </w:pPr>
      <w:r>
        <w:rPr>
          <w:kern w:val="2"/>
          <w:szCs w:val="21"/>
          <w:u w:val="single"/>
        </w:rPr>
        <w:t xml:space="preserve">        </w:t>
      </w:r>
      <w:r>
        <w:rPr>
          <w:kern w:val="2"/>
          <w:szCs w:val="21"/>
        </w:rPr>
        <w:t>（选</w:t>
      </w:r>
      <w:r>
        <w:rPr>
          <w:rFonts w:hint="eastAsia"/>
          <w:kern w:val="2"/>
          <w:szCs w:val="21"/>
        </w:rPr>
        <w:t>填“正”或“负”）电</w:t>
      </w:r>
      <w:r>
        <w:rPr>
          <w:kern w:val="2"/>
          <w:szCs w:val="21"/>
        </w:rPr>
        <w:t>．</w:t>
      </w:r>
    </w:p>
    <w:p w14:paraId="1A12F30F" w14:textId="77777777" w:rsidR="00712B8B" w:rsidRDefault="00712B8B">
      <w:pPr>
        <w:pStyle w:val="11"/>
        <w:overflowPunct w:val="0"/>
        <w:snapToGrid w:val="0"/>
        <w:spacing w:line="460" w:lineRule="exact"/>
        <w:ind w:firstLineChars="0" w:firstLine="0"/>
        <w:rPr>
          <w:rFonts w:cs="Times New Roman"/>
          <w:b/>
          <w:szCs w:val="21"/>
        </w:rPr>
      </w:pPr>
    </w:p>
    <w:p w14:paraId="640340BE" w14:textId="77777777" w:rsidR="00712B8B" w:rsidRDefault="00A36002">
      <w:pPr>
        <w:overflowPunct w:val="0"/>
        <w:snapToGrid w:val="0"/>
        <w:spacing w:line="360" w:lineRule="auto"/>
        <w:jc w:val="center"/>
        <w:textAlignment w:val="center"/>
        <w:rPr>
          <w:rFonts w:ascii="黑体" w:eastAsia="黑体" w:hAnsi="黑体" w:hint="eastAsia"/>
          <w:kern w:val="2"/>
          <w:sz w:val="24"/>
          <w:szCs w:val="21"/>
        </w:rPr>
      </w:pPr>
      <w:r>
        <w:rPr>
          <w:rFonts w:ascii="黑体" w:eastAsia="黑体" w:hAnsi="黑体" w:hint="eastAsia"/>
          <w:kern w:val="2"/>
          <w:sz w:val="24"/>
          <w:szCs w:val="21"/>
        </w:rPr>
        <w:t>三、牛顿运动定律的研究</w:t>
      </w:r>
    </w:p>
    <w:p w14:paraId="6BD79F00" w14:textId="77777777" w:rsidR="00712B8B" w:rsidRDefault="00A36002">
      <w:pPr>
        <w:overflowPunct w:val="0"/>
        <w:snapToGrid w:val="0"/>
        <w:spacing w:line="312" w:lineRule="auto"/>
        <w:ind w:firstLineChars="200" w:firstLine="420"/>
        <w:rPr>
          <w:rFonts w:ascii="楷体" w:eastAsia="楷体" w:hAnsi="楷体" w:hint="eastAsia"/>
          <w:kern w:val="2"/>
          <w:szCs w:val="21"/>
        </w:rPr>
      </w:pPr>
      <w:r>
        <w:rPr>
          <w:rFonts w:ascii="楷体" w:eastAsia="楷体" w:hAnsi="楷体"/>
          <w:kern w:val="2"/>
          <w:szCs w:val="21"/>
        </w:rPr>
        <w:t>某同学利用如图7</w:t>
      </w:r>
      <w:r>
        <w:rPr>
          <w:rFonts w:ascii="楷体" w:eastAsia="楷体" w:hAnsi="楷体" w:hint="eastAsia"/>
          <w:kern w:val="2"/>
          <w:szCs w:val="21"/>
        </w:rPr>
        <w:t>所示的</w:t>
      </w:r>
      <w:r>
        <w:rPr>
          <w:rFonts w:ascii="楷体" w:eastAsia="楷体" w:hAnsi="楷体"/>
          <w:kern w:val="2"/>
          <w:szCs w:val="21"/>
        </w:rPr>
        <w:t>装置研究加速度与外力的关系</w:t>
      </w:r>
      <w:r>
        <w:rPr>
          <w:rFonts w:ascii="楷体" w:eastAsia="楷体" w:hAnsi="楷体" w:hint="eastAsia"/>
          <w:kern w:val="2"/>
          <w:szCs w:val="21"/>
        </w:rPr>
        <w:t>．</w:t>
      </w:r>
      <w:r>
        <w:rPr>
          <w:rFonts w:ascii="楷体" w:eastAsia="楷体" w:hAnsi="楷体"/>
          <w:kern w:val="2"/>
          <w:szCs w:val="21"/>
        </w:rPr>
        <w:t>将力传感器安装在置于光滑水平轨道的小车上，通过细绳绕过光滑定</w:t>
      </w:r>
      <w:r>
        <w:rPr>
          <w:rFonts w:ascii="楷体" w:eastAsia="楷体" w:hAnsi="楷体" w:hint="eastAsia"/>
          <w:kern w:val="2"/>
          <w:szCs w:val="21"/>
        </w:rPr>
        <w:t>滑轮悬挂钩码．位移</w:t>
      </w:r>
      <w:r>
        <w:rPr>
          <w:rFonts w:ascii="楷体" w:eastAsia="楷体" w:hAnsi="楷体"/>
          <w:kern w:val="2"/>
          <w:szCs w:val="21"/>
        </w:rPr>
        <w:t>传感器安装在小车和轨道一端</w:t>
      </w:r>
      <w:r>
        <w:rPr>
          <w:rFonts w:ascii="楷体" w:eastAsia="楷体" w:hAnsi="楷体" w:hint="eastAsia"/>
          <w:kern w:val="2"/>
          <w:szCs w:val="21"/>
        </w:rPr>
        <w:t>．</w:t>
      </w:r>
    </w:p>
    <w:p w14:paraId="49FBA502" w14:textId="1E23C2AE" w:rsidR="00712B8B" w:rsidRDefault="00D43A4E">
      <w:pPr>
        <w:overflowPunct w:val="0"/>
        <w:snapToGrid w:val="0"/>
        <w:spacing w:beforeLines="50" w:before="120" w:line="300" w:lineRule="auto"/>
        <w:ind w:firstLineChars="200" w:firstLine="420"/>
        <w:jc w:val="center"/>
        <w:rPr>
          <w:rFonts w:ascii="楷体" w:eastAsia="楷体" w:hAnsi="楷体" w:hint="eastAsia"/>
          <w:kern w:val="2"/>
          <w:szCs w:val="21"/>
        </w:rPr>
      </w:pPr>
      <w:r>
        <w:rPr>
          <w:rFonts w:ascii="楷体" w:eastAsia="楷体" w:hAnsi="楷体"/>
          <w:noProof/>
          <w:kern w:val="2"/>
          <w:szCs w:val="21"/>
          <w14:ligatures w14:val="standardContextual"/>
        </w:rPr>
        <mc:AlternateContent>
          <mc:Choice Requires="wpg">
            <w:drawing>
              <wp:anchor distT="0" distB="0" distL="114300" distR="114300" simplePos="0" relativeHeight="251641856" behindDoc="0" locked="0" layoutInCell="1" allowOverlap="1" wp14:anchorId="42B891C5" wp14:editId="0600CEC2">
                <wp:simplePos x="0" y="0"/>
                <wp:positionH relativeFrom="column">
                  <wp:posOffset>1753870</wp:posOffset>
                </wp:positionH>
                <wp:positionV relativeFrom="paragraph">
                  <wp:posOffset>15558</wp:posOffset>
                </wp:positionV>
                <wp:extent cx="2270760" cy="1144905"/>
                <wp:effectExtent l="0" t="0" r="15240" b="0"/>
                <wp:wrapNone/>
                <wp:docPr id="29" name="组合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70760" cy="1144905"/>
                          <a:chOff x="0" y="0"/>
                          <a:chExt cx="2270760" cy="1145065"/>
                        </a:xfrm>
                      </wpg:grpSpPr>
                      <wpg:grpSp>
                        <wpg:cNvPr id="1886870003" name="组合 1886870003"/>
                        <wpg:cNvGrpSpPr/>
                        <wpg:grpSpPr>
                          <a:xfrm>
                            <a:off x="0" y="0"/>
                            <a:ext cx="2270760" cy="1145065"/>
                            <a:chOff x="0" y="-53975"/>
                            <a:chExt cx="2270760" cy="1146492"/>
                          </a:xfrm>
                        </wpg:grpSpPr>
                        <wps:wsp>
                          <wps:cNvPr id="1886869999" name="文本框 18868699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69705" y="828011"/>
                              <a:ext cx="450850" cy="2645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4AF34FD" w14:textId="77777777" w:rsidR="00712B8B" w:rsidRDefault="00A36002"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szCs w:val="21"/>
                                  </w:rPr>
                                  <w:t>图</w:t>
                                </w:r>
                                <w:r>
                                  <w:rPr>
                                    <w:szCs w:val="21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g:grpSp>
                          <wpg:cNvPr id="1886870002" name="组合 1886870002"/>
                          <wpg:cNvGrpSpPr/>
                          <wpg:grpSpPr>
                            <a:xfrm>
                              <a:off x="0" y="-53975"/>
                              <a:ext cx="2270760" cy="938530"/>
                              <a:chOff x="0" y="-53975"/>
                              <a:chExt cx="2270760" cy="938530"/>
                            </a:xfrm>
                          </wpg:grpSpPr>
                          <wpg:grpSp>
                            <wpg:cNvPr id="1" name="组合 1"/>
                            <wpg:cNvGrpSpPr/>
                            <wpg:grpSpPr>
                              <a:xfrm>
                                <a:off x="0" y="-53975"/>
                                <a:ext cx="2270760" cy="938530"/>
                                <a:chOff x="5829" y="10267"/>
                                <a:chExt cx="3576" cy="1478"/>
                              </a:xfrm>
                            </wpg:grpSpPr>
                            <wps:wsp>
                              <wps:cNvPr id="3" name="Rectangle 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92" y="11133"/>
                                  <a:ext cx="2496" cy="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Oval 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28" y="11077"/>
                                  <a:ext cx="64" cy="5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Oval 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39" y="11077"/>
                                  <a:ext cx="64" cy="5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Rectangle 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28" y="10954"/>
                                  <a:ext cx="412" cy="1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" name="Oval 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64" y="10911"/>
                                  <a:ext cx="128" cy="1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" name="Line 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428" y="10911"/>
                                  <a:ext cx="166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60" name="Line 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364" y="10966"/>
                                  <a:ext cx="0" cy="5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61" name="Line 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12" y="11191"/>
                                  <a:ext cx="0" cy="44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645585344" name="Line 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924" y="11188"/>
                                  <a:ext cx="25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645585346" name="Rectangle 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00" y="11521"/>
                                  <a:ext cx="128" cy="11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5585347" name="Line 1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428" y="10966"/>
                                  <a:ext cx="64" cy="16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645585348" name="Rectangle 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92" y="10778"/>
                                  <a:ext cx="128" cy="16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5585349" name="Text Box 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29" y="11433"/>
                                  <a:ext cx="540" cy="3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747B30B8" w14:textId="77777777" w:rsidR="00712B8B" w:rsidRDefault="00A36002">
                                    <w:pPr>
                                      <w:rPr>
                                        <w:b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b/>
                                        <w:sz w:val="18"/>
                                        <w:szCs w:val="18"/>
                                      </w:rPr>
                                      <w:t>钩码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45585350" name="Text Box 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024" y="10629"/>
                                  <a:ext cx="540" cy="3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329659D6" w14:textId="77777777" w:rsidR="00712B8B" w:rsidRDefault="00A36002">
                                    <w:pPr>
                                      <w:rPr>
                                        <w:b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b/>
                                        <w:sz w:val="18"/>
                                        <w:szCs w:val="18"/>
                                      </w:rPr>
                                      <w:t>滑轮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45585351" name="Text Box 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59" y="10352"/>
                                  <a:ext cx="913" cy="3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423D1B24" w14:textId="77777777" w:rsidR="00712B8B" w:rsidRDefault="00A36002">
                                    <w:pPr>
                                      <w:rPr>
                                        <w:b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b/>
                                        <w:sz w:val="18"/>
                                        <w:szCs w:val="18"/>
                                      </w:rPr>
                                      <w:t>力传感器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45585352" name="Text Box 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85" y="10267"/>
                                  <a:ext cx="1020" cy="2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6847350D" w14:textId="77777777" w:rsidR="00712B8B" w:rsidRDefault="00A36002">
                                    <w:pPr>
                                      <w:rPr>
                                        <w:b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b/>
                                        <w:sz w:val="18"/>
                                        <w:szCs w:val="18"/>
                                      </w:rPr>
                                      <w:t>位移传感器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45585353" name="Text Box 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749" y="11292"/>
                                  <a:ext cx="900" cy="3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234F0B63" w14:textId="77777777" w:rsidR="00712B8B" w:rsidRDefault="00A36002">
                                    <w:pPr>
                                      <w:rPr>
                                        <w:b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b/>
                                        <w:sz w:val="18"/>
                                        <w:szCs w:val="18"/>
                                      </w:rPr>
                                      <w:t>水平导轨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886870000" name="矩形 1886870000"/>
                            <wps:cNvSpPr/>
                            <wps:spPr>
                              <a:xfrm>
                                <a:off x="1555845" y="232012"/>
                                <a:ext cx="67471" cy="149718"/>
                              </a:xfrm>
                              <a:prstGeom prst="rect">
                                <a:avLst/>
                              </a:prstGeom>
                              <a:pattFill prst="ltUpDiag">
                                <a:fgClr>
                                  <a:schemeClr val="accent1"/>
                                </a:fgClr>
                                <a:bgClr>
                                  <a:schemeClr val="bg1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886870001" name="矩形 1886870001"/>
                            <wps:cNvSpPr/>
                            <wps:spPr>
                              <a:xfrm>
                                <a:off x="1999397" y="286603"/>
                                <a:ext cx="67310" cy="237935"/>
                              </a:xfrm>
                              <a:prstGeom prst="rect">
                                <a:avLst/>
                              </a:prstGeom>
                              <a:pattFill prst="ltUpDiag">
                                <a:fgClr>
                                  <a:schemeClr val="accent1"/>
                                </a:fgClr>
                                <a:bgClr>
                                  <a:schemeClr val="bg1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wpg:grpSp>
                      </wpg:grpSp>
                      <wps:wsp>
                        <wps:cNvPr id="25" name="直接箭头连接符 25"/>
                        <wps:cNvCnPr/>
                        <wps:spPr>
                          <a:xfrm>
                            <a:off x="1228298" y="238835"/>
                            <a:ext cx="190633" cy="10905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直接箭头连接符 26"/>
                        <wps:cNvCnPr/>
                        <wps:spPr>
                          <a:xfrm flipH="1">
                            <a:off x="1644555" y="170597"/>
                            <a:ext cx="177261" cy="195096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直接箭头连接符 28"/>
                        <wps:cNvCnPr/>
                        <wps:spPr>
                          <a:xfrm>
                            <a:off x="1890215" y="163773"/>
                            <a:ext cx="176492" cy="157911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2B891C5" id="组合 29" o:spid="_x0000_s2647" style="position:absolute;left:0;text-align:left;margin-left:138.1pt;margin-top:1.25pt;width:178.8pt;height:90.15pt;z-index:251641856;mso-position-horizontal-relative:text;mso-position-vertical-relative:text" coordsize="22707,114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">
                <v:group id="组合 1886870003" o:spid="_x0000_s2648" style="position:absolute;width:22707;height:11450" coordorigin=",-539" coordsize="22707,114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">
                  <v:shape id="文本框 1886869999" o:spid="_x0000_s2649" type="#_x0000_t202" style="position:absolute;left:9697;top:8280;width:4508;height:2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" filled="f" stroked="f">
                    <v:textbox style="mso-fit-shape-to-text:t">
                      <w:txbxContent>
                        <w:p w14:paraId="24AF34FD" w14:textId="77777777" w:rsidR="00712B8B" w:rsidRDefault="00A36002"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图</w:t>
                          </w:r>
                          <w:r>
                            <w:rPr>
                              <w:szCs w:val="21"/>
                            </w:rPr>
                            <w:t>7</w:t>
                          </w:r>
                        </w:p>
                      </w:txbxContent>
                    </v:textbox>
                  </v:shape>
                  <v:group id="组合 1886870002" o:spid="_x0000_s2650" style="position:absolute;top:-539;width:22707;height:9384" coordorigin=",-539" coordsize="22707,9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">
                    <v:group id="_x0000_s2651" style="position:absolute;top:-539;width:22707;height:9384" coordorigin="5829,10267" coordsize="3576,14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          <v:rect id="Rectangle 3" o:spid="_x0000_s2652" style="position:absolute;left:6492;top:11133;width:2496;height: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"/>
                      <v:oval id="Oval 4" o:spid="_x0000_s2653" style="position:absolute;left:8028;top:11077;width:64;height: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"/>
                      <v:oval id="Oval 5" o:spid="_x0000_s2654" style="position:absolute;left:8339;top:11077;width:64;height: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"/>
                      <v:rect id="Rectangle 6" o:spid="_x0000_s2655" style="position:absolute;left:8028;top:10954;width:412;height:1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"/>
                      <v:oval id="Oval 7" o:spid="_x0000_s2656" style="position:absolute;left:6364;top:10911;width:128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"/>
                      <v:line id="Line 8" o:spid="_x0000_s2657" style="position:absolute;visibility:visible;mso-wrap-style:square" from="6428,10911" to="8092,109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B95xgAAANs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NwwfecYAAADbAAAA&#10;DwAAAAAAAAAAAAAAAAAHAgAAZHJzL2Rvd25yZXYueG1sUEsFBgAAAAADAAMAtwAAAPoCAAAAAA==&#10;"/>
                      <v:line id="Line 9" o:spid="_x0000_s2658" style="position:absolute;visibility:visible;mso-wrap-style:square" from="6364,10966" to="6364,11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"/>
                      <v:line id="Line 10" o:spid="_x0000_s2659" style="position:absolute;visibility:visible;mso-wrap-style:square" from="6812,11191" to="6812,116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" strokeweight="2pt"/>
                      <v:line id="Line 11" o:spid="_x0000_s2660" style="position:absolute;visibility:visible;mso-wrap-style:square" from="8924,11188" to="9180,11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"/>
                      <v:rect id="Rectangle 13" o:spid="_x0000_s2661" style="position:absolute;left:6300;top:11521;width:128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"/>
                      <v:line id="Line 14" o:spid="_x0000_s2662" style="position:absolute;visibility:visible;mso-wrap-style:square" from="6428,10966" to="6492,11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"/>
                      <v:rect id="Rectangle 15" o:spid="_x0000_s2663" style="position:absolute;left:8092;top:10778;width:128;height:1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"/>
                      <v:shape id="Text Box 16" o:spid="_x0000_s2664" type="#_x0000_t202" style="position:absolute;left:5829;top:11433;width:54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" filled="f" stroked="f">
                        <v:textbox inset="0,0,0,0">
                          <w:txbxContent>
                            <w:p w14:paraId="747B30B8" w14:textId="77777777" w:rsidR="00712B8B" w:rsidRDefault="00A36002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钩码</w:t>
                              </w:r>
                            </w:p>
                          </w:txbxContent>
                        </v:textbox>
                      </v:shape>
                      <v:shape id="Text Box 17" o:spid="_x0000_s2665" type="#_x0000_t202" style="position:absolute;left:6024;top:10629;width:54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" filled="f" stroked="f">
                        <v:textbox inset="0,0,0,0">
                          <w:txbxContent>
                            <w:p w14:paraId="329659D6" w14:textId="77777777" w:rsidR="00712B8B" w:rsidRDefault="00A36002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滑轮</w:t>
                              </w:r>
                            </w:p>
                          </w:txbxContent>
                        </v:textbox>
                      </v:shape>
                      <v:shape id="Text Box 18" o:spid="_x0000_s2666" type="#_x0000_t202" style="position:absolute;left:7259;top:10352;width:913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" filled="f" stroked="f">
                        <v:textbox inset="0,0,0,0">
                          <w:txbxContent>
                            <w:p w14:paraId="423D1B24" w14:textId="77777777" w:rsidR="00712B8B" w:rsidRDefault="00A36002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力传感器</w:t>
                              </w:r>
                            </w:p>
                          </w:txbxContent>
                        </v:textbox>
                      </v:shape>
                      <v:shape id="Text Box 19" o:spid="_x0000_s2667" type="#_x0000_t202" style="position:absolute;left:8385;top:10267;width:1020;height:2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" filled="f" stroked="f">
                        <v:textbox inset="0,0,0,0">
                          <w:txbxContent>
                            <w:p w14:paraId="6847350D" w14:textId="77777777" w:rsidR="00712B8B" w:rsidRDefault="00A36002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位移传感器</w:t>
                              </w:r>
                            </w:p>
                          </w:txbxContent>
                        </v:textbox>
                      </v:shape>
                      <v:shape id="Text Box 20" o:spid="_x0000_s2668" type="#_x0000_t202" style="position:absolute;left:7749;top:11292;width:90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" filled="f" stroked="f">
                        <v:textbox inset="0,0,0,0">
                          <w:txbxContent>
                            <w:p w14:paraId="234F0B63" w14:textId="77777777" w:rsidR="00712B8B" w:rsidRDefault="00A36002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水平导轨</w:t>
                              </w:r>
                            </w:p>
                          </w:txbxContent>
                        </v:textbox>
                      </v:shape>
                    </v:group>
                    <v:rect id="矩形 1886870000" o:spid="_x0000_s2669" style="position:absolute;left:15558;top:2320;width:675;height:14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" fillcolor="#4f81bd [3204]">
                      <v:fill r:id="rId13" o:title="" color2="white [3212]" type="pattern"/>
                    </v:rect>
                    <v:rect id="矩形 1886870001" o:spid="_x0000_s2670" style="position:absolute;left:19993;top:2866;width:674;height:237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" fillcolor="#4f81bd [3204]">
                      <v:fill r:id="rId13" o:title="" color2="white [3212]" type="pattern"/>
                    </v:rect>
                  </v:group>
                </v:group>
                <v:shape id="直接箭头连接符 25" o:spid="_x0000_s2671" type="#_x0000_t32" style="position:absolute;left:12282;top:2388;width:1907;height:10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" strokecolor="black [3213]">
                  <v:stroke endarrow="block" endarrowwidth="narrow"/>
                </v:shape>
                <v:shape id="直接箭头连接符 26" o:spid="_x0000_s2672" type="#_x0000_t32" style="position:absolute;left:16445;top:1705;width:1773;height:195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" strokecolor="black [3213]">
                  <v:stroke endarrow="block"/>
                </v:shape>
                <v:shape id="直接箭头连接符 28" o:spid="_x0000_s2673" type="#_x0000_t32" style="position:absolute;left:18902;top:1637;width:1765;height:157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" strokecolor="black [3213]">
                  <v:stroke endarrow="block"/>
                </v:shape>
              </v:group>
            </w:pict>
          </mc:Fallback>
        </mc:AlternateContent>
      </w:r>
      <w:r w:rsidR="00A36002">
        <w:rPr>
          <w:noProof/>
          <w:kern w:val="2"/>
          <w:szCs w:val="21"/>
          <w14:ligatures w14:val="standardContextual"/>
        </w:rPr>
        <mc:AlternateContent>
          <mc:Choice Requires="wpg">
            <w:drawing>
              <wp:anchor distT="0" distB="0" distL="114300" distR="114300" simplePos="0" relativeHeight="251625472" behindDoc="0" locked="0" layoutInCell="1" allowOverlap="1" wp14:anchorId="2418FDD9" wp14:editId="3B21687F">
                <wp:simplePos x="0" y="0"/>
                <wp:positionH relativeFrom="margin">
                  <wp:posOffset>3925252</wp:posOffset>
                </wp:positionH>
                <wp:positionV relativeFrom="paragraph">
                  <wp:posOffset>1011238</wp:posOffset>
                </wp:positionV>
                <wp:extent cx="1543050" cy="2025015"/>
                <wp:effectExtent l="0" t="0" r="0" b="0"/>
                <wp:wrapNone/>
                <wp:docPr id="1886870006" name="组合 18868700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43050" cy="2025015"/>
                          <a:chOff x="0" y="0"/>
                          <a:chExt cx="1543050" cy="2025285"/>
                        </a:xfrm>
                      </wpg:grpSpPr>
                      <wpg:grpSp>
                        <wpg:cNvPr id="645585354" name="组合 645585354"/>
                        <wpg:cNvGrpSpPr/>
                        <wpg:grpSpPr>
                          <a:xfrm>
                            <a:off x="0" y="0"/>
                            <a:ext cx="1543050" cy="1834515"/>
                            <a:chOff x="2070" y="7305"/>
                            <a:chExt cx="2430" cy="2889"/>
                          </a:xfrm>
                        </wpg:grpSpPr>
                        <wpg:grpSp>
                          <wpg:cNvPr id="645585355" name="Group 22"/>
                          <wpg:cNvGrpSpPr/>
                          <wpg:grpSpPr>
                            <a:xfrm>
                              <a:off x="2070" y="8757"/>
                              <a:ext cx="2430" cy="1437"/>
                              <a:chOff x="2070" y="9003"/>
                              <a:chExt cx="2430" cy="1437"/>
                            </a:xfrm>
                          </wpg:grpSpPr>
                          <wpg:grpSp>
                            <wpg:cNvPr id="645585356" name="Group 23"/>
                            <wpg:cNvGrpSpPr/>
                            <wpg:grpSpPr>
                              <a:xfrm>
                                <a:off x="2520" y="9162"/>
                                <a:ext cx="1800" cy="954"/>
                                <a:chOff x="2520" y="9162"/>
                                <a:chExt cx="3239" cy="1717"/>
                              </a:xfrm>
                            </wpg:grpSpPr>
                            <wpg:grpSp>
                              <wpg:cNvPr id="645585358" name="Group 24"/>
                              <wpg:cNvGrpSpPr/>
                              <wpg:grpSpPr>
                                <a:xfrm>
                                  <a:off x="2520" y="9162"/>
                                  <a:ext cx="3239" cy="1717"/>
                                  <a:chOff x="2988" y="7873"/>
                                  <a:chExt cx="2817" cy="1495"/>
                                </a:xfrm>
                              </wpg:grpSpPr>
                              <wps:wsp>
                                <wps:cNvPr id="645585359" name="Line 25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988" y="7873"/>
                                    <a:ext cx="1" cy="149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tailEnd type="triangle" w="sm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645585360" name="Line 2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88" y="9368"/>
                                    <a:ext cx="281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tailEnd type="triangle" w="sm" len="me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645585361" name="Line 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520" y="10877"/>
                                  <a:ext cx="1080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45585362" name="Line 2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600" y="9786"/>
                                  <a:ext cx="1620" cy="109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45585363" name="Line 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40" y="9942"/>
                                  <a:ext cx="1" cy="93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45585364" name="Line 3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20" y="9941"/>
                                  <a:ext cx="2520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645585365" name="Text Box 3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611" y="9003"/>
                                <a:ext cx="720" cy="49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7FBC5D14" w14:textId="77777777" w:rsidR="00712B8B" w:rsidRDefault="00A36002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Book Antiqua" w:hAnsi="Book Antiqua"/>
                                      <w:i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/m·s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  <w:vertAlign w:val="superscript"/>
                                    </w:rPr>
                                    <w:t>-1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645585366" name="Text Box 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200" y="10110"/>
                                <a:ext cx="300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0BF7F08F" w14:textId="77777777" w:rsidR="00712B8B" w:rsidRDefault="00A36002">
                                  <w:pPr>
                                    <w:rPr>
                                      <w:rFonts w:ascii="Book Antiqua" w:hAnsi="Book Antiqu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Book Antiqua" w:hAnsi="Book Antiqua"/>
                                      <w:i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  <w:r>
                                    <w:rPr>
                                      <w:rFonts w:ascii="Book Antiqua" w:hAnsi="Book Antiqua"/>
                                      <w:sz w:val="18"/>
                                      <w:szCs w:val="18"/>
                                    </w:rPr>
                                    <w:t>/s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645585367" name="Text Box 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00" y="10128"/>
                                <a:ext cx="300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074AAB09" w14:textId="77777777" w:rsidR="00712B8B" w:rsidRDefault="00A36002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645585368" name="Text Box 3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70" y="9435"/>
                                <a:ext cx="540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734FD70A" w14:textId="77777777" w:rsidR="00712B8B" w:rsidRDefault="00A36002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1.64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645585369" name="Text Box 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40" y="10128"/>
                                <a:ext cx="600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797F6374" w14:textId="77777777" w:rsidR="00712B8B" w:rsidRDefault="00A36002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0.8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645585370" name="Text Box 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750" y="10128"/>
                                <a:ext cx="600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447B05EC" w14:textId="77777777" w:rsidR="00712B8B" w:rsidRDefault="00A36002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1.8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45585371" name="Group 37"/>
                          <wpg:cNvGrpSpPr/>
                          <wpg:grpSpPr>
                            <a:xfrm>
                              <a:off x="2070" y="7305"/>
                              <a:ext cx="2430" cy="1389"/>
                              <a:chOff x="2070" y="7305"/>
                              <a:chExt cx="2430" cy="1389"/>
                            </a:xfrm>
                          </wpg:grpSpPr>
                          <wpg:grpSp>
                            <wpg:cNvPr id="645585372" name="Group 38"/>
                            <wpg:cNvGrpSpPr/>
                            <wpg:grpSpPr>
                              <a:xfrm>
                                <a:off x="2520" y="7428"/>
                                <a:ext cx="1800" cy="954"/>
                                <a:chOff x="2520" y="6977"/>
                                <a:chExt cx="3239" cy="1717"/>
                              </a:xfrm>
                            </wpg:grpSpPr>
                            <wpg:grpSp>
                              <wpg:cNvPr id="645585373" name="Group 39"/>
                              <wpg:cNvGrpSpPr/>
                              <wpg:grpSpPr>
                                <a:xfrm>
                                  <a:off x="2520" y="6977"/>
                                  <a:ext cx="3239" cy="1717"/>
                                  <a:chOff x="2988" y="7873"/>
                                  <a:chExt cx="2817" cy="1495"/>
                                </a:xfrm>
                              </wpg:grpSpPr>
                              <wps:wsp>
                                <wps:cNvPr id="645585374" name="Line 40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988" y="7873"/>
                                    <a:ext cx="1" cy="149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tailEnd type="triangle" w="sm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645585375" name="Line 4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88" y="9368"/>
                                    <a:ext cx="281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tailEnd type="triangle" w="sm" len="me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645585376" name="Line 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520" y="7446"/>
                                  <a:ext cx="10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45585377" name="Line 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00" y="7446"/>
                                  <a:ext cx="0" cy="12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45585378" name="Line 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00" y="7758"/>
                                  <a:ext cx="1620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45585379" name="Line 4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20" y="7758"/>
                                  <a:ext cx="10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45585380" name="Line 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39" y="7758"/>
                                  <a:ext cx="1" cy="93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645585381" name="Text Box 4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610" y="7305"/>
                                <a:ext cx="540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75A2E660" w14:textId="77777777" w:rsidR="00712B8B" w:rsidRDefault="00A36002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/N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645585382" name="Text Box 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200" y="8394"/>
                                <a:ext cx="300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3BEB6629" w14:textId="77777777" w:rsidR="00712B8B" w:rsidRDefault="00A36002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/s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645585383" name="Text Box 4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00" y="8388"/>
                                <a:ext cx="300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2F6C21EF" w14:textId="77777777" w:rsidR="00712B8B" w:rsidRDefault="00A36002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645585384" name="Text Box 5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40" y="8382"/>
                                <a:ext cx="600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5F9E8C9E" w14:textId="77777777" w:rsidR="00712B8B" w:rsidRDefault="00A36002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0.8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645585385" name="Text Box 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750" y="8382"/>
                                <a:ext cx="600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783A0CF5" w14:textId="77777777" w:rsidR="00712B8B" w:rsidRDefault="00A36002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1.8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645585386" name="Text Box 5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70" y="7518"/>
                                <a:ext cx="540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124A8398" w14:textId="77777777" w:rsidR="00712B8B" w:rsidRDefault="00A36002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0.981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645585387" name="Text Box 5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70" y="7719"/>
                                <a:ext cx="540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55C95D92" w14:textId="77777777" w:rsidR="00712B8B" w:rsidRDefault="00A36002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0.815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1886870005" name="文本框 1886870005"/>
                        <wps:cNvSpPr txBox="1">
                          <a:spLocks noChangeArrowheads="1"/>
                        </wps:cNvSpPr>
                        <wps:spPr bwMode="auto">
                          <a:xfrm>
                            <a:off x="571002" y="1761138"/>
                            <a:ext cx="450850" cy="2641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6F1777E" w14:textId="77777777" w:rsidR="00712B8B" w:rsidRDefault="00A36002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szCs w:val="21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418FDD9" id="组合 1886870006" o:spid="_x0000_s2674" style="position:absolute;left:0;text-align:left;margin-left:309.05pt;margin-top:79.65pt;width:121.5pt;height:159.45pt;z-index:251625472;mso-position-horizontal-relative:margin;mso-position-vertical-relative:text" coordsize="15430,202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">
                <v:group id="组合 645585354" o:spid="_x0000_s2675" style="position:absolute;width:15430;height:18345" coordorigin="2070,7305" coordsize="2430,28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">
                  <v:group id="Group 22" o:spid="_x0000_s2676" style="position:absolute;left:2070;top:8757;width:2430;height:1437" coordorigin="2070,9003" coordsize="2430,14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">
                    <v:group id="Group 23" o:spid="_x0000_s2677" style="position:absolute;left:2520;top:9162;width:1800;height:954" coordorigin="2520,9162" coordsize="3239,17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">
                      <v:group id="Group 24" o:spid="_x0000_s2678" style="position:absolute;left:2520;top:9162;width:3239;height:1717" coordorigin="2988,7873" coordsize="2817,14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">
                        <v:line id="Line 25" o:spid="_x0000_s2679" style="position:absolute;flip:y;visibility:visible;mso-wrap-style:square" from="2988,7873" to="2989,9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">
                          <v:stroke endarrow="block" endarrowwidth="narrow"/>
                        </v:line>
                        <v:line id="Line 26" o:spid="_x0000_s2680" style="position:absolute;visibility:visible;mso-wrap-style:square" from="2988,9368" to="5805,9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">
                          <v:stroke endarrow="block" endarrowwidth="narrow"/>
                        </v:line>
                      </v:group>
                      <v:line id="Line 27" o:spid="_x0000_s2681" style="position:absolute;visibility:visible;mso-wrap-style:square" from="2520,10877" to="3600,10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" strokeweight="1.25pt"/>
                      <v:line id="Line 28" o:spid="_x0000_s2682" style="position:absolute;flip:y;visibility:visible;mso-wrap-style:square" from="3600,9786" to="5220,10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" strokeweight="1.25pt"/>
                      <v:line id="Line 29" o:spid="_x0000_s2683" style="position:absolute;visibility:visible;mso-wrap-style:square" from="5040,9942" to="5041,10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">
                        <v:stroke dashstyle="dash"/>
                      </v:line>
                      <v:line id="Line 30" o:spid="_x0000_s2684" style="position:absolute;flip:x;visibility:visible;mso-wrap-style:square" from="2520,9941" to="5040,9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">
                        <v:stroke dashstyle="dash"/>
                      </v:line>
                    </v:group>
                    <v:shape id="Text Box 31" o:spid="_x0000_s2685" type="#_x0000_t202" style="position:absolute;left:2611;top:9003;width:720;height:4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" filled="f" stroked="f">
                      <v:textbox inset="0,0,0,0">
                        <w:txbxContent>
                          <w:p w14:paraId="7FBC5D14" w14:textId="77777777" w:rsidR="00712B8B" w:rsidRDefault="00A3600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Book Antiqua" w:hAnsi="Book Antiqua"/>
                                <w:i/>
                                <w:sz w:val="18"/>
                                <w:szCs w:val="18"/>
                              </w:rPr>
                              <w:t>v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/m·s</w:t>
                            </w:r>
                            <w:r>
                              <w:rPr>
                                <w:sz w:val="18"/>
                                <w:szCs w:val="18"/>
                                <w:vertAlign w:val="superscript"/>
                              </w:rPr>
                              <w:t>-1</w:t>
                            </w:r>
                          </w:p>
                        </w:txbxContent>
                      </v:textbox>
                    </v:shape>
                    <v:shape id="Text Box 32" o:spid="_x0000_s2686" type="#_x0000_t202" style="position:absolute;left:4200;top:10110;width:30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" filled="f" stroked="f">
                      <v:textbox inset="0,0,0,0">
                        <w:txbxContent>
                          <w:p w14:paraId="0BF7F08F" w14:textId="77777777" w:rsidR="00712B8B" w:rsidRDefault="00A36002">
                            <w:pPr>
                              <w:rPr>
                                <w:rFonts w:ascii="Book Antiqua" w:hAnsi="Book Antiqu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Book Antiqua" w:hAnsi="Book Antiqua"/>
                                <w:i/>
                                <w:sz w:val="18"/>
                                <w:szCs w:val="18"/>
                              </w:rPr>
                              <w:t>t</w:t>
                            </w:r>
                            <w:r>
                              <w:rPr>
                                <w:rFonts w:ascii="Book Antiqua" w:hAnsi="Book Antiqua"/>
                                <w:sz w:val="18"/>
                                <w:szCs w:val="18"/>
                              </w:rPr>
                              <w:t>/s</w:t>
                            </w:r>
                          </w:p>
                        </w:txbxContent>
                      </v:textbox>
                    </v:shape>
                    <v:shape id="Text Box 33" o:spid="_x0000_s2687" type="#_x0000_t202" style="position:absolute;left:2400;top:10128;width:30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" filled="f" stroked="f">
                      <v:textbox inset="0,0,0,0">
                        <w:txbxContent>
                          <w:p w14:paraId="074AAB09" w14:textId="77777777" w:rsidR="00712B8B" w:rsidRDefault="00A3600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34" o:spid="_x0000_s2688" type="#_x0000_t202" style="position:absolute;left:2070;top:9435;width:54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" filled="f" stroked="f">
                      <v:textbox inset="0,0,0,0">
                        <w:txbxContent>
                          <w:p w14:paraId="734FD70A" w14:textId="77777777" w:rsidR="00712B8B" w:rsidRDefault="00A3600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1.64</w:t>
                            </w:r>
                          </w:p>
                        </w:txbxContent>
                      </v:textbox>
                    </v:shape>
                    <v:shape id="Text Box 35" o:spid="_x0000_s2689" type="#_x0000_t202" style="position:absolute;left:2940;top:10128;width:60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" filled="f" stroked="f">
                      <v:textbox inset="0,0,0,0">
                        <w:txbxContent>
                          <w:p w14:paraId="797F6374" w14:textId="77777777" w:rsidR="00712B8B" w:rsidRDefault="00A3600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0.80</w:t>
                            </w:r>
                          </w:p>
                        </w:txbxContent>
                      </v:textbox>
                    </v:shape>
                    <v:shape id="Text Box 36" o:spid="_x0000_s2690" type="#_x0000_t202" style="position:absolute;left:3750;top:10128;width:60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" filled="f" stroked="f">
                      <v:textbox inset="0,0,0,0">
                        <w:txbxContent>
                          <w:p w14:paraId="447B05EC" w14:textId="77777777" w:rsidR="00712B8B" w:rsidRDefault="00A3600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1.80</w:t>
                            </w:r>
                          </w:p>
                        </w:txbxContent>
                      </v:textbox>
                    </v:shape>
                  </v:group>
                  <v:group id="Group 37" o:spid="_x0000_s2691" style="position:absolute;left:2070;top:7305;width:2430;height:1389" coordorigin="2070,7305" coordsize="2430,13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">
                    <v:group id="Group 38" o:spid="_x0000_s2692" style="position:absolute;left:2520;top:7428;width:1800;height:954" coordorigin="2520,6977" coordsize="3239,17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">
                      <v:group id="Group 39" o:spid="_x0000_s2693" style="position:absolute;left:2520;top:6977;width:3239;height:1717" coordorigin="2988,7873" coordsize="2817,14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">
                        <v:line id="Line 40" o:spid="_x0000_s2694" style="position:absolute;flip:y;visibility:visible;mso-wrap-style:square" from="2988,7873" to="2989,9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">
                          <v:stroke endarrow="block" endarrowwidth="narrow"/>
                        </v:line>
                        <v:line id="Line 41" o:spid="_x0000_s2695" style="position:absolute;visibility:visible;mso-wrap-style:square" from="2988,9368" to="5805,9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">
                          <v:stroke endarrow="block" endarrowwidth="narrow"/>
                        </v:line>
                      </v:group>
                      <v:line id="Line 42" o:spid="_x0000_s2696" style="position:absolute;visibility:visible;mso-wrap-style:square" from="2520,7446" to="3600,7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" strokeweight="1.25pt"/>
                      <v:line id="Line 43" o:spid="_x0000_s2697" style="position:absolute;visibility:visible;mso-wrap-style:square" from="3600,7446" to="3600,8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">
                        <v:stroke dashstyle="dash"/>
                      </v:line>
                      <v:line id="Line 44" o:spid="_x0000_s2698" style="position:absolute;visibility:visible;mso-wrap-style:square" from="3600,7758" to="5220,77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" strokeweight="1.25pt"/>
                      <v:line id="Line 45" o:spid="_x0000_s2699" style="position:absolute;flip:x;visibility:visible;mso-wrap-style:square" from="2520,7758" to="3600,77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">
                        <v:stroke dashstyle="dash"/>
                      </v:line>
                      <v:line id="Line 46" o:spid="_x0000_s2700" style="position:absolute;visibility:visible;mso-wrap-style:square" from="5039,7758" to="5040,8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">
                        <v:stroke dashstyle="dash"/>
                      </v:line>
                    </v:group>
                    <v:shape id="Text Box 47" o:spid="_x0000_s2701" type="#_x0000_t202" style="position:absolute;left:2610;top:7305;width:54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" filled="f" stroked="f">
                      <v:textbox inset="0,0,0,0">
                        <w:txbxContent>
                          <w:p w14:paraId="75A2E660" w14:textId="77777777" w:rsidR="00712B8B" w:rsidRDefault="00A3600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F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/N</w:t>
                            </w:r>
                          </w:p>
                        </w:txbxContent>
                      </v:textbox>
                    </v:shape>
                    <v:shape id="Text Box 48" o:spid="_x0000_s2702" type="#_x0000_t202" style="position:absolute;left:4200;top:8394;width:30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" filled="f" stroked="f">
                      <v:textbox inset="0,0,0,0">
                        <w:txbxContent>
                          <w:p w14:paraId="3BEB6629" w14:textId="77777777" w:rsidR="00712B8B" w:rsidRDefault="00A3600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t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/s</w:t>
                            </w:r>
                          </w:p>
                        </w:txbxContent>
                      </v:textbox>
                    </v:shape>
                    <v:shape id="Text Box 49" o:spid="_x0000_s2703" type="#_x0000_t202" style="position:absolute;left:2400;top:8388;width:30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" filled="f" stroked="f">
                      <v:textbox inset="0,0,0,0">
                        <w:txbxContent>
                          <w:p w14:paraId="2F6C21EF" w14:textId="77777777" w:rsidR="00712B8B" w:rsidRDefault="00A3600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50" o:spid="_x0000_s2704" type="#_x0000_t202" style="position:absolute;left:2940;top:8382;width:60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" filled="f" stroked="f">
                      <v:textbox inset="0,0,0,0">
                        <w:txbxContent>
                          <w:p w14:paraId="5F9E8C9E" w14:textId="77777777" w:rsidR="00712B8B" w:rsidRDefault="00A3600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0.80</w:t>
                            </w:r>
                          </w:p>
                        </w:txbxContent>
                      </v:textbox>
                    </v:shape>
                    <v:shape id="Text Box 51" o:spid="_x0000_s2705" type="#_x0000_t202" style="position:absolute;left:3750;top:8382;width:60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" filled="f" stroked="f">
                      <v:textbox inset="0,0,0,0">
                        <w:txbxContent>
                          <w:p w14:paraId="783A0CF5" w14:textId="77777777" w:rsidR="00712B8B" w:rsidRDefault="00A3600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1.80</w:t>
                            </w:r>
                          </w:p>
                        </w:txbxContent>
                      </v:textbox>
                    </v:shape>
                    <v:shape id="Text Box 52" o:spid="_x0000_s2706" type="#_x0000_t202" style="position:absolute;left:2070;top:7518;width:54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" filled="f" stroked="f">
                      <v:textbox inset="0,0,0,0">
                        <w:txbxContent>
                          <w:p w14:paraId="124A8398" w14:textId="77777777" w:rsidR="00712B8B" w:rsidRDefault="00A3600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0.981</w:t>
                            </w:r>
                          </w:p>
                        </w:txbxContent>
                      </v:textbox>
                    </v:shape>
                    <v:shape id="Text Box 53" o:spid="_x0000_s2707" type="#_x0000_t202" style="position:absolute;left:2070;top:7719;width:54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" filled="f" stroked="f">
                      <v:textbox inset="0,0,0,0">
                        <w:txbxContent>
                          <w:p w14:paraId="55C95D92" w14:textId="77777777" w:rsidR="00712B8B" w:rsidRDefault="00A3600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0.815</w:t>
                            </w:r>
                          </w:p>
                        </w:txbxContent>
                      </v:textbox>
                    </v:shape>
                  </v:group>
                </v:group>
                <v:shape id="文本框 1886870005" o:spid="_x0000_s2708" type="#_x0000_t202" style="position:absolute;left:5710;top:17611;width:4508;height:26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" filled="f" stroked="f">
                  <v:textbox style="mso-fit-shape-to-text:t">
                    <w:txbxContent>
                      <w:p w14:paraId="06F1777E" w14:textId="77777777" w:rsidR="00712B8B" w:rsidRDefault="00A36002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szCs w:val="21"/>
                          </w:rPr>
                          <w:t>图</w:t>
                        </w:r>
                        <w:r>
                          <w:rPr>
                            <w:szCs w:val="21"/>
                          </w:rPr>
                          <w:t>8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09054512" w14:textId="77777777" w:rsidR="00D43A4E" w:rsidRDefault="00D43A4E">
      <w:pPr>
        <w:overflowPunct w:val="0"/>
        <w:snapToGrid w:val="0"/>
        <w:spacing w:beforeLines="50" w:before="120" w:line="312" w:lineRule="auto"/>
        <w:rPr>
          <w:b/>
          <w:bCs/>
          <w:kern w:val="2"/>
          <w:szCs w:val="21"/>
        </w:rPr>
      </w:pPr>
    </w:p>
    <w:p w14:paraId="2A6262B5" w14:textId="77777777" w:rsidR="00D43A4E" w:rsidRDefault="00D43A4E">
      <w:pPr>
        <w:overflowPunct w:val="0"/>
        <w:snapToGrid w:val="0"/>
        <w:spacing w:beforeLines="50" w:before="120" w:line="312" w:lineRule="auto"/>
        <w:rPr>
          <w:b/>
          <w:bCs/>
          <w:kern w:val="2"/>
          <w:szCs w:val="21"/>
        </w:rPr>
      </w:pPr>
    </w:p>
    <w:p w14:paraId="6DA871DD" w14:textId="77777777" w:rsidR="00D43A4E" w:rsidRDefault="00D43A4E">
      <w:pPr>
        <w:overflowPunct w:val="0"/>
        <w:snapToGrid w:val="0"/>
        <w:spacing w:beforeLines="50" w:before="120" w:line="312" w:lineRule="auto"/>
        <w:rPr>
          <w:b/>
          <w:bCs/>
          <w:kern w:val="2"/>
          <w:szCs w:val="21"/>
        </w:rPr>
      </w:pPr>
    </w:p>
    <w:p w14:paraId="55F607AE" w14:textId="1B71892E" w:rsidR="00712B8B" w:rsidRDefault="00A36002">
      <w:pPr>
        <w:overflowPunct w:val="0"/>
        <w:snapToGrid w:val="0"/>
        <w:spacing w:beforeLines="50" w:before="120" w:line="312" w:lineRule="auto"/>
        <w:rPr>
          <w:kern w:val="2"/>
          <w:szCs w:val="21"/>
        </w:rPr>
      </w:pPr>
      <w:r>
        <w:rPr>
          <w:b/>
          <w:bCs/>
          <w:kern w:val="2"/>
          <w:szCs w:val="21"/>
        </w:rPr>
        <w:t>1</w:t>
      </w:r>
      <w:r>
        <w:rPr>
          <w:rFonts w:hint="eastAsia"/>
          <w:b/>
          <w:bCs/>
          <w:kern w:val="2"/>
          <w:szCs w:val="21"/>
        </w:rPr>
        <w:t>0</w:t>
      </w:r>
      <w:r>
        <w:rPr>
          <w:rFonts w:hint="eastAsia"/>
          <w:b/>
          <w:bCs/>
          <w:kern w:val="2"/>
          <w:szCs w:val="21"/>
        </w:rPr>
        <w:t>．</w:t>
      </w:r>
      <w:r>
        <w:rPr>
          <w:kern w:val="2"/>
          <w:szCs w:val="21"/>
        </w:rPr>
        <w:t>开始实验后，依次按照如下步骤操作：</w:t>
      </w:r>
    </w:p>
    <w:p w14:paraId="5A9182C3" w14:textId="77777777" w:rsidR="00712B8B" w:rsidRDefault="00A36002">
      <w:pPr>
        <w:overflowPunct w:val="0"/>
        <w:snapToGrid w:val="0"/>
        <w:spacing w:line="312" w:lineRule="auto"/>
        <w:ind w:leftChars="203" w:left="426"/>
        <w:rPr>
          <w:kern w:val="2"/>
          <w:szCs w:val="21"/>
        </w:rPr>
      </w:pPr>
      <w:r>
        <w:rPr>
          <w:rFonts w:ascii="宋体" w:hAnsi="宋体" w:cs="宋体" w:hint="eastAsia"/>
          <w:spacing w:val="20"/>
          <w:kern w:val="2"/>
          <w:szCs w:val="21"/>
        </w:rPr>
        <w:t>①</w:t>
      </w:r>
      <w:r>
        <w:rPr>
          <w:kern w:val="2"/>
          <w:szCs w:val="21"/>
        </w:rPr>
        <w:t>同时打开力传感器和位移传感器；</w:t>
      </w:r>
    </w:p>
    <w:p w14:paraId="1B5269E7" w14:textId="77777777" w:rsidR="00712B8B" w:rsidRDefault="00A36002">
      <w:pPr>
        <w:overflowPunct w:val="0"/>
        <w:snapToGrid w:val="0"/>
        <w:spacing w:beforeLines="30" w:before="72" w:line="312" w:lineRule="auto"/>
        <w:ind w:leftChars="203" w:left="426"/>
        <w:rPr>
          <w:kern w:val="2"/>
          <w:szCs w:val="21"/>
        </w:rPr>
      </w:pPr>
      <w:r>
        <w:rPr>
          <w:rFonts w:ascii="宋体" w:hAnsi="宋体" w:cs="宋体" w:hint="eastAsia"/>
          <w:spacing w:val="20"/>
          <w:kern w:val="2"/>
          <w:szCs w:val="21"/>
        </w:rPr>
        <w:t>②</w:t>
      </w:r>
      <w:r>
        <w:rPr>
          <w:kern w:val="2"/>
          <w:szCs w:val="21"/>
        </w:rPr>
        <w:t>释放小车</w:t>
      </w:r>
      <w:r>
        <w:rPr>
          <w:rFonts w:hint="eastAsia"/>
          <w:kern w:val="2"/>
          <w:szCs w:val="21"/>
        </w:rPr>
        <w:t>，</w:t>
      </w:r>
      <w:r>
        <w:rPr>
          <w:rFonts w:hint="eastAsia"/>
          <w:kern w:val="2"/>
          <w:szCs w:val="21"/>
        </w:rPr>
        <w:t>DIS</w:t>
      </w:r>
      <w:r>
        <w:rPr>
          <w:rFonts w:hint="eastAsia"/>
          <w:kern w:val="2"/>
          <w:szCs w:val="21"/>
        </w:rPr>
        <w:t>记录下小车的运动和受力情况</w:t>
      </w:r>
      <w:r>
        <w:rPr>
          <w:kern w:val="2"/>
          <w:szCs w:val="21"/>
        </w:rPr>
        <w:t>；</w:t>
      </w:r>
    </w:p>
    <w:p w14:paraId="43B58E72" w14:textId="77777777" w:rsidR="00712B8B" w:rsidRDefault="00A36002" w:rsidP="00036455">
      <w:pPr>
        <w:spacing w:beforeLines="30" w:before="72" w:line="312" w:lineRule="auto"/>
        <w:ind w:leftChars="203" w:left="674" w:rightChars="1742" w:right="3658" w:hangingChars="99" w:hanging="248"/>
        <w:rPr>
          <w:kern w:val="2"/>
          <w:szCs w:val="21"/>
        </w:rPr>
      </w:pPr>
      <w:r>
        <w:rPr>
          <w:rFonts w:ascii="宋体" w:hAnsi="宋体" w:cs="宋体" w:hint="eastAsia"/>
          <w:spacing w:val="20"/>
          <w:kern w:val="2"/>
          <w:szCs w:val="21"/>
        </w:rPr>
        <w:t>③</w:t>
      </w:r>
      <w:r>
        <w:rPr>
          <w:kern w:val="2"/>
          <w:szCs w:val="21"/>
        </w:rPr>
        <w:t>关闭传感器，根据</w:t>
      </w:r>
      <w:r>
        <w:rPr>
          <w:kern w:val="2"/>
          <w:position w:val="-6"/>
          <w:szCs w:val="21"/>
        </w:rPr>
        <w:object w:dxaOrig="499" w:dyaOrig="259" w14:anchorId="194F7AEC">
          <v:shape id="_x0000_i1032" type="#_x0000_t75" style="width:24.45pt;height:12.85pt" o:ole="">
            <v:imagedata r:id="rId309" o:title=""/>
          </v:shape>
          <o:OLEObject Type="Embed" ProgID="Equation.DSMT4" ShapeID="_x0000_i1032" DrawAspect="Content" ObjectID="_1839865519" r:id="rId310"/>
        </w:object>
      </w:r>
      <w:r>
        <w:rPr>
          <w:kern w:val="2"/>
          <w:szCs w:val="21"/>
        </w:rPr>
        <w:t>，</w:t>
      </w:r>
      <w:r>
        <w:rPr>
          <w:rFonts w:ascii="Book Antiqua" w:hAnsi="Book Antiqua"/>
          <w:i/>
          <w:szCs w:val="21"/>
        </w:rPr>
        <w:t>v</w:t>
      </w:r>
      <w:r>
        <w:rPr>
          <w:rFonts w:ascii="Book Antiqua" w:hAnsi="Book Antiqua" w:hint="eastAsia"/>
          <w:i/>
          <w:szCs w:val="21"/>
        </w:rPr>
        <w:t>-</w:t>
      </w:r>
      <w:r>
        <w:rPr>
          <w:i/>
          <w:szCs w:val="21"/>
        </w:rPr>
        <w:t>t</w:t>
      </w:r>
      <w:r>
        <w:rPr>
          <w:kern w:val="2"/>
          <w:szCs w:val="21"/>
        </w:rPr>
        <w:t>图像记录下绳子拉力</w:t>
      </w:r>
      <w:r>
        <w:rPr>
          <w:i/>
          <w:kern w:val="2"/>
          <w:szCs w:val="21"/>
        </w:rPr>
        <w:t>F</w:t>
      </w:r>
      <w:r>
        <w:rPr>
          <w:kern w:val="2"/>
          <w:szCs w:val="21"/>
        </w:rPr>
        <w:t>和小车加速度</w:t>
      </w:r>
      <w:r>
        <w:rPr>
          <w:i/>
          <w:kern w:val="2"/>
          <w:szCs w:val="21"/>
        </w:rPr>
        <w:t>a</w:t>
      </w:r>
      <w:r>
        <w:rPr>
          <w:rFonts w:hint="eastAsia"/>
          <w:kern w:val="2"/>
          <w:szCs w:val="21"/>
        </w:rPr>
        <w:t>．</w:t>
      </w:r>
      <w:r>
        <w:rPr>
          <w:kern w:val="2"/>
          <w:szCs w:val="21"/>
        </w:rPr>
        <w:t>某次释放小车后得到的</w:t>
      </w:r>
      <w:r>
        <w:rPr>
          <w:kern w:val="2"/>
          <w:position w:val="-6"/>
          <w:szCs w:val="21"/>
        </w:rPr>
        <w:object w:dxaOrig="499" w:dyaOrig="259" w14:anchorId="192B5F51">
          <v:shape id="_x0000_i1033" type="#_x0000_t75" style="width:24.45pt;height:12.85pt" o:ole="">
            <v:imagedata r:id="rId309" o:title=""/>
          </v:shape>
          <o:OLEObject Type="Embed" ProgID="Equation.DSMT4" ShapeID="_x0000_i1033" DrawAspect="Content" ObjectID="_1839865520" r:id="rId311"/>
        </w:object>
      </w:r>
      <w:r>
        <w:rPr>
          <w:kern w:val="2"/>
          <w:szCs w:val="21"/>
        </w:rPr>
        <w:t>，</w:t>
      </w:r>
      <w:r>
        <w:rPr>
          <w:rFonts w:ascii="Book Antiqua" w:hAnsi="Book Antiqua"/>
          <w:i/>
          <w:szCs w:val="21"/>
        </w:rPr>
        <w:t>v</w:t>
      </w:r>
      <w:r>
        <w:rPr>
          <w:rFonts w:ascii="Book Antiqua" w:hAnsi="Book Antiqua" w:hint="eastAsia"/>
          <w:i/>
          <w:szCs w:val="21"/>
        </w:rPr>
        <w:t>-</w:t>
      </w:r>
      <w:r>
        <w:rPr>
          <w:i/>
          <w:szCs w:val="21"/>
        </w:rPr>
        <w:t>t</w:t>
      </w:r>
      <w:r>
        <w:rPr>
          <w:kern w:val="2"/>
          <w:szCs w:val="21"/>
        </w:rPr>
        <w:t>图像如图</w:t>
      </w:r>
      <w:r>
        <w:rPr>
          <w:rFonts w:hint="eastAsia"/>
          <w:kern w:val="2"/>
          <w:szCs w:val="21"/>
        </w:rPr>
        <w:t>8</w:t>
      </w:r>
      <w:r>
        <w:rPr>
          <w:kern w:val="2"/>
          <w:szCs w:val="21"/>
        </w:rPr>
        <w:t>所示</w:t>
      </w:r>
      <w:r>
        <w:rPr>
          <w:rFonts w:hint="eastAsia"/>
          <w:kern w:val="2"/>
          <w:szCs w:val="21"/>
        </w:rPr>
        <w:t>．</w:t>
      </w:r>
      <w:r>
        <w:rPr>
          <w:kern w:val="2"/>
          <w:szCs w:val="21"/>
        </w:rPr>
        <w:t>根据图像，此次操作应记录下的外力</w:t>
      </w:r>
      <w:r>
        <w:rPr>
          <w:i/>
          <w:kern w:val="2"/>
          <w:szCs w:val="21"/>
        </w:rPr>
        <w:t>F</w:t>
      </w:r>
      <w:r>
        <w:rPr>
          <w:kern w:val="2"/>
          <w:szCs w:val="21"/>
        </w:rPr>
        <w:t>大小为</w:t>
      </w:r>
      <w:r>
        <w:rPr>
          <w:kern w:val="2"/>
          <w:szCs w:val="21"/>
          <w:u w:val="single"/>
        </w:rPr>
        <w:t xml:space="preserve">        </w:t>
      </w:r>
      <w:r>
        <w:rPr>
          <w:kern w:val="2"/>
          <w:szCs w:val="21"/>
        </w:rPr>
        <w:t>N</w:t>
      </w:r>
      <w:r>
        <w:rPr>
          <w:kern w:val="2"/>
          <w:szCs w:val="21"/>
        </w:rPr>
        <w:t>，加速度</w:t>
      </w:r>
      <w:r>
        <w:rPr>
          <w:i/>
          <w:kern w:val="2"/>
          <w:szCs w:val="21"/>
        </w:rPr>
        <w:t>a</w:t>
      </w:r>
      <w:r>
        <w:rPr>
          <w:kern w:val="2"/>
          <w:szCs w:val="21"/>
        </w:rPr>
        <w:t>为</w:t>
      </w:r>
      <w:r>
        <w:rPr>
          <w:kern w:val="2"/>
          <w:szCs w:val="21"/>
          <w:u w:val="single"/>
        </w:rPr>
        <w:t xml:space="preserve">         </w:t>
      </w:r>
      <w:r>
        <w:rPr>
          <w:kern w:val="2"/>
          <w:szCs w:val="21"/>
        </w:rPr>
        <w:t>m/s</w:t>
      </w:r>
      <w:r>
        <w:rPr>
          <w:kern w:val="2"/>
          <w:szCs w:val="21"/>
          <w:vertAlign w:val="superscript"/>
        </w:rPr>
        <w:t>2</w:t>
      </w:r>
      <w:r>
        <w:rPr>
          <w:kern w:val="2"/>
          <w:szCs w:val="21"/>
        </w:rPr>
        <w:t>．</w:t>
      </w:r>
    </w:p>
    <w:p w14:paraId="272688DA" w14:textId="5D7BB418" w:rsidR="00712B8B" w:rsidRDefault="00036455">
      <w:pPr>
        <w:overflowPunct w:val="0"/>
        <w:snapToGrid w:val="0"/>
        <w:spacing w:beforeLines="30" w:before="72" w:line="312" w:lineRule="auto"/>
        <w:ind w:leftChars="203" w:left="426"/>
        <w:rPr>
          <w:kern w:val="2"/>
          <w:szCs w:val="21"/>
        </w:rPr>
      </w:pPr>
      <w:r>
        <w:rPr>
          <w:b/>
          <w:bCs/>
          <w:noProof/>
          <w:kern w:val="2"/>
        </w:rPr>
        <mc:AlternateContent>
          <mc:Choice Requires="wpc">
            <w:drawing>
              <wp:anchor distT="0" distB="0" distL="114300" distR="114300" simplePos="0" relativeHeight="251624448" behindDoc="0" locked="0" layoutInCell="1" allowOverlap="1" wp14:anchorId="2FF46704" wp14:editId="65CB163F">
                <wp:simplePos x="0" y="0"/>
                <wp:positionH relativeFrom="margin">
                  <wp:posOffset>3868102</wp:posOffset>
                </wp:positionH>
                <wp:positionV relativeFrom="paragraph">
                  <wp:posOffset>240030</wp:posOffset>
                </wp:positionV>
                <wp:extent cx="1691005" cy="1587500"/>
                <wp:effectExtent l="0" t="0" r="0" b="0"/>
                <wp:wrapNone/>
                <wp:docPr id="84" name="画布 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645585393" name="直接箭头连接符 645585393"/>
                        <wps:cNvCnPr/>
                        <wps:spPr>
                          <a:xfrm>
                            <a:off x="219315" y="1287789"/>
                            <a:ext cx="135255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5585394" name="直接箭头连接符 645585394"/>
                        <wps:cNvCnPr/>
                        <wps:spPr>
                          <a:xfrm flipV="1">
                            <a:off x="219315" y="178884"/>
                            <a:ext cx="0" cy="111442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5585402" name="直接连接符 645585402"/>
                        <wps:cNvCnPr/>
                        <wps:spPr>
                          <a:xfrm flipV="1">
                            <a:off x="219315" y="589719"/>
                            <a:ext cx="695325" cy="695325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558540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1200" y="1235719"/>
                            <a:ext cx="287019" cy="2539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545E0051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06614" y="35999"/>
                            <a:ext cx="880109" cy="2863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4C8F8AFD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a/</w:t>
                              </w:r>
                              <w:r>
                                <w:rPr>
                                  <w:rFonts w:ascii="Times New Roman" w:hAnsi="Times New Roman" w:cs="Times New Roman"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m</w:t>
                              </w:r>
                              <w:r>
                                <w:rPr>
                                  <w:rFonts w:cs="Times New Roman" w:hint="eastAsia"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·</w:t>
                              </w:r>
                              <w:r>
                                <w:rPr>
                                  <w:rFonts w:cs="Times New Roman"/>
                                  <w:iCs/>
                                  <w:kern w:val="2"/>
                                  <w:position w:val="-6"/>
                                  <w:sz w:val="21"/>
                                  <w:szCs w:val="21"/>
                                </w:rPr>
                                <w:object w:dxaOrig="303" w:dyaOrig="303" w14:anchorId="2F41980E">
                                  <v:shape id="_x0000_i1035" type="#_x0000_t75" style="width:14.55pt;height:14.55pt" o:ole="">
                                    <v:imagedata r:id="rId312" o:title=""/>
                                  </v:shape>
                                  <o:OLEObject Type="Embed" ProgID="Equation.DSMT4" ShapeID="_x0000_i1035" DrawAspect="Content" ObjectID="_1839865568" r:id="rId31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8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37856" y="1268509"/>
                            <a:ext cx="453389" cy="2539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0F363E8A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F/</w:t>
                              </w:r>
                              <w:r>
                                <w:rPr>
                                  <w:rFonts w:ascii="Times New Roman" w:hAnsi="Times New Roman" w:cs="Times New Roman"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974" name="文本框 1886870007"/>
                        <wps:cNvSpPr txBox="1">
                          <a:spLocks noChangeArrowheads="1"/>
                        </wps:cNvSpPr>
                        <wps:spPr bwMode="auto">
                          <a:xfrm>
                            <a:off x="671638" y="1323779"/>
                            <a:ext cx="450850" cy="264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C1525AE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cs="Times New Roman" w:hint="eastAsia"/>
                                  <w:kern w:val="2"/>
                                  <w:sz w:val="21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sz w:val="21"/>
                                  <w:szCs w:val="21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FF46704" id="画布 84" o:spid="_x0000_s2709" editas="canvas" style="position:absolute;left:0;text-align:left;margin-left:304.55pt;margin-top:18.9pt;width:133.15pt;height:125pt;z-index:251624448;mso-position-horizontal-relative:margin;mso-position-vertical-relative:text;mso-width-relative:margin;mso-height-relative:margin" coordsize="16910,158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">
                <v:shape id="_x0000_s2710" type="#_x0000_t75" style="position:absolute;width:16910;height:15875;visibility:visible;mso-wrap-style:square">
                  <v:fill o:detectmouseclick="t"/>
                  <v:path o:connecttype="none"/>
                </v:shape>
                <v:shape id="直接箭头连接符 645585393" o:spid="_x0000_s2711" type="#_x0000_t32" style="position:absolute;left:2193;top:12877;width:1352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" strokecolor="black [3040]">
                  <v:stroke endarrow="block"/>
                </v:shape>
                <v:shape id="直接箭头连接符 645585394" o:spid="_x0000_s2712" type="#_x0000_t32" style="position:absolute;left:2193;top:1788;width:0;height:111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" strokecolor="black [3040]">
                  <v:stroke endarrow="block"/>
                </v:shape>
                <v:line id="直接连接符 645585402" o:spid="_x0000_s2713" style="position:absolute;flip:y;visibility:visible;mso-wrap-style:square" from="2193,5897" to="9146,128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" strokecolor="black [3040]" strokeweight="1.25pt"/>
                <v:shape id="文本框 2" o:spid="_x0000_s2714" type="#_x0000_t202" style="position:absolute;left:612;top:12357;width:287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" filled="f" stroked="f">
                  <v:textbox style="mso-fit-shape-to-text:t">
                    <w:txbxContent>
                      <w:p w14:paraId="545E0051" w14:textId="77777777" w:rsidR="00712B8B" w:rsidRDefault="00A36002">
                        <w:pPr>
                          <w:pStyle w:val="ad"/>
                          <w:spacing w:before="0" w:beforeAutospacing="0" w:after="0" w:afterAutospacing="0"/>
                          <w:jc w:val="both"/>
                          <w:rPr>
                            <w:rFonts w:hint="eastAsia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  <v:shape id="文本框 2" o:spid="_x0000_s2715" type="#_x0000_t202" style="position:absolute;left:2066;top:359;width:8801;height:2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" filled="f" stroked="f">
                  <v:textbox style="mso-fit-shape-to-text:t">
                    <w:txbxContent>
                      <w:p w14:paraId="4C8F8AFD" w14:textId="77777777" w:rsidR="00712B8B" w:rsidRDefault="00A36002">
                        <w:pPr>
                          <w:pStyle w:val="ad"/>
                          <w:spacing w:before="0" w:beforeAutospacing="0" w:after="0" w:afterAutospacing="0"/>
                          <w:jc w:val="both"/>
                          <w:rPr>
                            <w:rFonts w:hint="eastAsia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a/</w:t>
                        </w:r>
                        <w:r>
                          <w:rPr>
                            <w:rFonts w:ascii="Times New Roman" w:hAnsi="Times New Roman" w:cs="Times New Roman"/>
                            <w:iCs/>
                            <w:kern w:val="2"/>
                            <w:sz w:val="21"/>
                            <w:szCs w:val="21"/>
                          </w:rPr>
                          <w:t>m</w:t>
                        </w:r>
                        <w:r>
                          <w:rPr>
                            <w:rFonts w:cs="Times New Roman" w:hint="eastAsia"/>
                            <w:iCs/>
                            <w:kern w:val="2"/>
                            <w:sz w:val="21"/>
                            <w:szCs w:val="21"/>
                          </w:rPr>
                          <w:t>·</w:t>
                        </w:r>
                        <w:r>
                          <w:rPr>
                            <w:rFonts w:cs="Times New Roman"/>
                            <w:iCs/>
                            <w:kern w:val="2"/>
                            <w:position w:val="-6"/>
                            <w:sz w:val="21"/>
                            <w:szCs w:val="21"/>
                          </w:rPr>
                          <w:object w:dxaOrig="303" w:dyaOrig="303" w14:anchorId="2F41980E">
                            <v:shape id="_x0000_i1035" type="#_x0000_t75" style="width:14.55pt;height:14.55pt" o:ole="">
                              <v:imagedata r:id="rId312" o:title=""/>
                            </v:shape>
                            <o:OLEObject Type="Embed" ProgID="Equation.DSMT4" ShapeID="_x0000_i1035" DrawAspect="Content" ObjectID="_1839865568" r:id="rId314"/>
                          </w:object>
                        </w:r>
                      </w:p>
                    </w:txbxContent>
                  </v:textbox>
                </v:shape>
                <v:shape id="文本框 2" o:spid="_x0000_s2716" type="#_x0000_t202" style="position:absolute;left:12378;top:12685;width:4534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" filled="f" stroked="f">
                  <v:textbox style="mso-fit-shape-to-text:t">
                    <w:txbxContent>
                      <w:p w14:paraId="0F363E8A" w14:textId="77777777" w:rsidR="00712B8B" w:rsidRDefault="00A36002">
                        <w:pPr>
                          <w:pStyle w:val="ad"/>
                          <w:spacing w:before="0" w:beforeAutospacing="0" w:after="0" w:afterAutospacing="0"/>
                          <w:jc w:val="both"/>
                          <w:rPr>
                            <w:rFonts w:hint="eastAsia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F/</w:t>
                        </w:r>
                        <w:r>
                          <w:rPr>
                            <w:rFonts w:ascii="Times New Roman" w:hAnsi="Times New Roman" w:cs="Times New Roman"/>
                            <w:iCs/>
                            <w:kern w:val="2"/>
                            <w:sz w:val="21"/>
                            <w:szCs w:val="21"/>
                          </w:rPr>
                          <w:t>N</w:t>
                        </w:r>
                      </w:p>
                    </w:txbxContent>
                  </v:textbox>
                </v:shape>
                <v:shape id="文本框 1886870007" o:spid="_x0000_s2717" type="#_x0000_t202" style="position:absolute;left:6716;top:13237;width:4508;height:26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" filled="f" stroked="f">
                  <v:textbox style="mso-fit-shape-to-text:t">
                    <w:txbxContent>
                      <w:p w14:paraId="2C1525AE" w14:textId="77777777" w:rsidR="00712B8B" w:rsidRDefault="00A36002">
                        <w:pPr>
                          <w:pStyle w:val="ad"/>
                          <w:spacing w:before="0" w:beforeAutospacing="0" w:after="0" w:afterAutospacing="0"/>
                          <w:jc w:val="both"/>
                          <w:rPr>
                            <w:rFonts w:hint="eastAsia"/>
                          </w:rPr>
                        </w:pPr>
                        <w:r>
                          <w:rPr>
                            <w:rFonts w:ascii="Times New Roman" w:cs="Times New Roman" w:hint="eastAsia"/>
                            <w:kern w:val="2"/>
                            <w:sz w:val="21"/>
                            <w:szCs w:val="21"/>
                          </w:rPr>
                          <w:t>图</w:t>
                        </w:r>
                        <w:r>
                          <w:rPr>
                            <w:rFonts w:ascii="Times New Roman" w:hAnsi="Times New Roman" w:cs="Times New Roman"/>
                            <w:kern w:val="2"/>
                            <w:sz w:val="21"/>
                            <w:szCs w:val="21"/>
                          </w:rPr>
                          <w:t>9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A36002">
        <w:rPr>
          <w:rFonts w:ascii="宋体" w:hAnsi="宋体" w:cs="宋体" w:hint="eastAsia"/>
          <w:spacing w:val="20"/>
          <w:kern w:val="2"/>
          <w:szCs w:val="21"/>
        </w:rPr>
        <w:t>④</w:t>
      </w:r>
      <w:r w:rsidR="00A36002">
        <w:rPr>
          <w:kern w:val="2"/>
          <w:szCs w:val="21"/>
        </w:rPr>
        <w:t>改变</w:t>
      </w:r>
      <w:r w:rsidR="00A36002">
        <w:rPr>
          <w:kern w:val="2"/>
          <w:szCs w:val="21"/>
          <w:u w:val="single"/>
        </w:rPr>
        <w:t xml:space="preserve">     </w:t>
      </w:r>
      <w:r w:rsidR="00A36002">
        <w:rPr>
          <w:rFonts w:hint="eastAsia"/>
          <w:kern w:val="2"/>
          <w:szCs w:val="21"/>
          <w:u w:val="single"/>
        </w:rPr>
        <w:t xml:space="preserve"> </w:t>
      </w:r>
      <w:r w:rsidR="00A36002">
        <w:rPr>
          <w:kern w:val="2"/>
          <w:szCs w:val="21"/>
          <w:u w:val="single"/>
        </w:rPr>
        <w:t xml:space="preserve">       </w:t>
      </w:r>
      <w:r w:rsidR="00A36002">
        <w:rPr>
          <w:kern w:val="2"/>
          <w:szCs w:val="21"/>
        </w:rPr>
        <w:t>质量（</w:t>
      </w:r>
      <w:r w:rsidR="00A36002">
        <w:rPr>
          <w:rFonts w:hint="eastAsia"/>
          <w:kern w:val="2"/>
          <w:szCs w:val="21"/>
        </w:rPr>
        <w:t>填“钩码”或“小车”），</w:t>
      </w:r>
    </w:p>
    <w:p w14:paraId="0C5CDA15" w14:textId="630BF9D1" w:rsidR="00712B8B" w:rsidRDefault="00A36002">
      <w:pPr>
        <w:overflowPunct w:val="0"/>
        <w:snapToGrid w:val="0"/>
        <w:spacing w:line="312" w:lineRule="auto"/>
        <w:ind w:leftChars="329" w:left="691"/>
        <w:rPr>
          <w:kern w:val="2"/>
          <w:szCs w:val="21"/>
        </w:rPr>
      </w:pPr>
      <w:r>
        <w:rPr>
          <w:rFonts w:hint="eastAsia"/>
          <w:kern w:val="2"/>
          <w:szCs w:val="21"/>
        </w:rPr>
        <w:t>重复</w:t>
      </w:r>
      <w:r>
        <w:rPr>
          <w:kern w:val="2"/>
          <w:szCs w:val="21"/>
        </w:rPr>
        <w:t>上述步骤．</w:t>
      </w:r>
    </w:p>
    <w:p w14:paraId="30EAA79B" w14:textId="5D62F894" w:rsidR="00712B8B" w:rsidRDefault="00A36002" w:rsidP="00036455">
      <w:pPr>
        <w:overflowPunct w:val="0"/>
        <w:snapToGrid w:val="0"/>
        <w:spacing w:beforeLines="50" w:before="120" w:line="312" w:lineRule="auto"/>
        <w:ind w:left="360" w:hangingChars="171" w:hanging="360"/>
        <w:rPr>
          <w:kern w:val="2"/>
          <w:szCs w:val="21"/>
        </w:rPr>
      </w:pPr>
      <w:r>
        <w:rPr>
          <w:rFonts w:hint="eastAsia"/>
          <w:b/>
          <w:bCs/>
          <w:kern w:val="2"/>
          <w:szCs w:val="21"/>
        </w:rPr>
        <w:lastRenderedPageBreak/>
        <w:t>11</w:t>
      </w:r>
      <w:r>
        <w:rPr>
          <w:rFonts w:hint="eastAsia"/>
          <w:b/>
          <w:bCs/>
          <w:kern w:val="2"/>
          <w:szCs w:val="21"/>
        </w:rPr>
        <w:t>．</w:t>
      </w:r>
      <w:r>
        <w:rPr>
          <w:kern w:val="2"/>
          <w:szCs w:val="21"/>
        </w:rPr>
        <w:t>利用上述器材得到多组数据并作出</w:t>
      </w:r>
      <w:r>
        <w:rPr>
          <w:kern w:val="2"/>
          <w:position w:val="-6"/>
          <w:szCs w:val="21"/>
        </w:rPr>
        <w:object w:dxaOrig="543" w:dyaOrig="259" w14:anchorId="5B8A111C">
          <v:shape id="_x0000_i1036" type="#_x0000_t75" style="width:27pt;height:12.85pt" o:ole="">
            <v:imagedata r:id="rId315" o:title=""/>
          </v:shape>
          <o:OLEObject Type="Embed" ProgID="Equation.DSMT4" ShapeID="_x0000_i1036" DrawAspect="Content" ObjectID="_1839865521" r:id="rId316"/>
        </w:object>
      </w:r>
      <w:r>
        <w:rPr>
          <w:kern w:val="2"/>
          <w:szCs w:val="21"/>
        </w:rPr>
        <w:t>图像，如图</w:t>
      </w:r>
      <w:r>
        <w:rPr>
          <w:kern w:val="2"/>
          <w:szCs w:val="21"/>
        </w:rPr>
        <w:t>9</w:t>
      </w:r>
      <w:r>
        <w:rPr>
          <w:kern w:val="2"/>
          <w:szCs w:val="21"/>
        </w:rPr>
        <w:t>所示，则</w:t>
      </w:r>
    </w:p>
    <w:p w14:paraId="352CA17A" w14:textId="77777777" w:rsidR="00712B8B" w:rsidRDefault="00A36002">
      <w:pPr>
        <w:overflowPunct w:val="0"/>
        <w:snapToGrid w:val="0"/>
        <w:spacing w:line="312" w:lineRule="auto"/>
        <w:ind w:firstLineChars="182" w:firstLine="382"/>
        <w:rPr>
          <w:kern w:val="2"/>
          <w:szCs w:val="21"/>
        </w:rPr>
      </w:pPr>
      <w:r>
        <w:rPr>
          <w:kern w:val="2"/>
          <w:szCs w:val="21"/>
        </w:rPr>
        <w:t>A</w:t>
      </w:r>
      <w:r>
        <w:rPr>
          <w:rFonts w:hint="eastAsia"/>
          <w:kern w:val="2"/>
          <w:szCs w:val="21"/>
        </w:rPr>
        <w:t>．</w:t>
      </w:r>
      <w:r>
        <w:rPr>
          <w:kern w:val="2"/>
          <w:szCs w:val="21"/>
        </w:rPr>
        <w:t>理论上小车质量</w:t>
      </w:r>
      <w:r>
        <w:rPr>
          <w:rFonts w:hint="eastAsia"/>
          <w:kern w:val="2"/>
          <w:szCs w:val="21"/>
        </w:rPr>
        <w:t>越大，直线斜率也越大</w:t>
      </w:r>
    </w:p>
    <w:p w14:paraId="0C3B99B1" w14:textId="77777777" w:rsidR="00712B8B" w:rsidRDefault="00A36002">
      <w:pPr>
        <w:overflowPunct w:val="0"/>
        <w:snapToGrid w:val="0"/>
        <w:spacing w:line="312" w:lineRule="auto"/>
        <w:ind w:firstLineChars="182" w:firstLine="382"/>
        <w:rPr>
          <w:kern w:val="2"/>
          <w:szCs w:val="21"/>
        </w:rPr>
      </w:pPr>
      <w:r>
        <w:rPr>
          <w:kern w:val="2"/>
          <w:szCs w:val="21"/>
        </w:rPr>
        <w:t>B</w:t>
      </w:r>
      <w:r>
        <w:rPr>
          <w:rFonts w:hint="eastAsia"/>
          <w:kern w:val="2"/>
          <w:szCs w:val="21"/>
        </w:rPr>
        <w:t>．如果</w:t>
      </w:r>
      <w:r>
        <w:rPr>
          <w:kern w:val="2"/>
          <w:szCs w:val="21"/>
        </w:rPr>
        <w:t>直线不过原点可能是因为轨道没有调整到水平</w:t>
      </w:r>
    </w:p>
    <w:p w14:paraId="6583E301" w14:textId="77777777" w:rsidR="00712B8B" w:rsidRDefault="00A36002">
      <w:pPr>
        <w:overflowPunct w:val="0"/>
        <w:snapToGrid w:val="0"/>
        <w:spacing w:line="312" w:lineRule="auto"/>
        <w:ind w:firstLineChars="182" w:firstLine="382"/>
        <w:rPr>
          <w:kern w:val="2"/>
          <w:szCs w:val="21"/>
        </w:rPr>
      </w:pPr>
      <w:r>
        <w:rPr>
          <w:kern w:val="2"/>
          <w:szCs w:val="21"/>
        </w:rPr>
        <w:t>C</w:t>
      </w:r>
      <w:r>
        <w:rPr>
          <w:rFonts w:hint="eastAsia"/>
          <w:kern w:val="2"/>
          <w:szCs w:val="21"/>
        </w:rPr>
        <w:t>．</w:t>
      </w:r>
      <w:r>
        <w:rPr>
          <w:kern w:val="2"/>
          <w:szCs w:val="21"/>
        </w:rPr>
        <w:t>如果小车受到水平轨道的</w:t>
      </w:r>
      <w:r>
        <w:rPr>
          <w:rFonts w:hint="eastAsia"/>
          <w:kern w:val="2"/>
          <w:szCs w:val="21"/>
        </w:rPr>
        <w:t>摩擦</w:t>
      </w:r>
      <w:r>
        <w:rPr>
          <w:kern w:val="2"/>
          <w:szCs w:val="21"/>
        </w:rPr>
        <w:t>阻力，直线斜率会变小</w:t>
      </w:r>
    </w:p>
    <w:p w14:paraId="0FA8970D" w14:textId="77777777" w:rsidR="00712B8B" w:rsidRDefault="00A36002">
      <w:pPr>
        <w:overflowPunct w:val="0"/>
        <w:snapToGrid w:val="0"/>
        <w:spacing w:line="312" w:lineRule="auto"/>
        <w:ind w:firstLineChars="182" w:firstLine="382"/>
        <w:rPr>
          <w:kern w:val="2"/>
          <w:szCs w:val="21"/>
        </w:rPr>
      </w:pPr>
      <w:r>
        <w:rPr>
          <w:kern w:val="2"/>
          <w:szCs w:val="21"/>
        </w:rPr>
        <w:t>D</w:t>
      </w:r>
      <w:r>
        <w:rPr>
          <w:rFonts w:hint="eastAsia"/>
          <w:kern w:val="2"/>
          <w:szCs w:val="21"/>
        </w:rPr>
        <w:t>．随着</w:t>
      </w:r>
      <w:r>
        <w:rPr>
          <w:kern w:val="2"/>
          <w:szCs w:val="21"/>
        </w:rPr>
        <w:t>实验中</w:t>
      </w:r>
      <w:r>
        <w:rPr>
          <w:rFonts w:hint="eastAsia"/>
          <w:kern w:val="2"/>
          <w:szCs w:val="21"/>
        </w:rPr>
        <w:t>拉力增大</w:t>
      </w:r>
      <w:r>
        <w:rPr>
          <w:kern w:val="2"/>
          <w:szCs w:val="21"/>
        </w:rPr>
        <w:t>，</w:t>
      </w:r>
      <w:r>
        <w:rPr>
          <w:rFonts w:hint="eastAsia"/>
          <w:kern w:val="2"/>
          <w:szCs w:val="21"/>
        </w:rPr>
        <w:t>图像</w:t>
      </w:r>
      <w:r>
        <w:rPr>
          <w:kern w:val="2"/>
          <w:szCs w:val="21"/>
        </w:rPr>
        <w:t>可能会</w:t>
      </w:r>
      <w:r>
        <w:rPr>
          <w:rFonts w:hint="eastAsia"/>
          <w:kern w:val="2"/>
          <w:szCs w:val="21"/>
        </w:rPr>
        <w:t>出现弯曲</w:t>
      </w:r>
    </w:p>
    <w:p w14:paraId="6B2555CA" w14:textId="77777777" w:rsidR="00712B8B" w:rsidRDefault="00A36002">
      <w:pPr>
        <w:overflowPunct w:val="0"/>
        <w:snapToGrid w:val="0"/>
        <w:spacing w:line="360" w:lineRule="auto"/>
        <w:rPr>
          <w:kern w:val="2"/>
          <w:szCs w:val="21"/>
        </w:rPr>
      </w:pPr>
      <w:r>
        <w:rPr>
          <w:rFonts w:hint="eastAsia"/>
          <w:b/>
          <w:bCs/>
          <w:kern w:val="2"/>
          <w:szCs w:val="21"/>
        </w:rPr>
        <w:t>12</w:t>
      </w:r>
      <w:r>
        <w:rPr>
          <w:rFonts w:hint="eastAsia"/>
          <w:b/>
          <w:bCs/>
          <w:kern w:val="2"/>
          <w:szCs w:val="21"/>
        </w:rPr>
        <w:t>．</w:t>
      </w:r>
      <w:r>
        <w:rPr>
          <w:rFonts w:hint="eastAsia"/>
          <w:kern w:val="2"/>
          <w:szCs w:val="21"/>
        </w:rPr>
        <w:t>简答说理题：</w:t>
      </w:r>
      <w:r>
        <w:rPr>
          <w:kern w:val="2"/>
        </w:rPr>
        <w:t>实验过程中，如果滑轮转轴处</w:t>
      </w:r>
      <w:r>
        <w:rPr>
          <w:rFonts w:hint="eastAsia"/>
          <w:kern w:val="2"/>
        </w:rPr>
        <w:t>有</w:t>
      </w:r>
      <w:r>
        <w:rPr>
          <w:kern w:val="2"/>
        </w:rPr>
        <w:t>一定</w:t>
      </w:r>
      <w:r>
        <w:rPr>
          <w:rFonts w:hint="eastAsia"/>
          <w:kern w:val="2"/>
        </w:rPr>
        <w:t>摩擦力</w:t>
      </w:r>
      <w:r>
        <w:rPr>
          <w:kern w:val="2"/>
        </w:rPr>
        <w:t>，则对</w:t>
      </w:r>
      <w:r>
        <w:rPr>
          <w:rFonts w:hint="eastAsia"/>
          <w:kern w:val="2"/>
        </w:rPr>
        <w:t>实验是否</w:t>
      </w:r>
      <w:r>
        <w:rPr>
          <w:kern w:val="2"/>
        </w:rPr>
        <w:t>有影响？</w:t>
      </w:r>
      <w:r>
        <w:rPr>
          <w:rFonts w:hint="eastAsia"/>
          <w:kern w:val="2"/>
        </w:rPr>
        <w:t>答</w:t>
      </w:r>
      <w:r>
        <w:rPr>
          <w:kern w:val="2"/>
          <w:szCs w:val="21"/>
          <w:u w:val="single"/>
        </w:rPr>
        <w:t xml:space="preserve">         </w:t>
      </w:r>
      <w:r>
        <w:rPr>
          <w:rFonts w:hint="eastAsia"/>
          <w:kern w:val="2"/>
          <w:szCs w:val="21"/>
        </w:rPr>
        <w:t>．</w:t>
      </w:r>
    </w:p>
    <w:p w14:paraId="125917FA" w14:textId="77777777" w:rsidR="00712B8B" w:rsidRDefault="00A36002">
      <w:pPr>
        <w:overflowPunct w:val="0"/>
        <w:snapToGrid w:val="0"/>
        <w:spacing w:line="360" w:lineRule="auto"/>
        <w:ind w:leftChars="196" w:left="412"/>
        <w:rPr>
          <w:rFonts w:eastAsiaTheme="majorEastAsia"/>
          <w:kern w:val="2"/>
          <w:szCs w:val="21"/>
        </w:rPr>
      </w:pPr>
      <w:r>
        <w:rPr>
          <w:rFonts w:hint="eastAsia"/>
          <w:kern w:val="2"/>
          <w:szCs w:val="21"/>
        </w:rPr>
        <w:t>理由：</w:t>
      </w:r>
      <w:r>
        <w:rPr>
          <w:rFonts w:hint="eastAsia"/>
          <w:kern w:val="2"/>
          <w:szCs w:val="21"/>
          <w:u w:val="single"/>
        </w:rPr>
        <w:t xml:space="preserve"> </w:t>
      </w:r>
      <w:r>
        <w:rPr>
          <w:kern w:val="2"/>
          <w:szCs w:val="21"/>
          <w:u w:val="single"/>
        </w:rPr>
        <w:t xml:space="preserve">                                </w:t>
      </w:r>
      <w:r>
        <w:rPr>
          <w:rFonts w:hint="eastAsia"/>
          <w:kern w:val="2"/>
          <w:szCs w:val="21"/>
        </w:rPr>
        <w:t>．</w:t>
      </w:r>
      <w:r>
        <w:rPr>
          <w:rFonts w:eastAsiaTheme="majorEastAsia"/>
          <w:kern w:val="2"/>
          <w:szCs w:val="21"/>
        </w:rPr>
        <w:t xml:space="preserve"> </w:t>
      </w:r>
    </w:p>
    <w:p w14:paraId="7EF99361" w14:textId="77777777" w:rsidR="00712B8B" w:rsidRDefault="00712B8B">
      <w:pPr>
        <w:pStyle w:val="11"/>
        <w:overflowPunct w:val="0"/>
        <w:snapToGrid w:val="0"/>
        <w:spacing w:line="460" w:lineRule="exact"/>
        <w:ind w:firstLineChars="0" w:firstLine="0"/>
        <w:rPr>
          <w:rFonts w:cs="Times New Roman"/>
          <w:szCs w:val="21"/>
        </w:rPr>
      </w:pPr>
    </w:p>
    <w:p w14:paraId="4797EDF8" w14:textId="77777777" w:rsidR="00712B8B" w:rsidRDefault="00A36002">
      <w:pPr>
        <w:overflowPunct w:val="0"/>
        <w:snapToGrid w:val="0"/>
        <w:spacing w:line="360" w:lineRule="auto"/>
        <w:jc w:val="center"/>
        <w:textAlignment w:val="center"/>
        <w:rPr>
          <w:rFonts w:ascii="黑体" w:eastAsia="黑体" w:hAnsi="黑体" w:hint="eastAsia"/>
          <w:kern w:val="2"/>
          <w:sz w:val="24"/>
          <w:szCs w:val="21"/>
        </w:rPr>
      </w:pPr>
      <w:bookmarkStart w:id="11" w:name="_Hlk225026857"/>
      <w:r>
        <w:rPr>
          <w:rFonts w:ascii="黑体" w:eastAsia="黑体" w:hAnsi="黑体"/>
          <w:kern w:val="2"/>
          <w:sz w:val="24"/>
          <w:szCs w:val="21"/>
        </w:rPr>
        <w:t>四、</w:t>
      </w:r>
      <w:r>
        <w:rPr>
          <w:rFonts w:eastAsia="黑体"/>
          <w:b/>
          <w:kern w:val="2"/>
          <w:sz w:val="24"/>
          <w:szCs w:val="21"/>
        </w:rPr>
        <w:t>LED</w:t>
      </w:r>
      <w:r>
        <w:rPr>
          <w:rFonts w:ascii="黑体" w:eastAsia="黑体" w:hAnsi="黑体"/>
          <w:kern w:val="2"/>
          <w:sz w:val="24"/>
          <w:szCs w:val="21"/>
        </w:rPr>
        <w:t>发光二极管</w:t>
      </w:r>
      <w:bookmarkEnd w:id="11"/>
    </w:p>
    <w:p w14:paraId="2A911524" w14:textId="77777777" w:rsidR="00712B8B" w:rsidRDefault="00A36002">
      <w:pPr>
        <w:overflowPunct w:val="0"/>
        <w:snapToGrid w:val="0"/>
        <w:spacing w:line="312" w:lineRule="auto"/>
        <w:ind w:rightChars="1388" w:right="2915" w:firstLineChars="200" w:firstLine="420"/>
        <w:rPr>
          <w:rFonts w:eastAsia="楷体_GB2312"/>
          <w:kern w:val="2"/>
          <w:szCs w:val="22"/>
          <w14:ligatures w14:val="standardContextual"/>
        </w:rPr>
      </w:pPr>
      <w:r>
        <w:rPr>
          <w:rFonts w:eastAsia="楷体_GB2312"/>
          <w:noProof/>
          <w:kern w:val="2"/>
          <w:szCs w:val="22"/>
        </w:rPr>
        <mc:AlternateContent>
          <mc:Choice Requires="wpg">
            <w:drawing>
              <wp:anchor distT="0" distB="0" distL="114300" distR="114300" simplePos="0" relativeHeight="251635712" behindDoc="0" locked="0" layoutInCell="1" allowOverlap="1" wp14:anchorId="5ABF4898" wp14:editId="4A15F125">
                <wp:simplePos x="0" y="0"/>
                <wp:positionH relativeFrom="column">
                  <wp:posOffset>4101465</wp:posOffset>
                </wp:positionH>
                <wp:positionV relativeFrom="paragraph">
                  <wp:posOffset>71120</wp:posOffset>
                </wp:positionV>
                <wp:extent cx="1258570" cy="763905"/>
                <wp:effectExtent l="0" t="19050" r="0" b="0"/>
                <wp:wrapNone/>
                <wp:docPr id="5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58570" cy="763905"/>
                          <a:chOff x="0" y="0"/>
                          <a:chExt cx="1258570" cy="764021"/>
                        </a:xfrm>
                      </wpg:grpSpPr>
                      <wpg:grpSp>
                        <wpg:cNvPr id="46" name="组合 46"/>
                        <wpg:cNvGrpSpPr/>
                        <wpg:grpSpPr>
                          <a:xfrm>
                            <a:off x="0" y="0"/>
                            <a:ext cx="1258570" cy="474980"/>
                            <a:chOff x="206136" y="0"/>
                            <a:chExt cx="1595914" cy="602553"/>
                          </a:xfrm>
                        </wpg:grpSpPr>
                        <pic:pic xmlns:pic="http://schemas.openxmlformats.org/drawingml/2006/picture">
                          <pic:nvPicPr>
                            <pic:cNvPr id="41" name="图片 41" descr="https://img1.baidu.com/it/u=2061135198,262803985&amp;fm=253&amp;fmt=auto&amp;app=120&amp;f=JPEG?w=332&amp;h=33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1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r="50334" b="5468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06136" y="0"/>
                              <a:ext cx="665980" cy="6025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g:grpSp>
                          <wpg:cNvPr id="45" name="组合 45"/>
                          <wpg:cNvGrpSpPr/>
                          <wpg:grpSpPr>
                            <a:xfrm>
                              <a:off x="829832" y="77212"/>
                              <a:ext cx="972218" cy="446397"/>
                              <a:chOff x="0" y="77212"/>
                              <a:chExt cx="972218" cy="446397"/>
                            </a:xfrm>
                          </wpg:grpSpPr>
                          <wpg:grpSp>
                            <wpg:cNvPr id="40" name="组合 40"/>
                            <wpg:cNvGrpSpPr/>
                            <wpg:grpSpPr>
                              <a:xfrm>
                                <a:off x="216707" y="77212"/>
                                <a:ext cx="560070" cy="382529"/>
                                <a:chOff x="0" y="44588"/>
                                <a:chExt cx="350127" cy="220901"/>
                              </a:xfrm>
                            </wpg:grpSpPr>
                            <wpg:grpSp>
                              <wpg:cNvPr id="30" name="组合 30"/>
                              <wpg:cNvGrpSpPr/>
                              <wpg:grpSpPr>
                                <a:xfrm>
                                  <a:off x="116282" y="132139"/>
                                  <a:ext cx="131445" cy="133350"/>
                                  <a:chOff x="0" y="0"/>
                                  <a:chExt cx="161542" cy="133350"/>
                                </a:xfrm>
                              </wpg:grpSpPr>
                              <wps:wsp>
                                <wps:cNvPr id="31" name="等腰三角形 31"/>
                                <wps:cNvSpPr/>
                                <wps:spPr>
                                  <a:xfrm rot="16200000" flipH="1">
                                    <a:off x="25400" y="-12700"/>
                                    <a:ext cx="111024" cy="161261"/>
                                  </a:xfrm>
                                  <a:prstGeom prst="triangl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14:paraId="0F71F6C2" w14:textId="77777777" w:rsidR="00712B8B" w:rsidRDefault="00712B8B">
                                      <w:pPr>
                                        <w:jc w:val="center"/>
                                      </w:pP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noAutofit/>
                                </wps:bodyPr>
                              </wps:wsp>
                              <wps:wsp>
                                <wps:cNvPr id="32" name="直接连接符 32"/>
                                <wps:cNvCnPr/>
                                <wps:spPr>
                                  <a:xfrm>
                                    <a:off x="0" y="0"/>
                                    <a:ext cx="0" cy="13335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33" name="直接箭头连接符 33"/>
                              <wps:cNvCnPr/>
                              <wps:spPr>
                                <a:xfrm flipH="1" flipV="1">
                                  <a:off x="125718" y="65807"/>
                                  <a:ext cx="45415" cy="76639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none" w="med" len="med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4" name="直接箭头连接符 34"/>
                              <wps:cNvCnPr/>
                              <wps:spPr>
                                <a:xfrm flipH="1" flipV="1">
                                  <a:off x="185270" y="44588"/>
                                  <a:ext cx="43982" cy="7422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none" w="med" len="med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8" name="直接连接符 38"/>
                              <wps:cNvCnPr/>
                              <wps:spPr>
                                <a:xfrm>
                                  <a:off x="0" y="200851"/>
                                  <a:ext cx="350127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43" name="文本框 43"/>
                            <wps:cNvSpPr txBox="1"/>
                            <wps:spPr>
                              <a:xfrm>
                                <a:off x="0" y="190280"/>
                                <a:ext cx="269240" cy="33332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8BFC44D" w14:textId="77777777" w:rsidR="00712B8B" w:rsidRDefault="00A36002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44" name="文本框 44"/>
                            <wps:cNvSpPr txBox="1"/>
                            <wps:spPr>
                              <a:xfrm>
                                <a:off x="702978" y="179708"/>
                                <a:ext cx="269240" cy="3439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66DEE22" w14:textId="77777777" w:rsidR="00712B8B" w:rsidRDefault="00A36002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wpg:grpSp>
                      </wpg:grpSp>
                      <wps:wsp>
                        <wps:cNvPr id="10" name="文本框 10"/>
                        <wps:cNvSpPr txBox="1">
                          <a:spLocks noChangeArrowheads="1"/>
                        </wps:cNvSpPr>
                        <wps:spPr bwMode="auto">
                          <a:xfrm>
                            <a:off x="385763" y="499861"/>
                            <a:ext cx="645160" cy="264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E4F16B9" w14:textId="77777777" w:rsidR="00712B8B" w:rsidRDefault="00A36002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ABF4898" id="组合 5" o:spid="_x0000_s2718" style="position:absolute;left:0;text-align:left;margin-left:322.95pt;margin-top:5.6pt;width:99.1pt;height:60.15pt;z-index:251635712;mso-position-horizontal-relative:text;mso-position-vertical-relative:text" coordsize="12585,764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">
                <v:group id="组合 46" o:spid="_x0000_s2719" style="position:absolute;width:12585;height:4749" coordorigin="2061" coordsize="15959,60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9Do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fMzg+SX8ALn4BwAA//8DAFBLAQItABQABgAIAAAAIQDb4fbL7gAAAIUBAAATAAAAAAAAAAAA&#10;AAAAAAAAAABbQ29udGVudF9UeXBlc10ueG1sUEsBAi0AFAAGAAgAAAAhAFr0LFu/AAAAFQEAAAsA&#10;AAAAAAAAAAAAAAAAHwEAAF9yZWxzLy5yZWxzUEsBAi0AFAAGAAgAAAAhAB4r0OjEAAAA2wAAAA8A&#10;AAAAAAAAAAAAAAAABwIAAGRycy9kb3ducmV2LnhtbFBLBQYAAAAAAwADALcAAAD4AgAAAAA=&#10;">
                  <v:shape id="图片 41" o:spid="_x0000_s2720" type="#_x0000_t75" alt="https://img1.baidu.com/it/u=2061135198,262803985&amp;fm=253&amp;fmt=auto&amp;app=120&amp;f=JPEG?w=332&amp;h=332" style="position:absolute;left:2061;width:6660;height:60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">
                    <v:imagedata r:id="rId318" o:title="u=2061135198,262803985&amp;fm=253&amp;fmt=auto&amp;app=120&amp;f=JPEG?w=332&amp;h=332" cropbottom="35836f" cropright="32987f"/>
                  </v:shape>
                  <v:group id="组合 45" o:spid="_x0000_s2721" style="position:absolute;left:8298;top:772;width:9722;height:4464" coordorigin=",772" coordsize="9722,44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  <v:group id="组合 40" o:spid="_x0000_s2722" style="position:absolute;left:2167;top:772;width:5600;height:3825" coordorigin=",44588" coordsize="350127,2209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    <v:group id="组合 30" o:spid="_x0000_s2723" style="position:absolute;left:116282;top:132139;width:131445;height:133350" coordsize="161542,1333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      <v:shape id="等腰三角形 31" o:spid="_x0000_s2724" type="#_x0000_t5" style="position:absolute;left:25400;top:-12700;width:111024;height:161261;rotation:9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" filled="f" strokecolor="black [3213]">
                          <v:textbox>
                            <w:txbxContent>
                              <w:p w14:paraId="0F71F6C2" w14:textId="77777777" w:rsidR="00712B8B" w:rsidRDefault="00712B8B">
                                <w:pPr>
                                  <w:jc w:val="center"/>
                                </w:pPr>
                              </w:p>
                            </w:txbxContent>
                          </v:textbox>
                        </v:shape>
                        <v:line id="直接连接符 32" o:spid="_x0000_s2725" style="position:absolute;visibility:visible;mso-wrap-style:square" from="0,0" to="0,133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" strokecolor="black [3213]" strokeweight="1pt"/>
                      </v:group>
                      <v:shape id="直接箭头连接符 33" o:spid="_x0000_s2726" type="#_x0000_t32" style="position:absolute;left:125718;top:65807;width:45415;height:7663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" strokecolor="black [3213]">
                        <v:stroke endarrow="block" endarrowwidth="narrow"/>
                      </v:shape>
                      <v:shape id="直接箭头连接符 34" o:spid="_x0000_s2727" type="#_x0000_t32" style="position:absolute;left:185270;top:44588;width:43982;height:7422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" strokecolor="black [3213]">
                        <v:stroke endarrow="block" endarrowwidth="narrow"/>
                      </v:shape>
                      <v:line id="直接连接符 38" o:spid="_x0000_s2728" style="position:absolute;visibility:visible;mso-wrap-style:square" from="0,200851" to="350127,200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" strokecolor="black [3213]"/>
                    </v:group>
                    <v:shape id="文本框 43" o:spid="_x0000_s2729" type="#_x0000_t202" style="position:absolute;top:1902;width:2692;height:3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qvlxQAAANs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" filled="f" stroked="f" strokeweight=".5pt">
                      <v:textbox>
                        <w:txbxContent>
                          <w:p w14:paraId="78BFC44D" w14:textId="77777777" w:rsidR="00712B8B" w:rsidRDefault="00A36002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文本框 44" o:spid="_x0000_s2730" type="#_x0000_t202" style="position:absolute;left:7029;top:1797;width:2693;height:3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zORxQAAANsAAAAPAAAAZHJzL2Rvd25yZXYueG1sRI9Pi8Iw&#10;FMTvgt8hPGFvmioq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C4nzORxQAAANsAAAAP&#10;AAAAAAAAAAAAAAAAAAcCAABkcnMvZG93bnJldi54bWxQSwUGAAAAAAMAAwC3AAAA+QIAAAAA&#10;" filled="f" stroked="f" strokeweight=".5pt">
                      <v:textbox>
                        <w:txbxContent>
                          <w:p w14:paraId="366DEE22" w14:textId="77777777" w:rsidR="00712B8B" w:rsidRDefault="00A36002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</v:group>
                <v:shape id="文本框 10" o:spid="_x0000_s2731" type="#_x0000_t202" style="position:absolute;left:3857;top:4998;width:6452;height:26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" filled="f" stroked="f">
                  <v:textbox style="mso-fit-shape-to-text:t">
                    <w:txbxContent>
                      <w:p w14:paraId="0E4F16B9" w14:textId="77777777" w:rsidR="00712B8B" w:rsidRDefault="00A36002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szCs w:val="21"/>
                          </w:rPr>
                          <w:t>图</w:t>
                        </w:r>
                        <w:r>
                          <w:rPr>
                            <w:rFonts w:hint="eastAsia"/>
                            <w:szCs w:val="21"/>
                          </w:rPr>
                          <w:t>1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="楷体_GB2312"/>
          <w:kern w:val="2"/>
          <w:szCs w:val="22"/>
          <w14:ligatures w14:val="standardContextual"/>
        </w:rPr>
        <w:t>LED</w:t>
      </w:r>
      <w:r>
        <w:rPr>
          <w:rFonts w:eastAsia="楷体_GB2312"/>
          <w:kern w:val="2"/>
          <w:szCs w:val="22"/>
          <w14:ligatures w14:val="standardContextual"/>
        </w:rPr>
        <w:t>称为发光二极管，是现代照明系统中的重要元件．如图</w:t>
      </w:r>
      <w:r>
        <w:rPr>
          <w:rFonts w:eastAsia="楷体_GB2312"/>
          <w:kern w:val="2"/>
          <w:szCs w:val="22"/>
          <w14:ligatures w14:val="standardContextual"/>
        </w:rPr>
        <w:t>10</w:t>
      </w:r>
      <w:r>
        <w:rPr>
          <w:rFonts w:eastAsia="楷体_GB2312"/>
          <w:kern w:val="2"/>
          <w:szCs w:val="22"/>
          <w14:ligatures w14:val="standardContextual"/>
        </w:rPr>
        <w:t>所示是</w:t>
      </w:r>
      <w:r>
        <w:rPr>
          <w:rFonts w:eastAsia="楷体_GB2312"/>
          <w:kern w:val="2"/>
          <w:szCs w:val="22"/>
          <w14:ligatures w14:val="standardContextual"/>
        </w:rPr>
        <w:t>LED</w:t>
      </w:r>
      <w:r>
        <w:rPr>
          <w:rFonts w:eastAsia="楷体_GB2312"/>
          <w:kern w:val="2"/>
          <w:szCs w:val="22"/>
          <w14:ligatures w14:val="standardContextual"/>
        </w:rPr>
        <w:t>的实物图和在电路图中的符号．当</w:t>
      </w:r>
      <w:r>
        <w:rPr>
          <w:rFonts w:eastAsia="楷体_GB2312"/>
          <w:kern w:val="2"/>
          <w:szCs w:val="22"/>
          <w14:ligatures w14:val="standardContextual"/>
        </w:rPr>
        <w:t>LED</w:t>
      </w:r>
      <w:r>
        <w:rPr>
          <w:rFonts w:eastAsia="楷体_GB2312"/>
          <w:kern w:val="2"/>
          <w:szCs w:val="22"/>
          <w14:ligatures w14:val="standardContextual"/>
        </w:rPr>
        <w:t>接上正向电压而发光时（</w:t>
      </w:r>
      <w:r>
        <w:rPr>
          <w:rFonts w:eastAsia="楷体_GB2312"/>
          <w:kern w:val="2"/>
          <w:szCs w:val="22"/>
          <w14:ligatures w14:val="standardContextual"/>
        </w:rPr>
        <w:t>b</w:t>
      </w:r>
      <w:r>
        <w:rPr>
          <w:rFonts w:eastAsia="楷体_GB2312"/>
          <w:kern w:val="2"/>
          <w:szCs w:val="22"/>
          <w14:ligatures w14:val="standardContextual"/>
        </w:rPr>
        <w:t>端电势高于</w:t>
      </w:r>
      <w:r>
        <w:rPr>
          <w:rFonts w:eastAsia="楷体_GB2312"/>
          <w:kern w:val="2"/>
          <w:szCs w:val="22"/>
          <w14:ligatures w14:val="standardContextual"/>
        </w:rPr>
        <w:t>a</w:t>
      </w:r>
      <w:r>
        <w:rPr>
          <w:rFonts w:eastAsia="楷体_GB2312"/>
          <w:kern w:val="2"/>
          <w:szCs w:val="22"/>
          <w14:ligatures w14:val="standardContextual"/>
        </w:rPr>
        <w:t>端），会有电流流过</w:t>
      </w:r>
      <w:r>
        <w:rPr>
          <w:rFonts w:eastAsia="楷体_GB2312"/>
          <w:kern w:val="2"/>
          <w:szCs w:val="22"/>
          <w14:ligatures w14:val="standardContextual"/>
        </w:rPr>
        <w:t>LED</w:t>
      </w:r>
      <w:r>
        <w:rPr>
          <w:rFonts w:eastAsia="楷体_GB2312"/>
          <w:kern w:val="2"/>
          <w:szCs w:val="22"/>
          <w14:ligatures w14:val="standardContextual"/>
        </w:rPr>
        <w:t>，称为正向导通．当接上反向电压时，其等效电阻很大，称为反向截止．</w:t>
      </w:r>
    </w:p>
    <w:p w14:paraId="1AE4DBF3" w14:textId="77777777" w:rsidR="00712B8B" w:rsidRDefault="00A36002">
      <w:pPr>
        <w:overflowPunct w:val="0"/>
        <w:snapToGrid w:val="0"/>
        <w:spacing w:beforeLines="50" w:before="120" w:line="300" w:lineRule="auto"/>
        <w:ind w:left="390" w:hangingChars="185" w:hanging="390"/>
        <w:rPr>
          <w:kern w:val="2"/>
          <w:szCs w:val="21"/>
          <w14:ligatures w14:val="standardContextual"/>
        </w:rPr>
      </w:pPr>
      <w:r>
        <w:rPr>
          <w:b/>
          <w:bCs/>
          <w:kern w:val="2"/>
          <w:szCs w:val="21"/>
          <w14:ligatures w14:val="standardContextual"/>
        </w:rPr>
        <w:t>1</w:t>
      </w:r>
      <w:r>
        <w:rPr>
          <w:rFonts w:hint="eastAsia"/>
          <w:b/>
          <w:bCs/>
          <w:kern w:val="2"/>
          <w:szCs w:val="21"/>
          <w14:ligatures w14:val="standardContextual"/>
        </w:rPr>
        <w:t>3</w:t>
      </w:r>
      <w:r>
        <w:rPr>
          <w:rFonts w:hint="eastAsia"/>
          <w:b/>
          <w:bCs/>
          <w:kern w:val="2"/>
          <w:szCs w:val="21"/>
        </w:rPr>
        <w:t>．</w:t>
      </w:r>
      <w:r>
        <w:rPr>
          <w:kern w:val="2"/>
          <w:szCs w:val="21"/>
          <w14:ligatures w14:val="standardContextual"/>
        </w:rPr>
        <w:t>小崇利用电压</w:t>
      </w:r>
      <w:r>
        <w:rPr>
          <w:rFonts w:hint="eastAsia"/>
          <w:kern w:val="2"/>
          <w:szCs w:val="21"/>
          <w14:ligatures w14:val="standardContextual"/>
        </w:rPr>
        <w:t>表</w:t>
      </w:r>
      <w:r>
        <w:rPr>
          <w:kern w:val="2"/>
          <w:szCs w:val="21"/>
          <w14:ligatures w14:val="standardContextual"/>
        </w:rPr>
        <w:t>、电流</w:t>
      </w:r>
      <w:r>
        <w:rPr>
          <w:rFonts w:hint="eastAsia"/>
          <w:kern w:val="2"/>
          <w:szCs w:val="21"/>
          <w14:ligatures w14:val="standardContextual"/>
        </w:rPr>
        <w:t>表</w:t>
      </w:r>
      <w:r>
        <w:rPr>
          <w:kern w:val="2"/>
          <w:szCs w:val="21"/>
          <w14:ligatures w14:val="standardContextual"/>
        </w:rPr>
        <w:t>研究</w:t>
      </w:r>
      <w:r>
        <w:rPr>
          <w:kern w:val="2"/>
          <w:szCs w:val="21"/>
          <w14:ligatures w14:val="standardContextual"/>
        </w:rPr>
        <w:t>LED</w:t>
      </w:r>
      <w:r>
        <w:rPr>
          <w:kern w:val="2"/>
          <w:szCs w:val="21"/>
          <w14:ligatures w14:val="standardContextual"/>
        </w:rPr>
        <w:t>正向导通时的</w:t>
      </w:r>
      <w:r>
        <w:rPr>
          <w:kern w:val="2"/>
          <w:position w:val="-6"/>
          <w:szCs w:val="21"/>
          <w14:ligatures w14:val="standardContextual"/>
        </w:rPr>
        <w:object w:dxaOrig="543" w:dyaOrig="259" w14:anchorId="7482907C">
          <v:shape id="_x0000_i1037" type="#_x0000_t75" style="width:27pt;height:12.85pt" o:ole="">
            <v:imagedata r:id="rId319" o:title=""/>
          </v:shape>
          <o:OLEObject Type="Embed" ProgID="Equation.DSMT4" ShapeID="_x0000_i1037" DrawAspect="Content" ObjectID="_1839865522" r:id="rId320"/>
        </w:object>
      </w:r>
      <w:r>
        <w:rPr>
          <w:kern w:val="2"/>
          <w:szCs w:val="21"/>
          <w14:ligatures w14:val="standardContextual"/>
        </w:rPr>
        <w:t>特性曲线，实验电路图如图</w:t>
      </w:r>
      <w:r>
        <w:rPr>
          <w:kern w:val="2"/>
          <w:szCs w:val="21"/>
          <w14:ligatures w14:val="standardContextual"/>
        </w:rPr>
        <w:t>1</w:t>
      </w:r>
      <w:r>
        <w:rPr>
          <w:rFonts w:hint="eastAsia"/>
          <w:kern w:val="2"/>
          <w:szCs w:val="21"/>
          <w14:ligatures w14:val="standardContextual"/>
        </w:rPr>
        <w:t>1</w:t>
      </w:r>
      <w:r>
        <w:rPr>
          <w:i/>
          <w:kern w:val="2"/>
          <w:szCs w:val="21"/>
          <w14:ligatures w14:val="standardContextual"/>
        </w:rPr>
        <w:t>a</w:t>
      </w:r>
      <w:r>
        <w:rPr>
          <w:kern w:val="2"/>
          <w:szCs w:val="21"/>
          <w14:ligatures w14:val="standardContextual"/>
        </w:rPr>
        <w:t>所示，请在图</w:t>
      </w:r>
      <w:r>
        <w:rPr>
          <w:rFonts w:hint="eastAsia"/>
          <w:kern w:val="2"/>
          <w:szCs w:val="21"/>
          <w14:ligatures w14:val="standardContextual"/>
        </w:rPr>
        <w:t>11</w:t>
      </w:r>
      <w:r>
        <w:rPr>
          <w:i/>
          <w:kern w:val="2"/>
          <w:szCs w:val="21"/>
          <w14:ligatures w14:val="standardContextual"/>
        </w:rPr>
        <w:t>b</w:t>
      </w:r>
      <w:r>
        <w:rPr>
          <w:kern w:val="2"/>
          <w:szCs w:val="21"/>
          <w14:ligatures w14:val="standardContextual"/>
        </w:rPr>
        <w:t>上用笔划线</w:t>
      </w:r>
      <w:r>
        <w:rPr>
          <w:rFonts w:hint="eastAsia"/>
          <w:kern w:val="2"/>
          <w:szCs w:val="21"/>
          <w14:ligatures w14:val="standardContextual"/>
        </w:rPr>
        <w:t>替代导线</w:t>
      </w:r>
      <w:r>
        <w:rPr>
          <w:kern w:val="2"/>
          <w:szCs w:val="21"/>
          <w14:ligatures w14:val="standardContextual"/>
        </w:rPr>
        <w:t>补全电路图．</w:t>
      </w:r>
    </w:p>
    <w:p w14:paraId="58D6B2E5" w14:textId="77777777" w:rsidR="00712B8B" w:rsidRDefault="00A36002">
      <w:pPr>
        <w:overflowPunct w:val="0"/>
        <w:snapToGrid w:val="0"/>
        <w:spacing w:line="312" w:lineRule="auto"/>
        <w:jc w:val="center"/>
        <w:rPr>
          <w:kern w:val="2"/>
          <w:szCs w:val="21"/>
          <w14:ligatures w14:val="standardContextual"/>
        </w:rPr>
      </w:pPr>
      <w:r>
        <w:rPr>
          <w:b/>
          <w:bCs/>
          <w:noProof/>
          <w:kern w:val="2"/>
          <w:szCs w:val="21"/>
          <w14:ligatures w14:val="standardContextual"/>
        </w:rPr>
        <mc:AlternateContent>
          <mc:Choice Requires="wpg">
            <w:drawing>
              <wp:anchor distT="0" distB="0" distL="114300" distR="114300" simplePos="0" relativeHeight="251636736" behindDoc="0" locked="0" layoutInCell="1" allowOverlap="1" wp14:anchorId="4FEDDAE9" wp14:editId="46D0F79A">
                <wp:simplePos x="0" y="0"/>
                <wp:positionH relativeFrom="column">
                  <wp:posOffset>1489075</wp:posOffset>
                </wp:positionH>
                <wp:positionV relativeFrom="paragraph">
                  <wp:posOffset>50800</wp:posOffset>
                </wp:positionV>
                <wp:extent cx="2546677" cy="1812925"/>
                <wp:effectExtent l="0" t="0" r="25400" b="0"/>
                <wp:wrapNone/>
                <wp:docPr id="1886870009" name="组合 188687000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46677" cy="1812925"/>
                          <a:chOff x="308" y="0"/>
                          <a:chExt cx="2546677" cy="1813218"/>
                        </a:xfrm>
                      </wpg:grpSpPr>
                      <wpg:grpSp>
                        <wpg:cNvPr id="16" name="组合 16"/>
                        <wpg:cNvGrpSpPr/>
                        <wpg:grpSpPr>
                          <a:xfrm>
                            <a:off x="308" y="0"/>
                            <a:ext cx="2546677" cy="1534816"/>
                            <a:chOff x="308" y="0"/>
                            <a:chExt cx="2546677" cy="1534987"/>
                          </a:xfrm>
                        </wpg:grpSpPr>
                        <pic:pic xmlns:pic="http://schemas.openxmlformats.org/drawingml/2006/picture">
                          <pic:nvPicPr>
                            <pic:cNvPr id="2137186721" name="图片 2137186721" descr="https://img2.baidu.com/it/u=3969198083,380925467&amp;fm=253&amp;fmt=auto&amp;app=138&amp;f=JPEG?w=500&amp;h=76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21" cstate="print">
                              <a:clrChange>
                                <a:clrFrom>
                                  <a:srgbClr val="ECEEEA"/>
                                </a:clrFrom>
                                <a:clrTo>
                                  <a:srgbClr val="ECEEEA">
                                    <a:alpha val="0"/>
                                  </a:srgbClr>
                                </a:clrTo>
                              </a:clrChange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7741" t="20094" r="22581" b="18566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778000" y="349250"/>
                              <a:ext cx="187960" cy="1879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g:grpSp>
                          <wpg:cNvPr id="15" name="组合 15"/>
                          <wpg:cNvGrpSpPr/>
                          <wpg:grpSpPr>
                            <a:xfrm>
                              <a:off x="308" y="0"/>
                              <a:ext cx="2546677" cy="1534987"/>
                              <a:chOff x="308" y="0"/>
                              <a:chExt cx="2546677" cy="1534987"/>
                            </a:xfrm>
                          </wpg:grpSpPr>
                          <wpg:grpSp>
                            <wpg:cNvPr id="13" name="组合 13"/>
                            <wpg:cNvGrpSpPr/>
                            <wpg:grpSpPr>
                              <a:xfrm>
                                <a:off x="381000" y="457200"/>
                                <a:ext cx="131445" cy="209550"/>
                                <a:chOff x="0" y="0"/>
                                <a:chExt cx="131445" cy="209550"/>
                              </a:xfrm>
                            </wpg:grpSpPr>
                            <wpg:grpSp>
                              <wpg:cNvPr id="27" name="组合 5"/>
                              <wpg:cNvGrpSpPr/>
                              <wpg:grpSpPr>
                                <a:xfrm>
                                  <a:off x="0" y="76200"/>
                                  <a:ext cx="131445" cy="133350"/>
                                  <a:chOff x="0" y="0"/>
                                  <a:chExt cx="161542" cy="133350"/>
                                </a:xfrm>
                              </wpg:grpSpPr>
                              <wps:wsp>
                                <wps:cNvPr id="76" name="等腰三角形 2"/>
                                <wps:cNvSpPr/>
                                <wps:spPr>
                                  <a:xfrm rot="16200000" flipH="1">
                                    <a:off x="25400" y="-12700"/>
                                    <a:ext cx="111024" cy="161261"/>
                                  </a:xfrm>
                                  <a:prstGeom prst="triangl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14:paraId="01C7522A" w14:textId="77777777" w:rsidR="00712B8B" w:rsidRDefault="00712B8B">
                                      <w:pPr>
                                        <w:jc w:val="center"/>
                                      </w:pP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noAutofit/>
                                </wps:bodyPr>
                              </wps:wsp>
                              <wps:wsp>
                                <wps:cNvPr id="77" name="直接连接符 4"/>
                                <wps:cNvCnPr/>
                                <wps:spPr>
                                  <a:xfrm>
                                    <a:off x="0" y="0"/>
                                    <a:ext cx="0" cy="13335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2137186720" name="直接箭头连接符 2137186720"/>
                              <wps:cNvCnPr/>
                              <wps:spPr>
                                <a:xfrm flipH="1" flipV="1">
                                  <a:off x="69850" y="0"/>
                                  <a:ext cx="47625" cy="8128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none" w="med" len="med"/>
                                  <a:tailEnd type="triangle" w="sm" len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78" name="组合 12"/>
                            <wpg:cNvGrpSpPr/>
                            <wpg:grpSpPr>
                              <a:xfrm>
                                <a:off x="308" y="0"/>
                                <a:ext cx="2546677" cy="1534987"/>
                                <a:chOff x="308" y="0"/>
                                <a:chExt cx="2546677" cy="1534987"/>
                              </a:xfrm>
                            </wpg:grpSpPr>
                            <wps:wsp>
                              <wps:cNvPr id="79" name="Rectangle 2257"/>
                              <wps:cNvSpPr/>
                              <wps:spPr>
                                <a:xfrm>
                                  <a:off x="641350" y="1066800"/>
                                  <a:ext cx="243205" cy="177779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7E342150" w14:textId="77777777" w:rsidR="00712B8B" w:rsidRDefault="00A36002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horzOverflow="overflow" vert="horz" wrap="square" lIns="36000" tIns="0" rIns="36000" bIns="0" rtlCol="0">
                                <a:noAutofit/>
                              </wps:bodyPr>
                            </wps:wsp>
                            <wpg:grpSp>
                              <wpg:cNvPr id="80" name="组合 11"/>
                              <wpg:cNvGrpSpPr/>
                              <wpg:grpSpPr>
                                <a:xfrm>
                                  <a:off x="308" y="0"/>
                                  <a:ext cx="2546677" cy="1534987"/>
                                  <a:chOff x="308" y="0"/>
                                  <a:chExt cx="2546677" cy="1534987"/>
                                </a:xfrm>
                              </wpg:grpSpPr>
                              <wpg:grpSp>
                                <wpg:cNvPr id="144776422" name="组合 17"/>
                                <wpg:cNvGrpSpPr/>
                                <wpg:grpSpPr>
                                  <a:xfrm>
                                    <a:off x="308" y="0"/>
                                    <a:ext cx="2546677" cy="1534987"/>
                                    <a:chOff x="308" y="0"/>
                                    <a:chExt cx="2547543" cy="1536885"/>
                                  </a:xfrm>
                                </wpg:grpSpPr>
                                <wpg:grpSp>
                                  <wpg:cNvPr id="504242730" name="组合 16"/>
                                  <wpg:cNvGrpSpPr/>
                                  <wpg:grpSpPr>
                                    <a:xfrm>
                                      <a:off x="308" y="0"/>
                                      <a:ext cx="2547543" cy="1536885"/>
                                      <a:chOff x="309" y="0"/>
                                      <a:chExt cx="2547543" cy="1536885"/>
                                    </a:xfrm>
                                  </wpg:grpSpPr>
                                  <wpg:grpSp>
                                    <wpg:cNvPr id="1071416691" name="组合 14"/>
                                    <wpg:cNvGrpSpPr/>
                                    <wpg:grpSpPr>
                                      <a:xfrm>
                                        <a:off x="309" y="130281"/>
                                        <a:ext cx="2170237" cy="1406604"/>
                                        <a:chOff x="1123180" y="255298"/>
                                        <a:chExt cx="1298141" cy="841165"/>
                                      </a:xfrm>
                                    </wpg:grpSpPr>
                                    <wps:wsp>
                                      <wps:cNvPr id="957574788" name="Rectangle 2257"/>
                                      <wps:cNvSpPr/>
                                      <wps:spPr>
                                        <a:xfrm>
                                          <a:off x="1123180" y="577095"/>
                                          <a:ext cx="92319" cy="78724"/>
                                        </a:xfrm>
                                        <a:prstGeom prst="rect">
                                          <a:avLst/>
                                        </a:prstGeom>
                                        <a:ln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5968C6DE" w14:textId="77777777" w:rsidR="00712B8B" w:rsidRDefault="00A36002">
                                            <w:pPr>
                                              <w:rPr>
                                                <w:iCs/>
                                              </w:rPr>
                                            </w:pPr>
                                            <w:r>
                                              <w:rPr>
                                                <w:iCs/>
                                                <w:sz w:val="18"/>
                                              </w:rP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horzOverflow="overflow" vert="horz" wrap="none" lIns="36000" tIns="0" rIns="36000" bIns="0" rtlCol="0">
                                        <a:spAutoFit/>
                                      </wps:bodyPr>
                                    </wps:wsp>
                                    <wpg:grpSp>
                                      <wpg:cNvPr id="1131291960" name="组合 13"/>
                                      <wpg:cNvGrpSpPr/>
                                      <wpg:grpSpPr>
                                        <a:xfrm>
                                          <a:off x="1124320" y="255298"/>
                                          <a:ext cx="528935" cy="709930"/>
                                          <a:chOff x="143175" y="255298"/>
                                          <a:chExt cx="528935" cy="709930"/>
                                        </a:xfrm>
                                      </wpg:grpSpPr>
                                      <wpg:grpSp>
                                        <wpg:cNvPr id="556462858" name="组合 623"/>
                                        <wpg:cNvGrpSpPr/>
                                        <wpg:grpSpPr>
                                          <a:xfrm>
                                            <a:off x="143175" y="255298"/>
                                            <a:ext cx="528935" cy="709930"/>
                                            <a:chOff x="1416539" y="922729"/>
                                            <a:chExt cx="529083" cy="710554"/>
                                          </a:xfrm>
                                        </wpg:grpSpPr>
                                        <wpg:grpSp>
                                          <wpg:cNvPr id="704506900" name="组合 704506900"/>
                                          <wpg:cNvGrpSpPr/>
                                          <wpg:grpSpPr>
                                            <a:xfrm>
                                              <a:off x="1416539" y="922729"/>
                                              <a:ext cx="529083" cy="652921"/>
                                              <a:chOff x="1416539" y="922729"/>
                                              <a:chExt cx="529083" cy="652921"/>
                                            </a:xfrm>
                                          </wpg:grpSpPr>
                                          <wpg:grpSp>
                                            <wpg:cNvPr id="910234154" name="组合 910234154"/>
                                            <wpg:cNvGrpSpPr/>
                                            <wpg:grpSpPr>
                                              <a:xfrm>
                                                <a:off x="1457324" y="966533"/>
                                                <a:ext cx="478963" cy="609117"/>
                                                <a:chOff x="1457324" y="966533"/>
                                                <a:chExt cx="478963" cy="609117"/>
                                              </a:xfrm>
                                            </wpg:grpSpPr>
                                            <wpg:grpSp>
                                              <wpg:cNvPr id="1505456488" name="组合 1505456488"/>
                                              <wpg:cNvGrpSpPr/>
                                              <wpg:grpSpPr>
                                                <a:xfrm>
                                                  <a:off x="1457324" y="966533"/>
                                                  <a:ext cx="478963" cy="609117"/>
                                                  <a:chOff x="1457324" y="966533"/>
                                                  <a:chExt cx="478963" cy="609117"/>
                                                </a:xfrm>
                                              </wpg:grpSpPr>
                                              <wps:wsp>
                                                <wps:cNvPr id="106860151" name="任意多边形: 形状 106860151"/>
                                                <wps:cNvSpPr/>
                                                <wps:spPr>
                                                  <a:xfrm>
                                                    <a:off x="1461384" y="966533"/>
                                                    <a:ext cx="182335" cy="277586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sX0" fmla="*/ 182335 w 182335"/>
                                                      <a:gd name="csY0" fmla="*/ 0 h 277586"/>
                                                      <a:gd name="csX1" fmla="*/ 0 w 182335"/>
                                                      <a:gd name="csY1" fmla="*/ 0 h 277586"/>
                                                      <a:gd name="csX2" fmla="*/ 0 w 182335"/>
                                                      <a:gd name="csY2" fmla="*/ 277586 h 277586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sX0" y="csY0"/>
                                                      </a:cxn>
                                                      <a:cxn ang="0">
                                                        <a:pos x="csX1" y="csY1"/>
                                                      </a:cxn>
                                                      <a:cxn ang="0">
                                                        <a:pos x="csX2" y="csY2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182335" h="277586">
                                                        <a:moveTo>
                                                          <a:pt x="182335" y="0"/>
                                                        </a:moveTo>
                                                        <a:lnTo>
                                                          <a:pt x="0" y="0"/>
                                                        </a:lnTo>
                                                        <a:lnTo>
                                                          <a:pt x="0" y="277586"/>
                                                        </a:lnTo>
                                                      </a:path>
                                                    </a:pathLst>
                                                  </a:custGeom>
                                                  <a:noFill/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wrap="square" lIns="36000" tIns="0" rIns="36000" bIns="0" rtlCol="0" anchor="ctr">
                                                  <a:spAutoFit/>
                                                </wps:bodyPr>
                                              </wps:wsp>
                                              <wps:wsp>
                                                <wps:cNvPr id="8817257" name="任意多边形: 形状 8817257"/>
                                                <wps:cNvSpPr/>
                                                <wps:spPr>
                                                  <a:xfrm>
                                                    <a:off x="1703338" y="966533"/>
                                                    <a:ext cx="231321" cy="406419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sX0" fmla="*/ 29935 w 231321"/>
                                                      <a:gd name="csY0" fmla="*/ 0 h 406853"/>
                                                      <a:gd name="csX1" fmla="*/ 231321 w 231321"/>
                                                      <a:gd name="csY1" fmla="*/ 0 h 406853"/>
                                                      <a:gd name="csX2" fmla="*/ 231321 w 231321"/>
                                                      <a:gd name="csY2" fmla="*/ 315685 h 406853"/>
                                                      <a:gd name="csX3" fmla="*/ 0 w 231321"/>
                                                      <a:gd name="csY3" fmla="*/ 315685 h 406853"/>
                                                      <a:gd name="csX4" fmla="*/ 0 w 231321"/>
                                                      <a:gd name="csY4" fmla="*/ 406853 h 406853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sX0" y="csY0"/>
                                                      </a:cxn>
                                                      <a:cxn ang="0">
                                                        <a:pos x="csX1" y="csY1"/>
                                                      </a:cxn>
                                                      <a:cxn ang="0">
                                                        <a:pos x="csX2" y="csY2"/>
                                                      </a:cxn>
                                                      <a:cxn ang="0">
                                                        <a:pos x="csX3" y="csY3"/>
                                                      </a:cxn>
                                                      <a:cxn ang="0">
                                                        <a:pos x="csX4" y="csY4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231321" h="406853">
                                                        <a:moveTo>
                                                          <a:pt x="29935" y="0"/>
                                                        </a:moveTo>
                                                        <a:lnTo>
                                                          <a:pt x="231321" y="0"/>
                                                        </a:lnTo>
                                                        <a:lnTo>
                                                          <a:pt x="231321" y="315685"/>
                                                        </a:lnTo>
                                                        <a:lnTo>
                                                          <a:pt x="0" y="315685"/>
                                                        </a:lnTo>
                                                        <a:lnTo>
                                                          <a:pt x="0" y="406853"/>
                                                        </a:lnTo>
                                                      </a:path>
                                                    </a:pathLst>
                                                  </a:custGeom>
                                                  <a:noFill/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  <a:tailEnd type="triangle" w="sm" len="med"/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wrap="none" lIns="36000" tIns="0" rIns="36000" bIns="0" rtlCol="0" anchor="ctr">
                                                  <a:noAutofit/>
                                                </wps:bodyPr>
                                              </wps:wsp>
                                              <wps:wsp>
                                                <wps:cNvPr id="1305272837" name="任意多边形: 形状 1305272837"/>
                                                <wps:cNvSpPr/>
                                                <wps:spPr>
                                                  <a:xfrm>
                                                    <a:off x="1457324" y="1332565"/>
                                                    <a:ext cx="117022" cy="240846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sX0" fmla="*/ 0 w 117022"/>
                                                      <a:gd name="csY0" fmla="*/ 0 h 240846"/>
                                                      <a:gd name="csX1" fmla="*/ 0 w 117022"/>
                                                      <a:gd name="csY1" fmla="*/ 240846 h 240846"/>
                                                      <a:gd name="csX2" fmla="*/ 117022 w 117022"/>
                                                      <a:gd name="csY2" fmla="*/ 240846 h 240846"/>
                                                      <a:gd name="csX3" fmla="*/ 112940 w 117022"/>
                                                      <a:gd name="csY3" fmla="*/ 240846 h 240846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sX0" y="csY0"/>
                                                      </a:cxn>
                                                      <a:cxn ang="0">
                                                        <a:pos x="csX1" y="csY1"/>
                                                      </a:cxn>
                                                      <a:cxn ang="0">
                                                        <a:pos x="csX2" y="csY2"/>
                                                      </a:cxn>
                                                      <a:cxn ang="0">
                                                        <a:pos x="csX3" y="csY3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117022" h="240846">
                                                        <a:moveTo>
                                                          <a:pt x="0" y="0"/>
                                                        </a:moveTo>
                                                        <a:lnTo>
                                                          <a:pt x="0" y="240846"/>
                                                        </a:lnTo>
                                                        <a:lnTo>
                                                          <a:pt x="117022" y="240846"/>
                                                        </a:lnTo>
                                                        <a:lnTo>
                                                          <a:pt x="112940" y="240846"/>
                                                        </a:lnTo>
                                                      </a:path>
                                                    </a:pathLst>
                                                  </a:custGeom>
                                                  <a:noFill/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wrap="none" lIns="36000" tIns="0" rIns="36000" bIns="0" rtlCol="0" anchor="ctr">
                                                  <a:spAutoFit/>
                                                </wps:bodyPr>
                                              </wps:wsp>
                                              <wps:wsp>
                                                <wps:cNvPr id="2084534867" name="任意多边形: 形状 2084534867"/>
                                                <wps:cNvSpPr/>
                                                <wps:spPr>
                                                  <a:xfrm>
                                                    <a:off x="1602648" y="1523065"/>
                                                    <a:ext cx="208190" cy="51707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sX0" fmla="*/ 0 w 208190"/>
                                                      <a:gd name="csY0" fmla="*/ 51707 h 51707"/>
                                                      <a:gd name="csX1" fmla="*/ 137432 w 208190"/>
                                                      <a:gd name="csY1" fmla="*/ 51707 h 51707"/>
                                                      <a:gd name="csX2" fmla="*/ 208190 w 208190"/>
                                                      <a:gd name="csY2" fmla="*/ 0 h 51707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sX0" y="csY0"/>
                                                      </a:cxn>
                                                      <a:cxn ang="0">
                                                        <a:pos x="csX1" y="csY1"/>
                                                      </a:cxn>
                                                      <a:cxn ang="0">
                                                        <a:pos x="csX2" y="csY2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208190" h="51707">
                                                        <a:moveTo>
                                                          <a:pt x="0" y="51707"/>
                                                        </a:moveTo>
                                                        <a:lnTo>
                                                          <a:pt x="137432" y="51707"/>
                                                        </a:lnTo>
                                                        <a:lnTo>
                                                          <a:pt x="208190" y="0"/>
                                                        </a:lnTo>
                                                      </a:path>
                                                    </a:pathLst>
                                                  </a:custGeom>
                                                  <a:noFill/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wrap="none" lIns="36000" tIns="0" rIns="36000" bIns="0" rtlCol="0" anchor="ctr">
                                                  <a:spAutoFit/>
                                                </wps:bodyPr>
                                              </wps:wsp>
                                              <wps:wsp>
                                                <wps:cNvPr id="612507314" name="任意多边形: 形状 612507314"/>
                                                <wps:cNvSpPr/>
                                                <wps:spPr>
                                                  <a:xfrm>
                                                    <a:off x="1774362" y="1401479"/>
                                                    <a:ext cx="161925" cy="174171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sX0" fmla="*/ 0 w 161925"/>
                                                      <a:gd name="csY0" fmla="*/ 0 h 174171"/>
                                                      <a:gd name="csX1" fmla="*/ 161925 w 161925"/>
                                                      <a:gd name="csY1" fmla="*/ 0 h 174171"/>
                                                      <a:gd name="csX2" fmla="*/ 161925 w 161925"/>
                                                      <a:gd name="csY2" fmla="*/ 174171 h 174171"/>
                                                      <a:gd name="csX3" fmla="*/ 59872 w 161925"/>
                                                      <a:gd name="csY3" fmla="*/ 174171 h 174171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sX0" y="csY0"/>
                                                      </a:cxn>
                                                      <a:cxn ang="0">
                                                        <a:pos x="csX1" y="csY1"/>
                                                      </a:cxn>
                                                      <a:cxn ang="0">
                                                        <a:pos x="csX2" y="csY2"/>
                                                      </a:cxn>
                                                      <a:cxn ang="0">
                                                        <a:pos x="csX3" y="csY3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161925" h="174171">
                                                        <a:moveTo>
                                                          <a:pt x="0" y="0"/>
                                                        </a:moveTo>
                                                        <a:lnTo>
                                                          <a:pt x="161925" y="0"/>
                                                        </a:lnTo>
                                                        <a:lnTo>
                                                          <a:pt x="161925" y="174171"/>
                                                        </a:lnTo>
                                                        <a:lnTo>
                                                          <a:pt x="59872" y="174171"/>
                                                        </a:lnTo>
                                                      </a:path>
                                                    </a:pathLst>
                                                  </a:custGeom>
                                                  <a:noFill/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wrap="none" lIns="36000" tIns="0" rIns="36000" bIns="0" rtlCol="0" anchor="ctr">
                                                  <a:sp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640687309" name="矩形 640687309"/>
                                              <wps:cNvSpPr/>
                                              <wps:spPr>
                                                <a:xfrm>
                                                  <a:off x="1632071" y="1374326"/>
                                                  <a:ext cx="142291" cy="4732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 cap="flat">
                                                  <a:solidFill>
                                                    <a:srgbClr val="000000"/>
                                                  </a:solidFill>
                                                  <a:prstDash val="solid"/>
                                                  <a:miter/>
                                                </a:ln>
                                              </wps:spPr>
                                              <wps:bodyPr wrap="none" lIns="36000" tIns="0" rIns="36000" bIns="0">
                                                <a:sp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1784663166" name="椭圆 1784663166"/>
                                            <wps:cNvSpPr/>
                                            <wps:spPr>
                                              <a:xfrm>
                                                <a:off x="1416539" y="1242497"/>
                                                <a:ext cx="90000" cy="90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noFill/>
                                              <a:ln w="12700" cap="flat">
                                                <a:solidFill>
                                                  <a:srgbClr val="000000"/>
                                                </a:solidFill>
                                                <a:prstDash val="solid"/>
                                                <a:miter/>
                                              </a:ln>
                                            </wps:spPr>
                                            <wps:bodyPr wrap="none" lIns="36000" tIns="0" rIns="36000" bIns="0">
                                              <a:spAutoFit/>
                                            </wps:bodyPr>
                                          </wps:wsp>
                                          <wps:wsp>
                                            <wps:cNvPr id="705816218" name="椭圆 705816218"/>
                                            <wps:cNvSpPr/>
                                            <wps:spPr>
                                              <a:xfrm>
                                                <a:off x="1645499" y="922729"/>
                                                <a:ext cx="90000" cy="90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noFill/>
                                              <a:ln w="12700" cap="flat">
                                                <a:solidFill>
                                                  <a:srgbClr val="000000"/>
                                                </a:solidFill>
                                                <a:prstDash val="solid"/>
                                                <a:miter/>
                                              </a:ln>
                                            </wps:spPr>
                                            <wps:bodyPr wrap="none" lIns="36000" tIns="0" rIns="36000" bIns="0">
                                              <a:spAutoFit/>
                                            </wps:bodyPr>
                                          </wps:wsp>
                                          <wps:wsp>
                                            <wps:cNvPr id="358595784" name="椭圆 358595784"/>
                                            <wps:cNvSpPr/>
                                            <wps:spPr>
                                              <a:xfrm>
                                                <a:off x="1922832" y="1193710"/>
                                                <a:ext cx="22790" cy="22795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2700" cap="flat">
                                                <a:noFill/>
                                                <a:prstDash val="solid"/>
                                                <a:miter/>
                                              </a:ln>
                                            </wps:spPr>
                                            <wps:bodyPr wrap="none" lIns="36000" tIns="0" rIns="36000" bIns="0">
                                              <a:spAutoFit/>
                                            </wps:bodyPr>
                                          </wps:wsp>
                                          <wps:wsp>
                                            <wps:cNvPr id="1131783216" name="椭圆 1131783216"/>
                                            <wps:cNvSpPr/>
                                            <wps:spPr>
                                              <a:xfrm>
                                                <a:off x="1450661" y="1192360"/>
                                                <a:ext cx="22790" cy="22795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2700" cap="flat">
                                                <a:noFill/>
                                                <a:prstDash val="solid"/>
                                                <a:miter/>
                                              </a:ln>
                                            </wps:spPr>
                                            <wps:bodyPr wrap="none" lIns="36000" tIns="0" rIns="36000" bIns="0">
                                              <a:spAutoFit/>
                                            </wps:bodyPr>
                                          </wps:wsp>
                                          <wps:wsp>
                                            <wps:cNvPr id="2134428768" name="椭圆 2134428768"/>
                                            <wps:cNvSpPr/>
                                            <wps:spPr>
                                              <a:xfrm>
                                                <a:off x="1445748" y="1386032"/>
                                                <a:ext cx="22790" cy="22795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2700" cap="flat">
                                                <a:noFill/>
                                                <a:prstDash val="solid"/>
                                                <a:miter/>
                                              </a:ln>
                                            </wps:spPr>
                                            <wps:bodyPr wrap="none" lIns="36000" tIns="0" rIns="36000" bIns="0">
                                              <a:sp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589372184" name="直接连接符 589372184"/>
                                          <wps:cNvCnPr/>
                                          <wps:spPr>
                                            <a:xfrm flipV="1">
                                              <a:off x="1572867" y="1541417"/>
                                              <a:ext cx="0" cy="6873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734570993" name="直接连接符 734570993"/>
                                          <wps:cNvCnPr/>
                                          <wps:spPr>
                                            <a:xfrm flipV="1">
                                              <a:off x="1601079" y="1518284"/>
                                              <a:ext cx="0" cy="11499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03861559" name="直接连接符 403861559"/>
                                          <wps:cNvCnPr/>
                                          <wps:spPr>
                                            <a:xfrm>
                                              <a:off x="1454892" y="1397641"/>
                                              <a:ext cx="173449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63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grpSp>
                                      <wps:wsp>
                                        <wps:cNvPr id="860311969" name="Rectangle 2257"/>
                                        <wps:cNvSpPr/>
                                        <wps:spPr>
                                          <a:xfrm>
                                            <a:off x="374006" y="258775"/>
                                            <a:ext cx="92330" cy="7872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1CC871EF" w14:textId="77777777" w:rsidR="00712B8B" w:rsidRDefault="00A36002">
                                              <w:pPr>
                                                <w:rPr>
                                                  <w:iCs/>
                                                </w:rPr>
                                              </w:pPr>
                                              <w:r>
                                                <w:rPr>
                                                  <w:iCs/>
                                                  <w:sz w:val="18"/>
                                                </w:rPr>
                                                <w:t>V</w:t>
                                              </w:r>
                                            </w:p>
                                          </w:txbxContent>
                                        </wps:txbx>
                                        <wps:bodyPr horzOverflow="overflow" vert="horz" wrap="none" lIns="36000" tIns="0" rIns="36000" bIns="0" rtlCol="0">
                                          <a:spAutoFit/>
                                        </wps:bodyPr>
                                      </wps:wsp>
                                    </wpg:grpSp>
                                    <wps:wsp>
                                      <wps:cNvPr id="683863054" name="Rectangle 2257"/>
                                      <wps:cNvSpPr/>
                                      <wps:spPr>
                                        <a:xfrm>
                                          <a:off x="1421965" y="601564"/>
                                          <a:ext cx="85637" cy="78723"/>
                                        </a:xfrm>
                                        <a:prstGeom prst="rect">
                                          <a:avLst/>
                                        </a:prstGeom>
                                        <a:ln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177C3657" w14:textId="77777777" w:rsidR="00712B8B" w:rsidRDefault="00A36002">
                                            <w:pPr>
                                              <w:rPr>
                                                <w:i/>
                                              </w:rPr>
                                            </w:pPr>
                                            <w:r>
                                              <w:rPr>
                                                <w:i/>
                                                <w:sz w:val="18"/>
                                              </w:rPr>
                                              <w:t>P</w:t>
                                            </w:r>
                                          </w:p>
                                        </w:txbxContent>
                                      </wps:txbx>
                                      <wps:bodyPr horzOverflow="overflow" vert="horz" wrap="none" lIns="36000" tIns="0" rIns="36000" bIns="0" rtlCol="0">
                                        <a:spAutoFit/>
                                      </wps:bodyPr>
                                    </wps:wsp>
                                    <wps:wsp>
                                      <wps:cNvPr id="113218174" name="Rectangle 2257"/>
                                      <wps:cNvSpPr/>
                                      <wps:spPr>
                                        <a:xfrm>
                                          <a:off x="1430199" y="370969"/>
                                          <a:ext cx="176067" cy="78723"/>
                                        </a:xfrm>
                                        <a:prstGeom prst="rect">
                                          <a:avLst/>
                                        </a:prstGeom>
                                        <a:ln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50418FB" w14:textId="77777777" w:rsidR="00712B8B" w:rsidRDefault="00A36002">
                                            <w:pPr>
                                              <w:rPr>
                                                <w:sz w:val="18"/>
                                                <w:szCs w:val="18"/>
                                              </w:rPr>
                                            </w:pPr>
                                            <w:r>
                                              <w:rPr>
                                                <w:sz w:val="18"/>
                                                <w:szCs w:val="18"/>
                                              </w:rPr>
                                              <w:t>LED</w:t>
                                            </w:r>
                                          </w:p>
                                        </w:txbxContent>
                                      </wps:txbx>
                                      <wps:bodyPr horzOverflow="overflow" vert="horz" wrap="none" lIns="36000" tIns="0" rIns="36000" bIns="0" rtlCol="0">
                                        <a:spAutoFit/>
                                      </wps:bodyPr>
                                    </wps:wsp>
                                    <wps:wsp>
                                      <wps:cNvPr id="93864237" name="Rectangle 2257"/>
                                      <wps:cNvSpPr/>
                                      <wps:spPr>
                                        <a:xfrm>
                                          <a:off x="1351684" y="1004562"/>
                                          <a:ext cx="83357" cy="91653"/>
                                        </a:xfrm>
                                        <a:prstGeom prst="rect">
                                          <a:avLst/>
                                        </a:prstGeom>
                                        <a:ln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078BAFE6" w14:textId="77777777" w:rsidR="00712B8B" w:rsidRDefault="00A36002">
                                            <w:pPr>
                                              <w:rPr>
                                                <w:iCs/>
                                                <w:szCs w:val="21"/>
                                              </w:rPr>
                                            </w:pPr>
                                            <w:r>
                                              <w:rPr>
                                                <w:i/>
                                                <w:iCs/>
                                                <w:szCs w:val="21"/>
                                              </w:rP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horzOverflow="overflow" vert="horz" wrap="none" lIns="36000" tIns="0" rIns="36000" bIns="0" rtlCol="0">
                                        <a:spAutoFit/>
                                      </wps:bodyPr>
                                    </wps:wsp>
                                    <wps:wsp>
                                      <wps:cNvPr id="1201669719" name="Rectangle 2257"/>
                                      <wps:cNvSpPr/>
                                      <wps:spPr>
                                        <a:xfrm>
                                          <a:off x="2277213" y="1004810"/>
                                          <a:ext cx="124013" cy="91653"/>
                                        </a:xfrm>
                                        <a:prstGeom prst="rect">
                                          <a:avLst/>
                                        </a:prstGeom>
                                        <a:ln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1A7A7EAF" w14:textId="77777777" w:rsidR="00712B8B" w:rsidRDefault="00A36002">
                                            <w:pPr>
                                              <w:rPr>
                                                <w:i/>
                                                <w:iCs/>
                                                <w:szCs w:val="21"/>
                                              </w:rPr>
                                            </w:pPr>
                                            <w:r>
                                              <w:rPr>
                                                <w:i/>
                                                <w:iCs/>
                                                <w:szCs w:val="21"/>
                                              </w:rP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horzOverflow="overflow" vert="horz" wrap="square" lIns="36000" tIns="0" rIns="36000" bIns="0" rtlCol="0">
                                        <a:spAutoFit/>
                                      </wps:bodyPr>
                                    </wps:wsp>
                                    <wps:wsp>
                                      <wps:cNvPr id="1280001367" name="Rectangle 2257"/>
                                      <wps:cNvSpPr/>
                                      <wps:spPr>
                                        <a:xfrm>
                                          <a:off x="2267291" y="357626"/>
                                          <a:ext cx="154030" cy="65412"/>
                                        </a:xfrm>
                                        <a:prstGeom prst="rect">
                                          <a:avLst/>
                                        </a:prstGeom>
                                        <a:ln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7B2F0468" w14:textId="77777777" w:rsidR="00712B8B" w:rsidRDefault="00A36002">
                                            <w:pPr>
                                              <w:rPr>
                                                <w:sz w:val="15"/>
                                                <w:szCs w:val="15"/>
                                              </w:rPr>
                                            </w:pPr>
                                            <w:r>
                                              <w:rPr>
                                                <w:sz w:val="15"/>
                                                <w:szCs w:val="15"/>
                                              </w:rPr>
                                              <w:t>LED</w:t>
                                            </w:r>
                                          </w:p>
                                        </w:txbxContent>
                                      </wps:txbx>
                                      <wps:bodyPr horzOverflow="overflow" vert="horz" wrap="none" lIns="36000" tIns="0" rIns="36000" bIns="0" rtlCol="0">
                                        <a:spAutoFit/>
                                      </wps:bodyPr>
                                    </wps:wsp>
                                  </wpg:grpSp>
                                  <wpg:grpSp>
                                    <wpg:cNvPr id="329548137" name="组合 1081"/>
                                    <wpg:cNvGrpSpPr/>
                                    <wpg:grpSpPr>
                                      <a:xfrm>
                                        <a:off x="1000357" y="0"/>
                                        <a:ext cx="1547495" cy="1318895"/>
                                        <a:chOff x="0" y="0"/>
                                        <a:chExt cx="3481121" cy="2966569"/>
                                      </a:xfrm>
                                    </wpg:grpSpPr>
                                    <wpg:grpSp>
                                      <wpg:cNvPr id="76049712" name="组合 76049712"/>
                                      <wpg:cNvGrpSpPr/>
                                      <wpg:grpSpPr>
                                        <a:xfrm>
                                          <a:off x="1044730" y="2248948"/>
                                          <a:ext cx="820864" cy="717621"/>
                                          <a:chOff x="1044735" y="2248953"/>
                                          <a:chExt cx="454025" cy="433809"/>
                                        </a:xfrm>
                                      </wpg:grpSpPr>
                                      <wpg:grpSp>
                                        <wpg:cNvPr id="1146088491" name="Group 63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044735" y="2355640"/>
                                            <a:ext cx="310515" cy="317497"/>
                                            <a:chOff x="1044735" y="2355640"/>
                                            <a:chExt cx="4725" cy="5013"/>
                                          </a:xfrm>
                                        </wpg:grpSpPr>
                                        <wpg:grpSp>
                                          <wpg:cNvPr id="1667014653" name="Group 64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045061" y="2355640"/>
                                              <a:ext cx="4287" cy="702"/>
                                              <a:chOff x="1045061" y="2355640"/>
                                              <a:chExt cx="4287" cy="702"/>
                                            </a:xfrm>
                                          </wpg:grpSpPr>
                                          <wps:wsp>
                                            <wps:cNvPr id="2010699063" name="Freeform 65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045061" y="2355787"/>
                                                <a:ext cx="987" cy="129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987"/>
                                                  <a:gd name="T1" fmla="*/ 0 h 129"/>
                                                  <a:gd name="T2" fmla="*/ 987 w 987"/>
                                                  <a:gd name="T3" fmla="*/ 129 h 129"/>
                                                  <a:gd name="T4" fmla="*/ 0 60000 65536"/>
                                                  <a:gd name="T5" fmla="*/ 0 60000 65536"/>
                                                </a:gdLst>
                                                <a:ahLst/>
                                                <a:cxnLst>
                                                  <a:cxn ang="T4">
                                                    <a:pos x="T0" y="T1"/>
                                                  </a:cxn>
                                                  <a:cxn ang="T5">
                                                    <a:pos x="T2" y="T3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987" h="129">
                                                    <a:moveTo>
                                                      <a:pt x="0" y="0"/>
                                                    </a:moveTo>
                                                    <a:lnTo>
                                                      <a:pt x="987" y="129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444177209" name="Freeform 66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045217" y="2355640"/>
                                                <a:ext cx="945" cy="126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945"/>
                                                  <a:gd name="T1" fmla="*/ 0 h 126"/>
                                                  <a:gd name="T2" fmla="*/ 945 w 945"/>
                                                  <a:gd name="T3" fmla="*/ 126 h 126"/>
                                                  <a:gd name="T4" fmla="*/ 0 60000 65536"/>
                                                  <a:gd name="T5" fmla="*/ 0 60000 65536"/>
                                                </a:gdLst>
                                                <a:ahLst/>
                                                <a:cxnLst>
                                                  <a:cxn ang="T4">
                                                    <a:pos x="T0" y="T1"/>
                                                  </a:cxn>
                                                  <a:cxn ang="T5">
                                                    <a:pos x="T2" y="T3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945" h="126">
                                                    <a:moveTo>
                                                      <a:pt x="0" y="0"/>
                                                    </a:moveTo>
                                                    <a:lnTo>
                                                      <a:pt x="945" y="126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167622215" name="Freeform 67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046603" y="2355988"/>
                                                <a:ext cx="1068" cy="138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1068"/>
                                                  <a:gd name="T1" fmla="*/ 0 h 138"/>
                                                  <a:gd name="T2" fmla="*/ 1068 w 1068"/>
                                                  <a:gd name="T3" fmla="*/ 138 h 138"/>
                                                  <a:gd name="T4" fmla="*/ 0 60000 65536"/>
                                                  <a:gd name="T5" fmla="*/ 0 60000 65536"/>
                                                </a:gdLst>
                                                <a:ahLst/>
                                                <a:cxnLst>
                                                  <a:cxn ang="T4">
                                                    <a:pos x="T0" y="T1"/>
                                                  </a:cxn>
                                                  <a:cxn ang="T5">
                                                    <a:pos x="T2" y="T3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1068" h="138">
                                                    <a:moveTo>
                                                      <a:pt x="0" y="0"/>
                                                    </a:moveTo>
                                                    <a:lnTo>
                                                      <a:pt x="1068" y="138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748333209" name="Freeform 68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046714" y="2355838"/>
                                                <a:ext cx="1056" cy="141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1056"/>
                                                  <a:gd name="T1" fmla="*/ 0 h 141"/>
                                                  <a:gd name="T2" fmla="*/ 1056 w 1056"/>
                                                  <a:gd name="T3" fmla="*/ 141 h 141"/>
                                                  <a:gd name="T4" fmla="*/ 0 60000 65536"/>
                                                  <a:gd name="T5" fmla="*/ 0 60000 65536"/>
                                                </a:gdLst>
                                                <a:ahLst/>
                                                <a:cxnLst>
                                                  <a:cxn ang="T4">
                                                    <a:pos x="T0" y="T1"/>
                                                  </a:cxn>
                                                  <a:cxn ang="T5">
                                                    <a:pos x="T2" y="T3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1056" h="141">
                                                    <a:moveTo>
                                                      <a:pt x="0" y="0"/>
                                                    </a:moveTo>
                                                    <a:lnTo>
                                                      <a:pt x="1056" y="141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753681057" name="Freeform 69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048181" y="2356197"/>
                                                <a:ext cx="1092" cy="145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1092"/>
                                                  <a:gd name="T1" fmla="*/ 0 h 145"/>
                                                  <a:gd name="T2" fmla="*/ 1092 w 1092"/>
                                                  <a:gd name="T3" fmla="*/ 145 h 145"/>
                                                  <a:gd name="T4" fmla="*/ 0 60000 65536"/>
                                                  <a:gd name="T5" fmla="*/ 0 60000 65536"/>
                                                </a:gdLst>
                                                <a:ahLst/>
                                                <a:cxnLst>
                                                  <a:cxn ang="T4">
                                                    <a:pos x="T0" y="T1"/>
                                                  </a:cxn>
                                                  <a:cxn ang="T5">
                                                    <a:pos x="T2" y="T3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1092" h="145">
                                                    <a:moveTo>
                                                      <a:pt x="0" y="0"/>
                                                    </a:moveTo>
                                                    <a:lnTo>
                                                      <a:pt x="1092" y="145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111407072" name="Freeform 70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048307" y="2356051"/>
                                                <a:ext cx="1041" cy="135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1041"/>
                                                  <a:gd name="T1" fmla="*/ 0 h 135"/>
                                                  <a:gd name="T2" fmla="*/ 1041 w 1041"/>
                                                  <a:gd name="T3" fmla="*/ 135 h 135"/>
                                                  <a:gd name="T4" fmla="*/ 0 60000 65536"/>
                                                  <a:gd name="T5" fmla="*/ 0 60000 65536"/>
                                                </a:gdLst>
                                                <a:ahLst/>
                                                <a:cxnLst>
                                                  <a:cxn ang="T4">
                                                    <a:pos x="T0" y="T1"/>
                                                  </a:cxn>
                                                  <a:cxn ang="T5">
                                                    <a:pos x="T2" y="T3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1041" h="135">
                                                    <a:moveTo>
                                                      <a:pt x="0" y="0"/>
                                                    </a:moveTo>
                                                    <a:lnTo>
                                                      <a:pt x="1041" y="135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727661026" name="Group 71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044735" y="2360035"/>
                                              <a:ext cx="4725" cy="618"/>
                                              <a:chOff x="1044735" y="2360035"/>
                                              <a:chExt cx="4725" cy="618"/>
                                            </a:xfrm>
                                          </wpg:grpSpPr>
                                          <wps:wsp>
                                            <wps:cNvPr id="661787969" name="Freeform 72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 rot="71349">
                                                <a:off x="1047990" y="2360482"/>
                                                <a:ext cx="1470" cy="171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1470"/>
                                                  <a:gd name="T1" fmla="*/ 0 h 171"/>
                                                  <a:gd name="T2" fmla="*/ 36 w 1470"/>
                                                  <a:gd name="T3" fmla="*/ 15 h 171"/>
                                                  <a:gd name="T4" fmla="*/ 96 w 1470"/>
                                                  <a:gd name="T5" fmla="*/ 27 h 171"/>
                                                  <a:gd name="T6" fmla="*/ 1380 w 1470"/>
                                                  <a:gd name="T7" fmla="*/ 171 h 171"/>
                                                  <a:gd name="T8" fmla="*/ 1428 w 1470"/>
                                                  <a:gd name="T9" fmla="*/ 171 h 171"/>
                                                  <a:gd name="T10" fmla="*/ 1470 w 1470"/>
                                                  <a:gd name="T11" fmla="*/ 159 h 171"/>
                                                  <a:gd name="T12" fmla="*/ 0 60000 65536"/>
                                                  <a:gd name="T13" fmla="*/ 0 60000 65536"/>
                                                  <a:gd name="T14" fmla="*/ 0 60000 65536"/>
                                                  <a:gd name="T15" fmla="*/ 0 60000 65536"/>
                                                  <a:gd name="T16" fmla="*/ 0 60000 65536"/>
                                                  <a:gd name="T17" fmla="*/ 0 60000 65536"/>
                                                </a:gdLst>
                                                <a:ahLst/>
                                                <a:cxnLst>
                                                  <a:cxn ang="T12">
                                                    <a:pos x="T0" y="T1"/>
                                                  </a:cxn>
                                                  <a:cxn ang="T13">
                                                    <a:pos x="T2" y="T3"/>
                                                  </a:cxn>
                                                  <a:cxn ang="T14">
                                                    <a:pos x="T4" y="T5"/>
                                                  </a:cxn>
                                                  <a:cxn ang="T15">
                                                    <a:pos x="T6" y="T7"/>
                                                  </a:cxn>
                                                  <a:cxn ang="T16">
                                                    <a:pos x="T8" y="T9"/>
                                                  </a:cxn>
                                                  <a:cxn ang="T17">
                                                    <a:pos x="T10" y="T11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1470" h="171">
                                                    <a:moveTo>
                                                      <a:pt x="0" y="0"/>
                                                    </a:moveTo>
                                                    <a:lnTo>
                                                      <a:pt x="36" y="15"/>
                                                    </a:lnTo>
                                                    <a:lnTo>
                                                      <a:pt x="96" y="27"/>
                                                    </a:lnTo>
                                                    <a:lnTo>
                                                      <a:pt x="1380" y="171"/>
                                                    </a:lnTo>
                                                    <a:lnTo>
                                                      <a:pt x="1428" y="171"/>
                                                    </a:lnTo>
                                                    <a:lnTo>
                                                      <a:pt x="1470" y="159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323059677" name="Freeform 73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 rot="71349">
                                                <a:off x="1046356" y="2360262"/>
                                                <a:ext cx="1455" cy="17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1455"/>
                                                  <a:gd name="T1" fmla="*/ 0 h 177"/>
                                                  <a:gd name="T2" fmla="*/ 36 w 1455"/>
                                                  <a:gd name="T3" fmla="*/ 21 h 177"/>
                                                  <a:gd name="T4" fmla="*/ 81 w 1455"/>
                                                  <a:gd name="T5" fmla="*/ 33 h 177"/>
                                                  <a:gd name="T6" fmla="*/ 1365 w 1455"/>
                                                  <a:gd name="T7" fmla="*/ 177 h 177"/>
                                                  <a:gd name="T8" fmla="*/ 1413 w 1455"/>
                                                  <a:gd name="T9" fmla="*/ 177 h 177"/>
                                                  <a:gd name="T10" fmla="*/ 1455 w 1455"/>
                                                  <a:gd name="T11" fmla="*/ 165 h 177"/>
                                                  <a:gd name="T12" fmla="*/ 0 60000 65536"/>
                                                  <a:gd name="T13" fmla="*/ 0 60000 65536"/>
                                                  <a:gd name="T14" fmla="*/ 0 60000 65536"/>
                                                  <a:gd name="T15" fmla="*/ 0 60000 65536"/>
                                                  <a:gd name="T16" fmla="*/ 0 60000 65536"/>
                                                  <a:gd name="T17" fmla="*/ 0 60000 65536"/>
                                                </a:gdLst>
                                                <a:ahLst/>
                                                <a:cxnLst>
                                                  <a:cxn ang="T12">
                                                    <a:pos x="T0" y="T1"/>
                                                  </a:cxn>
                                                  <a:cxn ang="T13">
                                                    <a:pos x="T2" y="T3"/>
                                                  </a:cxn>
                                                  <a:cxn ang="T14">
                                                    <a:pos x="T4" y="T5"/>
                                                  </a:cxn>
                                                  <a:cxn ang="T15">
                                                    <a:pos x="T6" y="T7"/>
                                                  </a:cxn>
                                                  <a:cxn ang="T16">
                                                    <a:pos x="T8" y="T9"/>
                                                  </a:cxn>
                                                  <a:cxn ang="T17">
                                                    <a:pos x="T10" y="T11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1455" h="177">
                                                    <a:moveTo>
                                                      <a:pt x="0" y="0"/>
                                                    </a:moveTo>
                                                    <a:lnTo>
                                                      <a:pt x="36" y="21"/>
                                                    </a:lnTo>
                                                    <a:lnTo>
                                                      <a:pt x="81" y="33"/>
                                                    </a:lnTo>
                                                    <a:lnTo>
                                                      <a:pt x="1365" y="177"/>
                                                    </a:lnTo>
                                                    <a:lnTo>
                                                      <a:pt x="1413" y="177"/>
                                                    </a:lnTo>
                                                    <a:lnTo>
                                                      <a:pt x="1455" y="165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648281898" name="Freeform 74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 rot="71349">
                                                <a:off x="1044735" y="2360035"/>
                                                <a:ext cx="1464" cy="189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1464"/>
                                                  <a:gd name="T1" fmla="*/ 0 h 186"/>
                                                  <a:gd name="T2" fmla="*/ 30 w 1464"/>
                                                  <a:gd name="T3" fmla="*/ 27 h 186"/>
                                                  <a:gd name="T4" fmla="*/ 90 w 1464"/>
                                                  <a:gd name="T5" fmla="*/ 46 h 186"/>
                                                  <a:gd name="T6" fmla="*/ 1374 w 1464"/>
                                                  <a:gd name="T7" fmla="*/ 198 h 186"/>
                                                  <a:gd name="T8" fmla="*/ 1422 w 1464"/>
                                                  <a:gd name="T9" fmla="*/ 198 h 186"/>
                                                  <a:gd name="T10" fmla="*/ 1464 w 1464"/>
                                                  <a:gd name="T11" fmla="*/ 186 h 186"/>
                                                  <a:gd name="T12" fmla="*/ 0 60000 65536"/>
                                                  <a:gd name="T13" fmla="*/ 0 60000 65536"/>
                                                  <a:gd name="T14" fmla="*/ 0 60000 65536"/>
                                                  <a:gd name="T15" fmla="*/ 0 60000 65536"/>
                                                  <a:gd name="T16" fmla="*/ 0 60000 65536"/>
                                                  <a:gd name="T17" fmla="*/ 0 60000 65536"/>
                                                </a:gdLst>
                                                <a:ahLst/>
                                                <a:cxnLst>
                                                  <a:cxn ang="T12">
                                                    <a:pos x="T0" y="T1"/>
                                                  </a:cxn>
                                                  <a:cxn ang="T13">
                                                    <a:pos x="T2" y="T3"/>
                                                  </a:cxn>
                                                  <a:cxn ang="T14">
                                                    <a:pos x="T4" y="T5"/>
                                                  </a:cxn>
                                                  <a:cxn ang="T15">
                                                    <a:pos x="T6" y="T7"/>
                                                  </a:cxn>
                                                  <a:cxn ang="T16">
                                                    <a:pos x="T8" y="T9"/>
                                                  </a:cxn>
                                                  <a:cxn ang="T17">
                                                    <a:pos x="T10" y="T11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1464" h="186">
                                                    <a:moveTo>
                                                      <a:pt x="0" y="0"/>
                                                    </a:moveTo>
                                                    <a:lnTo>
                                                      <a:pt x="30" y="27"/>
                                                    </a:lnTo>
                                                    <a:lnTo>
                                                      <a:pt x="90" y="42"/>
                                                    </a:lnTo>
                                                    <a:lnTo>
                                                      <a:pt x="1374" y="186"/>
                                                    </a:lnTo>
                                                    <a:lnTo>
                                                      <a:pt x="1422" y="186"/>
                                                    </a:lnTo>
                                                    <a:lnTo>
                                                      <a:pt x="1464" y="174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1568126416" name="Group 75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044953" y="2356010"/>
                                              <a:ext cx="4260" cy="3910"/>
                                              <a:chOff x="1044953" y="2356010"/>
                                              <a:chExt cx="4260" cy="3910"/>
                                            </a:xfrm>
                                          </wpg:grpSpPr>
                                          <wpg:grpSp>
                                            <wpg:cNvPr id="691914055" name="Group 76"/>
                                            <wpg:cNvGrpSpPr>
                                              <a:grpSpLocks noChangeAspect="1"/>
                                            </wpg:cNvGrpSpPr>
                                            <wpg:grpSpPr>
                                              <a:xfrm>
                                                <a:off x="1044953" y="2356274"/>
                                                <a:ext cx="1009" cy="3426"/>
                                                <a:chOff x="1044953" y="2356274"/>
                                                <a:chExt cx="1253" cy="3390"/>
                                              </a:xfrm>
                                            </wpg:grpSpPr>
                                            <wps:wsp>
                                              <wps:cNvPr id="2001546737" name="Freeform 77"/>
                                              <wps:cNvSpPr>
                                                <a:spLocks noChangeAspect="1"/>
                                              </wps:cNvSpPr>
                                              <wps:spPr bwMode="auto">
                                                <a:xfrm>
                                                  <a:off x="1044953" y="2356274"/>
                                                  <a:ext cx="1253" cy="3390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T0" fmla="*/ 0 w 1253"/>
                                                    <a:gd name="T1" fmla="*/ 3248 h 3390"/>
                                                    <a:gd name="T2" fmla="*/ 0 w 1253"/>
                                                    <a:gd name="T3" fmla="*/ 315 h 3390"/>
                                                    <a:gd name="T4" fmla="*/ 15 w 1253"/>
                                                    <a:gd name="T5" fmla="*/ 188 h 3390"/>
                                                    <a:gd name="T6" fmla="*/ 60 w 1253"/>
                                                    <a:gd name="T7" fmla="*/ 83 h 3390"/>
                                                    <a:gd name="T8" fmla="*/ 165 w 1253"/>
                                                    <a:gd name="T9" fmla="*/ 8 h 3390"/>
                                                    <a:gd name="T10" fmla="*/ 285 w 1253"/>
                                                    <a:gd name="T11" fmla="*/ 0 h 3390"/>
                                                    <a:gd name="T12" fmla="*/ 1005 w 1253"/>
                                                    <a:gd name="T13" fmla="*/ 83 h 3390"/>
                                                    <a:gd name="T14" fmla="*/ 1103 w 1253"/>
                                                    <a:gd name="T15" fmla="*/ 113 h 3390"/>
                                                    <a:gd name="T16" fmla="*/ 1193 w 1253"/>
                                                    <a:gd name="T17" fmla="*/ 180 h 3390"/>
                                                    <a:gd name="T18" fmla="*/ 1238 w 1253"/>
                                                    <a:gd name="T19" fmla="*/ 285 h 3390"/>
                                                    <a:gd name="T20" fmla="*/ 1253 w 1253"/>
                                                    <a:gd name="T21" fmla="*/ 405 h 3390"/>
                                                    <a:gd name="T22" fmla="*/ 1253 w 1253"/>
                                                    <a:gd name="T23" fmla="*/ 3390 h 3390"/>
                                                    <a:gd name="T24" fmla="*/ 0 60000 65536"/>
                                                    <a:gd name="T25" fmla="*/ 0 60000 65536"/>
                                                    <a:gd name="T26" fmla="*/ 0 60000 65536"/>
                                                    <a:gd name="T27" fmla="*/ 0 60000 65536"/>
                                                    <a:gd name="T28" fmla="*/ 0 60000 65536"/>
                                                    <a:gd name="T29" fmla="*/ 0 60000 65536"/>
                                                    <a:gd name="T30" fmla="*/ 0 60000 65536"/>
                                                    <a:gd name="T31" fmla="*/ 0 60000 65536"/>
                                                    <a:gd name="T32" fmla="*/ 0 60000 65536"/>
                                                    <a:gd name="T33" fmla="*/ 0 60000 65536"/>
                                                    <a:gd name="T34" fmla="*/ 0 60000 65536"/>
                                                    <a:gd name="T35" fmla="*/ 0 60000 65536"/>
                                                  </a:gdLst>
                                                  <a:ahLst/>
                                                  <a:cxnLst>
                                                    <a:cxn ang="T24">
                                                      <a:pos x="T0" y="T1"/>
                                                    </a:cxn>
                                                    <a:cxn ang="T25">
                                                      <a:pos x="T2" y="T3"/>
                                                    </a:cxn>
                                                    <a:cxn ang="T26">
                                                      <a:pos x="T4" y="T5"/>
                                                    </a:cxn>
                                                    <a:cxn ang="T27">
                                                      <a:pos x="T6" y="T7"/>
                                                    </a:cxn>
                                                    <a:cxn ang="T28">
                                                      <a:pos x="T8" y="T9"/>
                                                    </a:cxn>
                                                    <a:cxn ang="T29">
                                                      <a:pos x="T10" y="T11"/>
                                                    </a:cxn>
                                                    <a:cxn ang="T30">
                                                      <a:pos x="T12" y="T13"/>
                                                    </a:cxn>
                                                    <a:cxn ang="T31">
                                                      <a:pos x="T14" y="T15"/>
                                                    </a:cxn>
                                                    <a:cxn ang="T32">
                                                      <a:pos x="T16" y="T17"/>
                                                    </a:cxn>
                                                    <a:cxn ang="T33">
                                                      <a:pos x="T18" y="T19"/>
                                                    </a:cxn>
                                                    <a:cxn ang="T34">
                                                      <a:pos x="T20" y="T21"/>
                                                    </a:cxn>
                                                    <a:cxn ang="T35">
                                                      <a:pos x="T22" y="T23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1253" h="3390">
                                                      <a:moveTo>
                                                        <a:pt x="0" y="3248"/>
                                                      </a:moveTo>
                                                      <a:lnTo>
                                                        <a:pt x="0" y="315"/>
                                                      </a:lnTo>
                                                      <a:lnTo>
                                                        <a:pt x="15" y="188"/>
                                                      </a:lnTo>
                                                      <a:cubicBezTo>
                                                        <a:pt x="25" y="149"/>
                                                        <a:pt x="35" y="113"/>
                                                        <a:pt x="60" y="83"/>
                                                      </a:cubicBezTo>
                                                      <a:cubicBezTo>
                                                        <a:pt x="85" y="53"/>
                                                        <a:pt x="128" y="22"/>
                                                        <a:pt x="165" y="8"/>
                                                      </a:cubicBezTo>
                                                      <a:lnTo>
                                                        <a:pt x="285" y="0"/>
                                                      </a:lnTo>
                                                      <a:lnTo>
                                                        <a:pt x="1005" y="83"/>
                                                      </a:lnTo>
                                                      <a:lnTo>
                                                        <a:pt x="1103" y="113"/>
                                                      </a:lnTo>
                                                      <a:cubicBezTo>
                                                        <a:pt x="1134" y="129"/>
                                                        <a:pt x="1171" y="152"/>
                                                        <a:pt x="1193" y="180"/>
                                                      </a:cubicBezTo>
                                                      <a:cubicBezTo>
                                                        <a:pt x="1215" y="210"/>
                                                        <a:pt x="1228" y="245"/>
                                                        <a:pt x="1238" y="285"/>
                                                      </a:cubicBezTo>
                                                      <a:lnTo>
                                                        <a:pt x="1253" y="405"/>
                                                      </a:lnTo>
                                                      <a:lnTo>
                                                        <a:pt x="1253" y="3390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124614518" name="Line 78"/>
                                              <wps:cNvCnPr>
                                                <a:cxnSpLocks noChangeAspect="1" noChangeShapeType="1"/>
                                              </wps:cNvCnPr>
                                              <wps:spPr bwMode="auto">
                                                <a:xfrm>
                                                  <a:off x="1045609" y="2356326"/>
                                                  <a:ext cx="0" cy="3276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937034353" name="Line 79"/>
                                              <wps:cNvCnPr>
                                                <a:cxnSpLocks noChangeAspect="1" noChangeShapeType="1"/>
                                              </wps:cNvCnPr>
                                              <wps:spPr bwMode="auto">
                                                <a:xfrm>
                                                  <a:off x="1045297" y="2356294"/>
                                                  <a:ext cx="0" cy="3276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439554432" name="Line 80"/>
                                              <wps:cNvCnPr>
                                                <a:cxnSpLocks noChangeAspect="1" noChangeShapeType="1"/>
                                              </wps:cNvCnPr>
                                              <wps:spPr bwMode="auto">
                                                <a:xfrm>
                                                  <a:off x="1045913" y="2356358"/>
                                                  <a:ext cx="0" cy="3276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/>
                                            </wps:wsp>
                                          </wpg:grpSp>
                                          <wpg:grpSp>
                                            <wpg:cNvPr id="187352101" name="Group 81"/>
                                            <wpg:cNvGrpSpPr>
                                              <a:grpSpLocks noChangeAspect="1"/>
                                            </wpg:cNvGrpSpPr>
                                            <wpg:grpSpPr>
                                              <a:xfrm>
                                                <a:off x="1046598" y="2356493"/>
                                                <a:ext cx="1010" cy="3427"/>
                                                <a:chOff x="1046598" y="2356493"/>
                                                <a:chExt cx="1010" cy="3427"/>
                                              </a:xfrm>
                                            </wpg:grpSpPr>
                                            <wps:wsp>
                                              <wps:cNvPr id="809771616" name="Freeform 82"/>
                                              <wps:cNvSpPr>
                                                <a:spLocks noChangeAspect="1"/>
                                              </wps:cNvSpPr>
                                              <wps:spPr bwMode="auto">
                                                <a:xfrm>
                                                  <a:off x="1046598" y="2356493"/>
                                                  <a:ext cx="1010" cy="3427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T0" fmla="*/ 0 w 1253"/>
                                                    <a:gd name="T1" fmla="*/ 3392 h 3390"/>
                                                    <a:gd name="T2" fmla="*/ 0 w 1253"/>
                                                    <a:gd name="T3" fmla="*/ 329 h 3390"/>
                                                    <a:gd name="T4" fmla="*/ 6 w 1253"/>
                                                    <a:gd name="T5" fmla="*/ 196 h 3390"/>
                                                    <a:gd name="T6" fmla="*/ 25 w 1253"/>
                                                    <a:gd name="T7" fmla="*/ 87 h 3390"/>
                                                    <a:gd name="T8" fmla="*/ 69 w 1253"/>
                                                    <a:gd name="T9" fmla="*/ 8 h 3390"/>
                                                    <a:gd name="T10" fmla="*/ 120 w 1253"/>
                                                    <a:gd name="T11" fmla="*/ 0 h 3390"/>
                                                    <a:gd name="T12" fmla="*/ 424 w 1253"/>
                                                    <a:gd name="T13" fmla="*/ 87 h 3390"/>
                                                    <a:gd name="T14" fmla="*/ 466 w 1253"/>
                                                    <a:gd name="T15" fmla="*/ 117 h 3390"/>
                                                    <a:gd name="T16" fmla="*/ 504 w 1253"/>
                                                    <a:gd name="T17" fmla="*/ 188 h 3390"/>
                                                    <a:gd name="T18" fmla="*/ 522 w 1253"/>
                                                    <a:gd name="T19" fmla="*/ 297 h 3390"/>
                                                    <a:gd name="T20" fmla="*/ 529 w 1253"/>
                                                    <a:gd name="T21" fmla="*/ 423 h 3390"/>
                                                    <a:gd name="T22" fmla="*/ 529 w 1253"/>
                                                    <a:gd name="T23" fmla="*/ 3540 h 3390"/>
                                                    <a:gd name="T24" fmla="*/ 0 60000 65536"/>
                                                    <a:gd name="T25" fmla="*/ 0 60000 65536"/>
                                                    <a:gd name="T26" fmla="*/ 0 60000 65536"/>
                                                    <a:gd name="T27" fmla="*/ 0 60000 65536"/>
                                                    <a:gd name="T28" fmla="*/ 0 60000 65536"/>
                                                    <a:gd name="T29" fmla="*/ 0 60000 65536"/>
                                                    <a:gd name="T30" fmla="*/ 0 60000 65536"/>
                                                    <a:gd name="T31" fmla="*/ 0 60000 65536"/>
                                                    <a:gd name="T32" fmla="*/ 0 60000 65536"/>
                                                    <a:gd name="T33" fmla="*/ 0 60000 65536"/>
                                                    <a:gd name="T34" fmla="*/ 0 60000 65536"/>
                                                    <a:gd name="T35" fmla="*/ 0 60000 65536"/>
                                                  </a:gdLst>
                                                  <a:ahLst/>
                                                  <a:cxnLst>
                                                    <a:cxn ang="T24">
                                                      <a:pos x="T0" y="T1"/>
                                                    </a:cxn>
                                                    <a:cxn ang="T25">
                                                      <a:pos x="T2" y="T3"/>
                                                    </a:cxn>
                                                    <a:cxn ang="T26">
                                                      <a:pos x="T4" y="T5"/>
                                                    </a:cxn>
                                                    <a:cxn ang="T27">
                                                      <a:pos x="T6" y="T7"/>
                                                    </a:cxn>
                                                    <a:cxn ang="T28">
                                                      <a:pos x="T8" y="T9"/>
                                                    </a:cxn>
                                                    <a:cxn ang="T29">
                                                      <a:pos x="T10" y="T11"/>
                                                    </a:cxn>
                                                    <a:cxn ang="T30">
                                                      <a:pos x="T12" y="T13"/>
                                                    </a:cxn>
                                                    <a:cxn ang="T31">
                                                      <a:pos x="T14" y="T15"/>
                                                    </a:cxn>
                                                    <a:cxn ang="T32">
                                                      <a:pos x="T16" y="T17"/>
                                                    </a:cxn>
                                                    <a:cxn ang="T33">
                                                      <a:pos x="T18" y="T19"/>
                                                    </a:cxn>
                                                    <a:cxn ang="T34">
                                                      <a:pos x="T20" y="T21"/>
                                                    </a:cxn>
                                                    <a:cxn ang="T35">
                                                      <a:pos x="T22" y="T23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1253" h="3390">
                                                      <a:moveTo>
                                                        <a:pt x="0" y="3248"/>
                                                      </a:moveTo>
                                                      <a:lnTo>
                                                        <a:pt x="0" y="315"/>
                                                      </a:lnTo>
                                                      <a:lnTo>
                                                        <a:pt x="15" y="188"/>
                                                      </a:lnTo>
                                                      <a:cubicBezTo>
                                                        <a:pt x="25" y="149"/>
                                                        <a:pt x="35" y="113"/>
                                                        <a:pt x="60" y="83"/>
                                                      </a:cubicBezTo>
                                                      <a:cubicBezTo>
                                                        <a:pt x="85" y="53"/>
                                                        <a:pt x="128" y="22"/>
                                                        <a:pt x="165" y="8"/>
                                                      </a:cubicBezTo>
                                                      <a:lnTo>
                                                        <a:pt x="285" y="0"/>
                                                      </a:lnTo>
                                                      <a:lnTo>
                                                        <a:pt x="1005" y="83"/>
                                                      </a:lnTo>
                                                      <a:lnTo>
                                                        <a:pt x="1103" y="113"/>
                                                      </a:lnTo>
                                                      <a:cubicBezTo>
                                                        <a:pt x="1134" y="129"/>
                                                        <a:pt x="1171" y="152"/>
                                                        <a:pt x="1193" y="180"/>
                                                      </a:cubicBezTo>
                                                      <a:cubicBezTo>
                                                        <a:pt x="1215" y="210"/>
                                                        <a:pt x="1228" y="245"/>
                                                        <a:pt x="1238" y="285"/>
                                                      </a:cubicBezTo>
                                                      <a:lnTo>
                                                        <a:pt x="1253" y="405"/>
                                                      </a:lnTo>
                                                      <a:lnTo>
                                                        <a:pt x="1253" y="3390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630433206" name="Line 83"/>
                                              <wps:cNvCnPr>
                                                <a:cxnSpLocks noChangeAspect="1" noChangeShapeType="1"/>
                                              </wps:cNvCnPr>
                                              <wps:spPr bwMode="auto">
                                                <a:xfrm>
                                                  <a:off x="1047127" y="2356546"/>
                                                  <a:ext cx="0" cy="3311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570743050" name="Line 84"/>
                                              <wps:cNvCnPr>
                                                <a:cxnSpLocks noChangeAspect="1" noChangeShapeType="1"/>
                                              </wps:cNvCnPr>
                                              <wps:spPr bwMode="auto">
                                                <a:xfrm>
                                                  <a:off x="1046875" y="2356513"/>
                                                  <a:ext cx="0" cy="3312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370640549" name="Line 85"/>
                                              <wps:cNvCnPr>
                                                <a:cxnSpLocks noChangeAspect="1" noChangeShapeType="1"/>
                                              </wps:cNvCnPr>
                                              <wps:spPr bwMode="auto">
                                                <a:xfrm>
                                                  <a:off x="1047372" y="2356578"/>
                                                  <a:ext cx="0" cy="3312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/>
                                            </wps:wsp>
                                          </wpg:grpSp>
                                          <wpg:grpSp>
                                            <wpg:cNvPr id="797570644" name="Group 86"/>
                                            <wpg:cNvGrpSpPr>
                                              <a:grpSpLocks noChangeAspect="1"/>
                                            </wpg:cNvGrpSpPr>
                                            <wpg:grpSpPr>
                                              <a:xfrm>
                                                <a:off x="1048204" y="2356010"/>
                                                <a:ext cx="1009" cy="3425"/>
                                                <a:chOff x="1048204" y="2356705"/>
                                                <a:chExt cx="1253" cy="3390"/>
                                              </a:xfrm>
                                            </wpg:grpSpPr>
                                            <wps:wsp>
                                              <wps:cNvPr id="1295478704" name="Freeform 87"/>
                                              <wps:cNvSpPr>
                                                <a:spLocks noChangeAspect="1"/>
                                              </wps:cNvSpPr>
                                              <wps:spPr bwMode="auto">
                                                <a:xfrm>
                                                  <a:off x="1048204" y="2356705"/>
                                                  <a:ext cx="1253" cy="3390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T0" fmla="*/ 0 w 1253"/>
                                                    <a:gd name="T1" fmla="*/ 3248 h 3390"/>
                                                    <a:gd name="T2" fmla="*/ 0 w 1253"/>
                                                    <a:gd name="T3" fmla="*/ 315 h 3390"/>
                                                    <a:gd name="T4" fmla="*/ 15 w 1253"/>
                                                    <a:gd name="T5" fmla="*/ 188 h 3390"/>
                                                    <a:gd name="T6" fmla="*/ 60 w 1253"/>
                                                    <a:gd name="T7" fmla="*/ 83 h 3390"/>
                                                    <a:gd name="T8" fmla="*/ 165 w 1253"/>
                                                    <a:gd name="T9" fmla="*/ 8 h 3390"/>
                                                    <a:gd name="T10" fmla="*/ 285 w 1253"/>
                                                    <a:gd name="T11" fmla="*/ 0 h 3390"/>
                                                    <a:gd name="T12" fmla="*/ 1005 w 1253"/>
                                                    <a:gd name="T13" fmla="*/ 83 h 3390"/>
                                                    <a:gd name="T14" fmla="*/ 1103 w 1253"/>
                                                    <a:gd name="T15" fmla="*/ 113 h 3390"/>
                                                    <a:gd name="T16" fmla="*/ 1193 w 1253"/>
                                                    <a:gd name="T17" fmla="*/ 180 h 3390"/>
                                                    <a:gd name="T18" fmla="*/ 1238 w 1253"/>
                                                    <a:gd name="T19" fmla="*/ 285 h 3390"/>
                                                    <a:gd name="T20" fmla="*/ 1253 w 1253"/>
                                                    <a:gd name="T21" fmla="*/ 405 h 3390"/>
                                                    <a:gd name="T22" fmla="*/ 1253 w 1253"/>
                                                    <a:gd name="T23" fmla="*/ 3390 h 3390"/>
                                                    <a:gd name="T24" fmla="*/ 0 60000 65536"/>
                                                    <a:gd name="T25" fmla="*/ 0 60000 65536"/>
                                                    <a:gd name="T26" fmla="*/ 0 60000 65536"/>
                                                    <a:gd name="T27" fmla="*/ 0 60000 65536"/>
                                                    <a:gd name="T28" fmla="*/ 0 60000 65536"/>
                                                    <a:gd name="T29" fmla="*/ 0 60000 65536"/>
                                                    <a:gd name="T30" fmla="*/ 0 60000 65536"/>
                                                    <a:gd name="T31" fmla="*/ 0 60000 65536"/>
                                                    <a:gd name="T32" fmla="*/ 0 60000 65536"/>
                                                    <a:gd name="T33" fmla="*/ 0 60000 65536"/>
                                                    <a:gd name="T34" fmla="*/ 0 60000 65536"/>
                                                    <a:gd name="T35" fmla="*/ 0 60000 65536"/>
                                                  </a:gdLst>
                                                  <a:ahLst/>
                                                  <a:cxnLst>
                                                    <a:cxn ang="T24">
                                                      <a:pos x="T0" y="T1"/>
                                                    </a:cxn>
                                                    <a:cxn ang="T25">
                                                      <a:pos x="T2" y="T3"/>
                                                    </a:cxn>
                                                    <a:cxn ang="T26">
                                                      <a:pos x="T4" y="T5"/>
                                                    </a:cxn>
                                                    <a:cxn ang="T27">
                                                      <a:pos x="T6" y="T7"/>
                                                    </a:cxn>
                                                    <a:cxn ang="T28">
                                                      <a:pos x="T8" y="T9"/>
                                                    </a:cxn>
                                                    <a:cxn ang="T29">
                                                      <a:pos x="T10" y="T11"/>
                                                    </a:cxn>
                                                    <a:cxn ang="T30">
                                                      <a:pos x="T12" y="T13"/>
                                                    </a:cxn>
                                                    <a:cxn ang="T31">
                                                      <a:pos x="T14" y="T15"/>
                                                    </a:cxn>
                                                    <a:cxn ang="T32">
                                                      <a:pos x="T16" y="T17"/>
                                                    </a:cxn>
                                                    <a:cxn ang="T33">
                                                      <a:pos x="T18" y="T19"/>
                                                    </a:cxn>
                                                    <a:cxn ang="T34">
                                                      <a:pos x="T20" y="T21"/>
                                                    </a:cxn>
                                                    <a:cxn ang="T35">
                                                      <a:pos x="T22" y="T23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1253" h="3390">
                                                      <a:moveTo>
                                                        <a:pt x="0" y="3248"/>
                                                      </a:moveTo>
                                                      <a:lnTo>
                                                        <a:pt x="0" y="315"/>
                                                      </a:lnTo>
                                                      <a:lnTo>
                                                        <a:pt x="15" y="188"/>
                                                      </a:lnTo>
                                                      <a:cubicBezTo>
                                                        <a:pt x="25" y="149"/>
                                                        <a:pt x="35" y="113"/>
                                                        <a:pt x="60" y="83"/>
                                                      </a:cubicBezTo>
                                                      <a:cubicBezTo>
                                                        <a:pt x="85" y="53"/>
                                                        <a:pt x="128" y="22"/>
                                                        <a:pt x="165" y="8"/>
                                                      </a:cubicBezTo>
                                                      <a:lnTo>
                                                        <a:pt x="285" y="0"/>
                                                      </a:lnTo>
                                                      <a:lnTo>
                                                        <a:pt x="1005" y="83"/>
                                                      </a:lnTo>
                                                      <a:lnTo>
                                                        <a:pt x="1103" y="113"/>
                                                      </a:lnTo>
                                                      <a:cubicBezTo>
                                                        <a:pt x="1134" y="129"/>
                                                        <a:pt x="1171" y="152"/>
                                                        <a:pt x="1193" y="180"/>
                                                      </a:cubicBezTo>
                                                      <a:cubicBezTo>
                                                        <a:pt x="1215" y="210"/>
                                                        <a:pt x="1228" y="245"/>
                                                        <a:pt x="1238" y="285"/>
                                                      </a:cubicBezTo>
                                                      <a:lnTo>
                                                        <a:pt x="1253" y="405"/>
                                                      </a:lnTo>
                                                      <a:lnTo>
                                                        <a:pt x="1253" y="3390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910752532" name="Line 88"/>
                                              <wps:cNvCnPr>
                                                <a:cxnSpLocks noChangeAspect="1" noChangeShapeType="1"/>
                                              </wps:cNvCnPr>
                                              <wps:spPr bwMode="auto">
                                                <a:xfrm>
                                                  <a:off x="1048860" y="2356757"/>
                                                  <a:ext cx="0" cy="3276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501267611" name="Line 89"/>
                                              <wps:cNvCnPr>
                                                <a:cxnSpLocks noChangeAspect="1" noChangeShapeType="1"/>
                                              </wps:cNvCnPr>
                                              <wps:spPr bwMode="auto">
                                                <a:xfrm>
                                                  <a:off x="1048548" y="2356725"/>
                                                  <a:ext cx="0" cy="3276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430963122" name="Line 90"/>
                                              <wps:cNvCnPr>
                                                <a:cxnSpLocks noChangeAspect="1" noChangeShapeType="1"/>
                                              </wps:cNvCnPr>
                                              <wps:spPr bwMode="auto">
                                                <a:xfrm>
                                                  <a:off x="1049164" y="2356789"/>
                                                  <a:ext cx="0" cy="3276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/>
                                            </wps:wsp>
                                          </wpg:grpSp>
                                        </wpg:grpSp>
                                      </wpg:grpSp>
                                      <wps:wsp>
                                        <wps:cNvPr id="724708404" name="Freeform 91"/>
                                        <wps:cNvSpPr>
                                          <a:spLocks noChangeAspect="1"/>
                                        </wps:cNvSpPr>
                                        <wps:spPr bwMode="auto">
                                          <a:xfrm>
                                            <a:off x="1365748" y="2297276"/>
                                            <a:ext cx="122555" cy="383540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76 w 1860"/>
                                              <a:gd name="T1" fmla="*/ 0 h 6060"/>
                                              <a:gd name="T2" fmla="*/ 0 w 1860"/>
                                              <a:gd name="T3" fmla="*/ 73 h 6060"/>
                                              <a:gd name="T4" fmla="*/ 0 w 1860"/>
                                              <a:gd name="T5" fmla="*/ 73 h 6060"/>
                                              <a:gd name="T6" fmla="*/ 0 w 1860"/>
                                              <a:gd name="T7" fmla="*/ 73 h 6060"/>
                                              <a:gd name="T8" fmla="*/ 0 w 1860"/>
                                              <a:gd name="T9" fmla="*/ 73 h 6060"/>
                                              <a:gd name="T10" fmla="*/ 0 w 1860"/>
                                              <a:gd name="T11" fmla="*/ 73 h 6060"/>
                                              <a:gd name="T12" fmla="*/ 0 w 1860"/>
                                              <a:gd name="T13" fmla="*/ 73 h 6060"/>
                                              <a:gd name="T14" fmla="*/ 0 w 1860"/>
                                              <a:gd name="T15" fmla="*/ 73 h 6060"/>
                                              <a:gd name="T16" fmla="*/ 0 w 1860"/>
                                              <a:gd name="T17" fmla="*/ 73 h 6060"/>
                                              <a:gd name="T18" fmla="*/ 0 w 1860"/>
                                              <a:gd name="T19" fmla="*/ 73 h 6060"/>
                                              <a:gd name="T20" fmla="*/ 0 w 1860"/>
                                              <a:gd name="T21" fmla="*/ 220 h 6060"/>
                                              <a:gd name="T22" fmla="*/ 0 60000 65536"/>
                                              <a:gd name="T23" fmla="*/ 0 60000 65536"/>
                                              <a:gd name="T24" fmla="*/ 0 60000 65536"/>
                                              <a:gd name="T25" fmla="*/ 0 60000 65536"/>
                                              <a:gd name="T26" fmla="*/ 0 60000 65536"/>
                                              <a:gd name="T27" fmla="*/ 0 60000 65536"/>
                                              <a:gd name="T28" fmla="*/ 0 60000 65536"/>
                                              <a:gd name="T29" fmla="*/ 0 60000 65536"/>
                                              <a:gd name="T30" fmla="*/ 0 60000 65536"/>
                                              <a:gd name="T31" fmla="*/ 0 60000 65536"/>
                                              <a:gd name="T32" fmla="*/ 0 60000 65536"/>
                                            </a:gdLst>
                                            <a:ahLst/>
                                            <a:cxnLst>
                                              <a:cxn ang="T22">
                                                <a:pos x="T0" y="T1"/>
                                              </a:cxn>
                                              <a:cxn ang="T23">
                                                <a:pos x="T2" y="T3"/>
                                              </a:cxn>
                                              <a:cxn ang="T24">
                                                <a:pos x="T4" y="T5"/>
                                              </a:cxn>
                                              <a:cxn ang="T25">
                                                <a:pos x="T6" y="T7"/>
                                              </a:cxn>
                                              <a:cxn ang="T26">
                                                <a:pos x="T8" y="T9"/>
                                              </a:cxn>
                                              <a:cxn ang="T27">
                                                <a:pos x="T10" y="T11"/>
                                              </a:cxn>
                                              <a:cxn ang="T28">
                                                <a:pos x="T12" y="T13"/>
                                              </a:cxn>
                                              <a:cxn ang="T29">
                                                <a:pos x="T14" y="T15"/>
                                              </a:cxn>
                                              <a:cxn ang="T30">
                                                <a:pos x="T16" y="T17"/>
                                              </a:cxn>
                                              <a:cxn ang="T31">
                                                <a:pos x="T18" y="T19"/>
                                              </a:cxn>
                                              <a:cxn ang="T32">
                                                <a:pos x="T20" y="T21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860" h="6060">
                                                <a:moveTo>
                                                  <a:pt x="1860" y="0"/>
                                                </a:moveTo>
                                                <a:lnTo>
                                                  <a:pt x="213" y="1482"/>
                                                </a:lnTo>
                                                <a:lnTo>
                                                  <a:pt x="177" y="1515"/>
                                                </a:lnTo>
                                                <a:lnTo>
                                                  <a:pt x="114" y="1590"/>
                                                </a:lnTo>
                                                <a:lnTo>
                                                  <a:pt x="72" y="1662"/>
                                                </a:lnTo>
                                                <a:lnTo>
                                                  <a:pt x="51" y="1716"/>
                                                </a:lnTo>
                                                <a:lnTo>
                                                  <a:pt x="36" y="1770"/>
                                                </a:lnTo>
                                                <a:lnTo>
                                                  <a:pt x="18" y="1857"/>
                                                </a:lnTo>
                                                <a:lnTo>
                                                  <a:pt x="9" y="1950"/>
                                                </a:lnTo>
                                                <a:lnTo>
                                                  <a:pt x="3" y="2046"/>
                                                </a:lnTo>
                                                <a:lnTo>
                                                  <a:pt x="0" y="6060"/>
                                                </a:lnTo>
                                              </a:path>
                                            </a:pathLst>
                                          </a:cu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 rot="0" vert="horz" wrap="square" lIns="36000" tIns="0" rIns="36000" bIns="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72864949" name="Freeform 92"/>
                                        <wps:cNvSpPr>
                                          <a:spLocks noChangeAspect="1"/>
                                        </wps:cNvSpPr>
                                        <wps:spPr bwMode="auto">
                                          <a:xfrm>
                                            <a:off x="1376988" y="2318398"/>
                                            <a:ext cx="109855" cy="307975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0 w 1671"/>
                                              <a:gd name="T1" fmla="*/ 220 h 4876"/>
                                              <a:gd name="T2" fmla="*/ 0 w 1671"/>
                                              <a:gd name="T3" fmla="*/ 220 h 4876"/>
                                              <a:gd name="T4" fmla="*/ 0 w 1671"/>
                                              <a:gd name="T5" fmla="*/ 220 h 4876"/>
                                              <a:gd name="T6" fmla="*/ 0 w 1671"/>
                                              <a:gd name="T7" fmla="*/ 220 h 4876"/>
                                              <a:gd name="T8" fmla="*/ 0 w 1671"/>
                                              <a:gd name="T9" fmla="*/ 73 h 4876"/>
                                              <a:gd name="T10" fmla="*/ 0 w 1671"/>
                                              <a:gd name="T11" fmla="*/ 73 h 4876"/>
                                              <a:gd name="T12" fmla="*/ 0 w 1671"/>
                                              <a:gd name="T13" fmla="*/ 73 h 4876"/>
                                              <a:gd name="T14" fmla="*/ 0 w 1671"/>
                                              <a:gd name="T15" fmla="*/ 73 h 4876"/>
                                              <a:gd name="T16" fmla="*/ 0 w 1671"/>
                                              <a:gd name="T17" fmla="*/ 73 h 4876"/>
                                              <a:gd name="T18" fmla="*/ 0 w 1671"/>
                                              <a:gd name="T19" fmla="*/ 73 h 4876"/>
                                              <a:gd name="T20" fmla="*/ 0 w 1671"/>
                                              <a:gd name="T21" fmla="*/ 73 h 4876"/>
                                              <a:gd name="T22" fmla="*/ 0 w 1671"/>
                                              <a:gd name="T23" fmla="*/ 73 h 4876"/>
                                              <a:gd name="T24" fmla="*/ 0 w 1671"/>
                                              <a:gd name="T25" fmla="*/ 73 h 4876"/>
                                              <a:gd name="T26" fmla="*/ 76 w 1671"/>
                                              <a:gd name="T27" fmla="*/ 0 h 4876"/>
                                              <a:gd name="T28" fmla="*/ 76 w 1671"/>
                                              <a:gd name="T29" fmla="*/ 0 h 4876"/>
                                              <a:gd name="T30" fmla="*/ 76 w 1671"/>
                                              <a:gd name="T31" fmla="*/ 0 h 4876"/>
                                              <a:gd name="T32" fmla="*/ 76 w 1671"/>
                                              <a:gd name="T33" fmla="*/ 0 h 4876"/>
                                              <a:gd name="T34" fmla="*/ 76 w 1671"/>
                                              <a:gd name="T35" fmla="*/ 0 h 4876"/>
                                              <a:gd name="T36" fmla="*/ 76 w 1671"/>
                                              <a:gd name="T37" fmla="*/ 0 h 4876"/>
                                              <a:gd name="T38" fmla="*/ 76 w 1671"/>
                                              <a:gd name="T39" fmla="*/ 0 h 4876"/>
                                              <a:gd name="T40" fmla="*/ 76 w 1671"/>
                                              <a:gd name="T41" fmla="*/ 0 h 4876"/>
                                              <a:gd name="T42" fmla="*/ 76 w 1671"/>
                                              <a:gd name="T43" fmla="*/ 146 h 4876"/>
                                              <a:gd name="T44" fmla="*/ 76 w 1671"/>
                                              <a:gd name="T45" fmla="*/ 146 h 4876"/>
                                              <a:gd name="T46" fmla="*/ 76 w 1671"/>
                                              <a:gd name="T47" fmla="*/ 146 h 4876"/>
                                              <a:gd name="T48" fmla="*/ 76 w 1671"/>
                                              <a:gd name="T49" fmla="*/ 146 h 4876"/>
                                              <a:gd name="T50" fmla="*/ 0 w 1671"/>
                                              <a:gd name="T51" fmla="*/ 220 h 4876"/>
                                              <a:gd name="T52" fmla="*/ 0 w 1671"/>
                                              <a:gd name="T53" fmla="*/ 220 h 4876"/>
                                              <a:gd name="T54" fmla="*/ 0 w 1671"/>
                                              <a:gd name="T55" fmla="*/ 220 h 4876"/>
                                              <a:gd name="T56" fmla="*/ 0 w 1671"/>
                                              <a:gd name="T57" fmla="*/ 220 h 4876"/>
                                              <a:gd name="T58" fmla="*/ 0 60000 65536"/>
                                              <a:gd name="T59" fmla="*/ 0 60000 65536"/>
                                              <a:gd name="T60" fmla="*/ 0 60000 65536"/>
                                              <a:gd name="T61" fmla="*/ 0 60000 65536"/>
                                              <a:gd name="T62" fmla="*/ 0 60000 65536"/>
                                              <a:gd name="T63" fmla="*/ 0 60000 65536"/>
                                              <a:gd name="T64" fmla="*/ 0 60000 65536"/>
                                              <a:gd name="T65" fmla="*/ 0 60000 65536"/>
                                              <a:gd name="T66" fmla="*/ 0 60000 65536"/>
                                              <a:gd name="T67" fmla="*/ 0 60000 65536"/>
                                              <a:gd name="T68" fmla="*/ 0 60000 65536"/>
                                              <a:gd name="T69" fmla="*/ 0 60000 65536"/>
                                              <a:gd name="T70" fmla="*/ 0 60000 65536"/>
                                              <a:gd name="T71" fmla="*/ 0 60000 65536"/>
                                              <a:gd name="T72" fmla="*/ 0 60000 65536"/>
                                              <a:gd name="T73" fmla="*/ 0 60000 65536"/>
                                              <a:gd name="T74" fmla="*/ 0 60000 65536"/>
                                              <a:gd name="T75" fmla="*/ 0 60000 65536"/>
                                              <a:gd name="T76" fmla="*/ 0 60000 65536"/>
                                              <a:gd name="T77" fmla="*/ 0 60000 65536"/>
                                              <a:gd name="T78" fmla="*/ 0 60000 65536"/>
                                              <a:gd name="T79" fmla="*/ 0 60000 65536"/>
                                              <a:gd name="T80" fmla="*/ 0 60000 65536"/>
                                              <a:gd name="T81" fmla="*/ 0 60000 65536"/>
                                              <a:gd name="T82" fmla="*/ 0 60000 65536"/>
                                              <a:gd name="T83" fmla="*/ 0 60000 65536"/>
                                              <a:gd name="T84" fmla="*/ 0 60000 65536"/>
                                              <a:gd name="T85" fmla="*/ 0 60000 65536"/>
                                              <a:gd name="T86" fmla="*/ 0 60000 65536"/>
                                            </a:gdLst>
                                            <a:ahLst/>
                                            <a:cxnLst>
                                              <a:cxn ang="T58">
                                                <a:pos x="T0" y="T1"/>
                                              </a:cxn>
                                              <a:cxn ang="T59">
                                                <a:pos x="T2" y="T3"/>
                                              </a:cxn>
                                              <a:cxn ang="T60">
                                                <a:pos x="T4" y="T5"/>
                                              </a:cxn>
                                              <a:cxn ang="T61">
                                                <a:pos x="T6" y="T7"/>
                                              </a:cxn>
                                              <a:cxn ang="T62">
                                                <a:pos x="T8" y="T9"/>
                                              </a:cxn>
                                              <a:cxn ang="T63">
                                                <a:pos x="T10" y="T11"/>
                                              </a:cxn>
                                              <a:cxn ang="T64">
                                                <a:pos x="T12" y="T13"/>
                                              </a:cxn>
                                              <a:cxn ang="T65">
                                                <a:pos x="T14" y="T15"/>
                                              </a:cxn>
                                              <a:cxn ang="T66">
                                                <a:pos x="T16" y="T17"/>
                                              </a:cxn>
                                              <a:cxn ang="T67">
                                                <a:pos x="T18" y="T19"/>
                                              </a:cxn>
                                              <a:cxn ang="T68">
                                                <a:pos x="T20" y="T21"/>
                                              </a:cxn>
                                              <a:cxn ang="T69">
                                                <a:pos x="T22" y="T23"/>
                                              </a:cxn>
                                              <a:cxn ang="T70">
                                                <a:pos x="T24" y="T25"/>
                                              </a:cxn>
                                              <a:cxn ang="T71">
                                                <a:pos x="T26" y="T27"/>
                                              </a:cxn>
                                              <a:cxn ang="T72">
                                                <a:pos x="T28" y="T29"/>
                                              </a:cxn>
                                              <a:cxn ang="T73">
                                                <a:pos x="T30" y="T31"/>
                                              </a:cxn>
                                              <a:cxn ang="T74">
                                                <a:pos x="T32" y="T33"/>
                                              </a:cxn>
                                              <a:cxn ang="T75">
                                                <a:pos x="T34" y="T35"/>
                                              </a:cxn>
                                              <a:cxn ang="T76">
                                                <a:pos x="T36" y="T37"/>
                                              </a:cxn>
                                              <a:cxn ang="T77">
                                                <a:pos x="T38" y="T39"/>
                                              </a:cxn>
                                              <a:cxn ang="T78">
                                                <a:pos x="T40" y="T41"/>
                                              </a:cxn>
                                              <a:cxn ang="T79">
                                                <a:pos x="T42" y="T43"/>
                                              </a:cxn>
                                              <a:cxn ang="T80">
                                                <a:pos x="T44" y="T45"/>
                                              </a:cxn>
                                              <a:cxn ang="T81">
                                                <a:pos x="T46" y="T47"/>
                                              </a:cxn>
                                              <a:cxn ang="T82">
                                                <a:pos x="T48" y="T49"/>
                                              </a:cxn>
                                              <a:cxn ang="T83">
                                                <a:pos x="T50" y="T51"/>
                                              </a:cxn>
                                              <a:cxn ang="T84">
                                                <a:pos x="T52" y="T53"/>
                                              </a:cxn>
                                              <a:cxn ang="T85">
                                                <a:pos x="T54" y="T55"/>
                                              </a:cxn>
                                              <a:cxn ang="T86">
                                                <a:pos x="T56" y="T57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671" h="4876">
                                                <a:moveTo>
                                                  <a:pt x="35" y="4876"/>
                                                </a:moveTo>
                                                <a:lnTo>
                                                  <a:pt x="15" y="4851"/>
                                                </a:lnTo>
                                                <a:lnTo>
                                                  <a:pt x="10" y="4807"/>
                                                </a:lnTo>
                                                <a:lnTo>
                                                  <a:pt x="4" y="4753"/>
                                                </a:lnTo>
                                                <a:lnTo>
                                                  <a:pt x="0" y="1784"/>
                                                </a:lnTo>
                                                <a:lnTo>
                                                  <a:pt x="6" y="1709"/>
                                                </a:lnTo>
                                                <a:lnTo>
                                                  <a:pt x="9" y="1629"/>
                                                </a:lnTo>
                                                <a:lnTo>
                                                  <a:pt x="18" y="1572"/>
                                                </a:lnTo>
                                                <a:lnTo>
                                                  <a:pt x="36" y="1491"/>
                                                </a:lnTo>
                                                <a:lnTo>
                                                  <a:pt x="72" y="1386"/>
                                                </a:lnTo>
                                                <a:lnTo>
                                                  <a:pt x="120" y="1305"/>
                                                </a:lnTo>
                                                <a:lnTo>
                                                  <a:pt x="198" y="1218"/>
                                                </a:lnTo>
                                                <a:lnTo>
                                                  <a:pt x="309" y="1119"/>
                                                </a:lnTo>
                                                <a:lnTo>
                                                  <a:pt x="1474" y="52"/>
                                                </a:lnTo>
                                                <a:lnTo>
                                                  <a:pt x="1514" y="28"/>
                                                </a:lnTo>
                                                <a:lnTo>
                                                  <a:pt x="1546" y="10"/>
                                                </a:lnTo>
                                                <a:lnTo>
                                                  <a:pt x="1586" y="0"/>
                                                </a:lnTo>
                                                <a:lnTo>
                                                  <a:pt x="1623" y="3"/>
                                                </a:lnTo>
                                                <a:lnTo>
                                                  <a:pt x="1648" y="40"/>
                                                </a:lnTo>
                                                <a:lnTo>
                                                  <a:pt x="1662" y="87"/>
                                                </a:lnTo>
                                                <a:lnTo>
                                                  <a:pt x="1671" y="134"/>
                                                </a:lnTo>
                                                <a:lnTo>
                                                  <a:pt x="1671" y="3144"/>
                                                </a:lnTo>
                                                <a:lnTo>
                                                  <a:pt x="1665" y="3173"/>
                                                </a:lnTo>
                                                <a:lnTo>
                                                  <a:pt x="1650" y="3213"/>
                                                </a:lnTo>
                                                <a:lnTo>
                                                  <a:pt x="1596" y="3284"/>
                                                </a:lnTo>
                                                <a:lnTo>
                                                  <a:pt x="165" y="4804"/>
                                                </a:lnTo>
                                                <a:lnTo>
                                                  <a:pt x="115" y="4842"/>
                                                </a:lnTo>
                                                <a:lnTo>
                                                  <a:pt x="64" y="4873"/>
                                                </a:lnTo>
                                                <a:lnTo>
                                                  <a:pt x="35" y="4876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 rot="0" vert="horz" wrap="square" lIns="36000" tIns="0" rIns="36000" bIns="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609613483" name="Freeform 93"/>
                                        <wps:cNvSpPr>
                                          <a:spLocks noChangeAspect="1"/>
                                        </wps:cNvSpPr>
                                        <wps:spPr bwMode="auto">
                                          <a:xfrm>
                                            <a:off x="1253880" y="2277821"/>
                                            <a:ext cx="135255" cy="383540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76 w 2052"/>
                                              <a:gd name="T1" fmla="*/ 0 h 6045"/>
                                              <a:gd name="T2" fmla="*/ 0 w 2052"/>
                                              <a:gd name="T3" fmla="*/ 73 h 6045"/>
                                              <a:gd name="T4" fmla="*/ 0 w 2052"/>
                                              <a:gd name="T5" fmla="*/ 73 h 6045"/>
                                              <a:gd name="T6" fmla="*/ 0 w 2052"/>
                                              <a:gd name="T7" fmla="*/ 73 h 6045"/>
                                              <a:gd name="T8" fmla="*/ 0 w 2052"/>
                                              <a:gd name="T9" fmla="*/ 73 h 6045"/>
                                              <a:gd name="T10" fmla="*/ 0 w 2052"/>
                                              <a:gd name="T11" fmla="*/ 73 h 6045"/>
                                              <a:gd name="T12" fmla="*/ 0 w 2052"/>
                                              <a:gd name="T13" fmla="*/ 73 h 6045"/>
                                              <a:gd name="T14" fmla="*/ 0 w 2052"/>
                                              <a:gd name="T15" fmla="*/ 73 h 6045"/>
                                              <a:gd name="T16" fmla="*/ 0 w 2052"/>
                                              <a:gd name="T17" fmla="*/ 73 h 6045"/>
                                              <a:gd name="T18" fmla="*/ 0 w 2052"/>
                                              <a:gd name="T19" fmla="*/ 73 h 6045"/>
                                              <a:gd name="T20" fmla="*/ 0 w 2052"/>
                                              <a:gd name="T21" fmla="*/ 220 h 6045"/>
                                              <a:gd name="T22" fmla="*/ 0 60000 65536"/>
                                              <a:gd name="T23" fmla="*/ 0 60000 65536"/>
                                              <a:gd name="T24" fmla="*/ 0 60000 65536"/>
                                              <a:gd name="T25" fmla="*/ 0 60000 65536"/>
                                              <a:gd name="T26" fmla="*/ 0 60000 65536"/>
                                              <a:gd name="T27" fmla="*/ 0 60000 65536"/>
                                              <a:gd name="T28" fmla="*/ 0 60000 65536"/>
                                              <a:gd name="T29" fmla="*/ 0 60000 65536"/>
                                              <a:gd name="T30" fmla="*/ 0 60000 65536"/>
                                              <a:gd name="T31" fmla="*/ 0 60000 65536"/>
                                              <a:gd name="T32" fmla="*/ 0 60000 65536"/>
                                            </a:gdLst>
                                            <a:ahLst/>
                                            <a:cxnLst>
                                              <a:cxn ang="T22">
                                                <a:pos x="T0" y="T1"/>
                                              </a:cxn>
                                              <a:cxn ang="T23">
                                                <a:pos x="T2" y="T3"/>
                                              </a:cxn>
                                              <a:cxn ang="T24">
                                                <a:pos x="T4" y="T5"/>
                                              </a:cxn>
                                              <a:cxn ang="T25">
                                                <a:pos x="T6" y="T7"/>
                                              </a:cxn>
                                              <a:cxn ang="T26">
                                                <a:pos x="T8" y="T9"/>
                                              </a:cxn>
                                              <a:cxn ang="T27">
                                                <a:pos x="T10" y="T11"/>
                                              </a:cxn>
                                              <a:cxn ang="T28">
                                                <a:pos x="T12" y="T13"/>
                                              </a:cxn>
                                              <a:cxn ang="T29">
                                                <a:pos x="T14" y="T15"/>
                                              </a:cxn>
                                              <a:cxn ang="T30">
                                                <a:pos x="T16" y="T17"/>
                                              </a:cxn>
                                              <a:cxn ang="T31">
                                                <a:pos x="T18" y="T19"/>
                                              </a:cxn>
                                              <a:cxn ang="T32">
                                                <a:pos x="T20" y="T21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052" h="6045">
                                                <a:moveTo>
                                                  <a:pt x="2052" y="0"/>
                                                </a:moveTo>
                                                <a:lnTo>
                                                  <a:pt x="248" y="1497"/>
                                                </a:lnTo>
                                                <a:lnTo>
                                                  <a:pt x="192" y="1557"/>
                                                </a:lnTo>
                                                <a:lnTo>
                                                  <a:pt x="147" y="1608"/>
                                                </a:lnTo>
                                                <a:lnTo>
                                                  <a:pt x="87" y="1686"/>
                                                </a:lnTo>
                                                <a:lnTo>
                                                  <a:pt x="63" y="1734"/>
                                                </a:lnTo>
                                                <a:lnTo>
                                                  <a:pt x="42" y="1785"/>
                                                </a:lnTo>
                                                <a:lnTo>
                                                  <a:pt x="30" y="1842"/>
                                                </a:lnTo>
                                                <a:lnTo>
                                                  <a:pt x="12" y="1893"/>
                                                </a:lnTo>
                                                <a:lnTo>
                                                  <a:pt x="0" y="2075"/>
                                                </a:lnTo>
                                                <a:lnTo>
                                                  <a:pt x="0" y="6045"/>
                                                </a:lnTo>
                                              </a:path>
                                            </a:pathLst>
                                          </a:cu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 rot="0" vert="horz" wrap="square" lIns="36000" tIns="0" rIns="36000" bIns="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931816746" name="Freeform 94"/>
                                        <wps:cNvSpPr>
                                          <a:spLocks noChangeAspect="1"/>
                                        </wps:cNvSpPr>
                                        <wps:spPr bwMode="auto">
                                          <a:xfrm>
                                            <a:off x="1142012" y="2268093"/>
                                            <a:ext cx="146050" cy="385445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76 w 2214"/>
                                              <a:gd name="T1" fmla="*/ 0 h 6084"/>
                                              <a:gd name="T2" fmla="*/ 0 w 2214"/>
                                              <a:gd name="T3" fmla="*/ 73 h 6084"/>
                                              <a:gd name="T4" fmla="*/ 0 w 2214"/>
                                              <a:gd name="T5" fmla="*/ 73 h 6084"/>
                                              <a:gd name="T6" fmla="*/ 0 w 2214"/>
                                              <a:gd name="T7" fmla="*/ 73 h 6084"/>
                                              <a:gd name="T8" fmla="*/ 0 w 2214"/>
                                              <a:gd name="T9" fmla="*/ 73 h 6084"/>
                                              <a:gd name="T10" fmla="*/ 0 w 2214"/>
                                              <a:gd name="T11" fmla="*/ 73 h 6084"/>
                                              <a:gd name="T12" fmla="*/ 0 w 2214"/>
                                              <a:gd name="T13" fmla="*/ 73 h 6084"/>
                                              <a:gd name="T14" fmla="*/ 0 w 2214"/>
                                              <a:gd name="T15" fmla="*/ 73 h 6084"/>
                                              <a:gd name="T16" fmla="*/ 0 w 2214"/>
                                              <a:gd name="T17" fmla="*/ 73 h 6084"/>
                                              <a:gd name="T18" fmla="*/ 0 w 2214"/>
                                              <a:gd name="T19" fmla="*/ 73 h 6084"/>
                                              <a:gd name="T20" fmla="*/ 0 w 2214"/>
                                              <a:gd name="T21" fmla="*/ 73 h 6084"/>
                                              <a:gd name="T22" fmla="*/ 0 w 2214"/>
                                              <a:gd name="T23" fmla="*/ 220 h 6084"/>
                                              <a:gd name="T24" fmla="*/ 0 60000 65536"/>
                                              <a:gd name="T25" fmla="*/ 0 60000 65536"/>
                                              <a:gd name="T26" fmla="*/ 0 60000 65536"/>
                                              <a:gd name="T27" fmla="*/ 0 60000 65536"/>
                                              <a:gd name="T28" fmla="*/ 0 60000 65536"/>
                                              <a:gd name="T29" fmla="*/ 0 60000 65536"/>
                                              <a:gd name="T30" fmla="*/ 0 60000 65536"/>
                                              <a:gd name="T31" fmla="*/ 0 60000 65536"/>
                                              <a:gd name="T32" fmla="*/ 0 60000 65536"/>
                                              <a:gd name="T33" fmla="*/ 0 60000 65536"/>
                                              <a:gd name="T34" fmla="*/ 0 60000 65536"/>
                                              <a:gd name="T35" fmla="*/ 0 60000 65536"/>
                                            </a:gdLst>
                                            <a:ahLst/>
                                            <a:cxnLst>
                                              <a:cxn ang="T24">
                                                <a:pos x="T0" y="T1"/>
                                              </a:cxn>
                                              <a:cxn ang="T25">
                                                <a:pos x="T2" y="T3"/>
                                              </a:cxn>
                                              <a:cxn ang="T26">
                                                <a:pos x="T4" y="T5"/>
                                              </a:cxn>
                                              <a:cxn ang="T27">
                                                <a:pos x="T6" y="T7"/>
                                              </a:cxn>
                                              <a:cxn ang="T28">
                                                <a:pos x="T8" y="T9"/>
                                              </a:cxn>
                                              <a:cxn ang="T29">
                                                <a:pos x="T10" y="T11"/>
                                              </a:cxn>
                                              <a:cxn ang="T30">
                                                <a:pos x="T12" y="T13"/>
                                              </a:cxn>
                                              <a:cxn ang="T31">
                                                <a:pos x="T14" y="T15"/>
                                              </a:cxn>
                                              <a:cxn ang="T32">
                                                <a:pos x="T16" y="T17"/>
                                              </a:cxn>
                                              <a:cxn ang="T33">
                                                <a:pos x="T18" y="T19"/>
                                              </a:cxn>
                                              <a:cxn ang="T34">
                                                <a:pos x="T20" y="T21"/>
                                              </a:cxn>
                                              <a:cxn ang="T35">
                                                <a:pos x="T22" y="T23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214" h="6084">
                                                <a:moveTo>
                                                  <a:pt x="2214" y="0"/>
                                                </a:moveTo>
                                                <a:lnTo>
                                                  <a:pt x="213" y="1554"/>
                                                </a:lnTo>
                                                <a:lnTo>
                                                  <a:pt x="156" y="1611"/>
                                                </a:lnTo>
                                                <a:lnTo>
                                                  <a:pt x="117" y="1662"/>
                                                </a:lnTo>
                                                <a:lnTo>
                                                  <a:pt x="87" y="1704"/>
                                                </a:lnTo>
                                                <a:lnTo>
                                                  <a:pt x="72" y="1743"/>
                                                </a:lnTo>
                                                <a:lnTo>
                                                  <a:pt x="54" y="1785"/>
                                                </a:lnTo>
                                                <a:lnTo>
                                                  <a:pt x="39" y="1842"/>
                                                </a:lnTo>
                                                <a:lnTo>
                                                  <a:pt x="24" y="1911"/>
                                                </a:lnTo>
                                                <a:lnTo>
                                                  <a:pt x="12" y="1986"/>
                                                </a:lnTo>
                                                <a:lnTo>
                                                  <a:pt x="6" y="2037"/>
                                                </a:lnTo>
                                                <a:lnTo>
                                                  <a:pt x="0" y="6084"/>
                                                </a:lnTo>
                                              </a:path>
                                            </a:pathLst>
                                          </a:cu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 rot="0" vert="horz" wrap="square" lIns="36000" tIns="0" rIns="36000" bIns="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756545589" name="Freeform 95"/>
                                        <wps:cNvSpPr>
                                          <a:spLocks noChangeAspect="1"/>
                                        </wps:cNvSpPr>
                                        <wps:spPr bwMode="auto">
                                          <a:xfrm>
                                            <a:off x="1044735" y="2253502"/>
                                            <a:ext cx="454025" cy="429260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0 w 6891"/>
                                              <a:gd name="T1" fmla="*/ 220 h 6780"/>
                                              <a:gd name="T2" fmla="*/ 0 w 6891"/>
                                              <a:gd name="T3" fmla="*/ 220 h 6780"/>
                                              <a:gd name="T4" fmla="*/ 0 w 6891"/>
                                              <a:gd name="T5" fmla="*/ 220 h 6780"/>
                                              <a:gd name="T6" fmla="*/ 0 w 6891"/>
                                              <a:gd name="T7" fmla="*/ 220 h 6780"/>
                                              <a:gd name="T8" fmla="*/ 0 w 6891"/>
                                              <a:gd name="T9" fmla="*/ 73 h 6780"/>
                                              <a:gd name="T10" fmla="*/ 0 w 6891"/>
                                              <a:gd name="T11" fmla="*/ 73 h 6780"/>
                                              <a:gd name="T12" fmla="*/ 0 w 6891"/>
                                              <a:gd name="T13" fmla="*/ 73 h 6780"/>
                                              <a:gd name="T14" fmla="*/ 0 w 6891"/>
                                              <a:gd name="T15" fmla="*/ 73 h 6780"/>
                                              <a:gd name="T16" fmla="*/ 0 w 6891"/>
                                              <a:gd name="T17" fmla="*/ 73 h 6780"/>
                                              <a:gd name="T18" fmla="*/ 0 w 6891"/>
                                              <a:gd name="T19" fmla="*/ 73 h 6780"/>
                                              <a:gd name="T20" fmla="*/ 0 w 6891"/>
                                              <a:gd name="T21" fmla="*/ 73 h 6780"/>
                                              <a:gd name="T22" fmla="*/ 0 w 6891"/>
                                              <a:gd name="T23" fmla="*/ 73 h 6780"/>
                                              <a:gd name="T24" fmla="*/ 0 w 6891"/>
                                              <a:gd name="T25" fmla="*/ 73 h 6780"/>
                                              <a:gd name="T26" fmla="*/ 0 w 6891"/>
                                              <a:gd name="T27" fmla="*/ 73 h 6780"/>
                                              <a:gd name="T28" fmla="*/ 76 w 6891"/>
                                              <a:gd name="T29" fmla="*/ 0 h 6780"/>
                                              <a:gd name="T30" fmla="*/ 76 w 6891"/>
                                              <a:gd name="T31" fmla="*/ 0 h 6780"/>
                                              <a:gd name="T32" fmla="*/ 76 w 6891"/>
                                              <a:gd name="T33" fmla="*/ 0 h 6780"/>
                                              <a:gd name="T34" fmla="*/ 152 w 6891"/>
                                              <a:gd name="T35" fmla="*/ 0 h 6780"/>
                                              <a:gd name="T36" fmla="*/ 152 w 6891"/>
                                              <a:gd name="T37" fmla="*/ 0 h 6780"/>
                                              <a:gd name="T38" fmla="*/ 152 w 6891"/>
                                              <a:gd name="T39" fmla="*/ 0 h 6780"/>
                                              <a:gd name="T40" fmla="*/ 152 w 6891"/>
                                              <a:gd name="T41" fmla="*/ 0 h 6780"/>
                                              <a:gd name="T42" fmla="*/ 152 w 6891"/>
                                              <a:gd name="T43" fmla="*/ 0 h 6780"/>
                                              <a:gd name="T44" fmla="*/ 229 w 6891"/>
                                              <a:gd name="T45" fmla="*/ 0 h 6780"/>
                                              <a:gd name="T46" fmla="*/ 229 w 6891"/>
                                              <a:gd name="T47" fmla="*/ 0 h 6780"/>
                                              <a:gd name="T48" fmla="*/ 229 w 6891"/>
                                              <a:gd name="T49" fmla="*/ 0 h 6780"/>
                                              <a:gd name="T50" fmla="*/ 305 w 6891"/>
                                              <a:gd name="T51" fmla="*/ 0 h 6780"/>
                                              <a:gd name="T52" fmla="*/ 305 w 6891"/>
                                              <a:gd name="T53" fmla="*/ 0 h 6780"/>
                                              <a:gd name="T54" fmla="*/ 305 w 6891"/>
                                              <a:gd name="T55" fmla="*/ 0 h 6780"/>
                                              <a:gd name="T56" fmla="*/ 305 w 6891"/>
                                              <a:gd name="T57" fmla="*/ 0 h 6780"/>
                                              <a:gd name="T58" fmla="*/ 305 w 6891"/>
                                              <a:gd name="T59" fmla="*/ 0 h 6780"/>
                                              <a:gd name="T60" fmla="*/ 305 w 6891"/>
                                              <a:gd name="T61" fmla="*/ 0 h 6780"/>
                                              <a:gd name="T62" fmla="*/ 305 w 6891"/>
                                              <a:gd name="T63" fmla="*/ 220 h 6780"/>
                                              <a:gd name="T64" fmla="*/ 305 w 6891"/>
                                              <a:gd name="T65" fmla="*/ 220 h 6780"/>
                                              <a:gd name="T66" fmla="*/ 305 w 6891"/>
                                              <a:gd name="T67" fmla="*/ 220 h 6780"/>
                                              <a:gd name="T68" fmla="*/ 305 w 6891"/>
                                              <a:gd name="T69" fmla="*/ 220 h 6780"/>
                                              <a:gd name="T70" fmla="*/ 305 w 6891"/>
                                              <a:gd name="T71" fmla="*/ 220 h 6780"/>
                                              <a:gd name="T72" fmla="*/ 305 w 6891"/>
                                              <a:gd name="T73" fmla="*/ 220 h 6780"/>
                                              <a:gd name="T74" fmla="*/ 305 w 6891"/>
                                              <a:gd name="T75" fmla="*/ 220 h 6780"/>
                                              <a:gd name="T76" fmla="*/ 305 w 6891"/>
                                              <a:gd name="T77" fmla="*/ 220 h 6780"/>
                                              <a:gd name="T78" fmla="*/ 305 w 6891"/>
                                              <a:gd name="T79" fmla="*/ 220 h 6780"/>
                                              <a:gd name="T80" fmla="*/ 229 w 6891"/>
                                              <a:gd name="T81" fmla="*/ 293 h 6780"/>
                                              <a:gd name="T82" fmla="*/ 229 w 6891"/>
                                              <a:gd name="T83" fmla="*/ 293 h 6780"/>
                                              <a:gd name="T84" fmla="*/ 229 w 6891"/>
                                              <a:gd name="T85" fmla="*/ 293 h 6780"/>
                                              <a:gd name="T86" fmla="*/ 229 w 6891"/>
                                              <a:gd name="T87" fmla="*/ 293 h 6780"/>
                                              <a:gd name="T88" fmla="*/ 229 w 6891"/>
                                              <a:gd name="T89" fmla="*/ 293 h 6780"/>
                                              <a:gd name="T90" fmla="*/ 229 w 6891"/>
                                              <a:gd name="T91" fmla="*/ 293 h 6780"/>
                                              <a:gd name="T92" fmla="*/ 229 w 6891"/>
                                              <a:gd name="T93" fmla="*/ 293 h 6780"/>
                                              <a:gd name="T94" fmla="*/ 152 w 6891"/>
                                              <a:gd name="T95" fmla="*/ 293 h 6780"/>
                                              <a:gd name="T96" fmla="*/ 152 w 6891"/>
                                              <a:gd name="T97" fmla="*/ 293 h 6780"/>
                                              <a:gd name="T98" fmla="*/ 152 w 6891"/>
                                              <a:gd name="T99" fmla="*/ 293 h 6780"/>
                                              <a:gd name="T100" fmla="*/ 76 w 6891"/>
                                              <a:gd name="T101" fmla="*/ 293 h 6780"/>
                                              <a:gd name="T102" fmla="*/ 76 w 6891"/>
                                              <a:gd name="T103" fmla="*/ 293 h 6780"/>
                                              <a:gd name="T104" fmla="*/ 76 w 6891"/>
                                              <a:gd name="T105" fmla="*/ 293 h 6780"/>
                                              <a:gd name="T106" fmla="*/ 0 w 6891"/>
                                              <a:gd name="T107" fmla="*/ 220 h 6780"/>
                                              <a:gd name="T108" fmla="*/ 0 w 6891"/>
                                              <a:gd name="T109" fmla="*/ 220 h 6780"/>
                                              <a:gd name="T110" fmla="*/ 0 w 6891"/>
                                              <a:gd name="T111" fmla="*/ 220 h 6780"/>
                                              <a:gd name="T112" fmla="*/ 0 w 6891"/>
                                              <a:gd name="T113" fmla="*/ 220 h 6780"/>
                                              <a:gd name="T114" fmla="*/ 0 60000 65536"/>
                                              <a:gd name="T115" fmla="*/ 0 60000 65536"/>
                                              <a:gd name="T116" fmla="*/ 0 60000 65536"/>
                                              <a:gd name="T117" fmla="*/ 0 60000 65536"/>
                                              <a:gd name="T118" fmla="*/ 0 60000 65536"/>
                                              <a:gd name="T119" fmla="*/ 0 60000 65536"/>
                                              <a:gd name="T120" fmla="*/ 0 60000 65536"/>
                                              <a:gd name="T121" fmla="*/ 0 60000 65536"/>
                                              <a:gd name="T122" fmla="*/ 0 60000 65536"/>
                                              <a:gd name="T123" fmla="*/ 0 60000 65536"/>
                                              <a:gd name="T124" fmla="*/ 0 60000 65536"/>
                                              <a:gd name="T125" fmla="*/ 0 60000 65536"/>
                                              <a:gd name="T126" fmla="*/ 0 60000 65536"/>
                                              <a:gd name="T127" fmla="*/ 0 60000 65536"/>
                                              <a:gd name="T128" fmla="*/ 0 60000 65536"/>
                                              <a:gd name="T129" fmla="*/ 0 60000 65536"/>
                                              <a:gd name="T130" fmla="*/ 0 60000 65536"/>
                                              <a:gd name="T131" fmla="*/ 0 60000 65536"/>
                                              <a:gd name="T132" fmla="*/ 0 60000 65536"/>
                                              <a:gd name="T133" fmla="*/ 0 60000 65536"/>
                                              <a:gd name="T134" fmla="*/ 0 60000 65536"/>
                                              <a:gd name="T135" fmla="*/ 0 60000 65536"/>
                                              <a:gd name="T136" fmla="*/ 0 60000 65536"/>
                                              <a:gd name="T137" fmla="*/ 0 60000 65536"/>
                                              <a:gd name="T138" fmla="*/ 0 60000 65536"/>
                                              <a:gd name="T139" fmla="*/ 0 60000 65536"/>
                                              <a:gd name="T140" fmla="*/ 0 60000 65536"/>
                                              <a:gd name="T141" fmla="*/ 0 60000 65536"/>
                                              <a:gd name="T142" fmla="*/ 0 60000 65536"/>
                                              <a:gd name="T143" fmla="*/ 0 60000 65536"/>
                                              <a:gd name="T144" fmla="*/ 0 60000 65536"/>
                                              <a:gd name="T145" fmla="*/ 0 60000 65536"/>
                                              <a:gd name="T146" fmla="*/ 0 60000 65536"/>
                                              <a:gd name="T147" fmla="*/ 0 60000 65536"/>
                                              <a:gd name="T148" fmla="*/ 0 60000 65536"/>
                                              <a:gd name="T149" fmla="*/ 0 60000 65536"/>
                                              <a:gd name="T150" fmla="*/ 0 60000 65536"/>
                                              <a:gd name="T151" fmla="*/ 0 60000 65536"/>
                                              <a:gd name="T152" fmla="*/ 0 60000 65536"/>
                                              <a:gd name="T153" fmla="*/ 0 60000 65536"/>
                                              <a:gd name="T154" fmla="*/ 0 60000 65536"/>
                                              <a:gd name="T155" fmla="*/ 0 60000 65536"/>
                                              <a:gd name="T156" fmla="*/ 0 60000 65536"/>
                                              <a:gd name="T157" fmla="*/ 0 60000 65536"/>
                                              <a:gd name="T158" fmla="*/ 0 60000 65536"/>
                                              <a:gd name="T159" fmla="*/ 0 60000 65536"/>
                                              <a:gd name="T160" fmla="*/ 0 60000 65536"/>
                                              <a:gd name="T161" fmla="*/ 0 60000 65536"/>
                                              <a:gd name="T162" fmla="*/ 0 60000 65536"/>
                                              <a:gd name="T163" fmla="*/ 0 60000 65536"/>
                                              <a:gd name="T164" fmla="*/ 0 60000 65536"/>
                                              <a:gd name="T165" fmla="*/ 0 60000 65536"/>
                                              <a:gd name="T166" fmla="*/ 0 60000 65536"/>
                                              <a:gd name="T167" fmla="*/ 0 60000 65536"/>
                                              <a:gd name="T168" fmla="*/ 0 60000 65536"/>
                                              <a:gd name="T169" fmla="*/ 0 60000 65536"/>
                                              <a:gd name="T170" fmla="*/ 0 60000 65536"/>
                                            </a:gdLst>
                                            <a:ahLst/>
                                            <a:cxnLst>
                                              <a:cxn ang="T114">
                                                <a:pos x="T0" y="T1"/>
                                              </a:cxn>
                                              <a:cxn ang="T115">
                                                <a:pos x="T2" y="T3"/>
                                              </a:cxn>
                                              <a:cxn ang="T116">
                                                <a:pos x="T4" y="T5"/>
                                              </a:cxn>
                                              <a:cxn ang="T117">
                                                <a:pos x="T6" y="T7"/>
                                              </a:cxn>
                                              <a:cxn ang="T118">
                                                <a:pos x="T8" y="T9"/>
                                              </a:cxn>
                                              <a:cxn ang="T119">
                                                <a:pos x="T10" y="T11"/>
                                              </a:cxn>
                                              <a:cxn ang="T120">
                                                <a:pos x="T12" y="T13"/>
                                              </a:cxn>
                                              <a:cxn ang="T121">
                                                <a:pos x="T14" y="T15"/>
                                              </a:cxn>
                                              <a:cxn ang="T122">
                                                <a:pos x="T16" y="T17"/>
                                              </a:cxn>
                                              <a:cxn ang="T123">
                                                <a:pos x="T18" y="T19"/>
                                              </a:cxn>
                                              <a:cxn ang="T124">
                                                <a:pos x="T20" y="T21"/>
                                              </a:cxn>
                                              <a:cxn ang="T125">
                                                <a:pos x="T22" y="T23"/>
                                              </a:cxn>
                                              <a:cxn ang="T126">
                                                <a:pos x="T24" y="T25"/>
                                              </a:cxn>
                                              <a:cxn ang="T127">
                                                <a:pos x="T26" y="T27"/>
                                              </a:cxn>
                                              <a:cxn ang="T128">
                                                <a:pos x="T28" y="T29"/>
                                              </a:cxn>
                                              <a:cxn ang="T129">
                                                <a:pos x="T30" y="T31"/>
                                              </a:cxn>
                                              <a:cxn ang="T130">
                                                <a:pos x="T32" y="T33"/>
                                              </a:cxn>
                                              <a:cxn ang="T131">
                                                <a:pos x="T34" y="T35"/>
                                              </a:cxn>
                                              <a:cxn ang="T132">
                                                <a:pos x="T36" y="T37"/>
                                              </a:cxn>
                                              <a:cxn ang="T133">
                                                <a:pos x="T38" y="T39"/>
                                              </a:cxn>
                                              <a:cxn ang="T134">
                                                <a:pos x="T40" y="T41"/>
                                              </a:cxn>
                                              <a:cxn ang="T135">
                                                <a:pos x="T42" y="T43"/>
                                              </a:cxn>
                                              <a:cxn ang="T136">
                                                <a:pos x="T44" y="T45"/>
                                              </a:cxn>
                                              <a:cxn ang="T137">
                                                <a:pos x="T46" y="T47"/>
                                              </a:cxn>
                                              <a:cxn ang="T138">
                                                <a:pos x="T48" y="T49"/>
                                              </a:cxn>
                                              <a:cxn ang="T139">
                                                <a:pos x="T50" y="T51"/>
                                              </a:cxn>
                                              <a:cxn ang="T140">
                                                <a:pos x="T52" y="T53"/>
                                              </a:cxn>
                                              <a:cxn ang="T141">
                                                <a:pos x="T54" y="T55"/>
                                              </a:cxn>
                                              <a:cxn ang="T142">
                                                <a:pos x="T56" y="T57"/>
                                              </a:cxn>
                                              <a:cxn ang="T143">
                                                <a:pos x="T58" y="T59"/>
                                              </a:cxn>
                                              <a:cxn ang="T144">
                                                <a:pos x="T60" y="T61"/>
                                              </a:cxn>
                                              <a:cxn ang="T145">
                                                <a:pos x="T62" y="T63"/>
                                              </a:cxn>
                                              <a:cxn ang="T146">
                                                <a:pos x="T64" y="T65"/>
                                              </a:cxn>
                                              <a:cxn ang="T147">
                                                <a:pos x="T66" y="T67"/>
                                              </a:cxn>
                                              <a:cxn ang="T148">
                                                <a:pos x="T68" y="T69"/>
                                              </a:cxn>
                                              <a:cxn ang="T149">
                                                <a:pos x="T70" y="T71"/>
                                              </a:cxn>
                                              <a:cxn ang="T150">
                                                <a:pos x="T72" y="T73"/>
                                              </a:cxn>
                                              <a:cxn ang="T151">
                                                <a:pos x="T74" y="T75"/>
                                              </a:cxn>
                                              <a:cxn ang="T152">
                                                <a:pos x="T76" y="T77"/>
                                              </a:cxn>
                                              <a:cxn ang="T153">
                                                <a:pos x="T78" y="T79"/>
                                              </a:cxn>
                                              <a:cxn ang="T154">
                                                <a:pos x="T80" y="T81"/>
                                              </a:cxn>
                                              <a:cxn ang="T155">
                                                <a:pos x="T82" y="T83"/>
                                              </a:cxn>
                                              <a:cxn ang="T156">
                                                <a:pos x="T84" y="T85"/>
                                              </a:cxn>
                                              <a:cxn ang="T157">
                                                <a:pos x="T86" y="T87"/>
                                              </a:cxn>
                                              <a:cxn ang="T158">
                                                <a:pos x="T88" y="T89"/>
                                              </a:cxn>
                                              <a:cxn ang="T159">
                                                <a:pos x="T90" y="T91"/>
                                              </a:cxn>
                                              <a:cxn ang="T160">
                                                <a:pos x="T92" y="T93"/>
                                              </a:cxn>
                                              <a:cxn ang="T161">
                                                <a:pos x="T94" y="T95"/>
                                              </a:cxn>
                                              <a:cxn ang="T162">
                                                <a:pos x="T96" y="T97"/>
                                              </a:cxn>
                                              <a:cxn ang="T163">
                                                <a:pos x="T98" y="T99"/>
                                              </a:cxn>
                                              <a:cxn ang="T164">
                                                <a:pos x="T100" y="T101"/>
                                              </a:cxn>
                                              <a:cxn ang="T165">
                                                <a:pos x="T102" y="T103"/>
                                              </a:cxn>
                                              <a:cxn ang="T166">
                                                <a:pos x="T104" y="T105"/>
                                              </a:cxn>
                                              <a:cxn ang="T167">
                                                <a:pos x="T106" y="T107"/>
                                              </a:cxn>
                                              <a:cxn ang="T168">
                                                <a:pos x="T108" y="T109"/>
                                              </a:cxn>
                                              <a:cxn ang="T169">
                                                <a:pos x="T110" y="T111"/>
                                              </a:cxn>
                                              <a:cxn ang="T170">
                                                <a:pos x="T112" y="T113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6891" h="6780">
                                                <a:moveTo>
                                                  <a:pt x="24" y="6152"/>
                                                </a:moveTo>
                                                <a:cubicBezTo>
                                                  <a:pt x="19" y="6142"/>
                                                  <a:pt x="9" y="6121"/>
                                                  <a:pt x="6" y="6102"/>
                                                </a:cubicBezTo>
                                                <a:cubicBezTo>
                                                  <a:pt x="3" y="6084"/>
                                                  <a:pt x="3" y="6050"/>
                                                  <a:pt x="3" y="6040"/>
                                                </a:cubicBezTo>
                                                <a:lnTo>
                                                  <a:pt x="0" y="2307"/>
                                                </a:lnTo>
                                                <a:lnTo>
                                                  <a:pt x="3" y="2214"/>
                                                </a:lnTo>
                                                <a:lnTo>
                                                  <a:pt x="9" y="2133"/>
                                                </a:lnTo>
                                                <a:lnTo>
                                                  <a:pt x="21" y="2034"/>
                                                </a:lnTo>
                                                <a:cubicBezTo>
                                                  <a:pt x="26" y="2005"/>
                                                  <a:pt x="34" y="1983"/>
                                                  <a:pt x="39" y="1959"/>
                                                </a:cubicBezTo>
                                                <a:cubicBezTo>
                                                  <a:pt x="45" y="1935"/>
                                                  <a:pt x="47" y="1912"/>
                                                  <a:pt x="54" y="1890"/>
                                                </a:cubicBezTo>
                                                <a:cubicBezTo>
                                                  <a:pt x="62" y="1867"/>
                                                  <a:pt x="73" y="1844"/>
                                                  <a:pt x="87" y="1818"/>
                                                </a:cubicBezTo>
                                                <a:cubicBezTo>
                                                  <a:pt x="101" y="1792"/>
                                                  <a:pt x="119" y="1760"/>
                                                  <a:pt x="138" y="1734"/>
                                                </a:cubicBezTo>
                                                <a:lnTo>
                                                  <a:pt x="201" y="1662"/>
                                                </a:lnTo>
                                                <a:lnTo>
                                                  <a:pt x="255" y="1620"/>
                                                </a:lnTo>
                                                <a:lnTo>
                                                  <a:pt x="2172" y="93"/>
                                                </a:lnTo>
                                                <a:lnTo>
                                                  <a:pt x="2229" y="53"/>
                                                </a:lnTo>
                                                <a:cubicBezTo>
                                                  <a:pt x="2255" y="40"/>
                                                  <a:pt x="2301" y="21"/>
                                                  <a:pt x="2331" y="14"/>
                                                </a:cubicBezTo>
                                                <a:cubicBezTo>
                                                  <a:pt x="2366" y="0"/>
                                                  <a:pt x="2355" y="11"/>
                                                  <a:pt x="2412" y="11"/>
                                                </a:cubicBezTo>
                                                <a:cubicBezTo>
                                                  <a:pt x="2469" y="11"/>
                                                  <a:pt x="2505" y="11"/>
                                                  <a:pt x="2505" y="11"/>
                                                </a:cubicBezTo>
                                                <a:lnTo>
                                                  <a:pt x="3765" y="175"/>
                                                </a:lnTo>
                                                <a:lnTo>
                                                  <a:pt x="3828" y="207"/>
                                                </a:lnTo>
                                                <a:lnTo>
                                                  <a:pt x="3918" y="197"/>
                                                </a:lnTo>
                                                <a:lnTo>
                                                  <a:pt x="5223" y="363"/>
                                                </a:lnTo>
                                                <a:lnTo>
                                                  <a:pt x="5274" y="408"/>
                                                </a:lnTo>
                                                <a:lnTo>
                                                  <a:pt x="5385" y="387"/>
                                                </a:lnTo>
                                                <a:lnTo>
                                                  <a:pt x="6627" y="552"/>
                                                </a:lnTo>
                                                <a:lnTo>
                                                  <a:pt x="6726" y="573"/>
                                                </a:lnTo>
                                                <a:lnTo>
                                                  <a:pt x="6789" y="591"/>
                                                </a:lnTo>
                                                <a:lnTo>
                                                  <a:pt x="6840" y="615"/>
                                                </a:lnTo>
                                                <a:lnTo>
                                                  <a:pt x="6873" y="657"/>
                                                </a:lnTo>
                                                <a:lnTo>
                                                  <a:pt x="6891" y="705"/>
                                                </a:lnTo>
                                                <a:lnTo>
                                                  <a:pt x="6891" y="4508"/>
                                                </a:lnTo>
                                                <a:lnTo>
                                                  <a:pt x="6888" y="4587"/>
                                                </a:lnTo>
                                                <a:lnTo>
                                                  <a:pt x="6873" y="4649"/>
                                                </a:lnTo>
                                                <a:lnTo>
                                                  <a:pt x="6846" y="4695"/>
                                                </a:lnTo>
                                                <a:lnTo>
                                                  <a:pt x="6801" y="4747"/>
                                                </a:lnTo>
                                                <a:lnTo>
                                                  <a:pt x="6741" y="4819"/>
                                                </a:lnTo>
                                                <a:lnTo>
                                                  <a:pt x="5820" y="5795"/>
                                                </a:lnTo>
                                                <a:lnTo>
                                                  <a:pt x="5640" y="5736"/>
                                                </a:lnTo>
                                                <a:lnTo>
                                                  <a:pt x="5559" y="6066"/>
                                                </a:lnTo>
                                                <a:lnTo>
                                                  <a:pt x="4950" y="6708"/>
                                                </a:lnTo>
                                                <a:lnTo>
                                                  <a:pt x="4923" y="6731"/>
                                                </a:lnTo>
                                                <a:lnTo>
                                                  <a:pt x="4887" y="6754"/>
                                                </a:lnTo>
                                                <a:lnTo>
                                                  <a:pt x="4863" y="6764"/>
                                                </a:lnTo>
                                                <a:lnTo>
                                                  <a:pt x="4833" y="6773"/>
                                                </a:lnTo>
                                                <a:lnTo>
                                                  <a:pt x="4800" y="6777"/>
                                                </a:lnTo>
                                                <a:lnTo>
                                                  <a:pt x="4749" y="6780"/>
                                                </a:lnTo>
                                                <a:cubicBezTo>
                                                  <a:pt x="4509" y="6749"/>
                                                  <a:pt x="3611" y="6647"/>
                                                  <a:pt x="3360" y="6591"/>
                                                </a:cubicBezTo>
                                                <a:cubicBezTo>
                                                  <a:pt x="3288" y="6579"/>
                                                  <a:pt x="3240" y="6441"/>
                                                  <a:pt x="3240" y="6441"/>
                                                </a:cubicBezTo>
                                                <a:cubicBezTo>
                                                  <a:pt x="3240" y="6441"/>
                                                  <a:pt x="3159" y="6552"/>
                                                  <a:pt x="3084" y="6561"/>
                                                </a:cubicBezTo>
                                                <a:cubicBezTo>
                                                  <a:pt x="2820" y="6534"/>
                                                  <a:pt x="2016" y="6429"/>
                                                  <a:pt x="1761" y="6396"/>
                                                </a:cubicBezTo>
                                                <a:cubicBezTo>
                                                  <a:pt x="1704" y="6387"/>
                                                  <a:pt x="1632" y="6315"/>
                                                  <a:pt x="1620" y="6289"/>
                                                </a:cubicBezTo>
                                                <a:cubicBezTo>
                                                  <a:pt x="1620" y="6289"/>
                                                  <a:pt x="1494" y="6360"/>
                                                  <a:pt x="1440" y="6351"/>
                                                </a:cubicBezTo>
                                                <a:cubicBezTo>
                                                  <a:pt x="766" y="6263"/>
                                                  <a:pt x="111" y="6184"/>
                                                  <a:pt x="111" y="6184"/>
                                                </a:cubicBezTo>
                                                <a:lnTo>
                                                  <a:pt x="63" y="6174"/>
                                                </a:lnTo>
                                                <a:lnTo>
                                                  <a:pt x="45" y="6165"/>
                                                </a:lnTo>
                                                <a:cubicBezTo>
                                                  <a:pt x="39" y="6161"/>
                                                  <a:pt x="29" y="6161"/>
                                                  <a:pt x="24" y="6152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 rot="0" vert="horz" wrap="square" lIns="36000" tIns="0" rIns="36000" bIns="0" anchor="t" anchorCtr="0" upright="1">
                                          <a:noAutofit/>
                                        </wps:bodyPr>
                                      </wps:wsp>
                                      <wpg:grpSp>
                                        <wpg:cNvPr id="31615477" name="Group 96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185786" y="2248953"/>
                                            <a:ext cx="158115" cy="56835"/>
                                            <a:chOff x="1185786" y="2248953"/>
                                            <a:chExt cx="2404" cy="902"/>
                                          </a:xfrm>
                                        </wpg:grpSpPr>
                                        <wpg:grpSp>
                                          <wpg:cNvPr id="1026587486" name="Group 97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185786" y="2249243"/>
                                              <a:ext cx="2404" cy="612"/>
                                              <a:chOff x="1185786" y="2249243"/>
                                              <a:chExt cx="2404" cy="612"/>
                                            </a:xfrm>
                                          </wpg:grpSpPr>
                                          <wps:wsp>
                                            <wps:cNvPr id="31572458" name="Freeform 98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185786" y="2249243"/>
                                                <a:ext cx="2404" cy="612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558 w 2337"/>
                                                  <a:gd name="T1" fmla="*/ 26 h 609"/>
                                                  <a:gd name="T2" fmla="*/ 374 w 2337"/>
                                                  <a:gd name="T3" fmla="*/ 3 h 609"/>
                                                  <a:gd name="T4" fmla="*/ 282 w 2337"/>
                                                  <a:gd name="T5" fmla="*/ 0 h 609"/>
                                                  <a:gd name="T6" fmla="*/ 205 w 2337"/>
                                                  <a:gd name="T7" fmla="*/ 6 h 609"/>
                                                  <a:gd name="T8" fmla="*/ 154 w 2337"/>
                                                  <a:gd name="T9" fmla="*/ 12 h 609"/>
                                                  <a:gd name="T10" fmla="*/ 89 w 2337"/>
                                                  <a:gd name="T11" fmla="*/ 33 h 609"/>
                                                  <a:gd name="T12" fmla="*/ 52 w 2337"/>
                                                  <a:gd name="T13" fmla="*/ 72 h 609"/>
                                                  <a:gd name="T14" fmla="*/ 15 w 2337"/>
                                                  <a:gd name="T15" fmla="*/ 124 h 609"/>
                                                  <a:gd name="T16" fmla="*/ 0 w 2337"/>
                                                  <a:gd name="T17" fmla="*/ 184 h 609"/>
                                                  <a:gd name="T18" fmla="*/ 6 w 2337"/>
                                                  <a:gd name="T19" fmla="*/ 247 h 609"/>
                                                  <a:gd name="T20" fmla="*/ 22 w 2337"/>
                                                  <a:gd name="T21" fmla="*/ 301 h 609"/>
                                                  <a:gd name="T22" fmla="*/ 65 w 2337"/>
                                                  <a:gd name="T23" fmla="*/ 353 h 609"/>
                                                  <a:gd name="T24" fmla="*/ 110 w 2337"/>
                                                  <a:gd name="T25" fmla="*/ 379 h 609"/>
                                                  <a:gd name="T26" fmla="*/ 151 w 2337"/>
                                                  <a:gd name="T27" fmla="*/ 389 h 609"/>
                                                  <a:gd name="T28" fmla="*/ 214 w 2337"/>
                                                  <a:gd name="T29" fmla="*/ 401 h 609"/>
                                                  <a:gd name="T30" fmla="*/ 2062 w 2337"/>
                                                  <a:gd name="T31" fmla="*/ 615 h 609"/>
                                                  <a:gd name="T32" fmla="*/ 2193 w 2337"/>
                                                  <a:gd name="T33" fmla="*/ 621 h 609"/>
                                                  <a:gd name="T34" fmla="*/ 2284 w 2337"/>
                                                  <a:gd name="T35" fmla="*/ 621 h 609"/>
                                                  <a:gd name="T36" fmla="*/ 2365 w 2337"/>
                                                  <a:gd name="T37" fmla="*/ 615 h 609"/>
                                                  <a:gd name="T38" fmla="*/ 2449 w 2337"/>
                                                  <a:gd name="T39" fmla="*/ 594 h 609"/>
                                                  <a:gd name="T40" fmla="*/ 2509 w 2337"/>
                                                  <a:gd name="T41" fmla="*/ 570 h 609"/>
                                                  <a:gd name="T42" fmla="*/ 2555 w 2337"/>
                                                  <a:gd name="T43" fmla="*/ 543 h 609"/>
                                                  <a:gd name="T44" fmla="*/ 2599 w 2337"/>
                                                  <a:gd name="T45" fmla="*/ 491 h 609"/>
                                                  <a:gd name="T46" fmla="*/ 2617 w 2337"/>
                                                  <a:gd name="T47" fmla="*/ 446 h 609"/>
                                                  <a:gd name="T48" fmla="*/ 2616 w 2337"/>
                                                  <a:gd name="T49" fmla="*/ 394 h 609"/>
                                                  <a:gd name="T50" fmla="*/ 2611 w 2337"/>
                                                  <a:gd name="T51" fmla="*/ 350 h 609"/>
                                                  <a:gd name="T52" fmla="*/ 2590 w 2337"/>
                                                  <a:gd name="T53" fmla="*/ 297 h 609"/>
                                                  <a:gd name="T54" fmla="*/ 2543 w 2337"/>
                                                  <a:gd name="T55" fmla="*/ 262 h 609"/>
                                                  <a:gd name="T56" fmla="*/ 2431 w 2337"/>
                                                  <a:gd name="T57" fmla="*/ 232 h 609"/>
                                                  <a:gd name="T58" fmla="*/ 558 w 2337"/>
                                                  <a:gd name="T59" fmla="*/ 26 h 609"/>
                                                  <a:gd name="T60" fmla="*/ 0 60000 65536"/>
                                                  <a:gd name="T61" fmla="*/ 0 60000 65536"/>
                                                  <a:gd name="T62" fmla="*/ 0 60000 65536"/>
                                                  <a:gd name="T63" fmla="*/ 0 60000 65536"/>
                                                  <a:gd name="T64" fmla="*/ 0 60000 65536"/>
                                                  <a:gd name="T65" fmla="*/ 0 60000 65536"/>
                                                  <a:gd name="T66" fmla="*/ 0 60000 65536"/>
                                                  <a:gd name="T67" fmla="*/ 0 60000 65536"/>
                                                  <a:gd name="T68" fmla="*/ 0 60000 65536"/>
                                                  <a:gd name="T69" fmla="*/ 0 60000 65536"/>
                                                  <a:gd name="T70" fmla="*/ 0 60000 65536"/>
                                                  <a:gd name="T71" fmla="*/ 0 60000 65536"/>
                                                  <a:gd name="T72" fmla="*/ 0 60000 65536"/>
                                                  <a:gd name="T73" fmla="*/ 0 60000 65536"/>
                                                  <a:gd name="T74" fmla="*/ 0 60000 65536"/>
                                                  <a:gd name="T75" fmla="*/ 0 60000 65536"/>
                                                  <a:gd name="T76" fmla="*/ 0 60000 65536"/>
                                                  <a:gd name="T77" fmla="*/ 0 60000 65536"/>
                                                  <a:gd name="T78" fmla="*/ 0 60000 65536"/>
                                                  <a:gd name="T79" fmla="*/ 0 60000 65536"/>
                                                  <a:gd name="T80" fmla="*/ 0 60000 65536"/>
                                                  <a:gd name="T81" fmla="*/ 0 60000 65536"/>
                                                  <a:gd name="T82" fmla="*/ 0 60000 65536"/>
                                                  <a:gd name="T83" fmla="*/ 0 60000 65536"/>
                                                  <a:gd name="T84" fmla="*/ 0 60000 65536"/>
                                                  <a:gd name="T85" fmla="*/ 0 60000 65536"/>
                                                  <a:gd name="T86" fmla="*/ 0 60000 65536"/>
                                                  <a:gd name="T87" fmla="*/ 0 60000 65536"/>
                                                  <a:gd name="T88" fmla="*/ 0 60000 65536"/>
                                                  <a:gd name="T89" fmla="*/ 0 60000 65536"/>
                                                </a:gdLst>
                                                <a:ahLst/>
                                                <a:cxnLst>
                                                  <a:cxn ang="T60">
                                                    <a:pos x="T0" y="T1"/>
                                                  </a:cxn>
                                                  <a:cxn ang="T61">
                                                    <a:pos x="T2" y="T3"/>
                                                  </a:cxn>
                                                  <a:cxn ang="T62">
                                                    <a:pos x="T4" y="T5"/>
                                                  </a:cxn>
                                                  <a:cxn ang="T63">
                                                    <a:pos x="T6" y="T7"/>
                                                  </a:cxn>
                                                  <a:cxn ang="T64">
                                                    <a:pos x="T8" y="T9"/>
                                                  </a:cxn>
                                                  <a:cxn ang="T65">
                                                    <a:pos x="T10" y="T11"/>
                                                  </a:cxn>
                                                  <a:cxn ang="T66">
                                                    <a:pos x="T12" y="T13"/>
                                                  </a:cxn>
                                                  <a:cxn ang="T67">
                                                    <a:pos x="T14" y="T15"/>
                                                  </a:cxn>
                                                  <a:cxn ang="T68">
                                                    <a:pos x="T16" y="T17"/>
                                                  </a:cxn>
                                                  <a:cxn ang="T69">
                                                    <a:pos x="T18" y="T19"/>
                                                  </a:cxn>
                                                  <a:cxn ang="T70">
                                                    <a:pos x="T20" y="T21"/>
                                                  </a:cxn>
                                                  <a:cxn ang="T71">
                                                    <a:pos x="T22" y="T23"/>
                                                  </a:cxn>
                                                  <a:cxn ang="T72">
                                                    <a:pos x="T24" y="T25"/>
                                                  </a:cxn>
                                                  <a:cxn ang="T73">
                                                    <a:pos x="T26" y="T27"/>
                                                  </a:cxn>
                                                  <a:cxn ang="T74">
                                                    <a:pos x="T28" y="T29"/>
                                                  </a:cxn>
                                                  <a:cxn ang="T75">
                                                    <a:pos x="T30" y="T31"/>
                                                  </a:cxn>
                                                  <a:cxn ang="T76">
                                                    <a:pos x="T32" y="T33"/>
                                                  </a:cxn>
                                                  <a:cxn ang="T77">
                                                    <a:pos x="T34" y="T35"/>
                                                  </a:cxn>
                                                  <a:cxn ang="T78">
                                                    <a:pos x="T36" y="T37"/>
                                                  </a:cxn>
                                                  <a:cxn ang="T79">
                                                    <a:pos x="T38" y="T39"/>
                                                  </a:cxn>
                                                  <a:cxn ang="T80">
                                                    <a:pos x="T40" y="T41"/>
                                                  </a:cxn>
                                                  <a:cxn ang="T81">
                                                    <a:pos x="T42" y="T43"/>
                                                  </a:cxn>
                                                  <a:cxn ang="T82">
                                                    <a:pos x="T44" y="T45"/>
                                                  </a:cxn>
                                                  <a:cxn ang="T83">
                                                    <a:pos x="T46" y="T47"/>
                                                  </a:cxn>
                                                  <a:cxn ang="T84">
                                                    <a:pos x="T48" y="T49"/>
                                                  </a:cxn>
                                                  <a:cxn ang="T85">
                                                    <a:pos x="T50" y="T51"/>
                                                  </a:cxn>
                                                  <a:cxn ang="T86">
                                                    <a:pos x="T52" y="T53"/>
                                                  </a:cxn>
                                                  <a:cxn ang="T87">
                                                    <a:pos x="T54" y="T55"/>
                                                  </a:cxn>
                                                  <a:cxn ang="T88">
                                                    <a:pos x="T56" y="T57"/>
                                                  </a:cxn>
                                                  <a:cxn ang="T89">
                                                    <a:pos x="T58" y="T59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2337" h="609">
                                                    <a:moveTo>
                                                      <a:pt x="498" y="26"/>
                                                    </a:moveTo>
                                                    <a:lnTo>
                                                      <a:pt x="334" y="3"/>
                                                    </a:lnTo>
                                                    <a:lnTo>
                                                      <a:pt x="252" y="0"/>
                                                    </a:lnTo>
                                                    <a:lnTo>
                                                      <a:pt x="183" y="6"/>
                                                    </a:lnTo>
                                                    <a:lnTo>
                                                      <a:pt x="138" y="12"/>
                                                    </a:lnTo>
                                                    <a:lnTo>
                                                      <a:pt x="81" y="33"/>
                                                    </a:lnTo>
                                                    <a:lnTo>
                                                      <a:pt x="48" y="72"/>
                                                    </a:lnTo>
                                                    <a:lnTo>
                                                      <a:pt x="15" y="120"/>
                                                    </a:lnTo>
                                                    <a:lnTo>
                                                      <a:pt x="0" y="180"/>
                                                    </a:lnTo>
                                                    <a:lnTo>
                                                      <a:pt x="6" y="243"/>
                                                    </a:lnTo>
                                                    <a:lnTo>
                                                      <a:pt x="18" y="297"/>
                                                    </a:lnTo>
                                                    <a:lnTo>
                                                      <a:pt x="57" y="345"/>
                                                    </a:lnTo>
                                                    <a:lnTo>
                                                      <a:pt x="98" y="371"/>
                                                    </a:lnTo>
                                                    <a:lnTo>
                                                      <a:pt x="135" y="381"/>
                                                    </a:lnTo>
                                                    <a:lnTo>
                                                      <a:pt x="191" y="393"/>
                                                    </a:lnTo>
                                                    <a:lnTo>
                                                      <a:pt x="1842" y="603"/>
                                                    </a:lnTo>
                                                    <a:lnTo>
                                                      <a:pt x="1959" y="609"/>
                                                    </a:lnTo>
                                                    <a:lnTo>
                                                      <a:pt x="2040" y="609"/>
                                                    </a:lnTo>
                                                    <a:lnTo>
                                                      <a:pt x="2112" y="603"/>
                                                    </a:lnTo>
                                                    <a:lnTo>
                                                      <a:pt x="2187" y="582"/>
                                                    </a:lnTo>
                                                    <a:lnTo>
                                                      <a:pt x="2241" y="558"/>
                                                    </a:lnTo>
                                                    <a:lnTo>
                                                      <a:pt x="2283" y="531"/>
                                                    </a:lnTo>
                                                    <a:lnTo>
                                                      <a:pt x="2322" y="483"/>
                                                    </a:lnTo>
                                                    <a:lnTo>
                                                      <a:pt x="2337" y="438"/>
                                                    </a:lnTo>
                                                    <a:lnTo>
                                                      <a:pt x="2336" y="386"/>
                                                    </a:lnTo>
                                                    <a:lnTo>
                                                      <a:pt x="2331" y="342"/>
                                                    </a:lnTo>
                                                    <a:lnTo>
                                                      <a:pt x="2314" y="293"/>
                                                    </a:lnTo>
                                                    <a:lnTo>
                                                      <a:pt x="2271" y="258"/>
                                                    </a:lnTo>
                                                    <a:lnTo>
                                                      <a:pt x="2171" y="228"/>
                                                    </a:lnTo>
                                                    <a:lnTo>
                                                      <a:pt x="498" y="26"/>
                                                    </a:lnTo>
                                                    <a:close/>
                                                  </a:path>
                                                </a:pathLst>
                                              </a:custGeom>
                                              <a:solidFill>
                                                <a:srgbClr val="EAEAEA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759297630" name="Freeform 99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 rot="10876">
                                                <a:off x="1185895" y="2249255"/>
                                                <a:ext cx="2228" cy="509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412 w 2337"/>
                                                  <a:gd name="T1" fmla="*/ 13 h 609"/>
                                                  <a:gd name="T2" fmla="*/ 276 w 2337"/>
                                                  <a:gd name="T3" fmla="*/ 3 h 609"/>
                                                  <a:gd name="T4" fmla="*/ 208 w 2337"/>
                                                  <a:gd name="T5" fmla="*/ 0 h 609"/>
                                                  <a:gd name="T6" fmla="*/ 151 w 2337"/>
                                                  <a:gd name="T7" fmla="*/ 3 h 609"/>
                                                  <a:gd name="T8" fmla="*/ 114 w 2337"/>
                                                  <a:gd name="T9" fmla="*/ 6 h 609"/>
                                                  <a:gd name="T10" fmla="*/ 67 w 2337"/>
                                                  <a:gd name="T11" fmla="*/ 16 h 609"/>
                                                  <a:gd name="T12" fmla="*/ 40 w 2337"/>
                                                  <a:gd name="T13" fmla="*/ 35 h 609"/>
                                                  <a:gd name="T14" fmla="*/ 11 w 2337"/>
                                                  <a:gd name="T15" fmla="*/ 59 h 609"/>
                                                  <a:gd name="T16" fmla="*/ 0 w 2337"/>
                                                  <a:gd name="T17" fmla="*/ 87 h 609"/>
                                                  <a:gd name="T18" fmla="*/ 6 w 2337"/>
                                                  <a:gd name="T19" fmla="*/ 119 h 609"/>
                                                  <a:gd name="T20" fmla="*/ 14 w 2337"/>
                                                  <a:gd name="T21" fmla="*/ 145 h 609"/>
                                                  <a:gd name="T22" fmla="*/ 47 w 2337"/>
                                                  <a:gd name="T23" fmla="*/ 168 h 609"/>
                                                  <a:gd name="T24" fmla="*/ 81 w 2337"/>
                                                  <a:gd name="T25" fmla="*/ 181 h 609"/>
                                                  <a:gd name="T26" fmla="*/ 112 w 2337"/>
                                                  <a:gd name="T27" fmla="*/ 186 h 609"/>
                                                  <a:gd name="T28" fmla="*/ 158 w 2337"/>
                                                  <a:gd name="T29" fmla="*/ 191 h 609"/>
                                                  <a:gd name="T30" fmla="*/ 1522 w 2337"/>
                                                  <a:gd name="T31" fmla="*/ 294 h 609"/>
                                                  <a:gd name="T32" fmla="*/ 1619 w 2337"/>
                                                  <a:gd name="T33" fmla="*/ 297 h 609"/>
                                                  <a:gd name="T34" fmla="*/ 1686 w 2337"/>
                                                  <a:gd name="T35" fmla="*/ 297 h 609"/>
                                                  <a:gd name="T36" fmla="*/ 1744 w 2337"/>
                                                  <a:gd name="T37" fmla="*/ 294 h 609"/>
                                                  <a:gd name="T38" fmla="*/ 1807 w 2337"/>
                                                  <a:gd name="T39" fmla="*/ 283 h 609"/>
                                                  <a:gd name="T40" fmla="*/ 1850 w 2337"/>
                                                  <a:gd name="T41" fmla="*/ 272 h 609"/>
                                                  <a:gd name="T42" fmla="*/ 1886 w 2337"/>
                                                  <a:gd name="T43" fmla="*/ 259 h 609"/>
                                                  <a:gd name="T44" fmla="*/ 1919 w 2337"/>
                                                  <a:gd name="T45" fmla="*/ 236 h 609"/>
                                                  <a:gd name="T46" fmla="*/ 1931 w 2337"/>
                                                  <a:gd name="T47" fmla="*/ 214 h 609"/>
                                                  <a:gd name="T48" fmla="*/ 1930 w 2337"/>
                                                  <a:gd name="T49" fmla="*/ 189 h 609"/>
                                                  <a:gd name="T50" fmla="*/ 1925 w 2337"/>
                                                  <a:gd name="T51" fmla="*/ 167 h 609"/>
                                                  <a:gd name="T52" fmla="*/ 1911 w 2337"/>
                                                  <a:gd name="T53" fmla="*/ 143 h 609"/>
                                                  <a:gd name="T54" fmla="*/ 1876 w 2337"/>
                                                  <a:gd name="T55" fmla="*/ 126 h 609"/>
                                                  <a:gd name="T56" fmla="*/ 1793 w 2337"/>
                                                  <a:gd name="T57" fmla="*/ 112 h 609"/>
                                                  <a:gd name="T58" fmla="*/ 412 w 2337"/>
                                                  <a:gd name="T59" fmla="*/ 13 h 609"/>
                                                  <a:gd name="T60" fmla="*/ 0 60000 65536"/>
                                                  <a:gd name="T61" fmla="*/ 0 60000 65536"/>
                                                  <a:gd name="T62" fmla="*/ 0 60000 65536"/>
                                                  <a:gd name="T63" fmla="*/ 0 60000 65536"/>
                                                  <a:gd name="T64" fmla="*/ 0 60000 65536"/>
                                                  <a:gd name="T65" fmla="*/ 0 60000 65536"/>
                                                  <a:gd name="T66" fmla="*/ 0 60000 65536"/>
                                                  <a:gd name="T67" fmla="*/ 0 60000 65536"/>
                                                  <a:gd name="T68" fmla="*/ 0 60000 65536"/>
                                                  <a:gd name="T69" fmla="*/ 0 60000 65536"/>
                                                  <a:gd name="T70" fmla="*/ 0 60000 65536"/>
                                                  <a:gd name="T71" fmla="*/ 0 60000 65536"/>
                                                  <a:gd name="T72" fmla="*/ 0 60000 65536"/>
                                                  <a:gd name="T73" fmla="*/ 0 60000 65536"/>
                                                  <a:gd name="T74" fmla="*/ 0 60000 65536"/>
                                                  <a:gd name="T75" fmla="*/ 0 60000 65536"/>
                                                  <a:gd name="T76" fmla="*/ 0 60000 65536"/>
                                                  <a:gd name="T77" fmla="*/ 0 60000 65536"/>
                                                  <a:gd name="T78" fmla="*/ 0 60000 65536"/>
                                                  <a:gd name="T79" fmla="*/ 0 60000 65536"/>
                                                  <a:gd name="T80" fmla="*/ 0 60000 65536"/>
                                                  <a:gd name="T81" fmla="*/ 0 60000 65536"/>
                                                  <a:gd name="T82" fmla="*/ 0 60000 65536"/>
                                                  <a:gd name="T83" fmla="*/ 0 60000 65536"/>
                                                  <a:gd name="T84" fmla="*/ 0 60000 65536"/>
                                                  <a:gd name="T85" fmla="*/ 0 60000 65536"/>
                                                  <a:gd name="T86" fmla="*/ 0 60000 65536"/>
                                                  <a:gd name="T87" fmla="*/ 0 60000 65536"/>
                                                  <a:gd name="T88" fmla="*/ 0 60000 65536"/>
                                                  <a:gd name="T89" fmla="*/ 0 60000 65536"/>
                                                </a:gdLst>
                                                <a:ahLst/>
                                                <a:cxnLst>
                                                  <a:cxn ang="T60">
                                                    <a:pos x="T0" y="T1"/>
                                                  </a:cxn>
                                                  <a:cxn ang="T61">
                                                    <a:pos x="T2" y="T3"/>
                                                  </a:cxn>
                                                  <a:cxn ang="T62">
                                                    <a:pos x="T4" y="T5"/>
                                                  </a:cxn>
                                                  <a:cxn ang="T63">
                                                    <a:pos x="T6" y="T7"/>
                                                  </a:cxn>
                                                  <a:cxn ang="T64">
                                                    <a:pos x="T8" y="T9"/>
                                                  </a:cxn>
                                                  <a:cxn ang="T65">
                                                    <a:pos x="T10" y="T11"/>
                                                  </a:cxn>
                                                  <a:cxn ang="T66">
                                                    <a:pos x="T12" y="T13"/>
                                                  </a:cxn>
                                                  <a:cxn ang="T67">
                                                    <a:pos x="T14" y="T15"/>
                                                  </a:cxn>
                                                  <a:cxn ang="T68">
                                                    <a:pos x="T16" y="T17"/>
                                                  </a:cxn>
                                                  <a:cxn ang="T69">
                                                    <a:pos x="T18" y="T19"/>
                                                  </a:cxn>
                                                  <a:cxn ang="T70">
                                                    <a:pos x="T20" y="T21"/>
                                                  </a:cxn>
                                                  <a:cxn ang="T71">
                                                    <a:pos x="T22" y="T23"/>
                                                  </a:cxn>
                                                  <a:cxn ang="T72">
                                                    <a:pos x="T24" y="T25"/>
                                                  </a:cxn>
                                                  <a:cxn ang="T73">
                                                    <a:pos x="T26" y="T27"/>
                                                  </a:cxn>
                                                  <a:cxn ang="T74">
                                                    <a:pos x="T28" y="T29"/>
                                                  </a:cxn>
                                                  <a:cxn ang="T75">
                                                    <a:pos x="T30" y="T31"/>
                                                  </a:cxn>
                                                  <a:cxn ang="T76">
                                                    <a:pos x="T32" y="T33"/>
                                                  </a:cxn>
                                                  <a:cxn ang="T77">
                                                    <a:pos x="T34" y="T35"/>
                                                  </a:cxn>
                                                  <a:cxn ang="T78">
                                                    <a:pos x="T36" y="T37"/>
                                                  </a:cxn>
                                                  <a:cxn ang="T79">
                                                    <a:pos x="T38" y="T39"/>
                                                  </a:cxn>
                                                  <a:cxn ang="T80">
                                                    <a:pos x="T40" y="T41"/>
                                                  </a:cxn>
                                                  <a:cxn ang="T81">
                                                    <a:pos x="T42" y="T43"/>
                                                  </a:cxn>
                                                  <a:cxn ang="T82">
                                                    <a:pos x="T44" y="T45"/>
                                                  </a:cxn>
                                                  <a:cxn ang="T83">
                                                    <a:pos x="T46" y="T47"/>
                                                  </a:cxn>
                                                  <a:cxn ang="T84">
                                                    <a:pos x="T48" y="T49"/>
                                                  </a:cxn>
                                                  <a:cxn ang="T85">
                                                    <a:pos x="T50" y="T51"/>
                                                  </a:cxn>
                                                  <a:cxn ang="T86">
                                                    <a:pos x="T52" y="T53"/>
                                                  </a:cxn>
                                                  <a:cxn ang="T87">
                                                    <a:pos x="T54" y="T55"/>
                                                  </a:cxn>
                                                  <a:cxn ang="T88">
                                                    <a:pos x="T56" y="T57"/>
                                                  </a:cxn>
                                                  <a:cxn ang="T89">
                                                    <a:pos x="T58" y="T59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2337" h="609">
                                                    <a:moveTo>
                                                      <a:pt x="498" y="26"/>
                                                    </a:moveTo>
                                                    <a:lnTo>
                                                      <a:pt x="334" y="3"/>
                                                    </a:lnTo>
                                                    <a:lnTo>
                                                      <a:pt x="252" y="0"/>
                                                    </a:lnTo>
                                                    <a:lnTo>
                                                      <a:pt x="183" y="6"/>
                                                    </a:lnTo>
                                                    <a:lnTo>
                                                      <a:pt x="138" y="12"/>
                                                    </a:lnTo>
                                                    <a:lnTo>
                                                      <a:pt x="81" y="33"/>
                                                    </a:lnTo>
                                                    <a:lnTo>
                                                      <a:pt x="48" y="72"/>
                                                    </a:lnTo>
                                                    <a:lnTo>
                                                      <a:pt x="15" y="120"/>
                                                    </a:lnTo>
                                                    <a:lnTo>
                                                      <a:pt x="0" y="180"/>
                                                    </a:lnTo>
                                                    <a:lnTo>
                                                      <a:pt x="6" y="243"/>
                                                    </a:lnTo>
                                                    <a:lnTo>
                                                      <a:pt x="18" y="297"/>
                                                    </a:lnTo>
                                                    <a:lnTo>
                                                      <a:pt x="57" y="345"/>
                                                    </a:lnTo>
                                                    <a:lnTo>
                                                      <a:pt x="98" y="371"/>
                                                    </a:lnTo>
                                                    <a:lnTo>
                                                      <a:pt x="135" y="381"/>
                                                    </a:lnTo>
                                                    <a:lnTo>
                                                      <a:pt x="191" y="393"/>
                                                    </a:lnTo>
                                                    <a:lnTo>
                                                      <a:pt x="1842" y="603"/>
                                                    </a:lnTo>
                                                    <a:lnTo>
                                                      <a:pt x="1959" y="609"/>
                                                    </a:lnTo>
                                                    <a:lnTo>
                                                      <a:pt x="2040" y="609"/>
                                                    </a:lnTo>
                                                    <a:lnTo>
                                                      <a:pt x="2112" y="603"/>
                                                    </a:lnTo>
                                                    <a:lnTo>
                                                      <a:pt x="2187" y="582"/>
                                                    </a:lnTo>
                                                    <a:lnTo>
                                                      <a:pt x="2241" y="558"/>
                                                    </a:lnTo>
                                                    <a:lnTo>
                                                      <a:pt x="2283" y="531"/>
                                                    </a:lnTo>
                                                    <a:lnTo>
                                                      <a:pt x="2322" y="483"/>
                                                    </a:lnTo>
                                                    <a:lnTo>
                                                      <a:pt x="2337" y="438"/>
                                                    </a:lnTo>
                                                    <a:lnTo>
                                                      <a:pt x="2336" y="386"/>
                                                    </a:lnTo>
                                                    <a:lnTo>
                                                      <a:pt x="2331" y="342"/>
                                                    </a:lnTo>
                                                    <a:lnTo>
                                                      <a:pt x="2314" y="293"/>
                                                    </a:lnTo>
                                                    <a:lnTo>
                                                      <a:pt x="2271" y="258"/>
                                                    </a:lnTo>
                                                    <a:lnTo>
                                                      <a:pt x="2171" y="228"/>
                                                    </a:lnTo>
                                                    <a:lnTo>
                                                      <a:pt x="498" y="26"/>
                                                    </a:lnTo>
                                                    <a:close/>
                                                  </a:path>
                                                </a:pathLst>
                                              </a:cu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511853145" name="Group 100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185953" y="2248953"/>
                                              <a:ext cx="369" cy="603"/>
                                              <a:chOff x="1185953" y="2248953"/>
                                              <a:chExt cx="216" cy="351"/>
                                            </a:xfrm>
                                          </wpg:grpSpPr>
                                          <wpg:grpSp>
                                            <wpg:cNvPr id="465650420" name="Group 101"/>
                                            <wpg:cNvGrpSpPr>
                                              <a:grpSpLocks noChangeAspect="1"/>
                                            </wpg:cNvGrpSpPr>
                                            <wpg:grpSpPr>
                                              <a:xfrm>
                                                <a:off x="1185953" y="2249128"/>
                                                <a:ext cx="216" cy="176"/>
                                                <a:chOff x="1185953" y="2249128"/>
                                                <a:chExt cx="216" cy="176"/>
                                              </a:xfrm>
                                            </wpg:grpSpPr>
                                            <wps:wsp>
                                              <wps:cNvPr id="938758100" name="Freeform 102"/>
                                              <wps:cNvSpPr>
                                                <a:spLocks noChangeAspect="1"/>
                                              </wps:cNvSpPr>
                                              <wps:spPr bwMode="auto">
                                                <a:xfrm>
                                                  <a:off x="1185953" y="2249187"/>
                                                  <a:ext cx="216" cy="117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T0" fmla="*/ 0 w 216"/>
                                                    <a:gd name="T1" fmla="*/ 3 h 117"/>
                                                    <a:gd name="T2" fmla="*/ 0 w 216"/>
                                                    <a:gd name="T3" fmla="*/ 75 h 117"/>
                                                    <a:gd name="T4" fmla="*/ 10 w 216"/>
                                                    <a:gd name="T5" fmla="*/ 85 h 117"/>
                                                    <a:gd name="T6" fmla="*/ 22 w 216"/>
                                                    <a:gd name="T7" fmla="*/ 94 h 117"/>
                                                    <a:gd name="T8" fmla="*/ 37 w 216"/>
                                                    <a:gd name="T9" fmla="*/ 104 h 117"/>
                                                    <a:gd name="T10" fmla="*/ 51 w 216"/>
                                                    <a:gd name="T11" fmla="*/ 108 h 117"/>
                                                    <a:gd name="T12" fmla="*/ 72 w 216"/>
                                                    <a:gd name="T13" fmla="*/ 113 h 117"/>
                                                    <a:gd name="T14" fmla="*/ 100 w 216"/>
                                                    <a:gd name="T15" fmla="*/ 117 h 117"/>
                                                    <a:gd name="T16" fmla="*/ 124 w 216"/>
                                                    <a:gd name="T17" fmla="*/ 115 h 117"/>
                                                    <a:gd name="T18" fmla="*/ 151 w 216"/>
                                                    <a:gd name="T19" fmla="*/ 111 h 117"/>
                                                    <a:gd name="T20" fmla="*/ 176 w 216"/>
                                                    <a:gd name="T21" fmla="*/ 104 h 117"/>
                                                    <a:gd name="T22" fmla="*/ 198 w 216"/>
                                                    <a:gd name="T23" fmla="*/ 93 h 117"/>
                                                    <a:gd name="T24" fmla="*/ 215 w 216"/>
                                                    <a:gd name="T25" fmla="*/ 75 h 117"/>
                                                    <a:gd name="T26" fmla="*/ 216 w 216"/>
                                                    <a:gd name="T27" fmla="*/ 0 h 117"/>
                                                    <a:gd name="T28" fmla="*/ 0 60000 65536"/>
                                                    <a:gd name="T29" fmla="*/ 0 60000 65536"/>
                                                    <a:gd name="T30" fmla="*/ 0 60000 65536"/>
                                                    <a:gd name="T31" fmla="*/ 0 60000 65536"/>
                                                    <a:gd name="T32" fmla="*/ 0 60000 65536"/>
                                                    <a:gd name="T33" fmla="*/ 0 60000 65536"/>
                                                    <a:gd name="T34" fmla="*/ 0 60000 65536"/>
                                                    <a:gd name="T35" fmla="*/ 0 60000 65536"/>
                                                    <a:gd name="T36" fmla="*/ 0 60000 65536"/>
                                                    <a:gd name="T37" fmla="*/ 0 60000 65536"/>
                                                    <a:gd name="T38" fmla="*/ 0 60000 65536"/>
                                                    <a:gd name="T39" fmla="*/ 0 60000 65536"/>
                                                    <a:gd name="T40" fmla="*/ 0 60000 65536"/>
                                                    <a:gd name="T41" fmla="*/ 0 60000 65536"/>
                                                  </a:gdLst>
                                                  <a:ahLst/>
                                                  <a:cxnLst>
                                                    <a:cxn ang="T28">
                                                      <a:pos x="T0" y="T1"/>
                                                    </a:cxn>
                                                    <a:cxn ang="T29">
                                                      <a:pos x="T2" y="T3"/>
                                                    </a:cxn>
                                                    <a:cxn ang="T30">
                                                      <a:pos x="T4" y="T5"/>
                                                    </a:cxn>
                                                    <a:cxn ang="T31">
                                                      <a:pos x="T6" y="T7"/>
                                                    </a:cxn>
                                                    <a:cxn ang="T32">
                                                      <a:pos x="T8" y="T9"/>
                                                    </a:cxn>
                                                    <a:cxn ang="T33">
                                                      <a:pos x="T10" y="T11"/>
                                                    </a:cxn>
                                                    <a:cxn ang="T34">
                                                      <a:pos x="T12" y="T13"/>
                                                    </a:cxn>
                                                    <a:cxn ang="T35">
                                                      <a:pos x="T14" y="T15"/>
                                                    </a:cxn>
                                                    <a:cxn ang="T36">
                                                      <a:pos x="T16" y="T17"/>
                                                    </a:cxn>
                                                    <a:cxn ang="T37">
                                                      <a:pos x="T18" y="T19"/>
                                                    </a:cxn>
                                                    <a:cxn ang="T38">
                                                      <a:pos x="T20" y="T21"/>
                                                    </a:cxn>
                                                    <a:cxn ang="T39">
                                                      <a:pos x="T22" y="T23"/>
                                                    </a:cxn>
                                                    <a:cxn ang="T40">
                                                      <a:pos x="T24" y="T25"/>
                                                    </a:cxn>
                                                    <a:cxn ang="T41">
                                                      <a:pos x="T26" y="T27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" h="117">
                                                      <a:moveTo>
                                                        <a:pt x="0" y="3"/>
                                                      </a:moveTo>
                                                      <a:lnTo>
                                                        <a:pt x="0" y="75"/>
                                                      </a:lnTo>
                                                      <a:lnTo>
                                                        <a:pt x="10" y="85"/>
                                                      </a:lnTo>
                                                      <a:lnTo>
                                                        <a:pt x="22" y="94"/>
                                                      </a:lnTo>
                                                      <a:lnTo>
                                                        <a:pt x="37" y="104"/>
                                                      </a:lnTo>
                                                      <a:lnTo>
                                                        <a:pt x="51" y="108"/>
                                                      </a:lnTo>
                                                      <a:lnTo>
                                                        <a:pt x="72" y="113"/>
                                                      </a:lnTo>
                                                      <a:lnTo>
                                                        <a:pt x="100" y="117"/>
                                                      </a:lnTo>
                                                      <a:lnTo>
                                                        <a:pt x="124" y="115"/>
                                                      </a:lnTo>
                                                      <a:lnTo>
                                                        <a:pt x="151" y="111"/>
                                                      </a:lnTo>
                                                      <a:lnTo>
                                                        <a:pt x="176" y="104"/>
                                                      </a:lnTo>
                                                      <a:lnTo>
                                                        <a:pt x="198" y="93"/>
                                                      </a:lnTo>
                                                      <a:lnTo>
                                                        <a:pt x="215" y="75"/>
                                                      </a:lnTo>
                                                      <a:lnTo>
                                                        <a:pt x="216" y="0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solidFill>
                                                  <a:srgbClr val="FFFFFF"/>
                                                </a:solid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58160424" name="Oval 103"/>
                                              <wps:cNvSpPr>
                                                <a:spLocks noChangeAspect="1" noChangeArrowheads="1"/>
                                              </wps:cNvSpPr>
                                              <wps:spPr bwMode="auto">
                                                <a:xfrm>
                                                  <a:off x="1185953" y="2249128"/>
                                                  <a:ext cx="215" cy="95"/>
                                                </a:xfrm>
                                                <a:prstGeom prst="ellipse">
                                                  <a:avLst/>
                                                </a:prstGeom>
                                                <a:solidFill>
                                                  <a:srgbClr val="FFFFFF"/>
                                                </a:solid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2028666275" name="Group 104"/>
                                            <wpg:cNvGrpSpPr>
                                              <a:grpSpLocks noChangeAspect="1"/>
                                            </wpg:cNvGrpSpPr>
                                            <wpg:grpSpPr>
                                              <a:xfrm>
                                                <a:off x="1186005" y="2249025"/>
                                                <a:ext cx="113" cy="170"/>
                                                <a:chOff x="1186005" y="2249025"/>
                                                <a:chExt cx="540" cy="681"/>
                                              </a:xfrm>
                                            </wpg:grpSpPr>
                                            <wps:wsp>
                                              <wps:cNvPr id="288473688" name="Freeform 105"/>
                                              <wps:cNvSpPr>
                                                <a:spLocks noChangeAspect="1"/>
                                              </wps:cNvSpPr>
                                              <wps:spPr bwMode="auto">
                                                <a:xfrm>
                                                  <a:off x="1186005" y="2249136"/>
                                                  <a:ext cx="540" cy="570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T0" fmla="*/ 0 w 540"/>
                                                    <a:gd name="T1" fmla="*/ 0 h 570"/>
                                                    <a:gd name="T2" fmla="*/ 0 w 540"/>
                                                    <a:gd name="T3" fmla="*/ 468 h 570"/>
                                                    <a:gd name="T4" fmla="*/ 24 w 540"/>
                                                    <a:gd name="T5" fmla="*/ 492 h 570"/>
                                                    <a:gd name="T6" fmla="*/ 54 w 540"/>
                                                    <a:gd name="T7" fmla="*/ 513 h 570"/>
                                                    <a:gd name="T8" fmla="*/ 93 w 540"/>
                                                    <a:gd name="T9" fmla="*/ 537 h 570"/>
                                                    <a:gd name="T10" fmla="*/ 129 w 540"/>
                                                    <a:gd name="T11" fmla="*/ 549 h 570"/>
                                                    <a:gd name="T12" fmla="*/ 180 w 540"/>
                                                    <a:gd name="T13" fmla="*/ 561 h 570"/>
                                                    <a:gd name="T14" fmla="*/ 252 w 540"/>
                                                    <a:gd name="T15" fmla="*/ 570 h 570"/>
                                                    <a:gd name="T16" fmla="*/ 312 w 540"/>
                                                    <a:gd name="T17" fmla="*/ 564 h 570"/>
                                                    <a:gd name="T18" fmla="*/ 378 w 540"/>
                                                    <a:gd name="T19" fmla="*/ 555 h 570"/>
                                                    <a:gd name="T20" fmla="*/ 441 w 540"/>
                                                    <a:gd name="T21" fmla="*/ 537 h 570"/>
                                                    <a:gd name="T22" fmla="*/ 498 w 540"/>
                                                    <a:gd name="T23" fmla="*/ 510 h 570"/>
                                                    <a:gd name="T24" fmla="*/ 540 w 540"/>
                                                    <a:gd name="T25" fmla="*/ 468 h 570"/>
                                                    <a:gd name="T26" fmla="*/ 540 w 540"/>
                                                    <a:gd name="T27" fmla="*/ 0 h 570"/>
                                                    <a:gd name="T28" fmla="*/ 0 60000 65536"/>
                                                    <a:gd name="T29" fmla="*/ 0 60000 65536"/>
                                                    <a:gd name="T30" fmla="*/ 0 60000 65536"/>
                                                    <a:gd name="T31" fmla="*/ 0 60000 65536"/>
                                                    <a:gd name="T32" fmla="*/ 0 60000 65536"/>
                                                    <a:gd name="T33" fmla="*/ 0 60000 65536"/>
                                                    <a:gd name="T34" fmla="*/ 0 60000 65536"/>
                                                    <a:gd name="T35" fmla="*/ 0 60000 65536"/>
                                                    <a:gd name="T36" fmla="*/ 0 60000 65536"/>
                                                    <a:gd name="T37" fmla="*/ 0 60000 65536"/>
                                                    <a:gd name="T38" fmla="*/ 0 60000 65536"/>
                                                    <a:gd name="T39" fmla="*/ 0 60000 65536"/>
                                                    <a:gd name="T40" fmla="*/ 0 60000 65536"/>
                                                    <a:gd name="T41" fmla="*/ 0 60000 65536"/>
                                                  </a:gdLst>
                                                  <a:ahLst/>
                                                  <a:cxnLst>
                                                    <a:cxn ang="T28">
                                                      <a:pos x="T0" y="T1"/>
                                                    </a:cxn>
                                                    <a:cxn ang="T29">
                                                      <a:pos x="T2" y="T3"/>
                                                    </a:cxn>
                                                    <a:cxn ang="T30">
                                                      <a:pos x="T4" y="T5"/>
                                                    </a:cxn>
                                                    <a:cxn ang="T31">
                                                      <a:pos x="T6" y="T7"/>
                                                    </a:cxn>
                                                    <a:cxn ang="T32">
                                                      <a:pos x="T8" y="T9"/>
                                                    </a:cxn>
                                                    <a:cxn ang="T33">
                                                      <a:pos x="T10" y="T11"/>
                                                    </a:cxn>
                                                    <a:cxn ang="T34">
                                                      <a:pos x="T12" y="T13"/>
                                                    </a:cxn>
                                                    <a:cxn ang="T35">
                                                      <a:pos x="T14" y="T15"/>
                                                    </a:cxn>
                                                    <a:cxn ang="T36">
                                                      <a:pos x="T16" y="T17"/>
                                                    </a:cxn>
                                                    <a:cxn ang="T37">
                                                      <a:pos x="T18" y="T19"/>
                                                    </a:cxn>
                                                    <a:cxn ang="T38">
                                                      <a:pos x="T20" y="T21"/>
                                                    </a:cxn>
                                                    <a:cxn ang="T39">
                                                      <a:pos x="T22" y="T23"/>
                                                    </a:cxn>
                                                    <a:cxn ang="T40">
                                                      <a:pos x="T24" y="T25"/>
                                                    </a:cxn>
                                                    <a:cxn ang="T41">
                                                      <a:pos x="T26" y="T27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540" h="570">
                                                      <a:moveTo>
                                                        <a:pt x="0" y="0"/>
                                                      </a:moveTo>
                                                      <a:lnTo>
                                                        <a:pt x="0" y="468"/>
                                                      </a:lnTo>
                                                      <a:lnTo>
                                                        <a:pt x="24" y="492"/>
                                                      </a:lnTo>
                                                      <a:lnTo>
                                                        <a:pt x="54" y="513"/>
                                                      </a:lnTo>
                                                      <a:lnTo>
                                                        <a:pt x="93" y="537"/>
                                                      </a:lnTo>
                                                      <a:lnTo>
                                                        <a:pt x="129" y="549"/>
                                                      </a:lnTo>
                                                      <a:lnTo>
                                                        <a:pt x="180" y="561"/>
                                                      </a:lnTo>
                                                      <a:lnTo>
                                                        <a:pt x="252" y="570"/>
                                                      </a:lnTo>
                                                      <a:lnTo>
                                                        <a:pt x="312" y="564"/>
                                                      </a:lnTo>
                                                      <a:lnTo>
                                                        <a:pt x="378" y="555"/>
                                                      </a:lnTo>
                                                      <a:lnTo>
                                                        <a:pt x="441" y="537"/>
                                                      </a:lnTo>
                                                      <a:lnTo>
                                                        <a:pt x="498" y="510"/>
                                                      </a:lnTo>
                                                      <a:lnTo>
                                                        <a:pt x="540" y="468"/>
                                                      </a:lnTo>
                                                      <a:lnTo>
                                                        <a:pt x="540" y="0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solidFill>
                                                  <a:srgbClr val="FFFFFF"/>
                                                </a:solid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31384551" name="Oval 106"/>
                                              <wps:cNvSpPr>
                                                <a:spLocks noChangeAspect="1" noChangeArrowheads="1"/>
                                              </wps:cNvSpPr>
                                              <wps:spPr bwMode="auto">
                                                <a:xfrm>
                                                  <a:off x="1186005" y="2249025"/>
                                                  <a:ext cx="540" cy="238"/>
                                                </a:xfrm>
                                                <a:prstGeom prst="ellipse">
                                                  <a:avLst/>
                                                </a:prstGeom>
                                                <a:solidFill>
                                                  <a:srgbClr val="FFFFFF"/>
                                                </a:solid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569868446" name="Group 107"/>
                                            <wpg:cNvGrpSpPr>
                                              <a:grpSpLocks noChangeAspect="1"/>
                                            </wpg:cNvGrpSpPr>
                                            <wpg:grpSpPr>
                                              <a:xfrm>
                                                <a:off x="1185953" y="2248953"/>
                                                <a:ext cx="216" cy="215"/>
                                                <a:chOff x="1185953" y="2248953"/>
                                                <a:chExt cx="216" cy="215"/>
                                              </a:xfrm>
                                            </wpg:grpSpPr>
                                            <wps:wsp>
                                              <wps:cNvPr id="679079707" name="Freeform 108" descr="浅色竖线"/>
                                              <wps:cNvSpPr>
                                                <a:spLocks noChangeAspect="1"/>
                                              </wps:cNvSpPr>
                                              <wps:spPr bwMode="auto">
                                                <a:xfrm>
                                                  <a:off x="1185953" y="2249006"/>
                                                  <a:ext cx="216" cy="162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T0" fmla="*/ 0 w 216"/>
                                                    <a:gd name="T1" fmla="*/ 3 h 162"/>
                                                    <a:gd name="T2" fmla="*/ 0 w 216"/>
                                                    <a:gd name="T3" fmla="*/ 120 h 162"/>
                                                    <a:gd name="T4" fmla="*/ 10 w 216"/>
                                                    <a:gd name="T5" fmla="*/ 130 h 162"/>
                                                    <a:gd name="T6" fmla="*/ 22 w 216"/>
                                                    <a:gd name="T7" fmla="*/ 139 h 162"/>
                                                    <a:gd name="T8" fmla="*/ 37 w 216"/>
                                                    <a:gd name="T9" fmla="*/ 149 h 162"/>
                                                    <a:gd name="T10" fmla="*/ 51 w 216"/>
                                                    <a:gd name="T11" fmla="*/ 153 h 162"/>
                                                    <a:gd name="T12" fmla="*/ 72 w 216"/>
                                                    <a:gd name="T13" fmla="*/ 158 h 162"/>
                                                    <a:gd name="T14" fmla="*/ 100 w 216"/>
                                                    <a:gd name="T15" fmla="*/ 162 h 162"/>
                                                    <a:gd name="T16" fmla="*/ 124 w 216"/>
                                                    <a:gd name="T17" fmla="*/ 160 h 162"/>
                                                    <a:gd name="T18" fmla="*/ 151 w 216"/>
                                                    <a:gd name="T19" fmla="*/ 156 h 162"/>
                                                    <a:gd name="T20" fmla="*/ 176 w 216"/>
                                                    <a:gd name="T21" fmla="*/ 149 h 162"/>
                                                    <a:gd name="T22" fmla="*/ 198 w 216"/>
                                                    <a:gd name="T23" fmla="*/ 138 h 162"/>
                                                    <a:gd name="T24" fmla="*/ 215 w 216"/>
                                                    <a:gd name="T25" fmla="*/ 120 h 162"/>
                                                    <a:gd name="T26" fmla="*/ 216 w 216"/>
                                                    <a:gd name="T27" fmla="*/ 0 h 162"/>
                                                    <a:gd name="T28" fmla="*/ 0 60000 65536"/>
                                                    <a:gd name="T29" fmla="*/ 0 60000 65536"/>
                                                    <a:gd name="T30" fmla="*/ 0 60000 65536"/>
                                                    <a:gd name="T31" fmla="*/ 0 60000 65536"/>
                                                    <a:gd name="T32" fmla="*/ 0 60000 65536"/>
                                                    <a:gd name="T33" fmla="*/ 0 60000 65536"/>
                                                    <a:gd name="T34" fmla="*/ 0 60000 65536"/>
                                                    <a:gd name="T35" fmla="*/ 0 60000 65536"/>
                                                    <a:gd name="T36" fmla="*/ 0 60000 65536"/>
                                                    <a:gd name="T37" fmla="*/ 0 60000 65536"/>
                                                    <a:gd name="T38" fmla="*/ 0 60000 65536"/>
                                                    <a:gd name="T39" fmla="*/ 0 60000 65536"/>
                                                    <a:gd name="T40" fmla="*/ 0 60000 65536"/>
                                                    <a:gd name="T41" fmla="*/ 0 60000 65536"/>
                                                  </a:gdLst>
                                                  <a:ahLst/>
                                                  <a:cxnLst>
                                                    <a:cxn ang="T28">
                                                      <a:pos x="T0" y="T1"/>
                                                    </a:cxn>
                                                    <a:cxn ang="T29">
                                                      <a:pos x="T2" y="T3"/>
                                                    </a:cxn>
                                                    <a:cxn ang="T30">
                                                      <a:pos x="T4" y="T5"/>
                                                    </a:cxn>
                                                    <a:cxn ang="T31">
                                                      <a:pos x="T6" y="T7"/>
                                                    </a:cxn>
                                                    <a:cxn ang="T32">
                                                      <a:pos x="T8" y="T9"/>
                                                    </a:cxn>
                                                    <a:cxn ang="T33">
                                                      <a:pos x="T10" y="T11"/>
                                                    </a:cxn>
                                                    <a:cxn ang="T34">
                                                      <a:pos x="T12" y="T13"/>
                                                    </a:cxn>
                                                    <a:cxn ang="T35">
                                                      <a:pos x="T14" y="T15"/>
                                                    </a:cxn>
                                                    <a:cxn ang="T36">
                                                      <a:pos x="T16" y="T17"/>
                                                    </a:cxn>
                                                    <a:cxn ang="T37">
                                                      <a:pos x="T18" y="T19"/>
                                                    </a:cxn>
                                                    <a:cxn ang="T38">
                                                      <a:pos x="T20" y="T21"/>
                                                    </a:cxn>
                                                    <a:cxn ang="T39">
                                                      <a:pos x="T22" y="T23"/>
                                                    </a:cxn>
                                                    <a:cxn ang="T40">
                                                      <a:pos x="T24" y="T25"/>
                                                    </a:cxn>
                                                    <a:cxn ang="T41">
                                                      <a:pos x="T26" y="T27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" h="162">
                                                      <a:moveTo>
                                                        <a:pt x="0" y="3"/>
                                                      </a:moveTo>
                                                      <a:lnTo>
                                                        <a:pt x="0" y="120"/>
                                                      </a:lnTo>
                                                      <a:lnTo>
                                                        <a:pt x="10" y="130"/>
                                                      </a:lnTo>
                                                      <a:lnTo>
                                                        <a:pt x="22" y="139"/>
                                                      </a:lnTo>
                                                      <a:lnTo>
                                                        <a:pt x="37" y="149"/>
                                                      </a:lnTo>
                                                      <a:lnTo>
                                                        <a:pt x="51" y="153"/>
                                                      </a:lnTo>
                                                      <a:lnTo>
                                                        <a:pt x="72" y="158"/>
                                                      </a:lnTo>
                                                      <a:lnTo>
                                                        <a:pt x="100" y="162"/>
                                                      </a:lnTo>
                                                      <a:lnTo>
                                                        <a:pt x="124" y="160"/>
                                                      </a:lnTo>
                                                      <a:lnTo>
                                                        <a:pt x="151" y="156"/>
                                                      </a:lnTo>
                                                      <a:lnTo>
                                                        <a:pt x="176" y="149"/>
                                                      </a:lnTo>
                                                      <a:lnTo>
                                                        <a:pt x="198" y="138"/>
                                                      </a:lnTo>
                                                      <a:lnTo>
                                                        <a:pt x="215" y="120"/>
                                                      </a:lnTo>
                                                      <a:lnTo>
                                                        <a:pt x="216" y="0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pattFill prst="ltVert">
                                                  <a:fgClr>
                                                    <a:srgbClr val="000000"/>
                                                  </a:fgClr>
                                                  <a:bgClr>
                                                    <a:srgbClr val="FFFFFF"/>
                                                  </a:bgClr>
                                                </a:patt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908014214" name="Oval 109"/>
                                              <wps:cNvSpPr>
                                                <a:spLocks noChangeAspect="1" noChangeArrowheads="1"/>
                                              </wps:cNvSpPr>
                                              <wps:spPr bwMode="auto">
                                                <a:xfrm>
                                                  <a:off x="1185953" y="2248953"/>
                                                  <a:ext cx="215" cy="95"/>
                                                </a:xfrm>
                                                <a:prstGeom prst="ellipse">
                                                  <a:avLst/>
                                                </a:prstGeom>
                                                <a:solidFill>
                                                  <a:srgbClr val="FFFFFF"/>
                                                </a:solid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  <wpg:grpSp>
                                          <wpg:cNvPr id="1338792508" name="Group 110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187685" y="2249129"/>
                                              <a:ext cx="369" cy="603"/>
                                              <a:chOff x="1187685" y="2249129"/>
                                              <a:chExt cx="216" cy="351"/>
                                            </a:xfrm>
                                          </wpg:grpSpPr>
                                          <wpg:grpSp>
                                            <wpg:cNvPr id="161802777" name="Group 111"/>
                                            <wpg:cNvGrpSpPr>
                                              <a:grpSpLocks noChangeAspect="1"/>
                                            </wpg:cNvGrpSpPr>
                                            <wpg:grpSpPr>
                                              <a:xfrm>
                                                <a:off x="1187685" y="2249304"/>
                                                <a:ext cx="216" cy="176"/>
                                                <a:chOff x="1187685" y="2249304"/>
                                                <a:chExt cx="216" cy="176"/>
                                              </a:xfrm>
                                            </wpg:grpSpPr>
                                            <wps:wsp>
                                              <wps:cNvPr id="1929954312" name="Freeform 112"/>
                                              <wps:cNvSpPr>
                                                <a:spLocks noChangeAspect="1"/>
                                              </wps:cNvSpPr>
                                              <wps:spPr bwMode="auto">
                                                <a:xfrm>
                                                  <a:off x="1187685" y="2249363"/>
                                                  <a:ext cx="216" cy="117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T0" fmla="*/ 0 w 216"/>
                                                    <a:gd name="T1" fmla="*/ 3 h 117"/>
                                                    <a:gd name="T2" fmla="*/ 0 w 216"/>
                                                    <a:gd name="T3" fmla="*/ 75 h 117"/>
                                                    <a:gd name="T4" fmla="*/ 10 w 216"/>
                                                    <a:gd name="T5" fmla="*/ 85 h 117"/>
                                                    <a:gd name="T6" fmla="*/ 22 w 216"/>
                                                    <a:gd name="T7" fmla="*/ 94 h 117"/>
                                                    <a:gd name="T8" fmla="*/ 37 w 216"/>
                                                    <a:gd name="T9" fmla="*/ 104 h 117"/>
                                                    <a:gd name="T10" fmla="*/ 51 w 216"/>
                                                    <a:gd name="T11" fmla="*/ 108 h 117"/>
                                                    <a:gd name="T12" fmla="*/ 72 w 216"/>
                                                    <a:gd name="T13" fmla="*/ 113 h 117"/>
                                                    <a:gd name="T14" fmla="*/ 100 w 216"/>
                                                    <a:gd name="T15" fmla="*/ 117 h 117"/>
                                                    <a:gd name="T16" fmla="*/ 124 w 216"/>
                                                    <a:gd name="T17" fmla="*/ 115 h 117"/>
                                                    <a:gd name="T18" fmla="*/ 151 w 216"/>
                                                    <a:gd name="T19" fmla="*/ 111 h 117"/>
                                                    <a:gd name="T20" fmla="*/ 176 w 216"/>
                                                    <a:gd name="T21" fmla="*/ 104 h 117"/>
                                                    <a:gd name="T22" fmla="*/ 198 w 216"/>
                                                    <a:gd name="T23" fmla="*/ 93 h 117"/>
                                                    <a:gd name="T24" fmla="*/ 215 w 216"/>
                                                    <a:gd name="T25" fmla="*/ 75 h 117"/>
                                                    <a:gd name="T26" fmla="*/ 216 w 216"/>
                                                    <a:gd name="T27" fmla="*/ 0 h 117"/>
                                                    <a:gd name="T28" fmla="*/ 0 60000 65536"/>
                                                    <a:gd name="T29" fmla="*/ 0 60000 65536"/>
                                                    <a:gd name="T30" fmla="*/ 0 60000 65536"/>
                                                    <a:gd name="T31" fmla="*/ 0 60000 65536"/>
                                                    <a:gd name="T32" fmla="*/ 0 60000 65536"/>
                                                    <a:gd name="T33" fmla="*/ 0 60000 65536"/>
                                                    <a:gd name="T34" fmla="*/ 0 60000 65536"/>
                                                    <a:gd name="T35" fmla="*/ 0 60000 65536"/>
                                                    <a:gd name="T36" fmla="*/ 0 60000 65536"/>
                                                    <a:gd name="T37" fmla="*/ 0 60000 65536"/>
                                                    <a:gd name="T38" fmla="*/ 0 60000 65536"/>
                                                    <a:gd name="T39" fmla="*/ 0 60000 65536"/>
                                                    <a:gd name="T40" fmla="*/ 0 60000 65536"/>
                                                    <a:gd name="T41" fmla="*/ 0 60000 65536"/>
                                                  </a:gdLst>
                                                  <a:ahLst/>
                                                  <a:cxnLst>
                                                    <a:cxn ang="T28">
                                                      <a:pos x="T0" y="T1"/>
                                                    </a:cxn>
                                                    <a:cxn ang="T29">
                                                      <a:pos x="T2" y="T3"/>
                                                    </a:cxn>
                                                    <a:cxn ang="T30">
                                                      <a:pos x="T4" y="T5"/>
                                                    </a:cxn>
                                                    <a:cxn ang="T31">
                                                      <a:pos x="T6" y="T7"/>
                                                    </a:cxn>
                                                    <a:cxn ang="T32">
                                                      <a:pos x="T8" y="T9"/>
                                                    </a:cxn>
                                                    <a:cxn ang="T33">
                                                      <a:pos x="T10" y="T11"/>
                                                    </a:cxn>
                                                    <a:cxn ang="T34">
                                                      <a:pos x="T12" y="T13"/>
                                                    </a:cxn>
                                                    <a:cxn ang="T35">
                                                      <a:pos x="T14" y="T15"/>
                                                    </a:cxn>
                                                    <a:cxn ang="T36">
                                                      <a:pos x="T16" y="T17"/>
                                                    </a:cxn>
                                                    <a:cxn ang="T37">
                                                      <a:pos x="T18" y="T19"/>
                                                    </a:cxn>
                                                    <a:cxn ang="T38">
                                                      <a:pos x="T20" y="T21"/>
                                                    </a:cxn>
                                                    <a:cxn ang="T39">
                                                      <a:pos x="T22" y="T23"/>
                                                    </a:cxn>
                                                    <a:cxn ang="T40">
                                                      <a:pos x="T24" y="T25"/>
                                                    </a:cxn>
                                                    <a:cxn ang="T41">
                                                      <a:pos x="T26" y="T27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" h="117">
                                                      <a:moveTo>
                                                        <a:pt x="0" y="3"/>
                                                      </a:moveTo>
                                                      <a:lnTo>
                                                        <a:pt x="0" y="75"/>
                                                      </a:lnTo>
                                                      <a:lnTo>
                                                        <a:pt x="10" y="85"/>
                                                      </a:lnTo>
                                                      <a:lnTo>
                                                        <a:pt x="22" y="94"/>
                                                      </a:lnTo>
                                                      <a:lnTo>
                                                        <a:pt x="37" y="104"/>
                                                      </a:lnTo>
                                                      <a:lnTo>
                                                        <a:pt x="51" y="108"/>
                                                      </a:lnTo>
                                                      <a:lnTo>
                                                        <a:pt x="72" y="113"/>
                                                      </a:lnTo>
                                                      <a:lnTo>
                                                        <a:pt x="100" y="117"/>
                                                      </a:lnTo>
                                                      <a:lnTo>
                                                        <a:pt x="124" y="115"/>
                                                      </a:lnTo>
                                                      <a:lnTo>
                                                        <a:pt x="151" y="111"/>
                                                      </a:lnTo>
                                                      <a:lnTo>
                                                        <a:pt x="176" y="104"/>
                                                      </a:lnTo>
                                                      <a:lnTo>
                                                        <a:pt x="198" y="93"/>
                                                      </a:lnTo>
                                                      <a:lnTo>
                                                        <a:pt x="215" y="75"/>
                                                      </a:lnTo>
                                                      <a:lnTo>
                                                        <a:pt x="216" y="0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solidFill>
                                                  <a:srgbClr val="FFFFFF"/>
                                                </a:solid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986143211" name="Oval 113"/>
                                              <wps:cNvSpPr>
                                                <a:spLocks noChangeAspect="1" noChangeArrowheads="1"/>
                                              </wps:cNvSpPr>
                                              <wps:spPr bwMode="auto">
                                                <a:xfrm>
                                                  <a:off x="1187685" y="2249304"/>
                                                  <a:ext cx="215" cy="95"/>
                                                </a:xfrm>
                                                <a:prstGeom prst="ellipse">
                                                  <a:avLst/>
                                                </a:prstGeom>
                                                <a:solidFill>
                                                  <a:srgbClr val="FFFFFF"/>
                                                </a:solid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937856692" name="Group 114"/>
                                            <wpg:cNvGrpSpPr>
                                              <a:grpSpLocks noChangeAspect="1"/>
                                            </wpg:cNvGrpSpPr>
                                            <wpg:grpSpPr>
                                              <a:xfrm>
                                                <a:off x="1187737" y="2249201"/>
                                                <a:ext cx="113" cy="170"/>
                                                <a:chOff x="1187737" y="2249201"/>
                                                <a:chExt cx="540" cy="681"/>
                                              </a:xfrm>
                                            </wpg:grpSpPr>
                                            <wps:wsp>
                                              <wps:cNvPr id="2103697540" name="Freeform 115"/>
                                              <wps:cNvSpPr>
                                                <a:spLocks noChangeAspect="1"/>
                                              </wps:cNvSpPr>
                                              <wps:spPr bwMode="auto">
                                                <a:xfrm>
                                                  <a:off x="1187737" y="2249312"/>
                                                  <a:ext cx="540" cy="570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T0" fmla="*/ 0 w 540"/>
                                                    <a:gd name="T1" fmla="*/ 0 h 570"/>
                                                    <a:gd name="T2" fmla="*/ 0 w 540"/>
                                                    <a:gd name="T3" fmla="*/ 468 h 570"/>
                                                    <a:gd name="T4" fmla="*/ 24 w 540"/>
                                                    <a:gd name="T5" fmla="*/ 492 h 570"/>
                                                    <a:gd name="T6" fmla="*/ 54 w 540"/>
                                                    <a:gd name="T7" fmla="*/ 513 h 570"/>
                                                    <a:gd name="T8" fmla="*/ 93 w 540"/>
                                                    <a:gd name="T9" fmla="*/ 537 h 570"/>
                                                    <a:gd name="T10" fmla="*/ 129 w 540"/>
                                                    <a:gd name="T11" fmla="*/ 549 h 570"/>
                                                    <a:gd name="T12" fmla="*/ 180 w 540"/>
                                                    <a:gd name="T13" fmla="*/ 561 h 570"/>
                                                    <a:gd name="T14" fmla="*/ 252 w 540"/>
                                                    <a:gd name="T15" fmla="*/ 570 h 570"/>
                                                    <a:gd name="T16" fmla="*/ 312 w 540"/>
                                                    <a:gd name="T17" fmla="*/ 564 h 570"/>
                                                    <a:gd name="T18" fmla="*/ 378 w 540"/>
                                                    <a:gd name="T19" fmla="*/ 555 h 570"/>
                                                    <a:gd name="T20" fmla="*/ 441 w 540"/>
                                                    <a:gd name="T21" fmla="*/ 537 h 570"/>
                                                    <a:gd name="T22" fmla="*/ 498 w 540"/>
                                                    <a:gd name="T23" fmla="*/ 510 h 570"/>
                                                    <a:gd name="T24" fmla="*/ 540 w 540"/>
                                                    <a:gd name="T25" fmla="*/ 468 h 570"/>
                                                    <a:gd name="T26" fmla="*/ 540 w 540"/>
                                                    <a:gd name="T27" fmla="*/ 0 h 570"/>
                                                    <a:gd name="T28" fmla="*/ 0 60000 65536"/>
                                                    <a:gd name="T29" fmla="*/ 0 60000 65536"/>
                                                    <a:gd name="T30" fmla="*/ 0 60000 65536"/>
                                                    <a:gd name="T31" fmla="*/ 0 60000 65536"/>
                                                    <a:gd name="T32" fmla="*/ 0 60000 65536"/>
                                                    <a:gd name="T33" fmla="*/ 0 60000 65536"/>
                                                    <a:gd name="T34" fmla="*/ 0 60000 65536"/>
                                                    <a:gd name="T35" fmla="*/ 0 60000 65536"/>
                                                    <a:gd name="T36" fmla="*/ 0 60000 65536"/>
                                                    <a:gd name="T37" fmla="*/ 0 60000 65536"/>
                                                    <a:gd name="T38" fmla="*/ 0 60000 65536"/>
                                                    <a:gd name="T39" fmla="*/ 0 60000 65536"/>
                                                    <a:gd name="T40" fmla="*/ 0 60000 65536"/>
                                                    <a:gd name="T41" fmla="*/ 0 60000 65536"/>
                                                  </a:gdLst>
                                                  <a:ahLst/>
                                                  <a:cxnLst>
                                                    <a:cxn ang="T28">
                                                      <a:pos x="T0" y="T1"/>
                                                    </a:cxn>
                                                    <a:cxn ang="T29">
                                                      <a:pos x="T2" y="T3"/>
                                                    </a:cxn>
                                                    <a:cxn ang="T30">
                                                      <a:pos x="T4" y="T5"/>
                                                    </a:cxn>
                                                    <a:cxn ang="T31">
                                                      <a:pos x="T6" y="T7"/>
                                                    </a:cxn>
                                                    <a:cxn ang="T32">
                                                      <a:pos x="T8" y="T9"/>
                                                    </a:cxn>
                                                    <a:cxn ang="T33">
                                                      <a:pos x="T10" y="T11"/>
                                                    </a:cxn>
                                                    <a:cxn ang="T34">
                                                      <a:pos x="T12" y="T13"/>
                                                    </a:cxn>
                                                    <a:cxn ang="T35">
                                                      <a:pos x="T14" y="T15"/>
                                                    </a:cxn>
                                                    <a:cxn ang="T36">
                                                      <a:pos x="T16" y="T17"/>
                                                    </a:cxn>
                                                    <a:cxn ang="T37">
                                                      <a:pos x="T18" y="T19"/>
                                                    </a:cxn>
                                                    <a:cxn ang="T38">
                                                      <a:pos x="T20" y="T21"/>
                                                    </a:cxn>
                                                    <a:cxn ang="T39">
                                                      <a:pos x="T22" y="T23"/>
                                                    </a:cxn>
                                                    <a:cxn ang="T40">
                                                      <a:pos x="T24" y="T25"/>
                                                    </a:cxn>
                                                    <a:cxn ang="T41">
                                                      <a:pos x="T26" y="T27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540" h="570">
                                                      <a:moveTo>
                                                        <a:pt x="0" y="0"/>
                                                      </a:moveTo>
                                                      <a:lnTo>
                                                        <a:pt x="0" y="468"/>
                                                      </a:lnTo>
                                                      <a:lnTo>
                                                        <a:pt x="24" y="492"/>
                                                      </a:lnTo>
                                                      <a:lnTo>
                                                        <a:pt x="54" y="513"/>
                                                      </a:lnTo>
                                                      <a:lnTo>
                                                        <a:pt x="93" y="537"/>
                                                      </a:lnTo>
                                                      <a:lnTo>
                                                        <a:pt x="129" y="549"/>
                                                      </a:lnTo>
                                                      <a:lnTo>
                                                        <a:pt x="180" y="561"/>
                                                      </a:lnTo>
                                                      <a:lnTo>
                                                        <a:pt x="252" y="570"/>
                                                      </a:lnTo>
                                                      <a:lnTo>
                                                        <a:pt x="312" y="564"/>
                                                      </a:lnTo>
                                                      <a:lnTo>
                                                        <a:pt x="378" y="555"/>
                                                      </a:lnTo>
                                                      <a:lnTo>
                                                        <a:pt x="441" y="537"/>
                                                      </a:lnTo>
                                                      <a:lnTo>
                                                        <a:pt x="498" y="510"/>
                                                      </a:lnTo>
                                                      <a:lnTo>
                                                        <a:pt x="540" y="468"/>
                                                      </a:lnTo>
                                                      <a:lnTo>
                                                        <a:pt x="540" y="0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solidFill>
                                                  <a:srgbClr val="FFFFFF"/>
                                                </a:solid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543924968" name="Oval 116"/>
                                              <wps:cNvSpPr>
                                                <a:spLocks noChangeAspect="1" noChangeArrowheads="1"/>
                                              </wps:cNvSpPr>
                                              <wps:spPr bwMode="auto">
                                                <a:xfrm>
                                                  <a:off x="1187737" y="2249201"/>
                                                  <a:ext cx="540" cy="238"/>
                                                </a:xfrm>
                                                <a:prstGeom prst="ellipse">
                                                  <a:avLst/>
                                                </a:prstGeom>
                                                <a:solidFill>
                                                  <a:srgbClr val="FFFFFF"/>
                                                </a:solid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871015972" name="Group 117"/>
                                            <wpg:cNvGrpSpPr>
                                              <a:grpSpLocks noChangeAspect="1"/>
                                            </wpg:cNvGrpSpPr>
                                            <wpg:grpSpPr>
                                              <a:xfrm>
                                                <a:off x="1187685" y="2249129"/>
                                                <a:ext cx="216" cy="215"/>
                                                <a:chOff x="1187685" y="2249129"/>
                                                <a:chExt cx="216" cy="215"/>
                                              </a:xfrm>
                                            </wpg:grpSpPr>
                                            <wps:wsp>
                                              <wps:cNvPr id="1431768292" name="Freeform 118" descr="浅色竖线"/>
                                              <wps:cNvSpPr>
                                                <a:spLocks noChangeAspect="1"/>
                                              </wps:cNvSpPr>
                                              <wps:spPr bwMode="auto">
                                                <a:xfrm>
                                                  <a:off x="1187685" y="2249182"/>
                                                  <a:ext cx="216" cy="162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T0" fmla="*/ 0 w 216"/>
                                                    <a:gd name="T1" fmla="*/ 3 h 162"/>
                                                    <a:gd name="T2" fmla="*/ 0 w 216"/>
                                                    <a:gd name="T3" fmla="*/ 120 h 162"/>
                                                    <a:gd name="T4" fmla="*/ 10 w 216"/>
                                                    <a:gd name="T5" fmla="*/ 130 h 162"/>
                                                    <a:gd name="T6" fmla="*/ 22 w 216"/>
                                                    <a:gd name="T7" fmla="*/ 139 h 162"/>
                                                    <a:gd name="T8" fmla="*/ 37 w 216"/>
                                                    <a:gd name="T9" fmla="*/ 149 h 162"/>
                                                    <a:gd name="T10" fmla="*/ 51 w 216"/>
                                                    <a:gd name="T11" fmla="*/ 153 h 162"/>
                                                    <a:gd name="T12" fmla="*/ 72 w 216"/>
                                                    <a:gd name="T13" fmla="*/ 158 h 162"/>
                                                    <a:gd name="T14" fmla="*/ 100 w 216"/>
                                                    <a:gd name="T15" fmla="*/ 162 h 162"/>
                                                    <a:gd name="T16" fmla="*/ 124 w 216"/>
                                                    <a:gd name="T17" fmla="*/ 160 h 162"/>
                                                    <a:gd name="T18" fmla="*/ 151 w 216"/>
                                                    <a:gd name="T19" fmla="*/ 156 h 162"/>
                                                    <a:gd name="T20" fmla="*/ 176 w 216"/>
                                                    <a:gd name="T21" fmla="*/ 149 h 162"/>
                                                    <a:gd name="T22" fmla="*/ 198 w 216"/>
                                                    <a:gd name="T23" fmla="*/ 138 h 162"/>
                                                    <a:gd name="T24" fmla="*/ 215 w 216"/>
                                                    <a:gd name="T25" fmla="*/ 120 h 162"/>
                                                    <a:gd name="T26" fmla="*/ 216 w 216"/>
                                                    <a:gd name="T27" fmla="*/ 0 h 162"/>
                                                    <a:gd name="T28" fmla="*/ 0 60000 65536"/>
                                                    <a:gd name="T29" fmla="*/ 0 60000 65536"/>
                                                    <a:gd name="T30" fmla="*/ 0 60000 65536"/>
                                                    <a:gd name="T31" fmla="*/ 0 60000 65536"/>
                                                    <a:gd name="T32" fmla="*/ 0 60000 65536"/>
                                                    <a:gd name="T33" fmla="*/ 0 60000 65536"/>
                                                    <a:gd name="T34" fmla="*/ 0 60000 65536"/>
                                                    <a:gd name="T35" fmla="*/ 0 60000 65536"/>
                                                    <a:gd name="T36" fmla="*/ 0 60000 65536"/>
                                                    <a:gd name="T37" fmla="*/ 0 60000 65536"/>
                                                    <a:gd name="T38" fmla="*/ 0 60000 65536"/>
                                                    <a:gd name="T39" fmla="*/ 0 60000 65536"/>
                                                    <a:gd name="T40" fmla="*/ 0 60000 65536"/>
                                                    <a:gd name="T41" fmla="*/ 0 60000 65536"/>
                                                  </a:gdLst>
                                                  <a:ahLst/>
                                                  <a:cxnLst>
                                                    <a:cxn ang="T28">
                                                      <a:pos x="T0" y="T1"/>
                                                    </a:cxn>
                                                    <a:cxn ang="T29">
                                                      <a:pos x="T2" y="T3"/>
                                                    </a:cxn>
                                                    <a:cxn ang="T30">
                                                      <a:pos x="T4" y="T5"/>
                                                    </a:cxn>
                                                    <a:cxn ang="T31">
                                                      <a:pos x="T6" y="T7"/>
                                                    </a:cxn>
                                                    <a:cxn ang="T32">
                                                      <a:pos x="T8" y="T9"/>
                                                    </a:cxn>
                                                    <a:cxn ang="T33">
                                                      <a:pos x="T10" y="T11"/>
                                                    </a:cxn>
                                                    <a:cxn ang="T34">
                                                      <a:pos x="T12" y="T13"/>
                                                    </a:cxn>
                                                    <a:cxn ang="T35">
                                                      <a:pos x="T14" y="T15"/>
                                                    </a:cxn>
                                                    <a:cxn ang="T36">
                                                      <a:pos x="T16" y="T17"/>
                                                    </a:cxn>
                                                    <a:cxn ang="T37">
                                                      <a:pos x="T18" y="T19"/>
                                                    </a:cxn>
                                                    <a:cxn ang="T38">
                                                      <a:pos x="T20" y="T21"/>
                                                    </a:cxn>
                                                    <a:cxn ang="T39">
                                                      <a:pos x="T22" y="T23"/>
                                                    </a:cxn>
                                                    <a:cxn ang="T40">
                                                      <a:pos x="T24" y="T25"/>
                                                    </a:cxn>
                                                    <a:cxn ang="T41">
                                                      <a:pos x="T26" y="T27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" h="162">
                                                      <a:moveTo>
                                                        <a:pt x="0" y="3"/>
                                                      </a:moveTo>
                                                      <a:lnTo>
                                                        <a:pt x="0" y="120"/>
                                                      </a:lnTo>
                                                      <a:lnTo>
                                                        <a:pt x="10" y="130"/>
                                                      </a:lnTo>
                                                      <a:lnTo>
                                                        <a:pt x="22" y="139"/>
                                                      </a:lnTo>
                                                      <a:lnTo>
                                                        <a:pt x="37" y="149"/>
                                                      </a:lnTo>
                                                      <a:lnTo>
                                                        <a:pt x="51" y="153"/>
                                                      </a:lnTo>
                                                      <a:lnTo>
                                                        <a:pt x="72" y="158"/>
                                                      </a:lnTo>
                                                      <a:lnTo>
                                                        <a:pt x="100" y="162"/>
                                                      </a:lnTo>
                                                      <a:lnTo>
                                                        <a:pt x="124" y="160"/>
                                                      </a:lnTo>
                                                      <a:lnTo>
                                                        <a:pt x="151" y="156"/>
                                                      </a:lnTo>
                                                      <a:lnTo>
                                                        <a:pt x="176" y="149"/>
                                                      </a:lnTo>
                                                      <a:lnTo>
                                                        <a:pt x="198" y="138"/>
                                                      </a:lnTo>
                                                      <a:lnTo>
                                                        <a:pt x="215" y="120"/>
                                                      </a:lnTo>
                                                      <a:lnTo>
                                                        <a:pt x="216" y="0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pattFill prst="ltVert">
                                                  <a:fgClr>
                                                    <a:srgbClr val="000000"/>
                                                  </a:fgClr>
                                                  <a:bgClr>
                                                    <a:srgbClr val="FFFFFF"/>
                                                  </a:bgClr>
                                                </a:patt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856595773" name="Oval 119"/>
                                              <wps:cNvSpPr>
                                                <a:spLocks noChangeAspect="1" noChangeArrowheads="1"/>
                                              </wps:cNvSpPr>
                                              <wps:spPr bwMode="auto">
                                                <a:xfrm>
                                                  <a:off x="1187685" y="2249129"/>
                                                  <a:ext cx="215" cy="95"/>
                                                </a:xfrm>
                                                <a:prstGeom prst="ellipse">
                                                  <a:avLst/>
                                                </a:prstGeom>
                                                <a:solidFill>
                                                  <a:srgbClr val="FFFFFF"/>
                                                </a:solid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</wpg:grpSp>
                                      <wpg:grpSp>
                                        <wpg:cNvPr id="337767499" name="Group 120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404658" y="2268093"/>
                                            <a:ext cx="23495" cy="37465"/>
                                            <a:chOff x="1404658" y="2268093"/>
                                            <a:chExt cx="216" cy="351"/>
                                          </a:xfrm>
                                        </wpg:grpSpPr>
                                        <wpg:grpSp>
                                          <wpg:cNvPr id="250347405" name="Group 121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404658" y="2268268"/>
                                              <a:ext cx="216" cy="176"/>
                                              <a:chOff x="1404658" y="2268268"/>
                                              <a:chExt cx="216" cy="176"/>
                                            </a:xfrm>
                                          </wpg:grpSpPr>
                                          <wps:wsp>
                                            <wps:cNvPr id="929983972" name="Freeform 122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404658" y="2268327"/>
                                                <a:ext cx="216" cy="11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216"/>
                                                  <a:gd name="T1" fmla="*/ 3 h 117"/>
                                                  <a:gd name="T2" fmla="*/ 0 w 216"/>
                                                  <a:gd name="T3" fmla="*/ 75 h 117"/>
                                                  <a:gd name="T4" fmla="*/ 10 w 216"/>
                                                  <a:gd name="T5" fmla="*/ 85 h 117"/>
                                                  <a:gd name="T6" fmla="*/ 22 w 216"/>
                                                  <a:gd name="T7" fmla="*/ 94 h 117"/>
                                                  <a:gd name="T8" fmla="*/ 37 w 216"/>
                                                  <a:gd name="T9" fmla="*/ 104 h 117"/>
                                                  <a:gd name="T10" fmla="*/ 51 w 216"/>
                                                  <a:gd name="T11" fmla="*/ 108 h 117"/>
                                                  <a:gd name="T12" fmla="*/ 72 w 216"/>
                                                  <a:gd name="T13" fmla="*/ 113 h 117"/>
                                                  <a:gd name="T14" fmla="*/ 100 w 216"/>
                                                  <a:gd name="T15" fmla="*/ 117 h 117"/>
                                                  <a:gd name="T16" fmla="*/ 124 w 216"/>
                                                  <a:gd name="T17" fmla="*/ 115 h 117"/>
                                                  <a:gd name="T18" fmla="*/ 151 w 216"/>
                                                  <a:gd name="T19" fmla="*/ 111 h 117"/>
                                                  <a:gd name="T20" fmla="*/ 176 w 216"/>
                                                  <a:gd name="T21" fmla="*/ 104 h 117"/>
                                                  <a:gd name="T22" fmla="*/ 198 w 216"/>
                                                  <a:gd name="T23" fmla="*/ 93 h 117"/>
                                                  <a:gd name="T24" fmla="*/ 215 w 216"/>
                                                  <a:gd name="T25" fmla="*/ 75 h 117"/>
                                                  <a:gd name="T26" fmla="*/ 216 w 216"/>
                                                  <a:gd name="T27" fmla="*/ 0 h 117"/>
                                                  <a:gd name="T28" fmla="*/ 0 60000 65536"/>
                                                  <a:gd name="T29" fmla="*/ 0 60000 65536"/>
                                                  <a:gd name="T30" fmla="*/ 0 60000 65536"/>
                                                  <a:gd name="T31" fmla="*/ 0 60000 65536"/>
                                                  <a:gd name="T32" fmla="*/ 0 60000 65536"/>
                                                  <a:gd name="T33" fmla="*/ 0 60000 65536"/>
                                                  <a:gd name="T34" fmla="*/ 0 60000 65536"/>
                                                  <a:gd name="T35" fmla="*/ 0 60000 65536"/>
                                                  <a:gd name="T36" fmla="*/ 0 60000 65536"/>
                                                  <a:gd name="T37" fmla="*/ 0 60000 65536"/>
                                                  <a:gd name="T38" fmla="*/ 0 60000 65536"/>
                                                  <a:gd name="T39" fmla="*/ 0 60000 65536"/>
                                                  <a:gd name="T40" fmla="*/ 0 60000 65536"/>
                                                  <a:gd name="T41" fmla="*/ 0 60000 65536"/>
                                                </a:gdLst>
                                                <a:ahLst/>
                                                <a:cxnLst>
                                                  <a:cxn ang="T28">
                                                    <a:pos x="T0" y="T1"/>
                                                  </a:cxn>
                                                  <a:cxn ang="T29">
                                                    <a:pos x="T2" y="T3"/>
                                                  </a:cxn>
                                                  <a:cxn ang="T30">
                                                    <a:pos x="T4" y="T5"/>
                                                  </a:cxn>
                                                  <a:cxn ang="T31">
                                                    <a:pos x="T6" y="T7"/>
                                                  </a:cxn>
                                                  <a:cxn ang="T32">
                                                    <a:pos x="T8" y="T9"/>
                                                  </a:cxn>
                                                  <a:cxn ang="T33">
                                                    <a:pos x="T10" y="T11"/>
                                                  </a:cxn>
                                                  <a:cxn ang="T34">
                                                    <a:pos x="T12" y="T13"/>
                                                  </a:cxn>
                                                  <a:cxn ang="T35">
                                                    <a:pos x="T14" y="T15"/>
                                                  </a:cxn>
                                                  <a:cxn ang="T36">
                                                    <a:pos x="T16" y="T17"/>
                                                  </a:cxn>
                                                  <a:cxn ang="T37">
                                                    <a:pos x="T18" y="T19"/>
                                                  </a:cxn>
                                                  <a:cxn ang="T38">
                                                    <a:pos x="T20" y="T21"/>
                                                  </a:cxn>
                                                  <a:cxn ang="T39">
                                                    <a:pos x="T22" y="T23"/>
                                                  </a:cxn>
                                                  <a:cxn ang="T40">
                                                    <a:pos x="T24" y="T25"/>
                                                  </a:cxn>
                                                  <a:cxn ang="T41">
                                                    <a:pos x="T26" y="T27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216" h="117">
                                                    <a:moveTo>
                                                      <a:pt x="0" y="3"/>
                                                    </a:moveTo>
                                                    <a:lnTo>
                                                      <a:pt x="0" y="75"/>
                                                    </a:lnTo>
                                                    <a:lnTo>
                                                      <a:pt x="10" y="85"/>
                                                    </a:lnTo>
                                                    <a:lnTo>
                                                      <a:pt x="22" y="94"/>
                                                    </a:lnTo>
                                                    <a:lnTo>
                                                      <a:pt x="37" y="104"/>
                                                    </a:lnTo>
                                                    <a:lnTo>
                                                      <a:pt x="51" y="108"/>
                                                    </a:lnTo>
                                                    <a:lnTo>
                                                      <a:pt x="72" y="113"/>
                                                    </a:lnTo>
                                                    <a:lnTo>
                                                      <a:pt x="100" y="117"/>
                                                    </a:lnTo>
                                                    <a:lnTo>
                                                      <a:pt x="124" y="115"/>
                                                    </a:lnTo>
                                                    <a:lnTo>
                                                      <a:pt x="151" y="111"/>
                                                    </a:lnTo>
                                                    <a:lnTo>
                                                      <a:pt x="176" y="104"/>
                                                    </a:lnTo>
                                                    <a:lnTo>
                                                      <a:pt x="198" y="93"/>
                                                    </a:lnTo>
                                                    <a:lnTo>
                                                      <a:pt x="215" y="75"/>
                                                    </a:lnTo>
                                                    <a:lnTo>
                                                      <a:pt x="216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707116052" name="Oval 123"/>
                                            <wps:cNvSpPr>
                                              <a:spLocks noChangeAspect="1" noChangeArrowheads="1"/>
                                            </wps:cNvSpPr>
                                            <wps:spPr bwMode="auto">
                                              <a:xfrm>
                                                <a:off x="1404658" y="2268268"/>
                                                <a:ext cx="215" cy="95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1118565188" name="Group 124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404710" y="2268165"/>
                                              <a:ext cx="113" cy="170"/>
                                              <a:chOff x="1404710" y="2268165"/>
                                              <a:chExt cx="540" cy="681"/>
                                            </a:xfrm>
                                          </wpg:grpSpPr>
                                          <wps:wsp>
                                            <wps:cNvPr id="755518066" name="Freeform 125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404710" y="2268276"/>
                                                <a:ext cx="540" cy="570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540"/>
                                                  <a:gd name="T1" fmla="*/ 0 h 570"/>
                                                  <a:gd name="T2" fmla="*/ 0 w 540"/>
                                                  <a:gd name="T3" fmla="*/ 468 h 570"/>
                                                  <a:gd name="T4" fmla="*/ 24 w 540"/>
                                                  <a:gd name="T5" fmla="*/ 492 h 570"/>
                                                  <a:gd name="T6" fmla="*/ 54 w 540"/>
                                                  <a:gd name="T7" fmla="*/ 513 h 570"/>
                                                  <a:gd name="T8" fmla="*/ 93 w 540"/>
                                                  <a:gd name="T9" fmla="*/ 537 h 570"/>
                                                  <a:gd name="T10" fmla="*/ 129 w 540"/>
                                                  <a:gd name="T11" fmla="*/ 549 h 570"/>
                                                  <a:gd name="T12" fmla="*/ 180 w 540"/>
                                                  <a:gd name="T13" fmla="*/ 561 h 570"/>
                                                  <a:gd name="T14" fmla="*/ 252 w 540"/>
                                                  <a:gd name="T15" fmla="*/ 570 h 570"/>
                                                  <a:gd name="T16" fmla="*/ 312 w 540"/>
                                                  <a:gd name="T17" fmla="*/ 564 h 570"/>
                                                  <a:gd name="T18" fmla="*/ 378 w 540"/>
                                                  <a:gd name="T19" fmla="*/ 555 h 570"/>
                                                  <a:gd name="T20" fmla="*/ 441 w 540"/>
                                                  <a:gd name="T21" fmla="*/ 537 h 570"/>
                                                  <a:gd name="T22" fmla="*/ 498 w 540"/>
                                                  <a:gd name="T23" fmla="*/ 510 h 570"/>
                                                  <a:gd name="T24" fmla="*/ 540 w 540"/>
                                                  <a:gd name="T25" fmla="*/ 468 h 570"/>
                                                  <a:gd name="T26" fmla="*/ 540 w 540"/>
                                                  <a:gd name="T27" fmla="*/ 0 h 570"/>
                                                  <a:gd name="T28" fmla="*/ 0 60000 65536"/>
                                                  <a:gd name="T29" fmla="*/ 0 60000 65536"/>
                                                  <a:gd name="T30" fmla="*/ 0 60000 65536"/>
                                                  <a:gd name="T31" fmla="*/ 0 60000 65536"/>
                                                  <a:gd name="T32" fmla="*/ 0 60000 65536"/>
                                                  <a:gd name="T33" fmla="*/ 0 60000 65536"/>
                                                  <a:gd name="T34" fmla="*/ 0 60000 65536"/>
                                                  <a:gd name="T35" fmla="*/ 0 60000 65536"/>
                                                  <a:gd name="T36" fmla="*/ 0 60000 65536"/>
                                                  <a:gd name="T37" fmla="*/ 0 60000 65536"/>
                                                  <a:gd name="T38" fmla="*/ 0 60000 65536"/>
                                                  <a:gd name="T39" fmla="*/ 0 60000 65536"/>
                                                  <a:gd name="T40" fmla="*/ 0 60000 65536"/>
                                                  <a:gd name="T41" fmla="*/ 0 60000 65536"/>
                                                </a:gdLst>
                                                <a:ahLst/>
                                                <a:cxnLst>
                                                  <a:cxn ang="T28">
                                                    <a:pos x="T0" y="T1"/>
                                                  </a:cxn>
                                                  <a:cxn ang="T29">
                                                    <a:pos x="T2" y="T3"/>
                                                  </a:cxn>
                                                  <a:cxn ang="T30">
                                                    <a:pos x="T4" y="T5"/>
                                                  </a:cxn>
                                                  <a:cxn ang="T31">
                                                    <a:pos x="T6" y="T7"/>
                                                  </a:cxn>
                                                  <a:cxn ang="T32">
                                                    <a:pos x="T8" y="T9"/>
                                                  </a:cxn>
                                                  <a:cxn ang="T33">
                                                    <a:pos x="T10" y="T11"/>
                                                  </a:cxn>
                                                  <a:cxn ang="T34">
                                                    <a:pos x="T12" y="T13"/>
                                                  </a:cxn>
                                                  <a:cxn ang="T35">
                                                    <a:pos x="T14" y="T15"/>
                                                  </a:cxn>
                                                  <a:cxn ang="T36">
                                                    <a:pos x="T16" y="T17"/>
                                                  </a:cxn>
                                                  <a:cxn ang="T37">
                                                    <a:pos x="T18" y="T19"/>
                                                  </a:cxn>
                                                  <a:cxn ang="T38">
                                                    <a:pos x="T20" y="T21"/>
                                                  </a:cxn>
                                                  <a:cxn ang="T39">
                                                    <a:pos x="T22" y="T23"/>
                                                  </a:cxn>
                                                  <a:cxn ang="T40">
                                                    <a:pos x="T24" y="T25"/>
                                                  </a:cxn>
                                                  <a:cxn ang="T41">
                                                    <a:pos x="T26" y="T27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540" h="570">
                                                    <a:moveTo>
                                                      <a:pt x="0" y="0"/>
                                                    </a:moveTo>
                                                    <a:lnTo>
                                                      <a:pt x="0" y="468"/>
                                                    </a:lnTo>
                                                    <a:lnTo>
                                                      <a:pt x="24" y="492"/>
                                                    </a:lnTo>
                                                    <a:lnTo>
                                                      <a:pt x="54" y="513"/>
                                                    </a:lnTo>
                                                    <a:lnTo>
                                                      <a:pt x="93" y="537"/>
                                                    </a:lnTo>
                                                    <a:lnTo>
                                                      <a:pt x="129" y="549"/>
                                                    </a:lnTo>
                                                    <a:lnTo>
                                                      <a:pt x="180" y="561"/>
                                                    </a:lnTo>
                                                    <a:lnTo>
                                                      <a:pt x="252" y="570"/>
                                                    </a:lnTo>
                                                    <a:lnTo>
                                                      <a:pt x="312" y="564"/>
                                                    </a:lnTo>
                                                    <a:lnTo>
                                                      <a:pt x="378" y="555"/>
                                                    </a:lnTo>
                                                    <a:lnTo>
                                                      <a:pt x="441" y="537"/>
                                                    </a:lnTo>
                                                    <a:lnTo>
                                                      <a:pt x="498" y="510"/>
                                                    </a:lnTo>
                                                    <a:lnTo>
                                                      <a:pt x="540" y="468"/>
                                                    </a:lnTo>
                                                    <a:lnTo>
                                                      <a:pt x="540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070916307" name="Oval 126"/>
                                            <wps:cNvSpPr>
                                              <a:spLocks noChangeAspect="1" noChangeArrowheads="1"/>
                                            </wps:cNvSpPr>
                                            <wps:spPr bwMode="auto">
                                              <a:xfrm>
                                                <a:off x="1404710" y="2268165"/>
                                                <a:ext cx="540" cy="238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533905542" name="Group 127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404658" y="2268093"/>
                                              <a:ext cx="216" cy="215"/>
                                              <a:chOff x="1404658" y="2268093"/>
                                              <a:chExt cx="216" cy="215"/>
                                            </a:xfrm>
                                          </wpg:grpSpPr>
                                          <wps:wsp>
                                            <wps:cNvPr id="1180470393" name="Freeform 128" descr="浅色竖线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404658" y="2268146"/>
                                                <a:ext cx="216" cy="162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216"/>
                                                  <a:gd name="T1" fmla="*/ 3 h 162"/>
                                                  <a:gd name="T2" fmla="*/ 0 w 216"/>
                                                  <a:gd name="T3" fmla="*/ 120 h 162"/>
                                                  <a:gd name="T4" fmla="*/ 10 w 216"/>
                                                  <a:gd name="T5" fmla="*/ 130 h 162"/>
                                                  <a:gd name="T6" fmla="*/ 22 w 216"/>
                                                  <a:gd name="T7" fmla="*/ 139 h 162"/>
                                                  <a:gd name="T8" fmla="*/ 37 w 216"/>
                                                  <a:gd name="T9" fmla="*/ 149 h 162"/>
                                                  <a:gd name="T10" fmla="*/ 51 w 216"/>
                                                  <a:gd name="T11" fmla="*/ 153 h 162"/>
                                                  <a:gd name="T12" fmla="*/ 72 w 216"/>
                                                  <a:gd name="T13" fmla="*/ 158 h 162"/>
                                                  <a:gd name="T14" fmla="*/ 100 w 216"/>
                                                  <a:gd name="T15" fmla="*/ 162 h 162"/>
                                                  <a:gd name="T16" fmla="*/ 124 w 216"/>
                                                  <a:gd name="T17" fmla="*/ 160 h 162"/>
                                                  <a:gd name="T18" fmla="*/ 151 w 216"/>
                                                  <a:gd name="T19" fmla="*/ 156 h 162"/>
                                                  <a:gd name="T20" fmla="*/ 176 w 216"/>
                                                  <a:gd name="T21" fmla="*/ 149 h 162"/>
                                                  <a:gd name="T22" fmla="*/ 198 w 216"/>
                                                  <a:gd name="T23" fmla="*/ 138 h 162"/>
                                                  <a:gd name="T24" fmla="*/ 215 w 216"/>
                                                  <a:gd name="T25" fmla="*/ 120 h 162"/>
                                                  <a:gd name="T26" fmla="*/ 216 w 216"/>
                                                  <a:gd name="T27" fmla="*/ 0 h 162"/>
                                                  <a:gd name="T28" fmla="*/ 0 60000 65536"/>
                                                  <a:gd name="T29" fmla="*/ 0 60000 65536"/>
                                                  <a:gd name="T30" fmla="*/ 0 60000 65536"/>
                                                  <a:gd name="T31" fmla="*/ 0 60000 65536"/>
                                                  <a:gd name="T32" fmla="*/ 0 60000 65536"/>
                                                  <a:gd name="T33" fmla="*/ 0 60000 65536"/>
                                                  <a:gd name="T34" fmla="*/ 0 60000 65536"/>
                                                  <a:gd name="T35" fmla="*/ 0 60000 65536"/>
                                                  <a:gd name="T36" fmla="*/ 0 60000 65536"/>
                                                  <a:gd name="T37" fmla="*/ 0 60000 65536"/>
                                                  <a:gd name="T38" fmla="*/ 0 60000 65536"/>
                                                  <a:gd name="T39" fmla="*/ 0 60000 65536"/>
                                                  <a:gd name="T40" fmla="*/ 0 60000 65536"/>
                                                  <a:gd name="T41" fmla="*/ 0 60000 65536"/>
                                                </a:gdLst>
                                                <a:ahLst/>
                                                <a:cxnLst>
                                                  <a:cxn ang="T28">
                                                    <a:pos x="T0" y="T1"/>
                                                  </a:cxn>
                                                  <a:cxn ang="T29">
                                                    <a:pos x="T2" y="T3"/>
                                                  </a:cxn>
                                                  <a:cxn ang="T30">
                                                    <a:pos x="T4" y="T5"/>
                                                  </a:cxn>
                                                  <a:cxn ang="T31">
                                                    <a:pos x="T6" y="T7"/>
                                                  </a:cxn>
                                                  <a:cxn ang="T32">
                                                    <a:pos x="T8" y="T9"/>
                                                  </a:cxn>
                                                  <a:cxn ang="T33">
                                                    <a:pos x="T10" y="T11"/>
                                                  </a:cxn>
                                                  <a:cxn ang="T34">
                                                    <a:pos x="T12" y="T13"/>
                                                  </a:cxn>
                                                  <a:cxn ang="T35">
                                                    <a:pos x="T14" y="T15"/>
                                                  </a:cxn>
                                                  <a:cxn ang="T36">
                                                    <a:pos x="T16" y="T17"/>
                                                  </a:cxn>
                                                  <a:cxn ang="T37">
                                                    <a:pos x="T18" y="T19"/>
                                                  </a:cxn>
                                                  <a:cxn ang="T38">
                                                    <a:pos x="T20" y="T21"/>
                                                  </a:cxn>
                                                  <a:cxn ang="T39">
                                                    <a:pos x="T22" y="T23"/>
                                                  </a:cxn>
                                                  <a:cxn ang="T40">
                                                    <a:pos x="T24" y="T25"/>
                                                  </a:cxn>
                                                  <a:cxn ang="T41">
                                                    <a:pos x="T26" y="T27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216" h="162">
                                                    <a:moveTo>
                                                      <a:pt x="0" y="3"/>
                                                    </a:moveTo>
                                                    <a:lnTo>
                                                      <a:pt x="0" y="120"/>
                                                    </a:lnTo>
                                                    <a:lnTo>
                                                      <a:pt x="10" y="130"/>
                                                    </a:lnTo>
                                                    <a:lnTo>
                                                      <a:pt x="22" y="139"/>
                                                    </a:lnTo>
                                                    <a:lnTo>
                                                      <a:pt x="37" y="149"/>
                                                    </a:lnTo>
                                                    <a:lnTo>
                                                      <a:pt x="51" y="153"/>
                                                    </a:lnTo>
                                                    <a:lnTo>
                                                      <a:pt x="72" y="158"/>
                                                    </a:lnTo>
                                                    <a:lnTo>
                                                      <a:pt x="100" y="162"/>
                                                    </a:lnTo>
                                                    <a:lnTo>
                                                      <a:pt x="124" y="160"/>
                                                    </a:lnTo>
                                                    <a:lnTo>
                                                      <a:pt x="151" y="156"/>
                                                    </a:lnTo>
                                                    <a:lnTo>
                                                      <a:pt x="176" y="149"/>
                                                    </a:lnTo>
                                                    <a:lnTo>
                                                      <a:pt x="198" y="138"/>
                                                    </a:lnTo>
                                                    <a:lnTo>
                                                      <a:pt x="215" y="120"/>
                                                    </a:lnTo>
                                                    <a:lnTo>
                                                      <a:pt x="216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pattFill prst="ltVert">
                                                <a:fgClr>
                                                  <a:srgbClr val="000000"/>
                                                </a:fgClr>
                                                <a:bgClr>
                                                  <a:srgbClr val="FFFFFF"/>
                                                </a:bgClr>
                                              </a:patt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587141562" name="Oval 129"/>
                                            <wps:cNvSpPr>
                                              <a:spLocks noChangeAspect="1" noChangeArrowheads="1"/>
                                            </wps:cNvSpPr>
                                            <wps:spPr bwMode="auto">
                                              <a:xfrm>
                                                <a:off x="1404658" y="2268093"/>
                                                <a:ext cx="215" cy="95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  <wpg:grpSp>
                                        <wpg:cNvPr id="1756619738" name="Group 130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107965" y="2307004"/>
                                            <a:ext cx="23495" cy="39370"/>
                                            <a:chOff x="1107965" y="2307004"/>
                                            <a:chExt cx="216" cy="351"/>
                                          </a:xfrm>
                                        </wpg:grpSpPr>
                                        <wpg:grpSp>
                                          <wpg:cNvPr id="640160536" name="Group 131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107965" y="2307179"/>
                                              <a:ext cx="216" cy="176"/>
                                              <a:chOff x="1107965" y="2307179"/>
                                              <a:chExt cx="216" cy="176"/>
                                            </a:xfrm>
                                          </wpg:grpSpPr>
                                          <wps:wsp>
                                            <wps:cNvPr id="901659808" name="Freeform 132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107965" y="2307238"/>
                                                <a:ext cx="216" cy="11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216"/>
                                                  <a:gd name="T1" fmla="*/ 3 h 117"/>
                                                  <a:gd name="T2" fmla="*/ 0 w 216"/>
                                                  <a:gd name="T3" fmla="*/ 75 h 117"/>
                                                  <a:gd name="T4" fmla="*/ 10 w 216"/>
                                                  <a:gd name="T5" fmla="*/ 85 h 117"/>
                                                  <a:gd name="T6" fmla="*/ 22 w 216"/>
                                                  <a:gd name="T7" fmla="*/ 94 h 117"/>
                                                  <a:gd name="T8" fmla="*/ 37 w 216"/>
                                                  <a:gd name="T9" fmla="*/ 104 h 117"/>
                                                  <a:gd name="T10" fmla="*/ 51 w 216"/>
                                                  <a:gd name="T11" fmla="*/ 108 h 117"/>
                                                  <a:gd name="T12" fmla="*/ 72 w 216"/>
                                                  <a:gd name="T13" fmla="*/ 113 h 117"/>
                                                  <a:gd name="T14" fmla="*/ 100 w 216"/>
                                                  <a:gd name="T15" fmla="*/ 117 h 117"/>
                                                  <a:gd name="T16" fmla="*/ 124 w 216"/>
                                                  <a:gd name="T17" fmla="*/ 115 h 117"/>
                                                  <a:gd name="T18" fmla="*/ 151 w 216"/>
                                                  <a:gd name="T19" fmla="*/ 111 h 117"/>
                                                  <a:gd name="T20" fmla="*/ 176 w 216"/>
                                                  <a:gd name="T21" fmla="*/ 104 h 117"/>
                                                  <a:gd name="T22" fmla="*/ 198 w 216"/>
                                                  <a:gd name="T23" fmla="*/ 93 h 117"/>
                                                  <a:gd name="T24" fmla="*/ 215 w 216"/>
                                                  <a:gd name="T25" fmla="*/ 75 h 117"/>
                                                  <a:gd name="T26" fmla="*/ 216 w 216"/>
                                                  <a:gd name="T27" fmla="*/ 0 h 117"/>
                                                  <a:gd name="T28" fmla="*/ 0 60000 65536"/>
                                                  <a:gd name="T29" fmla="*/ 0 60000 65536"/>
                                                  <a:gd name="T30" fmla="*/ 0 60000 65536"/>
                                                  <a:gd name="T31" fmla="*/ 0 60000 65536"/>
                                                  <a:gd name="T32" fmla="*/ 0 60000 65536"/>
                                                  <a:gd name="T33" fmla="*/ 0 60000 65536"/>
                                                  <a:gd name="T34" fmla="*/ 0 60000 65536"/>
                                                  <a:gd name="T35" fmla="*/ 0 60000 65536"/>
                                                  <a:gd name="T36" fmla="*/ 0 60000 65536"/>
                                                  <a:gd name="T37" fmla="*/ 0 60000 65536"/>
                                                  <a:gd name="T38" fmla="*/ 0 60000 65536"/>
                                                  <a:gd name="T39" fmla="*/ 0 60000 65536"/>
                                                  <a:gd name="T40" fmla="*/ 0 60000 65536"/>
                                                  <a:gd name="T41" fmla="*/ 0 60000 65536"/>
                                                </a:gdLst>
                                                <a:ahLst/>
                                                <a:cxnLst>
                                                  <a:cxn ang="T28">
                                                    <a:pos x="T0" y="T1"/>
                                                  </a:cxn>
                                                  <a:cxn ang="T29">
                                                    <a:pos x="T2" y="T3"/>
                                                  </a:cxn>
                                                  <a:cxn ang="T30">
                                                    <a:pos x="T4" y="T5"/>
                                                  </a:cxn>
                                                  <a:cxn ang="T31">
                                                    <a:pos x="T6" y="T7"/>
                                                  </a:cxn>
                                                  <a:cxn ang="T32">
                                                    <a:pos x="T8" y="T9"/>
                                                  </a:cxn>
                                                  <a:cxn ang="T33">
                                                    <a:pos x="T10" y="T11"/>
                                                  </a:cxn>
                                                  <a:cxn ang="T34">
                                                    <a:pos x="T12" y="T13"/>
                                                  </a:cxn>
                                                  <a:cxn ang="T35">
                                                    <a:pos x="T14" y="T15"/>
                                                  </a:cxn>
                                                  <a:cxn ang="T36">
                                                    <a:pos x="T16" y="T17"/>
                                                  </a:cxn>
                                                  <a:cxn ang="T37">
                                                    <a:pos x="T18" y="T19"/>
                                                  </a:cxn>
                                                  <a:cxn ang="T38">
                                                    <a:pos x="T20" y="T21"/>
                                                  </a:cxn>
                                                  <a:cxn ang="T39">
                                                    <a:pos x="T22" y="T23"/>
                                                  </a:cxn>
                                                  <a:cxn ang="T40">
                                                    <a:pos x="T24" y="T25"/>
                                                  </a:cxn>
                                                  <a:cxn ang="T41">
                                                    <a:pos x="T26" y="T27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216" h="117">
                                                    <a:moveTo>
                                                      <a:pt x="0" y="3"/>
                                                    </a:moveTo>
                                                    <a:lnTo>
                                                      <a:pt x="0" y="75"/>
                                                    </a:lnTo>
                                                    <a:lnTo>
                                                      <a:pt x="10" y="85"/>
                                                    </a:lnTo>
                                                    <a:lnTo>
                                                      <a:pt x="22" y="94"/>
                                                    </a:lnTo>
                                                    <a:lnTo>
                                                      <a:pt x="37" y="104"/>
                                                    </a:lnTo>
                                                    <a:lnTo>
                                                      <a:pt x="51" y="108"/>
                                                    </a:lnTo>
                                                    <a:lnTo>
                                                      <a:pt x="72" y="113"/>
                                                    </a:lnTo>
                                                    <a:lnTo>
                                                      <a:pt x="100" y="117"/>
                                                    </a:lnTo>
                                                    <a:lnTo>
                                                      <a:pt x="124" y="115"/>
                                                    </a:lnTo>
                                                    <a:lnTo>
                                                      <a:pt x="151" y="111"/>
                                                    </a:lnTo>
                                                    <a:lnTo>
                                                      <a:pt x="176" y="104"/>
                                                    </a:lnTo>
                                                    <a:lnTo>
                                                      <a:pt x="198" y="93"/>
                                                    </a:lnTo>
                                                    <a:lnTo>
                                                      <a:pt x="215" y="75"/>
                                                    </a:lnTo>
                                                    <a:lnTo>
                                                      <a:pt x="216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060725914" name="Oval 133"/>
                                            <wps:cNvSpPr>
                                              <a:spLocks noChangeAspect="1" noChangeArrowheads="1"/>
                                            </wps:cNvSpPr>
                                            <wps:spPr bwMode="auto">
                                              <a:xfrm>
                                                <a:off x="1107965" y="2307179"/>
                                                <a:ext cx="215" cy="95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693339135" name="Group 134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108017" y="2307076"/>
                                              <a:ext cx="113" cy="170"/>
                                              <a:chOff x="1108017" y="2307076"/>
                                              <a:chExt cx="540" cy="681"/>
                                            </a:xfrm>
                                          </wpg:grpSpPr>
                                          <wps:wsp>
                                            <wps:cNvPr id="301117825" name="Freeform 135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108017" y="2307187"/>
                                                <a:ext cx="540" cy="570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540"/>
                                                  <a:gd name="T1" fmla="*/ 0 h 570"/>
                                                  <a:gd name="T2" fmla="*/ 0 w 540"/>
                                                  <a:gd name="T3" fmla="*/ 468 h 570"/>
                                                  <a:gd name="T4" fmla="*/ 24 w 540"/>
                                                  <a:gd name="T5" fmla="*/ 492 h 570"/>
                                                  <a:gd name="T6" fmla="*/ 54 w 540"/>
                                                  <a:gd name="T7" fmla="*/ 513 h 570"/>
                                                  <a:gd name="T8" fmla="*/ 93 w 540"/>
                                                  <a:gd name="T9" fmla="*/ 537 h 570"/>
                                                  <a:gd name="T10" fmla="*/ 129 w 540"/>
                                                  <a:gd name="T11" fmla="*/ 549 h 570"/>
                                                  <a:gd name="T12" fmla="*/ 180 w 540"/>
                                                  <a:gd name="T13" fmla="*/ 561 h 570"/>
                                                  <a:gd name="T14" fmla="*/ 252 w 540"/>
                                                  <a:gd name="T15" fmla="*/ 570 h 570"/>
                                                  <a:gd name="T16" fmla="*/ 312 w 540"/>
                                                  <a:gd name="T17" fmla="*/ 564 h 570"/>
                                                  <a:gd name="T18" fmla="*/ 378 w 540"/>
                                                  <a:gd name="T19" fmla="*/ 555 h 570"/>
                                                  <a:gd name="T20" fmla="*/ 441 w 540"/>
                                                  <a:gd name="T21" fmla="*/ 537 h 570"/>
                                                  <a:gd name="T22" fmla="*/ 498 w 540"/>
                                                  <a:gd name="T23" fmla="*/ 510 h 570"/>
                                                  <a:gd name="T24" fmla="*/ 540 w 540"/>
                                                  <a:gd name="T25" fmla="*/ 468 h 570"/>
                                                  <a:gd name="T26" fmla="*/ 540 w 540"/>
                                                  <a:gd name="T27" fmla="*/ 0 h 570"/>
                                                  <a:gd name="T28" fmla="*/ 0 60000 65536"/>
                                                  <a:gd name="T29" fmla="*/ 0 60000 65536"/>
                                                  <a:gd name="T30" fmla="*/ 0 60000 65536"/>
                                                  <a:gd name="T31" fmla="*/ 0 60000 65536"/>
                                                  <a:gd name="T32" fmla="*/ 0 60000 65536"/>
                                                  <a:gd name="T33" fmla="*/ 0 60000 65536"/>
                                                  <a:gd name="T34" fmla="*/ 0 60000 65536"/>
                                                  <a:gd name="T35" fmla="*/ 0 60000 65536"/>
                                                  <a:gd name="T36" fmla="*/ 0 60000 65536"/>
                                                  <a:gd name="T37" fmla="*/ 0 60000 65536"/>
                                                  <a:gd name="T38" fmla="*/ 0 60000 65536"/>
                                                  <a:gd name="T39" fmla="*/ 0 60000 65536"/>
                                                  <a:gd name="T40" fmla="*/ 0 60000 65536"/>
                                                  <a:gd name="T41" fmla="*/ 0 60000 65536"/>
                                                </a:gdLst>
                                                <a:ahLst/>
                                                <a:cxnLst>
                                                  <a:cxn ang="T28">
                                                    <a:pos x="T0" y="T1"/>
                                                  </a:cxn>
                                                  <a:cxn ang="T29">
                                                    <a:pos x="T2" y="T3"/>
                                                  </a:cxn>
                                                  <a:cxn ang="T30">
                                                    <a:pos x="T4" y="T5"/>
                                                  </a:cxn>
                                                  <a:cxn ang="T31">
                                                    <a:pos x="T6" y="T7"/>
                                                  </a:cxn>
                                                  <a:cxn ang="T32">
                                                    <a:pos x="T8" y="T9"/>
                                                  </a:cxn>
                                                  <a:cxn ang="T33">
                                                    <a:pos x="T10" y="T11"/>
                                                  </a:cxn>
                                                  <a:cxn ang="T34">
                                                    <a:pos x="T12" y="T13"/>
                                                  </a:cxn>
                                                  <a:cxn ang="T35">
                                                    <a:pos x="T14" y="T15"/>
                                                  </a:cxn>
                                                  <a:cxn ang="T36">
                                                    <a:pos x="T16" y="T17"/>
                                                  </a:cxn>
                                                  <a:cxn ang="T37">
                                                    <a:pos x="T18" y="T19"/>
                                                  </a:cxn>
                                                  <a:cxn ang="T38">
                                                    <a:pos x="T20" y="T21"/>
                                                  </a:cxn>
                                                  <a:cxn ang="T39">
                                                    <a:pos x="T22" y="T23"/>
                                                  </a:cxn>
                                                  <a:cxn ang="T40">
                                                    <a:pos x="T24" y="T25"/>
                                                  </a:cxn>
                                                  <a:cxn ang="T41">
                                                    <a:pos x="T26" y="T27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540" h="570">
                                                    <a:moveTo>
                                                      <a:pt x="0" y="0"/>
                                                    </a:moveTo>
                                                    <a:lnTo>
                                                      <a:pt x="0" y="468"/>
                                                    </a:lnTo>
                                                    <a:lnTo>
                                                      <a:pt x="24" y="492"/>
                                                    </a:lnTo>
                                                    <a:lnTo>
                                                      <a:pt x="54" y="513"/>
                                                    </a:lnTo>
                                                    <a:lnTo>
                                                      <a:pt x="93" y="537"/>
                                                    </a:lnTo>
                                                    <a:lnTo>
                                                      <a:pt x="129" y="549"/>
                                                    </a:lnTo>
                                                    <a:lnTo>
                                                      <a:pt x="180" y="561"/>
                                                    </a:lnTo>
                                                    <a:lnTo>
                                                      <a:pt x="252" y="570"/>
                                                    </a:lnTo>
                                                    <a:lnTo>
                                                      <a:pt x="312" y="564"/>
                                                    </a:lnTo>
                                                    <a:lnTo>
                                                      <a:pt x="378" y="555"/>
                                                    </a:lnTo>
                                                    <a:lnTo>
                                                      <a:pt x="441" y="537"/>
                                                    </a:lnTo>
                                                    <a:lnTo>
                                                      <a:pt x="498" y="510"/>
                                                    </a:lnTo>
                                                    <a:lnTo>
                                                      <a:pt x="540" y="468"/>
                                                    </a:lnTo>
                                                    <a:lnTo>
                                                      <a:pt x="540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885911801" name="Oval 136"/>
                                            <wps:cNvSpPr>
                                              <a:spLocks noChangeAspect="1" noChangeArrowheads="1"/>
                                            </wps:cNvSpPr>
                                            <wps:spPr bwMode="auto">
                                              <a:xfrm>
                                                <a:off x="1108017" y="2307076"/>
                                                <a:ext cx="540" cy="238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1037813672" name="Group 137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107965" y="2307004"/>
                                              <a:ext cx="216" cy="215"/>
                                              <a:chOff x="1107965" y="2307004"/>
                                              <a:chExt cx="216" cy="215"/>
                                            </a:xfrm>
                                          </wpg:grpSpPr>
                                          <wps:wsp>
                                            <wps:cNvPr id="1084951264" name="Freeform 138" descr="浅色竖线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107965" y="2307057"/>
                                                <a:ext cx="216" cy="162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216"/>
                                                  <a:gd name="T1" fmla="*/ 3 h 162"/>
                                                  <a:gd name="T2" fmla="*/ 0 w 216"/>
                                                  <a:gd name="T3" fmla="*/ 120 h 162"/>
                                                  <a:gd name="T4" fmla="*/ 10 w 216"/>
                                                  <a:gd name="T5" fmla="*/ 130 h 162"/>
                                                  <a:gd name="T6" fmla="*/ 22 w 216"/>
                                                  <a:gd name="T7" fmla="*/ 139 h 162"/>
                                                  <a:gd name="T8" fmla="*/ 37 w 216"/>
                                                  <a:gd name="T9" fmla="*/ 149 h 162"/>
                                                  <a:gd name="T10" fmla="*/ 51 w 216"/>
                                                  <a:gd name="T11" fmla="*/ 153 h 162"/>
                                                  <a:gd name="T12" fmla="*/ 72 w 216"/>
                                                  <a:gd name="T13" fmla="*/ 158 h 162"/>
                                                  <a:gd name="T14" fmla="*/ 100 w 216"/>
                                                  <a:gd name="T15" fmla="*/ 162 h 162"/>
                                                  <a:gd name="T16" fmla="*/ 124 w 216"/>
                                                  <a:gd name="T17" fmla="*/ 160 h 162"/>
                                                  <a:gd name="T18" fmla="*/ 151 w 216"/>
                                                  <a:gd name="T19" fmla="*/ 156 h 162"/>
                                                  <a:gd name="T20" fmla="*/ 176 w 216"/>
                                                  <a:gd name="T21" fmla="*/ 149 h 162"/>
                                                  <a:gd name="T22" fmla="*/ 198 w 216"/>
                                                  <a:gd name="T23" fmla="*/ 138 h 162"/>
                                                  <a:gd name="T24" fmla="*/ 215 w 216"/>
                                                  <a:gd name="T25" fmla="*/ 120 h 162"/>
                                                  <a:gd name="T26" fmla="*/ 216 w 216"/>
                                                  <a:gd name="T27" fmla="*/ 0 h 162"/>
                                                  <a:gd name="T28" fmla="*/ 0 60000 65536"/>
                                                  <a:gd name="T29" fmla="*/ 0 60000 65536"/>
                                                  <a:gd name="T30" fmla="*/ 0 60000 65536"/>
                                                  <a:gd name="T31" fmla="*/ 0 60000 65536"/>
                                                  <a:gd name="T32" fmla="*/ 0 60000 65536"/>
                                                  <a:gd name="T33" fmla="*/ 0 60000 65536"/>
                                                  <a:gd name="T34" fmla="*/ 0 60000 65536"/>
                                                  <a:gd name="T35" fmla="*/ 0 60000 65536"/>
                                                  <a:gd name="T36" fmla="*/ 0 60000 65536"/>
                                                  <a:gd name="T37" fmla="*/ 0 60000 65536"/>
                                                  <a:gd name="T38" fmla="*/ 0 60000 65536"/>
                                                  <a:gd name="T39" fmla="*/ 0 60000 65536"/>
                                                  <a:gd name="T40" fmla="*/ 0 60000 65536"/>
                                                  <a:gd name="T41" fmla="*/ 0 60000 65536"/>
                                                </a:gdLst>
                                                <a:ahLst/>
                                                <a:cxnLst>
                                                  <a:cxn ang="T28">
                                                    <a:pos x="T0" y="T1"/>
                                                  </a:cxn>
                                                  <a:cxn ang="T29">
                                                    <a:pos x="T2" y="T3"/>
                                                  </a:cxn>
                                                  <a:cxn ang="T30">
                                                    <a:pos x="T4" y="T5"/>
                                                  </a:cxn>
                                                  <a:cxn ang="T31">
                                                    <a:pos x="T6" y="T7"/>
                                                  </a:cxn>
                                                  <a:cxn ang="T32">
                                                    <a:pos x="T8" y="T9"/>
                                                  </a:cxn>
                                                  <a:cxn ang="T33">
                                                    <a:pos x="T10" y="T11"/>
                                                  </a:cxn>
                                                  <a:cxn ang="T34">
                                                    <a:pos x="T12" y="T13"/>
                                                  </a:cxn>
                                                  <a:cxn ang="T35">
                                                    <a:pos x="T14" y="T15"/>
                                                  </a:cxn>
                                                  <a:cxn ang="T36">
                                                    <a:pos x="T16" y="T17"/>
                                                  </a:cxn>
                                                  <a:cxn ang="T37">
                                                    <a:pos x="T18" y="T19"/>
                                                  </a:cxn>
                                                  <a:cxn ang="T38">
                                                    <a:pos x="T20" y="T21"/>
                                                  </a:cxn>
                                                  <a:cxn ang="T39">
                                                    <a:pos x="T22" y="T23"/>
                                                  </a:cxn>
                                                  <a:cxn ang="T40">
                                                    <a:pos x="T24" y="T25"/>
                                                  </a:cxn>
                                                  <a:cxn ang="T41">
                                                    <a:pos x="T26" y="T27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216" h="162">
                                                    <a:moveTo>
                                                      <a:pt x="0" y="3"/>
                                                    </a:moveTo>
                                                    <a:lnTo>
                                                      <a:pt x="0" y="120"/>
                                                    </a:lnTo>
                                                    <a:lnTo>
                                                      <a:pt x="10" y="130"/>
                                                    </a:lnTo>
                                                    <a:lnTo>
                                                      <a:pt x="22" y="139"/>
                                                    </a:lnTo>
                                                    <a:lnTo>
                                                      <a:pt x="37" y="149"/>
                                                    </a:lnTo>
                                                    <a:lnTo>
                                                      <a:pt x="51" y="153"/>
                                                    </a:lnTo>
                                                    <a:lnTo>
                                                      <a:pt x="72" y="158"/>
                                                    </a:lnTo>
                                                    <a:lnTo>
                                                      <a:pt x="100" y="162"/>
                                                    </a:lnTo>
                                                    <a:lnTo>
                                                      <a:pt x="124" y="160"/>
                                                    </a:lnTo>
                                                    <a:lnTo>
                                                      <a:pt x="151" y="156"/>
                                                    </a:lnTo>
                                                    <a:lnTo>
                                                      <a:pt x="176" y="149"/>
                                                    </a:lnTo>
                                                    <a:lnTo>
                                                      <a:pt x="198" y="138"/>
                                                    </a:lnTo>
                                                    <a:lnTo>
                                                      <a:pt x="215" y="120"/>
                                                    </a:lnTo>
                                                    <a:lnTo>
                                                      <a:pt x="216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pattFill prst="ltVert">
                                                <a:fgClr>
                                                  <a:srgbClr val="000000"/>
                                                </a:fgClr>
                                                <a:bgClr>
                                                  <a:srgbClr val="FFFFFF"/>
                                                </a:bgClr>
                                              </a:patt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53707795" name="Oval 139"/>
                                            <wps:cNvSpPr>
                                              <a:spLocks noChangeAspect="1" noChangeArrowheads="1"/>
                                            </wps:cNvSpPr>
                                            <wps:spPr bwMode="auto">
                                              <a:xfrm>
                                                <a:off x="1107965" y="2307004"/>
                                                <a:ext cx="215" cy="95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  <wps:wsp>
                                        <wps:cNvPr id="862619731" name="Oval 140"/>
                                        <wps:cNvSpPr>
                                          <a:spLocks noChangeAspect="1" noChangeArrowheads="1"/>
                                        </wps:cNvSpPr>
                                        <wps:spPr bwMode="auto">
                                          <a:xfrm>
                                            <a:off x="1258744" y="2311868"/>
                                            <a:ext cx="31115" cy="1143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solidFill>
                                              <a:srgbClr val="FFFFFF"/>
                                            </a:solidFill>
                                            <a:round/>
                                          </a:ln>
                                        </wps:spPr>
                                        <wps:bodyPr rot="0" vert="horz" wrap="square" lIns="36000" tIns="0" rIns="36000" bIns="0" anchor="t" anchorCtr="0" upright="1">
                                          <a:noAutofit/>
                                        </wps:bodyPr>
                                      </wps:wsp>
                                      <wpg:grpSp>
                                        <wpg:cNvPr id="1761209942" name="Group 141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 rot="120000">
                                            <a:off x="1214873" y="2329352"/>
                                            <a:ext cx="158750" cy="56206"/>
                                            <a:chOff x="1214964" y="2326775"/>
                                            <a:chExt cx="2404" cy="902"/>
                                          </a:xfrm>
                                        </wpg:grpSpPr>
                                        <wpg:grpSp>
                                          <wpg:cNvPr id="1307333118" name="Group 142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 rot="-60000">
                                              <a:off x="1214964" y="2327065"/>
                                              <a:ext cx="2404" cy="612"/>
                                              <a:chOff x="1214964" y="2327065"/>
                                              <a:chExt cx="2404" cy="612"/>
                                            </a:xfrm>
                                          </wpg:grpSpPr>
                                          <wps:wsp>
                                            <wps:cNvPr id="1850169203" name="Freeform 143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214964" y="2327065"/>
                                                <a:ext cx="2404" cy="612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558 w 2337"/>
                                                  <a:gd name="T1" fmla="*/ 26 h 609"/>
                                                  <a:gd name="T2" fmla="*/ 374 w 2337"/>
                                                  <a:gd name="T3" fmla="*/ 3 h 609"/>
                                                  <a:gd name="T4" fmla="*/ 282 w 2337"/>
                                                  <a:gd name="T5" fmla="*/ 0 h 609"/>
                                                  <a:gd name="T6" fmla="*/ 205 w 2337"/>
                                                  <a:gd name="T7" fmla="*/ 6 h 609"/>
                                                  <a:gd name="T8" fmla="*/ 154 w 2337"/>
                                                  <a:gd name="T9" fmla="*/ 12 h 609"/>
                                                  <a:gd name="T10" fmla="*/ 89 w 2337"/>
                                                  <a:gd name="T11" fmla="*/ 33 h 609"/>
                                                  <a:gd name="T12" fmla="*/ 52 w 2337"/>
                                                  <a:gd name="T13" fmla="*/ 72 h 609"/>
                                                  <a:gd name="T14" fmla="*/ 15 w 2337"/>
                                                  <a:gd name="T15" fmla="*/ 124 h 609"/>
                                                  <a:gd name="T16" fmla="*/ 0 w 2337"/>
                                                  <a:gd name="T17" fmla="*/ 184 h 609"/>
                                                  <a:gd name="T18" fmla="*/ 6 w 2337"/>
                                                  <a:gd name="T19" fmla="*/ 247 h 609"/>
                                                  <a:gd name="T20" fmla="*/ 22 w 2337"/>
                                                  <a:gd name="T21" fmla="*/ 301 h 609"/>
                                                  <a:gd name="T22" fmla="*/ 65 w 2337"/>
                                                  <a:gd name="T23" fmla="*/ 353 h 609"/>
                                                  <a:gd name="T24" fmla="*/ 110 w 2337"/>
                                                  <a:gd name="T25" fmla="*/ 379 h 609"/>
                                                  <a:gd name="T26" fmla="*/ 151 w 2337"/>
                                                  <a:gd name="T27" fmla="*/ 389 h 609"/>
                                                  <a:gd name="T28" fmla="*/ 214 w 2337"/>
                                                  <a:gd name="T29" fmla="*/ 401 h 609"/>
                                                  <a:gd name="T30" fmla="*/ 2062 w 2337"/>
                                                  <a:gd name="T31" fmla="*/ 615 h 609"/>
                                                  <a:gd name="T32" fmla="*/ 2193 w 2337"/>
                                                  <a:gd name="T33" fmla="*/ 621 h 609"/>
                                                  <a:gd name="T34" fmla="*/ 2284 w 2337"/>
                                                  <a:gd name="T35" fmla="*/ 621 h 609"/>
                                                  <a:gd name="T36" fmla="*/ 2365 w 2337"/>
                                                  <a:gd name="T37" fmla="*/ 615 h 609"/>
                                                  <a:gd name="T38" fmla="*/ 2449 w 2337"/>
                                                  <a:gd name="T39" fmla="*/ 594 h 609"/>
                                                  <a:gd name="T40" fmla="*/ 2509 w 2337"/>
                                                  <a:gd name="T41" fmla="*/ 570 h 609"/>
                                                  <a:gd name="T42" fmla="*/ 2555 w 2337"/>
                                                  <a:gd name="T43" fmla="*/ 543 h 609"/>
                                                  <a:gd name="T44" fmla="*/ 2599 w 2337"/>
                                                  <a:gd name="T45" fmla="*/ 491 h 609"/>
                                                  <a:gd name="T46" fmla="*/ 2617 w 2337"/>
                                                  <a:gd name="T47" fmla="*/ 446 h 609"/>
                                                  <a:gd name="T48" fmla="*/ 2616 w 2337"/>
                                                  <a:gd name="T49" fmla="*/ 394 h 609"/>
                                                  <a:gd name="T50" fmla="*/ 2611 w 2337"/>
                                                  <a:gd name="T51" fmla="*/ 350 h 609"/>
                                                  <a:gd name="T52" fmla="*/ 2590 w 2337"/>
                                                  <a:gd name="T53" fmla="*/ 297 h 609"/>
                                                  <a:gd name="T54" fmla="*/ 2543 w 2337"/>
                                                  <a:gd name="T55" fmla="*/ 262 h 609"/>
                                                  <a:gd name="T56" fmla="*/ 2431 w 2337"/>
                                                  <a:gd name="T57" fmla="*/ 232 h 609"/>
                                                  <a:gd name="T58" fmla="*/ 558 w 2337"/>
                                                  <a:gd name="T59" fmla="*/ 26 h 609"/>
                                                  <a:gd name="T60" fmla="*/ 0 60000 65536"/>
                                                  <a:gd name="T61" fmla="*/ 0 60000 65536"/>
                                                  <a:gd name="T62" fmla="*/ 0 60000 65536"/>
                                                  <a:gd name="T63" fmla="*/ 0 60000 65536"/>
                                                  <a:gd name="T64" fmla="*/ 0 60000 65536"/>
                                                  <a:gd name="T65" fmla="*/ 0 60000 65536"/>
                                                  <a:gd name="T66" fmla="*/ 0 60000 65536"/>
                                                  <a:gd name="T67" fmla="*/ 0 60000 65536"/>
                                                  <a:gd name="T68" fmla="*/ 0 60000 65536"/>
                                                  <a:gd name="T69" fmla="*/ 0 60000 65536"/>
                                                  <a:gd name="T70" fmla="*/ 0 60000 65536"/>
                                                  <a:gd name="T71" fmla="*/ 0 60000 65536"/>
                                                  <a:gd name="T72" fmla="*/ 0 60000 65536"/>
                                                  <a:gd name="T73" fmla="*/ 0 60000 65536"/>
                                                  <a:gd name="T74" fmla="*/ 0 60000 65536"/>
                                                  <a:gd name="T75" fmla="*/ 0 60000 65536"/>
                                                  <a:gd name="T76" fmla="*/ 0 60000 65536"/>
                                                  <a:gd name="T77" fmla="*/ 0 60000 65536"/>
                                                  <a:gd name="T78" fmla="*/ 0 60000 65536"/>
                                                  <a:gd name="T79" fmla="*/ 0 60000 65536"/>
                                                  <a:gd name="T80" fmla="*/ 0 60000 65536"/>
                                                  <a:gd name="T81" fmla="*/ 0 60000 65536"/>
                                                  <a:gd name="T82" fmla="*/ 0 60000 65536"/>
                                                  <a:gd name="T83" fmla="*/ 0 60000 65536"/>
                                                  <a:gd name="T84" fmla="*/ 0 60000 65536"/>
                                                  <a:gd name="T85" fmla="*/ 0 60000 65536"/>
                                                  <a:gd name="T86" fmla="*/ 0 60000 65536"/>
                                                  <a:gd name="T87" fmla="*/ 0 60000 65536"/>
                                                  <a:gd name="T88" fmla="*/ 0 60000 65536"/>
                                                  <a:gd name="T89" fmla="*/ 0 60000 65536"/>
                                                </a:gdLst>
                                                <a:ahLst/>
                                                <a:cxnLst>
                                                  <a:cxn ang="T60">
                                                    <a:pos x="T0" y="T1"/>
                                                  </a:cxn>
                                                  <a:cxn ang="T61">
                                                    <a:pos x="T2" y="T3"/>
                                                  </a:cxn>
                                                  <a:cxn ang="T62">
                                                    <a:pos x="T4" y="T5"/>
                                                  </a:cxn>
                                                  <a:cxn ang="T63">
                                                    <a:pos x="T6" y="T7"/>
                                                  </a:cxn>
                                                  <a:cxn ang="T64">
                                                    <a:pos x="T8" y="T9"/>
                                                  </a:cxn>
                                                  <a:cxn ang="T65">
                                                    <a:pos x="T10" y="T11"/>
                                                  </a:cxn>
                                                  <a:cxn ang="T66">
                                                    <a:pos x="T12" y="T13"/>
                                                  </a:cxn>
                                                  <a:cxn ang="T67">
                                                    <a:pos x="T14" y="T15"/>
                                                  </a:cxn>
                                                  <a:cxn ang="T68">
                                                    <a:pos x="T16" y="T17"/>
                                                  </a:cxn>
                                                  <a:cxn ang="T69">
                                                    <a:pos x="T18" y="T19"/>
                                                  </a:cxn>
                                                  <a:cxn ang="T70">
                                                    <a:pos x="T20" y="T21"/>
                                                  </a:cxn>
                                                  <a:cxn ang="T71">
                                                    <a:pos x="T22" y="T23"/>
                                                  </a:cxn>
                                                  <a:cxn ang="T72">
                                                    <a:pos x="T24" y="T25"/>
                                                  </a:cxn>
                                                  <a:cxn ang="T73">
                                                    <a:pos x="T26" y="T27"/>
                                                  </a:cxn>
                                                  <a:cxn ang="T74">
                                                    <a:pos x="T28" y="T29"/>
                                                  </a:cxn>
                                                  <a:cxn ang="T75">
                                                    <a:pos x="T30" y="T31"/>
                                                  </a:cxn>
                                                  <a:cxn ang="T76">
                                                    <a:pos x="T32" y="T33"/>
                                                  </a:cxn>
                                                  <a:cxn ang="T77">
                                                    <a:pos x="T34" y="T35"/>
                                                  </a:cxn>
                                                  <a:cxn ang="T78">
                                                    <a:pos x="T36" y="T37"/>
                                                  </a:cxn>
                                                  <a:cxn ang="T79">
                                                    <a:pos x="T38" y="T39"/>
                                                  </a:cxn>
                                                  <a:cxn ang="T80">
                                                    <a:pos x="T40" y="T41"/>
                                                  </a:cxn>
                                                  <a:cxn ang="T81">
                                                    <a:pos x="T42" y="T43"/>
                                                  </a:cxn>
                                                  <a:cxn ang="T82">
                                                    <a:pos x="T44" y="T45"/>
                                                  </a:cxn>
                                                  <a:cxn ang="T83">
                                                    <a:pos x="T46" y="T47"/>
                                                  </a:cxn>
                                                  <a:cxn ang="T84">
                                                    <a:pos x="T48" y="T49"/>
                                                  </a:cxn>
                                                  <a:cxn ang="T85">
                                                    <a:pos x="T50" y="T51"/>
                                                  </a:cxn>
                                                  <a:cxn ang="T86">
                                                    <a:pos x="T52" y="T53"/>
                                                  </a:cxn>
                                                  <a:cxn ang="T87">
                                                    <a:pos x="T54" y="T55"/>
                                                  </a:cxn>
                                                  <a:cxn ang="T88">
                                                    <a:pos x="T56" y="T57"/>
                                                  </a:cxn>
                                                  <a:cxn ang="T89">
                                                    <a:pos x="T58" y="T59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2337" h="609">
                                                    <a:moveTo>
                                                      <a:pt x="498" y="26"/>
                                                    </a:moveTo>
                                                    <a:lnTo>
                                                      <a:pt x="334" y="3"/>
                                                    </a:lnTo>
                                                    <a:lnTo>
                                                      <a:pt x="252" y="0"/>
                                                    </a:lnTo>
                                                    <a:lnTo>
                                                      <a:pt x="183" y="6"/>
                                                    </a:lnTo>
                                                    <a:lnTo>
                                                      <a:pt x="138" y="12"/>
                                                    </a:lnTo>
                                                    <a:lnTo>
                                                      <a:pt x="81" y="33"/>
                                                    </a:lnTo>
                                                    <a:lnTo>
                                                      <a:pt x="48" y="72"/>
                                                    </a:lnTo>
                                                    <a:lnTo>
                                                      <a:pt x="15" y="120"/>
                                                    </a:lnTo>
                                                    <a:lnTo>
                                                      <a:pt x="0" y="180"/>
                                                    </a:lnTo>
                                                    <a:lnTo>
                                                      <a:pt x="6" y="243"/>
                                                    </a:lnTo>
                                                    <a:lnTo>
                                                      <a:pt x="18" y="297"/>
                                                    </a:lnTo>
                                                    <a:lnTo>
                                                      <a:pt x="57" y="345"/>
                                                    </a:lnTo>
                                                    <a:lnTo>
                                                      <a:pt x="98" y="371"/>
                                                    </a:lnTo>
                                                    <a:lnTo>
                                                      <a:pt x="135" y="381"/>
                                                    </a:lnTo>
                                                    <a:lnTo>
                                                      <a:pt x="191" y="393"/>
                                                    </a:lnTo>
                                                    <a:lnTo>
                                                      <a:pt x="1842" y="603"/>
                                                    </a:lnTo>
                                                    <a:lnTo>
                                                      <a:pt x="1959" y="609"/>
                                                    </a:lnTo>
                                                    <a:lnTo>
                                                      <a:pt x="2040" y="609"/>
                                                    </a:lnTo>
                                                    <a:lnTo>
                                                      <a:pt x="2112" y="603"/>
                                                    </a:lnTo>
                                                    <a:lnTo>
                                                      <a:pt x="2187" y="582"/>
                                                    </a:lnTo>
                                                    <a:lnTo>
                                                      <a:pt x="2241" y="558"/>
                                                    </a:lnTo>
                                                    <a:lnTo>
                                                      <a:pt x="2283" y="531"/>
                                                    </a:lnTo>
                                                    <a:lnTo>
                                                      <a:pt x="2322" y="483"/>
                                                    </a:lnTo>
                                                    <a:lnTo>
                                                      <a:pt x="2337" y="438"/>
                                                    </a:lnTo>
                                                    <a:lnTo>
                                                      <a:pt x="2336" y="386"/>
                                                    </a:lnTo>
                                                    <a:lnTo>
                                                      <a:pt x="2331" y="342"/>
                                                    </a:lnTo>
                                                    <a:lnTo>
                                                      <a:pt x="2314" y="293"/>
                                                    </a:lnTo>
                                                    <a:lnTo>
                                                      <a:pt x="2271" y="258"/>
                                                    </a:lnTo>
                                                    <a:lnTo>
                                                      <a:pt x="2171" y="228"/>
                                                    </a:lnTo>
                                                    <a:lnTo>
                                                      <a:pt x="498" y="26"/>
                                                    </a:lnTo>
                                                    <a:close/>
                                                  </a:path>
                                                </a:pathLst>
                                              </a:custGeom>
                                              <a:solidFill>
                                                <a:srgbClr val="EAEAEA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372494318" name="Freeform 144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 rot="10876">
                                                <a:off x="1215073" y="2327077"/>
                                                <a:ext cx="2228" cy="509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412 w 2337"/>
                                                  <a:gd name="T1" fmla="*/ 13 h 609"/>
                                                  <a:gd name="T2" fmla="*/ 276 w 2337"/>
                                                  <a:gd name="T3" fmla="*/ 3 h 609"/>
                                                  <a:gd name="T4" fmla="*/ 208 w 2337"/>
                                                  <a:gd name="T5" fmla="*/ 0 h 609"/>
                                                  <a:gd name="T6" fmla="*/ 151 w 2337"/>
                                                  <a:gd name="T7" fmla="*/ 3 h 609"/>
                                                  <a:gd name="T8" fmla="*/ 114 w 2337"/>
                                                  <a:gd name="T9" fmla="*/ 6 h 609"/>
                                                  <a:gd name="T10" fmla="*/ 67 w 2337"/>
                                                  <a:gd name="T11" fmla="*/ 16 h 609"/>
                                                  <a:gd name="T12" fmla="*/ 40 w 2337"/>
                                                  <a:gd name="T13" fmla="*/ 35 h 609"/>
                                                  <a:gd name="T14" fmla="*/ 11 w 2337"/>
                                                  <a:gd name="T15" fmla="*/ 59 h 609"/>
                                                  <a:gd name="T16" fmla="*/ 0 w 2337"/>
                                                  <a:gd name="T17" fmla="*/ 87 h 609"/>
                                                  <a:gd name="T18" fmla="*/ 6 w 2337"/>
                                                  <a:gd name="T19" fmla="*/ 119 h 609"/>
                                                  <a:gd name="T20" fmla="*/ 14 w 2337"/>
                                                  <a:gd name="T21" fmla="*/ 145 h 609"/>
                                                  <a:gd name="T22" fmla="*/ 47 w 2337"/>
                                                  <a:gd name="T23" fmla="*/ 168 h 609"/>
                                                  <a:gd name="T24" fmla="*/ 81 w 2337"/>
                                                  <a:gd name="T25" fmla="*/ 181 h 609"/>
                                                  <a:gd name="T26" fmla="*/ 112 w 2337"/>
                                                  <a:gd name="T27" fmla="*/ 186 h 609"/>
                                                  <a:gd name="T28" fmla="*/ 158 w 2337"/>
                                                  <a:gd name="T29" fmla="*/ 191 h 609"/>
                                                  <a:gd name="T30" fmla="*/ 1522 w 2337"/>
                                                  <a:gd name="T31" fmla="*/ 294 h 609"/>
                                                  <a:gd name="T32" fmla="*/ 1619 w 2337"/>
                                                  <a:gd name="T33" fmla="*/ 297 h 609"/>
                                                  <a:gd name="T34" fmla="*/ 1686 w 2337"/>
                                                  <a:gd name="T35" fmla="*/ 297 h 609"/>
                                                  <a:gd name="T36" fmla="*/ 1744 w 2337"/>
                                                  <a:gd name="T37" fmla="*/ 294 h 609"/>
                                                  <a:gd name="T38" fmla="*/ 1807 w 2337"/>
                                                  <a:gd name="T39" fmla="*/ 283 h 609"/>
                                                  <a:gd name="T40" fmla="*/ 1850 w 2337"/>
                                                  <a:gd name="T41" fmla="*/ 272 h 609"/>
                                                  <a:gd name="T42" fmla="*/ 1886 w 2337"/>
                                                  <a:gd name="T43" fmla="*/ 259 h 609"/>
                                                  <a:gd name="T44" fmla="*/ 1919 w 2337"/>
                                                  <a:gd name="T45" fmla="*/ 236 h 609"/>
                                                  <a:gd name="T46" fmla="*/ 1931 w 2337"/>
                                                  <a:gd name="T47" fmla="*/ 214 h 609"/>
                                                  <a:gd name="T48" fmla="*/ 1930 w 2337"/>
                                                  <a:gd name="T49" fmla="*/ 189 h 609"/>
                                                  <a:gd name="T50" fmla="*/ 1925 w 2337"/>
                                                  <a:gd name="T51" fmla="*/ 167 h 609"/>
                                                  <a:gd name="T52" fmla="*/ 1911 w 2337"/>
                                                  <a:gd name="T53" fmla="*/ 143 h 609"/>
                                                  <a:gd name="T54" fmla="*/ 1876 w 2337"/>
                                                  <a:gd name="T55" fmla="*/ 126 h 609"/>
                                                  <a:gd name="T56" fmla="*/ 1793 w 2337"/>
                                                  <a:gd name="T57" fmla="*/ 112 h 609"/>
                                                  <a:gd name="T58" fmla="*/ 412 w 2337"/>
                                                  <a:gd name="T59" fmla="*/ 13 h 609"/>
                                                  <a:gd name="T60" fmla="*/ 0 60000 65536"/>
                                                  <a:gd name="T61" fmla="*/ 0 60000 65536"/>
                                                  <a:gd name="T62" fmla="*/ 0 60000 65536"/>
                                                  <a:gd name="T63" fmla="*/ 0 60000 65536"/>
                                                  <a:gd name="T64" fmla="*/ 0 60000 65536"/>
                                                  <a:gd name="T65" fmla="*/ 0 60000 65536"/>
                                                  <a:gd name="T66" fmla="*/ 0 60000 65536"/>
                                                  <a:gd name="T67" fmla="*/ 0 60000 65536"/>
                                                  <a:gd name="T68" fmla="*/ 0 60000 65536"/>
                                                  <a:gd name="T69" fmla="*/ 0 60000 65536"/>
                                                  <a:gd name="T70" fmla="*/ 0 60000 65536"/>
                                                  <a:gd name="T71" fmla="*/ 0 60000 65536"/>
                                                  <a:gd name="T72" fmla="*/ 0 60000 65536"/>
                                                  <a:gd name="T73" fmla="*/ 0 60000 65536"/>
                                                  <a:gd name="T74" fmla="*/ 0 60000 65536"/>
                                                  <a:gd name="T75" fmla="*/ 0 60000 65536"/>
                                                  <a:gd name="T76" fmla="*/ 0 60000 65536"/>
                                                  <a:gd name="T77" fmla="*/ 0 60000 65536"/>
                                                  <a:gd name="T78" fmla="*/ 0 60000 65536"/>
                                                  <a:gd name="T79" fmla="*/ 0 60000 65536"/>
                                                  <a:gd name="T80" fmla="*/ 0 60000 65536"/>
                                                  <a:gd name="T81" fmla="*/ 0 60000 65536"/>
                                                  <a:gd name="T82" fmla="*/ 0 60000 65536"/>
                                                  <a:gd name="T83" fmla="*/ 0 60000 65536"/>
                                                  <a:gd name="T84" fmla="*/ 0 60000 65536"/>
                                                  <a:gd name="T85" fmla="*/ 0 60000 65536"/>
                                                  <a:gd name="T86" fmla="*/ 0 60000 65536"/>
                                                  <a:gd name="T87" fmla="*/ 0 60000 65536"/>
                                                  <a:gd name="T88" fmla="*/ 0 60000 65536"/>
                                                  <a:gd name="T89" fmla="*/ 0 60000 65536"/>
                                                </a:gdLst>
                                                <a:ahLst/>
                                                <a:cxnLst>
                                                  <a:cxn ang="T60">
                                                    <a:pos x="T0" y="T1"/>
                                                  </a:cxn>
                                                  <a:cxn ang="T61">
                                                    <a:pos x="T2" y="T3"/>
                                                  </a:cxn>
                                                  <a:cxn ang="T62">
                                                    <a:pos x="T4" y="T5"/>
                                                  </a:cxn>
                                                  <a:cxn ang="T63">
                                                    <a:pos x="T6" y="T7"/>
                                                  </a:cxn>
                                                  <a:cxn ang="T64">
                                                    <a:pos x="T8" y="T9"/>
                                                  </a:cxn>
                                                  <a:cxn ang="T65">
                                                    <a:pos x="T10" y="T11"/>
                                                  </a:cxn>
                                                  <a:cxn ang="T66">
                                                    <a:pos x="T12" y="T13"/>
                                                  </a:cxn>
                                                  <a:cxn ang="T67">
                                                    <a:pos x="T14" y="T15"/>
                                                  </a:cxn>
                                                  <a:cxn ang="T68">
                                                    <a:pos x="T16" y="T17"/>
                                                  </a:cxn>
                                                  <a:cxn ang="T69">
                                                    <a:pos x="T18" y="T19"/>
                                                  </a:cxn>
                                                  <a:cxn ang="T70">
                                                    <a:pos x="T20" y="T21"/>
                                                  </a:cxn>
                                                  <a:cxn ang="T71">
                                                    <a:pos x="T22" y="T23"/>
                                                  </a:cxn>
                                                  <a:cxn ang="T72">
                                                    <a:pos x="T24" y="T25"/>
                                                  </a:cxn>
                                                  <a:cxn ang="T73">
                                                    <a:pos x="T26" y="T27"/>
                                                  </a:cxn>
                                                  <a:cxn ang="T74">
                                                    <a:pos x="T28" y="T29"/>
                                                  </a:cxn>
                                                  <a:cxn ang="T75">
                                                    <a:pos x="T30" y="T31"/>
                                                  </a:cxn>
                                                  <a:cxn ang="T76">
                                                    <a:pos x="T32" y="T33"/>
                                                  </a:cxn>
                                                  <a:cxn ang="T77">
                                                    <a:pos x="T34" y="T35"/>
                                                  </a:cxn>
                                                  <a:cxn ang="T78">
                                                    <a:pos x="T36" y="T37"/>
                                                  </a:cxn>
                                                  <a:cxn ang="T79">
                                                    <a:pos x="T38" y="T39"/>
                                                  </a:cxn>
                                                  <a:cxn ang="T80">
                                                    <a:pos x="T40" y="T41"/>
                                                  </a:cxn>
                                                  <a:cxn ang="T81">
                                                    <a:pos x="T42" y="T43"/>
                                                  </a:cxn>
                                                  <a:cxn ang="T82">
                                                    <a:pos x="T44" y="T45"/>
                                                  </a:cxn>
                                                  <a:cxn ang="T83">
                                                    <a:pos x="T46" y="T47"/>
                                                  </a:cxn>
                                                  <a:cxn ang="T84">
                                                    <a:pos x="T48" y="T49"/>
                                                  </a:cxn>
                                                  <a:cxn ang="T85">
                                                    <a:pos x="T50" y="T51"/>
                                                  </a:cxn>
                                                  <a:cxn ang="T86">
                                                    <a:pos x="T52" y="T53"/>
                                                  </a:cxn>
                                                  <a:cxn ang="T87">
                                                    <a:pos x="T54" y="T55"/>
                                                  </a:cxn>
                                                  <a:cxn ang="T88">
                                                    <a:pos x="T56" y="T57"/>
                                                  </a:cxn>
                                                  <a:cxn ang="T89">
                                                    <a:pos x="T58" y="T59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2337" h="609">
                                                    <a:moveTo>
                                                      <a:pt x="498" y="26"/>
                                                    </a:moveTo>
                                                    <a:lnTo>
                                                      <a:pt x="334" y="3"/>
                                                    </a:lnTo>
                                                    <a:lnTo>
                                                      <a:pt x="252" y="0"/>
                                                    </a:lnTo>
                                                    <a:lnTo>
                                                      <a:pt x="183" y="6"/>
                                                    </a:lnTo>
                                                    <a:lnTo>
                                                      <a:pt x="138" y="12"/>
                                                    </a:lnTo>
                                                    <a:lnTo>
                                                      <a:pt x="81" y="33"/>
                                                    </a:lnTo>
                                                    <a:lnTo>
                                                      <a:pt x="48" y="72"/>
                                                    </a:lnTo>
                                                    <a:lnTo>
                                                      <a:pt x="15" y="120"/>
                                                    </a:lnTo>
                                                    <a:lnTo>
                                                      <a:pt x="0" y="180"/>
                                                    </a:lnTo>
                                                    <a:lnTo>
                                                      <a:pt x="6" y="243"/>
                                                    </a:lnTo>
                                                    <a:lnTo>
                                                      <a:pt x="18" y="297"/>
                                                    </a:lnTo>
                                                    <a:lnTo>
                                                      <a:pt x="57" y="345"/>
                                                    </a:lnTo>
                                                    <a:lnTo>
                                                      <a:pt x="98" y="371"/>
                                                    </a:lnTo>
                                                    <a:lnTo>
                                                      <a:pt x="135" y="381"/>
                                                    </a:lnTo>
                                                    <a:lnTo>
                                                      <a:pt x="191" y="393"/>
                                                    </a:lnTo>
                                                    <a:lnTo>
                                                      <a:pt x="1842" y="603"/>
                                                    </a:lnTo>
                                                    <a:lnTo>
                                                      <a:pt x="1959" y="609"/>
                                                    </a:lnTo>
                                                    <a:lnTo>
                                                      <a:pt x="2040" y="609"/>
                                                    </a:lnTo>
                                                    <a:lnTo>
                                                      <a:pt x="2112" y="603"/>
                                                    </a:lnTo>
                                                    <a:lnTo>
                                                      <a:pt x="2187" y="582"/>
                                                    </a:lnTo>
                                                    <a:lnTo>
                                                      <a:pt x="2241" y="558"/>
                                                    </a:lnTo>
                                                    <a:lnTo>
                                                      <a:pt x="2283" y="531"/>
                                                    </a:lnTo>
                                                    <a:lnTo>
                                                      <a:pt x="2322" y="483"/>
                                                    </a:lnTo>
                                                    <a:lnTo>
                                                      <a:pt x="2337" y="438"/>
                                                    </a:lnTo>
                                                    <a:lnTo>
                                                      <a:pt x="2336" y="386"/>
                                                    </a:lnTo>
                                                    <a:lnTo>
                                                      <a:pt x="2331" y="342"/>
                                                    </a:lnTo>
                                                    <a:lnTo>
                                                      <a:pt x="2314" y="293"/>
                                                    </a:lnTo>
                                                    <a:lnTo>
                                                      <a:pt x="2271" y="258"/>
                                                    </a:lnTo>
                                                    <a:lnTo>
                                                      <a:pt x="2171" y="228"/>
                                                    </a:lnTo>
                                                    <a:lnTo>
                                                      <a:pt x="498" y="26"/>
                                                    </a:lnTo>
                                                    <a:close/>
                                                  </a:path>
                                                </a:pathLst>
                                              </a:cu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1963111406" name="Group 145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215128" y="2326775"/>
                                              <a:ext cx="369" cy="603"/>
                                              <a:chOff x="1215128" y="2326775"/>
                                              <a:chExt cx="216" cy="351"/>
                                            </a:xfrm>
                                          </wpg:grpSpPr>
                                          <wpg:grpSp>
                                            <wpg:cNvPr id="207900148" name="Group 146"/>
                                            <wpg:cNvGrpSpPr>
                                              <a:grpSpLocks noChangeAspect="1"/>
                                            </wpg:cNvGrpSpPr>
                                            <wpg:grpSpPr>
                                              <a:xfrm>
                                                <a:off x="1215128" y="2326950"/>
                                                <a:ext cx="216" cy="176"/>
                                                <a:chOff x="1215128" y="2326950"/>
                                                <a:chExt cx="216" cy="176"/>
                                              </a:xfrm>
                                            </wpg:grpSpPr>
                                            <wps:wsp>
                                              <wps:cNvPr id="1204367798" name="Freeform 147"/>
                                              <wps:cNvSpPr>
                                                <a:spLocks noChangeAspect="1"/>
                                              </wps:cNvSpPr>
                                              <wps:spPr bwMode="auto">
                                                <a:xfrm>
                                                  <a:off x="1215128" y="2327009"/>
                                                  <a:ext cx="216" cy="117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T0" fmla="*/ 0 w 216"/>
                                                    <a:gd name="T1" fmla="*/ 3 h 117"/>
                                                    <a:gd name="T2" fmla="*/ 0 w 216"/>
                                                    <a:gd name="T3" fmla="*/ 75 h 117"/>
                                                    <a:gd name="T4" fmla="*/ 10 w 216"/>
                                                    <a:gd name="T5" fmla="*/ 85 h 117"/>
                                                    <a:gd name="T6" fmla="*/ 22 w 216"/>
                                                    <a:gd name="T7" fmla="*/ 94 h 117"/>
                                                    <a:gd name="T8" fmla="*/ 37 w 216"/>
                                                    <a:gd name="T9" fmla="*/ 104 h 117"/>
                                                    <a:gd name="T10" fmla="*/ 51 w 216"/>
                                                    <a:gd name="T11" fmla="*/ 108 h 117"/>
                                                    <a:gd name="T12" fmla="*/ 72 w 216"/>
                                                    <a:gd name="T13" fmla="*/ 113 h 117"/>
                                                    <a:gd name="T14" fmla="*/ 100 w 216"/>
                                                    <a:gd name="T15" fmla="*/ 117 h 117"/>
                                                    <a:gd name="T16" fmla="*/ 124 w 216"/>
                                                    <a:gd name="T17" fmla="*/ 115 h 117"/>
                                                    <a:gd name="T18" fmla="*/ 151 w 216"/>
                                                    <a:gd name="T19" fmla="*/ 111 h 117"/>
                                                    <a:gd name="T20" fmla="*/ 176 w 216"/>
                                                    <a:gd name="T21" fmla="*/ 104 h 117"/>
                                                    <a:gd name="T22" fmla="*/ 198 w 216"/>
                                                    <a:gd name="T23" fmla="*/ 93 h 117"/>
                                                    <a:gd name="T24" fmla="*/ 215 w 216"/>
                                                    <a:gd name="T25" fmla="*/ 75 h 117"/>
                                                    <a:gd name="T26" fmla="*/ 216 w 216"/>
                                                    <a:gd name="T27" fmla="*/ 0 h 117"/>
                                                    <a:gd name="T28" fmla="*/ 0 60000 65536"/>
                                                    <a:gd name="T29" fmla="*/ 0 60000 65536"/>
                                                    <a:gd name="T30" fmla="*/ 0 60000 65536"/>
                                                    <a:gd name="T31" fmla="*/ 0 60000 65536"/>
                                                    <a:gd name="T32" fmla="*/ 0 60000 65536"/>
                                                    <a:gd name="T33" fmla="*/ 0 60000 65536"/>
                                                    <a:gd name="T34" fmla="*/ 0 60000 65536"/>
                                                    <a:gd name="T35" fmla="*/ 0 60000 65536"/>
                                                    <a:gd name="T36" fmla="*/ 0 60000 65536"/>
                                                    <a:gd name="T37" fmla="*/ 0 60000 65536"/>
                                                    <a:gd name="T38" fmla="*/ 0 60000 65536"/>
                                                    <a:gd name="T39" fmla="*/ 0 60000 65536"/>
                                                    <a:gd name="T40" fmla="*/ 0 60000 65536"/>
                                                    <a:gd name="T41" fmla="*/ 0 60000 65536"/>
                                                  </a:gdLst>
                                                  <a:ahLst/>
                                                  <a:cxnLst>
                                                    <a:cxn ang="T28">
                                                      <a:pos x="T0" y="T1"/>
                                                    </a:cxn>
                                                    <a:cxn ang="T29">
                                                      <a:pos x="T2" y="T3"/>
                                                    </a:cxn>
                                                    <a:cxn ang="T30">
                                                      <a:pos x="T4" y="T5"/>
                                                    </a:cxn>
                                                    <a:cxn ang="T31">
                                                      <a:pos x="T6" y="T7"/>
                                                    </a:cxn>
                                                    <a:cxn ang="T32">
                                                      <a:pos x="T8" y="T9"/>
                                                    </a:cxn>
                                                    <a:cxn ang="T33">
                                                      <a:pos x="T10" y="T11"/>
                                                    </a:cxn>
                                                    <a:cxn ang="T34">
                                                      <a:pos x="T12" y="T13"/>
                                                    </a:cxn>
                                                    <a:cxn ang="T35">
                                                      <a:pos x="T14" y="T15"/>
                                                    </a:cxn>
                                                    <a:cxn ang="T36">
                                                      <a:pos x="T16" y="T17"/>
                                                    </a:cxn>
                                                    <a:cxn ang="T37">
                                                      <a:pos x="T18" y="T19"/>
                                                    </a:cxn>
                                                    <a:cxn ang="T38">
                                                      <a:pos x="T20" y="T21"/>
                                                    </a:cxn>
                                                    <a:cxn ang="T39">
                                                      <a:pos x="T22" y="T23"/>
                                                    </a:cxn>
                                                    <a:cxn ang="T40">
                                                      <a:pos x="T24" y="T25"/>
                                                    </a:cxn>
                                                    <a:cxn ang="T41">
                                                      <a:pos x="T26" y="T27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" h="117">
                                                      <a:moveTo>
                                                        <a:pt x="0" y="3"/>
                                                      </a:moveTo>
                                                      <a:lnTo>
                                                        <a:pt x="0" y="75"/>
                                                      </a:lnTo>
                                                      <a:lnTo>
                                                        <a:pt x="10" y="85"/>
                                                      </a:lnTo>
                                                      <a:lnTo>
                                                        <a:pt x="22" y="94"/>
                                                      </a:lnTo>
                                                      <a:lnTo>
                                                        <a:pt x="37" y="104"/>
                                                      </a:lnTo>
                                                      <a:lnTo>
                                                        <a:pt x="51" y="108"/>
                                                      </a:lnTo>
                                                      <a:lnTo>
                                                        <a:pt x="72" y="113"/>
                                                      </a:lnTo>
                                                      <a:lnTo>
                                                        <a:pt x="100" y="117"/>
                                                      </a:lnTo>
                                                      <a:lnTo>
                                                        <a:pt x="124" y="115"/>
                                                      </a:lnTo>
                                                      <a:lnTo>
                                                        <a:pt x="151" y="111"/>
                                                      </a:lnTo>
                                                      <a:lnTo>
                                                        <a:pt x="176" y="104"/>
                                                      </a:lnTo>
                                                      <a:lnTo>
                                                        <a:pt x="198" y="93"/>
                                                      </a:lnTo>
                                                      <a:lnTo>
                                                        <a:pt x="215" y="75"/>
                                                      </a:lnTo>
                                                      <a:lnTo>
                                                        <a:pt x="216" y="0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solidFill>
                                                  <a:srgbClr val="FFFFFF"/>
                                                </a:solid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0609877" name="Oval 148"/>
                                              <wps:cNvSpPr>
                                                <a:spLocks noChangeAspect="1" noChangeArrowheads="1"/>
                                              </wps:cNvSpPr>
                                              <wps:spPr bwMode="auto">
                                                <a:xfrm>
                                                  <a:off x="1215128" y="2326950"/>
                                                  <a:ext cx="215" cy="95"/>
                                                </a:xfrm>
                                                <a:prstGeom prst="ellipse">
                                                  <a:avLst/>
                                                </a:prstGeom>
                                                <a:solidFill>
                                                  <a:srgbClr val="FFFFFF"/>
                                                </a:solid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1053515743" name="Group 149"/>
                                            <wpg:cNvGrpSpPr>
                                              <a:grpSpLocks noChangeAspect="1"/>
                                            </wpg:cNvGrpSpPr>
                                            <wpg:grpSpPr>
                                              <a:xfrm>
                                                <a:off x="1215180" y="2326847"/>
                                                <a:ext cx="113" cy="170"/>
                                                <a:chOff x="1215180" y="2326847"/>
                                                <a:chExt cx="540" cy="681"/>
                                              </a:xfrm>
                                            </wpg:grpSpPr>
                                            <wps:wsp>
                                              <wps:cNvPr id="765342630" name="Freeform 150"/>
                                              <wps:cNvSpPr>
                                                <a:spLocks noChangeAspect="1"/>
                                              </wps:cNvSpPr>
                                              <wps:spPr bwMode="auto">
                                                <a:xfrm>
                                                  <a:off x="1215180" y="2326958"/>
                                                  <a:ext cx="540" cy="570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T0" fmla="*/ 0 w 540"/>
                                                    <a:gd name="T1" fmla="*/ 0 h 570"/>
                                                    <a:gd name="T2" fmla="*/ 0 w 540"/>
                                                    <a:gd name="T3" fmla="*/ 468 h 570"/>
                                                    <a:gd name="T4" fmla="*/ 24 w 540"/>
                                                    <a:gd name="T5" fmla="*/ 492 h 570"/>
                                                    <a:gd name="T6" fmla="*/ 54 w 540"/>
                                                    <a:gd name="T7" fmla="*/ 513 h 570"/>
                                                    <a:gd name="T8" fmla="*/ 93 w 540"/>
                                                    <a:gd name="T9" fmla="*/ 537 h 570"/>
                                                    <a:gd name="T10" fmla="*/ 129 w 540"/>
                                                    <a:gd name="T11" fmla="*/ 549 h 570"/>
                                                    <a:gd name="T12" fmla="*/ 180 w 540"/>
                                                    <a:gd name="T13" fmla="*/ 561 h 570"/>
                                                    <a:gd name="T14" fmla="*/ 252 w 540"/>
                                                    <a:gd name="T15" fmla="*/ 570 h 570"/>
                                                    <a:gd name="T16" fmla="*/ 312 w 540"/>
                                                    <a:gd name="T17" fmla="*/ 564 h 570"/>
                                                    <a:gd name="T18" fmla="*/ 378 w 540"/>
                                                    <a:gd name="T19" fmla="*/ 555 h 570"/>
                                                    <a:gd name="T20" fmla="*/ 441 w 540"/>
                                                    <a:gd name="T21" fmla="*/ 537 h 570"/>
                                                    <a:gd name="T22" fmla="*/ 498 w 540"/>
                                                    <a:gd name="T23" fmla="*/ 510 h 570"/>
                                                    <a:gd name="T24" fmla="*/ 540 w 540"/>
                                                    <a:gd name="T25" fmla="*/ 468 h 570"/>
                                                    <a:gd name="T26" fmla="*/ 540 w 540"/>
                                                    <a:gd name="T27" fmla="*/ 0 h 570"/>
                                                    <a:gd name="T28" fmla="*/ 0 60000 65536"/>
                                                    <a:gd name="T29" fmla="*/ 0 60000 65536"/>
                                                    <a:gd name="T30" fmla="*/ 0 60000 65536"/>
                                                    <a:gd name="T31" fmla="*/ 0 60000 65536"/>
                                                    <a:gd name="T32" fmla="*/ 0 60000 65536"/>
                                                    <a:gd name="T33" fmla="*/ 0 60000 65536"/>
                                                    <a:gd name="T34" fmla="*/ 0 60000 65536"/>
                                                    <a:gd name="T35" fmla="*/ 0 60000 65536"/>
                                                    <a:gd name="T36" fmla="*/ 0 60000 65536"/>
                                                    <a:gd name="T37" fmla="*/ 0 60000 65536"/>
                                                    <a:gd name="T38" fmla="*/ 0 60000 65536"/>
                                                    <a:gd name="T39" fmla="*/ 0 60000 65536"/>
                                                    <a:gd name="T40" fmla="*/ 0 60000 65536"/>
                                                    <a:gd name="T41" fmla="*/ 0 60000 65536"/>
                                                  </a:gdLst>
                                                  <a:ahLst/>
                                                  <a:cxnLst>
                                                    <a:cxn ang="T28">
                                                      <a:pos x="T0" y="T1"/>
                                                    </a:cxn>
                                                    <a:cxn ang="T29">
                                                      <a:pos x="T2" y="T3"/>
                                                    </a:cxn>
                                                    <a:cxn ang="T30">
                                                      <a:pos x="T4" y="T5"/>
                                                    </a:cxn>
                                                    <a:cxn ang="T31">
                                                      <a:pos x="T6" y="T7"/>
                                                    </a:cxn>
                                                    <a:cxn ang="T32">
                                                      <a:pos x="T8" y="T9"/>
                                                    </a:cxn>
                                                    <a:cxn ang="T33">
                                                      <a:pos x="T10" y="T11"/>
                                                    </a:cxn>
                                                    <a:cxn ang="T34">
                                                      <a:pos x="T12" y="T13"/>
                                                    </a:cxn>
                                                    <a:cxn ang="T35">
                                                      <a:pos x="T14" y="T15"/>
                                                    </a:cxn>
                                                    <a:cxn ang="T36">
                                                      <a:pos x="T16" y="T17"/>
                                                    </a:cxn>
                                                    <a:cxn ang="T37">
                                                      <a:pos x="T18" y="T19"/>
                                                    </a:cxn>
                                                    <a:cxn ang="T38">
                                                      <a:pos x="T20" y="T21"/>
                                                    </a:cxn>
                                                    <a:cxn ang="T39">
                                                      <a:pos x="T22" y="T23"/>
                                                    </a:cxn>
                                                    <a:cxn ang="T40">
                                                      <a:pos x="T24" y="T25"/>
                                                    </a:cxn>
                                                    <a:cxn ang="T41">
                                                      <a:pos x="T26" y="T27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540" h="570">
                                                      <a:moveTo>
                                                        <a:pt x="0" y="0"/>
                                                      </a:moveTo>
                                                      <a:lnTo>
                                                        <a:pt x="0" y="468"/>
                                                      </a:lnTo>
                                                      <a:lnTo>
                                                        <a:pt x="24" y="492"/>
                                                      </a:lnTo>
                                                      <a:lnTo>
                                                        <a:pt x="54" y="513"/>
                                                      </a:lnTo>
                                                      <a:lnTo>
                                                        <a:pt x="93" y="537"/>
                                                      </a:lnTo>
                                                      <a:lnTo>
                                                        <a:pt x="129" y="549"/>
                                                      </a:lnTo>
                                                      <a:lnTo>
                                                        <a:pt x="180" y="561"/>
                                                      </a:lnTo>
                                                      <a:lnTo>
                                                        <a:pt x="252" y="570"/>
                                                      </a:lnTo>
                                                      <a:lnTo>
                                                        <a:pt x="312" y="564"/>
                                                      </a:lnTo>
                                                      <a:lnTo>
                                                        <a:pt x="378" y="555"/>
                                                      </a:lnTo>
                                                      <a:lnTo>
                                                        <a:pt x="441" y="537"/>
                                                      </a:lnTo>
                                                      <a:lnTo>
                                                        <a:pt x="498" y="510"/>
                                                      </a:lnTo>
                                                      <a:lnTo>
                                                        <a:pt x="540" y="468"/>
                                                      </a:lnTo>
                                                      <a:lnTo>
                                                        <a:pt x="540" y="0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solidFill>
                                                  <a:srgbClr val="FFFFFF"/>
                                                </a:solid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139487281" name="Oval 151"/>
                                              <wps:cNvSpPr>
                                                <a:spLocks noChangeAspect="1" noChangeArrowheads="1"/>
                                              </wps:cNvSpPr>
                                              <wps:spPr bwMode="auto">
                                                <a:xfrm>
                                                  <a:off x="1215180" y="2326847"/>
                                                  <a:ext cx="540" cy="238"/>
                                                </a:xfrm>
                                                <a:prstGeom prst="ellipse">
                                                  <a:avLst/>
                                                </a:prstGeom>
                                                <a:solidFill>
                                                  <a:srgbClr val="FFFFFF"/>
                                                </a:solid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1353183220" name="Group 152"/>
                                            <wpg:cNvGrpSpPr>
                                              <a:grpSpLocks noChangeAspect="1"/>
                                            </wpg:cNvGrpSpPr>
                                            <wpg:grpSpPr>
                                              <a:xfrm>
                                                <a:off x="1215128" y="2326775"/>
                                                <a:ext cx="216" cy="215"/>
                                                <a:chOff x="1215128" y="2326775"/>
                                                <a:chExt cx="216" cy="215"/>
                                              </a:xfrm>
                                            </wpg:grpSpPr>
                                            <wps:wsp>
                                              <wps:cNvPr id="623670792" name="Freeform 153" descr="浅色竖线"/>
                                              <wps:cNvSpPr>
                                                <a:spLocks noChangeAspect="1"/>
                                              </wps:cNvSpPr>
                                              <wps:spPr bwMode="auto">
                                                <a:xfrm>
                                                  <a:off x="1215128" y="2326828"/>
                                                  <a:ext cx="216" cy="162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T0" fmla="*/ 0 w 216"/>
                                                    <a:gd name="T1" fmla="*/ 3 h 162"/>
                                                    <a:gd name="T2" fmla="*/ 0 w 216"/>
                                                    <a:gd name="T3" fmla="*/ 120 h 162"/>
                                                    <a:gd name="T4" fmla="*/ 10 w 216"/>
                                                    <a:gd name="T5" fmla="*/ 130 h 162"/>
                                                    <a:gd name="T6" fmla="*/ 22 w 216"/>
                                                    <a:gd name="T7" fmla="*/ 139 h 162"/>
                                                    <a:gd name="T8" fmla="*/ 37 w 216"/>
                                                    <a:gd name="T9" fmla="*/ 149 h 162"/>
                                                    <a:gd name="T10" fmla="*/ 51 w 216"/>
                                                    <a:gd name="T11" fmla="*/ 153 h 162"/>
                                                    <a:gd name="T12" fmla="*/ 72 w 216"/>
                                                    <a:gd name="T13" fmla="*/ 158 h 162"/>
                                                    <a:gd name="T14" fmla="*/ 100 w 216"/>
                                                    <a:gd name="T15" fmla="*/ 162 h 162"/>
                                                    <a:gd name="T16" fmla="*/ 124 w 216"/>
                                                    <a:gd name="T17" fmla="*/ 160 h 162"/>
                                                    <a:gd name="T18" fmla="*/ 151 w 216"/>
                                                    <a:gd name="T19" fmla="*/ 156 h 162"/>
                                                    <a:gd name="T20" fmla="*/ 176 w 216"/>
                                                    <a:gd name="T21" fmla="*/ 149 h 162"/>
                                                    <a:gd name="T22" fmla="*/ 198 w 216"/>
                                                    <a:gd name="T23" fmla="*/ 138 h 162"/>
                                                    <a:gd name="T24" fmla="*/ 215 w 216"/>
                                                    <a:gd name="T25" fmla="*/ 120 h 162"/>
                                                    <a:gd name="T26" fmla="*/ 216 w 216"/>
                                                    <a:gd name="T27" fmla="*/ 0 h 162"/>
                                                    <a:gd name="T28" fmla="*/ 0 60000 65536"/>
                                                    <a:gd name="T29" fmla="*/ 0 60000 65536"/>
                                                    <a:gd name="T30" fmla="*/ 0 60000 65536"/>
                                                    <a:gd name="T31" fmla="*/ 0 60000 65536"/>
                                                    <a:gd name="T32" fmla="*/ 0 60000 65536"/>
                                                    <a:gd name="T33" fmla="*/ 0 60000 65536"/>
                                                    <a:gd name="T34" fmla="*/ 0 60000 65536"/>
                                                    <a:gd name="T35" fmla="*/ 0 60000 65536"/>
                                                    <a:gd name="T36" fmla="*/ 0 60000 65536"/>
                                                    <a:gd name="T37" fmla="*/ 0 60000 65536"/>
                                                    <a:gd name="T38" fmla="*/ 0 60000 65536"/>
                                                    <a:gd name="T39" fmla="*/ 0 60000 65536"/>
                                                    <a:gd name="T40" fmla="*/ 0 60000 65536"/>
                                                    <a:gd name="T41" fmla="*/ 0 60000 65536"/>
                                                  </a:gdLst>
                                                  <a:ahLst/>
                                                  <a:cxnLst>
                                                    <a:cxn ang="T28">
                                                      <a:pos x="T0" y="T1"/>
                                                    </a:cxn>
                                                    <a:cxn ang="T29">
                                                      <a:pos x="T2" y="T3"/>
                                                    </a:cxn>
                                                    <a:cxn ang="T30">
                                                      <a:pos x="T4" y="T5"/>
                                                    </a:cxn>
                                                    <a:cxn ang="T31">
                                                      <a:pos x="T6" y="T7"/>
                                                    </a:cxn>
                                                    <a:cxn ang="T32">
                                                      <a:pos x="T8" y="T9"/>
                                                    </a:cxn>
                                                    <a:cxn ang="T33">
                                                      <a:pos x="T10" y="T11"/>
                                                    </a:cxn>
                                                    <a:cxn ang="T34">
                                                      <a:pos x="T12" y="T13"/>
                                                    </a:cxn>
                                                    <a:cxn ang="T35">
                                                      <a:pos x="T14" y="T15"/>
                                                    </a:cxn>
                                                    <a:cxn ang="T36">
                                                      <a:pos x="T16" y="T17"/>
                                                    </a:cxn>
                                                    <a:cxn ang="T37">
                                                      <a:pos x="T18" y="T19"/>
                                                    </a:cxn>
                                                    <a:cxn ang="T38">
                                                      <a:pos x="T20" y="T21"/>
                                                    </a:cxn>
                                                    <a:cxn ang="T39">
                                                      <a:pos x="T22" y="T23"/>
                                                    </a:cxn>
                                                    <a:cxn ang="T40">
                                                      <a:pos x="T24" y="T25"/>
                                                    </a:cxn>
                                                    <a:cxn ang="T41">
                                                      <a:pos x="T26" y="T27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" h="162">
                                                      <a:moveTo>
                                                        <a:pt x="0" y="3"/>
                                                      </a:moveTo>
                                                      <a:lnTo>
                                                        <a:pt x="0" y="120"/>
                                                      </a:lnTo>
                                                      <a:lnTo>
                                                        <a:pt x="10" y="130"/>
                                                      </a:lnTo>
                                                      <a:lnTo>
                                                        <a:pt x="22" y="139"/>
                                                      </a:lnTo>
                                                      <a:lnTo>
                                                        <a:pt x="37" y="149"/>
                                                      </a:lnTo>
                                                      <a:lnTo>
                                                        <a:pt x="51" y="153"/>
                                                      </a:lnTo>
                                                      <a:lnTo>
                                                        <a:pt x="72" y="158"/>
                                                      </a:lnTo>
                                                      <a:lnTo>
                                                        <a:pt x="100" y="162"/>
                                                      </a:lnTo>
                                                      <a:lnTo>
                                                        <a:pt x="124" y="160"/>
                                                      </a:lnTo>
                                                      <a:lnTo>
                                                        <a:pt x="151" y="156"/>
                                                      </a:lnTo>
                                                      <a:lnTo>
                                                        <a:pt x="176" y="149"/>
                                                      </a:lnTo>
                                                      <a:lnTo>
                                                        <a:pt x="198" y="138"/>
                                                      </a:lnTo>
                                                      <a:lnTo>
                                                        <a:pt x="215" y="120"/>
                                                      </a:lnTo>
                                                      <a:lnTo>
                                                        <a:pt x="216" y="0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pattFill prst="ltVert">
                                                  <a:fgClr>
                                                    <a:srgbClr val="000000"/>
                                                  </a:fgClr>
                                                  <a:bgClr>
                                                    <a:srgbClr val="FFFFFF"/>
                                                  </a:bgClr>
                                                </a:patt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524833672" name="Oval 154"/>
                                              <wps:cNvSpPr>
                                                <a:spLocks noChangeAspect="1" noChangeArrowheads="1"/>
                                              </wps:cNvSpPr>
                                              <wps:spPr bwMode="auto">
                                                <a:xfrm>
                                                  <a:off x="1215128" y="2326775"/>
                                                  <a:ext cx="215" cy="95"/>
                                                </a:xfrm>
                                                <a:prstGeom prst="ellipse">
                                                  <a:avLst/>
                                                </a:prstGeom>
                                                <a:solidFill>
                                                  <a:srgbClr val="FFFFFF"/>
                                                </a:solid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  <wpg:grpSp>
                                          <wpg:cNvPr id="191315863" name="Group 155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216860" y="2326951"/>
                                              <a:ext cx="369" cy="603"/>
                                              <a:chOff x="1216860" y="2326951"/>
                                              <a:chExt cx="216" cy="351"/>
                                            </a:xfrm>
                                          </wpg:grpSpPr>
                                          <wpg:grpSp>
                                            <wpg:cNvPr id="1643847827" name="Group 156"/>
                                            <wpg:cNvGrpSpPr>
                                              <a:grpSpLocks noChangeAspect="1"/>
                                            </wpg:cNvGrpSpPr>
                                            <wpg:grpSpPr>
                                              <a:xfrm>
                                                <a:off x="1216860" y="2327126"/>
                                                <a:ext cx="216" cy="176"/>
                                                <a:chOff x="1216860" y="2327126"/>
                                                <a:chExt cx="216" cy="176"/>
                                              </a:xfrm>
                                            </wpg:grpSpPr>
                                            <wps:wsp>
                                              <wps:cNvPr id="861199623" name="Freeform 157"/>
                                              <wps:cNvSpPr>
                                                <a:spLocks noChangeAspect="1"/>
                                              </wps:cNvSpPr>
                                              <wps:spPr bwMode="auto">
                                                <a:xfrm>
                                                  <a:off x="1216860" y="2327185"/>
                                                  <a:ext cx="216" cy="117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T0" fmla="*/ 0 w 216"/>
                                                    <a:gd name="T1" fmla="*/ 3 h 117"/>
                                                    <a:gd name="T2" fmla="*/ 0 w 216"/>
                                                    <a:gd name="T3" fmla="*/ 75 h 117"/>
                                                    <a:gd name="T4" fmla="*/ 10 w 216"/>
                                                    <a:gd name="T5" fmla="*/ 85 h 117"/>
                                                    <a:gd name="T6" fmla="*/ 22 w 216"/>
                                                    <a:gd name="T7" fmla="*/ 94 h 117"/>
                                                    <a:gd name="T8" fmla="*/ 37 w 216"/>
                                                    <a:gd name="T9" fmla="*/ 104 h 117"/>
                                                    <a:gd name="T10" fmla="*/ 51 w 216"/>
                                                    <a:gd name="T11" fmla="*/ 108 h 117"/>
                                                    <a:gd name="T12" fmla="*/ 72 w 216"/>
                                                    <a:gd name="T13" fmla="*/ 113 h 117"/>
                                                    <a:gd name="T14" fmla="*/ 100 w 216"/>
                                                    <a:gd name="T15" fmla="*/ 117 h 117"/>
                                                    <a:gd name="T16" fmla="*/ 124 w 216"/>
                                                    <a:gd name="T17" fmla="*/ 115 h 117"/>
                                                    <a:gd name="T18" fmla="*/ 151 w 216"/>
                                                    <a:gd name="T19" fmla="*/ 111 h 117"/>
                                                    <a:gd name="T20" fmla="*/ 176 w 216"/>
                                                    <a:gd name="T21" fmla="*/ 104 h 117"/>
                                                    <a:gd name="T22" fmla="*/ 198 w 216"/>
                                                    <a:gd name="T23" fmla="*/ 93 h 117"/>
                                                    <a:gd name="T24" fmla="*/ 215 w 216"/>
                                                    <a:gd name="T25" fmla="*/ 75 h 117"/>
                                                    <a:gd name="T26" fmla="*/ 216 w 216"/>
                                                    <a:gd name="T27" fmla="*/ 0 h 117"/>
                                                    <a:gd name="T28" fmla="*/ 0 60000 65536"/>
                                                    <a:gd name="T29" fmla="*/ 0 60000 65536"/>
                                                    <a:gd name="T30" fmla="*/ 0 60000 65536"/>
                                                    <a:gd name="T31" fmla="*/ 0 60000 65536"/>
                                                    <a:gd name="T32" fmla="*/ 0 60000 65536"/>
                                                    <a:gd name="T33" fmla="*/ 0 60000 65536"/>
                                                    <a:gd name="T34" fmla="*/ 0 60000 65536"/>
                                                    <a:gd name="T35" fmla="*/ 0 60000 65536"/>
                                                    <a:gd name="T36" fmla="*/ 0 60000 65536"/>
                                                    <a:gd name="T37" fmla="*/ 0 60000 65536"/>
                                                    <a:gd name="T38" fmla="*/ 0 60000 65536"/>
                                                    <a:gd name="T39" fmla="*/ 0 60000 65536"/>
                                                    <a:gd name="T40" fmla="*/ 0 60000 65536"/>
                                                    <a:gd name="T41" fmla="*/ 0 60000 65536"/>
                                                  </a:gdLst>
                                                  <a:ahLst/>
                                                  <a:cxnLst>
                                                    <a:cxn ang="T28">
                                                      <a:pos x="T0" y="T1"/>
                                                    </a:cxn>
                                                    <a:cxn ang="T29">
                                                      <a:pos x="T2" y="T3"/>
                                                    </a:cxn>
                                                    <a:cxn ang="T30">
                                                      <a:pos x="T4" y="T5"/>
                                                    </a:cxn>
                                                    <a:cxn ang="T31">
                                                      <a:pos x="T6" y="T7"/>
                                                    </a:cxn>
                                                    <a:cxn ang="T32">
                                                      <a:pos x="T8" y="T9"/>
                                                    </a:cxn>
                                                    <a:cxn ang="T33">
                                                      <a:pos x="T10" y="T11"/>
                                                    </a:cxn>
                                                    <a:cxn ang="T34">
                                                      <a:pos x="T12" y="T13"/>
                                                    </a:cxn>
                                                    <a:cxn ang="T35">
                                                      <a:pos x="T14" y="T15"/>
                                                    </a:cxn>
                                                    <a:cxn ang="T36">
                                                      <a:pos x="T16" y="T17"/>
                                                    </a:cxn>
                                                    <a:cxn ang="T37">
                                                      <a:pos x="T18" y="T19"/>
                                                    </a:cxn>
                                                    <a:cxn ang="T38">
                                                      <a:pos x="T20" y="T21"/>
                                                    </a:cxn>
                                                    <a:cxn ang="T39">
                                                      <a:pos x="T22" y="T23"/>
                                                    </a:cxn>
                                                    <a:cxn ang="T40">
                                                      <a:pos x="T24" y="T25"/>
                                                    </a:cxn>
                                                    <a:cxn ang="T41">
                                                      <a:pos x="T26" y="T27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" h="117">
                                                      <a:moveTo>
                                                        <a:pt x="0" y="3"/>
                                                      </a:moveTo>
                                                      <a:lnTo>
                                                        <a:pt x="0" y="75"/>
                                                      </a:lnTo>
                                                      <a:lnTo>
                                                        <a:pt x="10" y="85"/>
                                                      </a:lnTo>
                                                      <a:lnTo>
                                                        <a:pt x="22" y="94"/>
                                                      </a:lnTo>
                                                      <a:lnTo>
                                                        <a:pt x="37" y="104"/>
                                                      </a:lnTo>
                                                      <a:lnTo>
                                                        <a:pt x="51" y="108"/>
                                                      </a:lnTo>
                                                      <a:lnTo>
                                                        <a:pt x="72" y="113"/>
                                                      </a:lnTo>
                                                      <a:lnTo>
                                                        <a:pt x="100" y="117"/>
                                                      </a:lnTo>
                                                      <a:lnTo>
                                                        <a:pt x="124" y="115"/>
                                                      </a:lnTo>
                                                      <a:lnTo>
                                                        <a:pt x="151" y="111"/>
                                                      </a:lnTo>
                                                      <a:lnTo>
                                                        <a:pt x="176" y="104"/>
                                                      </a:lnTo>
                                                      <a:lnTo>
                                                        <a:pt x="198" y="93"/>
                                                      </a:lnTo>
                                                      <a:lnTo>
                                                        <a:pt x="215" y="75"/>
                                                      </a:lnTo>
                                                      <a:lnTo>
                                                        <a:pt x="216" y="0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solidFill>
                                                  <a:srgbClr val="FFFFFF"/>
                                                </a:solid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598697209" name="Oval 158"/>
                                              <wps:cNvSpPr>
                                                <a:spLocks noChangeAspect="1" noChangeArrowheads="1"/>
                                              </wps:cNvSpPr>
                                              <wps:spPr bwMode="auto">
                                                <a:xfrm>
                                                  <a:off x="1216860" y="2327126"/>
                                                  <a:ext cx="215" cy="95"/>
                                                </a:xfrm>
                                                <a:prstGeom prst="ellipse">
                                                  <a:avLst/>
                                                </a:prstGeom>
                                                <a:solidFill>
                                                  <a:srgbClr val="FFFFFF"/>
                                                </a:solid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1882928112" name="Group 159"/>
                                            <wpg:cNvGrpSpPr>
                                              <a:grpSpLocks noChangeAspect="1"/>
                                            </wpg:cNvGrpSpPr>
                                            <wpg:grpSpPr>
                                              <a:xfrm>
                                                <a:off x="1216912" y="2327023"/>
                                                <a:ext cx="113" cy="170"/>
                                                <a:chOff x="1216912" y="2327023"/>
                                                <a:chExt cx="540" cy="681"/>
                                              </a:xfrm>
                                            </wpg:grpSpPr>
                                            <wps:wsp>
                                              <wps:cNvPr id="89479057" name="Freeform 160"/>
                                              <wps:cNvSpPr>
                                                <a:spLocks noChangeAspect="1"/>
                                              </wps:cNvSpPr>
                                              <wps:spPr bwMode="auto">
                                                <a:xfrm>
                                                  <a:off x="1216912" y="2327134"/>
                                                  <a:ext cx="540" cy="570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T0" fmla="*/ 0 w 540"/>
                                                    <a:gd name="T1" fmla="*/ 0 h 570"/>
                                                    <a:gd name="T2" fmla="*/ 0 w 540"/>
                                                    <a:gd name="T3" fmla="*/ 468 h 570"/>
                                                    <a:gd name="T4" fmla="*/ 24 w 540"/>
                                                    <a:gd name="T5" fmla="*/ 492 h 570"/>
                                                    <a:gd name="T6" fmla="*/ 54 w 540"/>
                                                    <a:gd name="T7" fmla="*/ 513 h 570"/>
                                                    <a:gd name="T8" fmla="*/ 93 w 540"/>
                                                    <a:gd name="T9" fmla="*/ 537 h 570"/>
                                                    <a:gd name="T10" fmla="*/ 129 w 540"/>
                                                    <a:gd name="T11" fmla="*/ 549 h 570"/>
                                                    <a:gd name="T12" fmla="*/ 180 w 540"/>
                                                    <a:gd name="T13" fmla="*/ 561 h 570"/>
                                                    <a:gd name="T14" fmla="*/ 252 w 540"/>
                                                    <a:gd name="T15" fmla="*/ 570 h 570"/>
                                                    <a:gd name="T16" fmla="*/ 312 w 540"/>
                                                    <a:gd name="T17" fmla="*/ 564 h 570"/>
                                                    <a:gd name="T18" fmla="*/ 378 w 540"/>
                                                    <a:gd name="T19" fmla="*/ 555 h 570"/>
                                                    <a:gd name="T20" fmla="*/ 441 w 540"/>
                                                    <a:gd name="T21" fmla="*/ 537 h 570"/>
                                                    <a:gd name="T22" fmla="*/ 498 w 540"/>
                                                    <a:gd name="T23" fmla="*/ 510 h 570"/>
                                                    <a:gd name="T24" fmla="*/ 540 w 540"/>
                                                    <a:gd name="T25" fmla="*/ 468 h 570"/>
                                                    <a:gd name="T26" fmla="*/ 540 w 540"/>
                                                    <a:gd name="T27" fmla="*/ 0 h 570"/>
                                                    <a:gd name="T28" fmla="*/ 0 60000 65536"/>
                                                    <a:gd name="T29" fmla="*/ 0 60000 65536"/>
                                                    <a:gd name="T30" fmla="*/ 0 60000 65536"/>
                                                    <a:gd name="T31" fmla="*/ 0 60000 65536"/>
                                                    <a:gd name="T32" fmla="*/ 0 60000 65536"/>
                                                    <a:gd name="T33" fmla="*/ 0 60000 65536"/>
                                                    <a:gd name="T34" fmla="*/ 0 60000 65536"/>
                                                    <a:gd name="T35" fmla="*/ 0 60000 65536"/>
                                                    <a:gd name="T36" fmla="*/ 0 60000 65536"/>
                                                    <a:gd name="T37" fmla="*/ 0 60000 65536"/>
                                                    <a:gd name="T38" fmla="*/ 0 60000 65536"/>
                                                    <a:gd name="T39" fmla="*/ 0 60000 65536"/>
                                                    <a:gd name="T40" fmla="*/ 0 60000 65536"/>
                                                    <a:gd name="T41" fmla="*/ 0 60000 65536"/>
                                                  </a:gdLst>
                                                  <a:ahLst/>
                                                  <a:cxnLst>
                                                    <a:cxn ang="T28">
                                                      <a:pos x="T0" y="T1"/>
                                                    </a:cxn>
                                                    <a:cxn ang="T29">
                                                      <a:pos x="T2" y="T3"/>
                                                    </a:cxn>
                                                    <a:cxn ang="T30">
                                                      <a:pos x="T4" y="T5"/>
                                                    </a:cxn>
                                                    <a:cxn ang="T31">
                                                      <a:pos x="T6" y="T7"/>
                                                    </a:cxn>
                                                    <a:cxn ang="T32">
                                                      <a:pos x="T8" y="T9"/>
                                                    </a:cxn>
                                                    <a:cxn ang="T33">
                                                      <a:pos x="T10" y="T11"/>
                                                    </a:cxn>
                                                    <a:cxn ang="T34">
                                                      <a:pos x="T12" y="T13"/>
                                                    </a:cxn>
                                                    <a:cxn ang="T35">
                                                      <a:pos x="T14" y="T15"/>
                                                    </a:cxn>
                                                    <a:cxn ang="T36">
                                                      <a:pos x="T16" y="T17"/>
                                                    </a:cxn>
                                                    <a:cxn ang="T37">
                                                      <a:pos x="T18" y="T19"/>
                                                    </a:cxn>
                                                    <a:cxn ang="T38">
                                                      <a:pos x="T20" y="T21"/>
                                                    </a:cxn>
                                                    <a:cxn ang="T39">
                                                      <a:pos x="T22" y="T23"/>
                                                    </a:cxn>
                                                    <a:cxn ang="T40">
                                                      <a:pos x="T24" y="T25"/>
                                                    </a:cxn>
                                                    <a:cxn ang="T41">
                                                      <a:pos x="T26" y="T27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540" h="570">
                                                      <a:moveTo>
                                                        <a:pt x="0" y="0"/>
                                                      </a:moveTo>
                                                      <a:lnTo>
                                                        <a:pt x="0" y="468"/>
                                                      </a:lnTo>
                                                      <a:lnTo>
                                                        <a:pt x="24" y="492"/>
                                                      </a:lnTo>
                                                      <a:lnTo>
                                                        <a:pt x="54" y="513"/>
                                                      </a:lnTo>
                                                      <a:lnTo>
                                                        <a:pt x="93" y="537"/>
                                                      </a:lnTo>
                                                      <a:lnTo>
                                                        <a:pt x="129" y="549"/>
                                                      </a:lnTo>
                                                      <a:lnTo>
                                                        <a:pt x="180" y="561"/>
                                                      </a:lnTo>
                                                      <a:lnTo>
                                                        <a:pt x="252" y="570"/>
                                                      </a:lnTo>
                                                      <a:lnTo>
                                                        <a:pt x="312" y="564"/>
                                                      </a:lnTo>
                                                      <a:lnTo>
                                                        <a:pt x="378" y="555"/>
                                                      </a:lnTo>
                                                      <a:lnTo>
                                                        <a:pt x="441" y="537"/>
                                                      </a:lnTo>
                                                      <a:lnTo>
                                                        <a:pt x="498" y="510"/>
                                                      </a:lnTo>
                                                      <a:lnTo>
                                                        <a:pt x="540" y="468"/>
                                                      </a:lnTo>
                                                      <a:lnTo>
                                                        <a:pt x="540" y="0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solidFill>
                                                  <a:srgbClr val="FFFFFF"/>
                                                </a:solid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751414014" name="Oval 161"/>
                                              <wps:cNvSpPr>
                                                <a:spLocks noChangeAspect="1" noChangeArrowheads="1"/>
                                              </wps:cNvSpPr>
                                              <wps:spPr bwMode="auto">
                                                <a:xfrm>
                                                  <a:off x="1216912" y="2327023"/>
                                                  <a:ext cx="540" cy="238"/>
                                                </a:xfrm>
                                                <a:prstGeom prst="ellipse">
                                                  <a:avLst/>
                                                </a:prstGeom>
                                                <a:solidFill>
                                                  <a:srgbClr val="FFFFFF"/>
                                                </a:solid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662272594" name="Group 162"/>
                                            <wpg:cNvGrpSpPr>
                                              <a:grpSpLocks noChangeAspect="1"/>
                                            </wpg:cNvGrpSpPr>
                                            <wpg:grpSpPr>
                                              <a:xfrm>
                                                <a:off x="1216860" y="2326951"/>
                                                <a:ext cx="216" cy="215"/>
                                                <a:chOff x="1216860" y="2326951"/>
                                                <a:chExt cx="216" cy="215"/>
                                              </a:xfrm>
                                            </wpg:grpSpPr>
                                            <wps:wsp>
                                              <wps:cNvPr id="2004260597" name="Freeform 163" descr="浅色竖线"/>
                                              <wps:cNvSpPr>
                                                <a:spLocks noChangeAspect="1"/>
                                              </wps:cNvSpPr>
                                              <wps:spPr bwMode="auto">
                                                <a:xfrm>
                                                  <a:off x="1216860" y="2327004"/>
                                                  <a:ext cx="216" cy="162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T0" fmla="*/ 0 w 216"/>
                                                    <a:gd name="T1" fmla="*/ 3 h 162"/>
                                                    <a:gd name="T2" fmla="*/ 0 w 216"/>
                                                    <a:gd name="T3" fmla="*/ 120 h 162"/>
                                                    <a:gd name="T4" fmla="*/ 10 w 216"/>
                                                    <a:gd name="T5" fmla="*/ 130 h 162"/>
                                                    <a:gd name="T6" fmla="*/ 22 w 216"/>
                                                    <a:gd name="T7" fmla="*/ 139 h 162"/>
                                                    <a:gd name="T8" fmla="*/ 37 w 216"/>
                                                    <a:gd name="T9" fmla="*/ 149 h 162"/>
                                                    <a:gd name="T10" fmla="*/ 51 w 216"/>
                                                    <a:gd name="T11" fmla="*/ 153 h 162"/>
                                                    <a:gd name="T12" fmla="*/ 72 w 216"/>
                                                    <a:gd name="T13" fmla="*/ 158 h 162"/>
                                                    <a:gd name="T14" fmla="*/ 100 w 216"/>
                                                    <a:gd name="T15" fmla="*/ 162 h 162"/>
                                                    <a:gd name="T16" fmla="*/ 124 w 216"/>
                                                    <a:gd name="T17" fmla="*/ 160 h 162"/>
                                                    <a:gd name="T18" fmla="*/ 151 w 216"/>
                                                    <a:gd name="T19" fmla="*/ 156 h 162"/>
                                                    <a:gd name="T20" fmla="*/ 176 w 216"/>
                                                    <a:gd name="T21" fmla="*/ 149 h 162"/>
                                                    <a:gd name="T22" fmla="*/ 198 w 216"/>
                                                    <a:gd name="T23" fmla="*/ 138 h 162"/>
                                                    <a:gd name="T24" fmla="*/ 215 w 216"/>
                                                    <a:gd name="T25" fmla="*/ 120 h 162"/>
                                                    <a:gd name="T26" fmla="*/ 216 w 216"/>
                                                    <a:gd name="T27" fmla="*/ 0 h 162"/>
                                                    <a:gd name="T28" fmla="*/ 0 60000 65536"/>
                                                    <a:gd name="T29" fmla="*/ 0 60000 65536"/>
                                                    <a:gd name="T30" fmla="*/ 0 60000 65536"/>
                                                    <a:gd name="T31" fmla="*/ 0 60000 65536"/>
                                                    <a:gd name="T32" fmla="*/ 0 60000 65536"/>
                                                    <a:gd name="T33" fmla="*/ 0 60000 65536"/>
                                                    <a:gd name="T34" fmla="*/ 0 60000 65536"/>
                                                    <a:gd name="T35" fmla="*/ 0 60000 65536"/>
                                                    <a:gd name="T36" fmla="*/ 0 60000 65536"/>
                                                    <a:gd name="T37" fmla="*/ 0 60000 65536"/>
                                                    <a:gd name="T38" fmla="*/ 0 60000 65536"/>
                                                    <a:gd name="T39" fmla="*/ 0 60000 65536"/>
                                                    <a:gd name="T40" fmla="*/ 0 60000 65536"/>
                                                    <a:gd name="T41" fmla="*/ 0 60000 65536"/>
                                                  </a:gdLst>
                                                  <a:ahLst/>
                                                  <a:cxnLst>
                                                    <a:cxn ang="T28">
                                                      <a:pos x="T0" y="T1"/>
                                                    </a:cxn>
                                                    <a:cxn ang="T29">
                                                      <a:pos x="T2" y="T3"/>
                                                    </a:cxn>
                                                    <a:cxn ang="T30">
                                                      <a:pos x="T4" y="T5"/>
                                                    </a:cxn>
                                                    <a:cxn ang="T31">
                                                      <a:pos x="T6" y="T7"/>
                                                    </a:cxn>
                                                    <a:cxn ang="T32">
                                                      <a:pos x="T8" y="T9"/>
                                                    </a:cxn>
                                                    <a:cxn ang="T33">
                                                      <a:pos x="T10" y="T11"/>
                                                    </a:cxn>
                                                    <a:cxn ang="T34">
                                                      <a:pos x="T12" y="T13"/>
                                                    </a:cxn>
                                                    <a:cxn ang="T35">
                                                      <a:pos x="T14" y="T15"/>
                                                    </a:cxn>
                                                    <a:cxn ang="T36">
                                                      <a:pos x="T16" y="T17"/>
                                                    </a:cxn>
                                                    <a:cxn ang="T37">
                                                      <a:pos x="T18" y="T19"/>
                                                    </a:cxn>
                                                    <a:cxn ang="T38">
                                                      <a:pos x="T20" y="T21"/>
                                                    </a:cxn>
                                                    <a:cxn ang="T39">
                                                      <a:pos x="T22" y="T23"/>
                                                    </a:cxn>
                                                    <a:cxn ang="T40">
                                                      <a:pos x="T24" y="T25"/>
                                                    </a:cxn>
                                                    <a:cxn ang="T41">
                                                      <a:pos x="T26" y="T27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" h="162">
                                                      <a:moveTo>
                                                        <a:pt x="0" y="3"/>
                                                      </a:moveTo>
                                                      <a:lnTo>
                                                        <a:pt x="0" y="120"/>
                                                      </a:lnTo>
                                                      <a:lnTo>
                                                        <a:pt x="10" y="130"/>
                                                      </a:lnTo>
                                                      <a:lnTo>
                                                        <a:pt x="22" y="139"/>
                                                      </a:lnTo>
                                                      <a:lnTo>
                                                        <a:pt x="37" y="149"/>
                                                      </a:lnTo>
                                                      <a:lnTo>
                                                        <a:pt x="51" y="153"/>
                                                      </a:lnTo>
                                                      <a:lnTo>
                                                        <a:pt x="72" y="158"/>
                                                      </a:lnTo>
                                                      <a:lnTo>
                                                        <a:pt x="100" y="162"/>
                                                      </a:lnTo>
                                                      <a:lnTo>
                                                        <a:pt x="124" y="160"/>
                                                      </a:lnTo>
                                                      <a:lnTo>
                                                        <a:pt x="151" y="156"/>
                                                      </a:lnTo>
                                                      <a:lnTo>
                                                        <a:pt x="176" y="149"/>
                                                      </a:lnTo>
                                                      <a:lnTo>
                                                        <a:pt x="198" y="138"/>
                                                      </a:lnTo>
                                                      <a:lnTo>
                                                        <a:pt x="215" y="120"/>
                                                      </a:lnTo>
                                                      <a:lnTo>
                                                        <a:pt x="216" y="0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pattFill prst="ltVert">
                                                  <a:fgClr>
                                                    <a:srgbClr val="000000"/>
                                                  </a:fgClr>
                                                  <a:bgClr>
                                                    <a:srgbClr val="FFFFFF"/>
                                                  </a:bgClr>
                                                </a:patt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114981107" name="Oval 164"/>
                                              <wps:cNvSpPr>
                                                <a:spLocks noChangeAspect="1" noChangeArrowheads="1"/>
                                              </wps:cNvSpPr>
                                              <wps:spPr bwMode="auto">
                                                <a:xfrm>
                                                  <a:off x="1216860" y="2326951"/>
                                                  <a:ext cx="215" cy="95"/>
                                                </a:xfrm>
                                                <a:prstGeom prst="ellipse">
                                                  <a:avLst/>
                                                </a:prstGeom>
                                                <a:solidFill>
                                                  <a:srgbClr val="FFFFFF"/>
                                                </a:solid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</wpg:grpSp>
                                      <wpg:grpSp>
                                        <wpg:cNvPr id="194219488" name="Group 165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151739" y="2297276"/>
                                            <a:ext cx="43815" cy="18415"/>
                                            <a:chOff x="1151739" y="2297276"/>
                                            <a:chExt cx="120" cy="52"/>
                                          </a:xfrm>
                                        </wpg:grpSpPr>
                                        <wps:wsp>
                                          <wps:cNvPr id="454431198" name="Oval 166"/>
                                          <wps:cNvSpPr>
                                            <a:spLocks noChangeAspect="1" noChangeArrowheads="1"/>
                                          </wps:cNvSpPr>
                                          <wps:spPr bwMode="auto">
                                            <a:xfrm>
                                              <a:off x="1151739" y="2297276"/>
                                              <a:ext cx="120" cy="48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190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4805559" name="Oval 167"/>
                                          <wps:cNvSpPr>
                                            <a:spLocks noChangeAspect="1" noChangeArrowheads="1"/>
                                          </wps:cNvSpPr>
                                          <wps:spPr bwMode="auto">
                                            <a:xfrm>
                                              <a:off x="1151746" y="2297285"/>
                                              <a:ext cx="107" cy="4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9525">
                                              <a:solidFill>
                                                <a:srgbClr val="FFFFFF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2108758505" name="Oval 168"/>
                                        <wps:cNvSpPr>
                                          <a:spLocks noChangeAspect="1" noChangeArrowheads="1"/>
                                        </wps:cNvSpPr>
                                        <wps:spPr bwMode="auto">
                                          <a:xfrm>
                                            <a:off x="1253880" y="2311868"/>
                                            <a:ext cx="44450" cy="17145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noFill/>
                                          <a:ln w="190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 rot="0" vert="horz" wrap="square" lIns="36000" tIns="0" rIns="36000" bIns="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268369672" name="Oval 169"/>
                                        <wps:cNvSpPr>
                                          <a:spLocks noChangeAspect="1" noChangeArrowheads="1"/>
                                        </wps:cNvSpPr>
                                        <wps:spPr bwMode="auto">
                                          <a:xfrm>
                                            <a:off x="1255826" y="2313995"/>
                                            <a:ext cx="39370" cy="15875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solidFill>
                                              <a:srgbClr val="FFFFFF"/>
                                            </a:solidFill>
                                            <a:round/>
                                          </a:ln>
                                        </wps:spPr>
                                        <wps:bodyPr rot="0" vert="horz" wrap="square" lIns="36000" tIns="0" rIns="36000" bIns="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11390560" name="Oval 170"/>
                                        <wps:cNvSpPr>
                                          <a:spLocks noChangeAspect="1" noChangeArrowheads="1"/>
                                        </wps:cNvSpPr>
                                        <wps:spPr bwMode="auto">
                                          <a:xfrm>
                                            <a:off x="1356020" y="2321595"/>
                                            <a:ext cx="43815" cy="1651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noFill/>
                                          <a:ln w="190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 rot="0" vert="horz" wrap="square" lIns="36000" tIns="0" rIns="36000" bIns="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962117392" name="Oval 171"/>
                                        <wps:cNvSpPr>
                                          <a:spLocks noChangeAspect="1" noChangeArrowheads="1"/>
                                        </wps:cNvSpPr>
                                        <wps:spPr bwMode="auto">
                                          <a:xfrm>
                                            <a:off x="1357965" y="2323722"/>
                                            <a:ext cx="39370" cy="1524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solidFill>
                                              <a:srgbClr val="FFFFFF"/>
                                            </a:solidFill>
                                            <a:round/>
                                          </a:ln>
                                        </wps:spPr>
                                        <wps:bodyPr rot="0" vert="horz" wrap="square" lIns="36000" tIns="0" rIns="36000" bIns="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685923038" name="组合 685923038"/>
                                      <wpg:cNvGrpSpPr/>
                                      <wpg:grpSpPr>
                                        <a:xfrm>
                                          <a:off x="0" y="0"/>
                                          <a:ext cx="3481121" cy="2862609"/>
                                          <a:chOff x="0" y="0"/>
                                          <a:chExt cx="3481121" cy="2862609"/>
                                        </a:xfrm>
                                      </wpg:grpSpPr>
                                      <wpg:grpSp>
                                        <wpg:cNvPr id="640313002" name="组合 640313002"/>
                                        <wpg:cNvGrpSpPr/>
                                        <wpg:grpSpPr>
                                          <a:xfrm>
                                            <a:off x="2056427" y="0"/>
                                            <a:ext cx="876918" cy="788293"/>
                                            <a:chOff x="2056427" y="0"/>
                                            <a:chExt cx="1678641" cy="1508991"/>
                                          </a:xfrm>
                                        </wpg:grpSpPr>
                                        <wpg:grpSp>
                                          <wpg:cNvPr id="1242753253" name="组合 1242753253"/>
                                          <wpg:cNvGrpSpPr/>
                                          <wpg:grpSpPr>
                                            <a:xfrm>
                                              <a:off x="2056427" y="0"/>
                                              <a:ext cx="1678641" cy="1508991"/>
                                              <a:chOff x="2056427" y="0"/>
                                              <a:chExt cx="1678641" cy="1508991"/>
                                            </a:xfrm>
                                          </wpg:grpSpPr>
                                          <wpg:grpSp>
                                            <wpg:cNvPr id="871812055" name="组合 871812055"/>
                                            <wpg:cNvGrpSpPr/>
                                            <wpg:grpSpPr>
                                              <a:xfrm>
                                                <a:off x="2056427" y="0"/>
                                                <a:ext cx="1678641" cy="1508991"/>
                                                <a:chOff x="2056427" y="0"/>
                                                <a:chExt cx="1678641" cy="1508991"/>
                                              </a:xfrm>
                                            </wpg:grpSpPr>
                                            <wpg:grpSp>
                                              <wpg:cNvPr id="903750187" name="组合 903750187"/>
                                              <wpg:cNvGrpSpPr/>
                                              <wpg:grpSpPr>
                                                <a:xfrm>
                                                  <a:off x="2056427" y="0"/>
                                                  <a:ext cx="1678641" cy="1508991"/>
                                                  <a:chOff x="2056427" y="0"/>
                                                  <a:chExt cx="1678641" cy="1508991"/>
                                                </a:xfrm>
                                              </wpg:grpSpPr>
                                              <wpg:grpSp>
                                                <wpg:cNvPr id="1143247294" name="组合 1143247294"/>
                                                <wpg:cNvGrpSpPr/>
                                                <wpg:grpSpPr>
                                                  <a:xfrm>
                                                    <a:off x="2056427" y="0"/>
                                                    <a:ext cx="1678641" cy="1508991"/>
                                                    <a:chOff x="2056427" y="0"/>
                                                    <a:chExt cx="1678641" cy="1508991"/>
                                                  </a:xfrm>
                                                </wpg:grpSpPr>
                                                <wpg:grpSp>
                                                  <wpg:cNvPr id="1165826162" name="组合 1165826162"/>
                                                  <wpg:cNvGrpSpPr/>
                                                  <wpg:grpSpPr>
                                                    <a:xfrm>
                                                      <a:off x="2056427" y="0"/>
                                                      <a:ext cx="1678641" cy="1508991"/>
                                                      <a:chOff x="2056427" y="0"/>
                                                      <a:chExt cx="1678641" cy="1508991"/>
                                                    </a:xfrm>
                                                  </wpg:grpSpPr>
                                                  <wpg:grpSp>
                                                    <wpg:cNvPr id="359219750" name="组合 359219750"/>
                                                    <wpg:cNvGrpSpPr/>
                                                    <wpg:grpSpPr>
                                                      <a:xfrm>
                                                        <a:off x="2056427" y="0"/>
                                                        <a:ext cx="1678641" cy="1508991"/>
                                                        <a:chOff x="2056427" y="0"/>
                                                        <a:chExt cx="1678641" cy="1508991"/>
                                                      </a:xfrm>
                                                    </wpg:grpSpPr>
                                                    <wps:wsp>
                                                      <wps:cNvPr id="357700919" name="任意多边形: 形状 357700919"/>
                                                      <wps:cNvSpPr/>
                                                      <wps:spPr>
                                                        <a:xfrm>
                                                          <a:off x="2056427" y="1"/>
                                                          <a:ext cx="1678641" cy="1508312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connsiteX0" fmla="*/ 484094 w 1678641"/>
                                                            <a:gd name="connsiteY0" fmla="*/ 22412 h 1508312"/>
                                                            <a:gd name="connsiteX1" fmla="*/ 1559859 w 1678641"/>
                                                            <a:gd name="connsiteY1" fmla="*/ 0 h 1508312"/>
                                                            <a:gd name="connsiteX2" fmla="*/ 1678641 w 1678641"/>
                                                            <a:gd name="connsiteY2" fmla="*/ 226359 h 1508312"/>
                                                            <a:gd name="connsiteX3" fmla="*/ 1678641 w 1678641"/>
                                                            <a:gd name="connsiteY3" fmla="*/ 1185583 h 1508312"/>
                                                            <a:gd name="connsiteX4" fmla="*/ 1633818 w 1678641"/>
                                                            <a:gd name="connsiteY4" fmla="*/ 1246095 h 1508312"/>
                                                            <a:gd name="connsiteX5" fmla="*/ 1584512 w 1678641"/>
                                                            <a:gd name="connsiteY5" fmla="*/ 1237130 h 1508312"/>
                                                            <a:gd name="connsiteX6" fmla="*/ 1447800 w 1678641"/>
                                                            <a:gd name="connsiteY6" fmla="*/ 1396253 h 1508312"/>
                                                            <a:gd name="connsiteX7" fmla="*/ 1452282 w 1678641"/>
                                                            <a:gd name="connsiteY7" fmla="*/ 1445559 h 1508312"/>
                                                            <a:gd name="connsiteX8" fmla="*/ 1414182 w 1678641"/>
                                                            <a:gd name="connsiteY8" fmla="*/ 1506070 h 1508312"/>
                                                            <a:gd name="connsiteX9" fmla="*/ 1311088 w 1678641"/>
                                                            <a:gd name="connsiteY9" fmla="*/ 1508312 h 1508312"/>
                                                            <a:gd name="connsiteX10" fmla="*/ 1284194 w 1678641"/>
                                                            <a:gd name="connsiteY10" fmla="*/ 1470212 h 1508312"/>
                                                            <a:gd name="connsiteX11" fmla="*/ 336176 w 1678641"/>
                                                            <a:gd name="connsiteY11" fmla="*/ 1429871 h 1508312"/>
                                                            <a:gd name="connsiteX12" fmla="*/ 322729 w 1678641"/>
                                                            <a:gd name="connsiteY12" fmla="*/ 1461248 h 1508312"/>
                                                            <a:gd name="connsiteX13" fmla="*/ 219635 w 1678641"/>
                                                            <a:gd name="connsiteY13" fmla="*/ 1456765 h 1508312"/>
                                                            <a:gd name="connsiteX14" fmla="*/ 0 w 1678641"/>
                                                            <a:gd name="connsiteY14" fmla="*/ 1230406 h 1508312"/>
                                                            <a:gd name="connsiteX15" fmla="*/ 62753 w 1678641"/>
                                                            <a:gd name="connsiteY15" fmla="*/ 1158689 h 1508312"/>
                                                            <a:gd name="connsiteX16" fmla="*/ 237565 w 1678641"/>
                                                            <a:gd name="connsiteY16" fmla="*/ 1006289 h 1508312"/>
                                                            <a:gd name="connsiteX17" fmla="*/ 237565 w 1678641"/>
                                                            <a:gd name="connsiteY17" fmla="*/ 833718 h 1508312"/>
                                                            <a:gd name="connsiteX18" fmla="*/ 484094 w 1678641"/>
                                                            <a:gd name="connsiteY18" fmla="*/ 22412 h 1508312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connsiteX0" y="connsiteY0"/>
                                                            </a:cxn>
                                                            <a:cxn ang="0">
                                                              <a:pos x="connsiteX1" y="connsiteY1"/>
                                                            </a:cxn>
                                                            <a:cxn ang="0">
                                                              <a:pos x="connsiteX2" y="connsiteY2"/>
                                                            </a:cxn>
                                                            <a:cxn ang="0">
                                                              <a:pos x="connsiteX3" y="connsiteY3"/>
                                                            </a:cxn>
                                                            <a:cxn ang="0">
                                                              <a:pos x="connsiteX4" y="connsiteY4"/>
                                                            </a:cxn>
                                                            <a:cxn ang="0">
                                                              <a:pos x="connsiteX5" y="connsiteY5"/>
                                                            </a:cxn>
                                                            <a:cxn ang="0">
                                                              <a:pos x="connsiteX6" y="connsiteY6"/>
                                                            </a:cxn>
                                                            <a:cxn ang="0">
                                                              <a:pos x="connsiteX7" y="connsiteY7"/>
                                                            </a:cxn>
                                                            <a:cxn ang="0">
                                                              <a:pos x="connsiteX8" y="connsiteY8"/>
                                                            </a:cxn>
                                                            <a:cxn ang="0">
                                                              <a:pos x="connsiteX9" y="connsiteY9"/>
                                                            </a:cxn>
                                                            <a:cxn ang="0">
                                                              <a:pos x="connsiteX10" y="connsiteY10"/>
                                                            </a:cxn>
                                                            <a:cxn ang="0">
                                                              <a:pos x="connsiteX11" y="connsiteY11"/>
                                                            </a:cxn>
                                                            <a:cxn ang="0">
                                                              <a:pos x="connsiteX12" y="connsiteY12"/>
                                                            </a:cxn>
                                                            <a:cxn ang="0">
                                                              <a:pos x="connsiteX13" y="connsiteY13"/>
                                                            </a:cxn>
                                                            <a:cxn ang="0">
                                                              <a:pos x="connsiteX14" y="connsiteY14"/>
                                                            </a:cxn>
                                                            <a:cxn ang="0">
                                                              <a:pos x="connsiteX15" y="connsiteY15"/>
                                                            </a:cxn>
                                                            <a:cxn ang="0">
                                                              <a:pos x="connsiteX16" y="connsiteY16"/>
                                                            </a:cxn>
                                                            <a:cxn ang="0">
                                                              <a:pos x="connsiteX17" y="connsiteY17"/>
                                                            </a:cxn>
                                                            <a:cxn ang="0">
                                                              <a:pos x="connsiteX18" y="connsiteY18"/>
                                                            </a:cxn>
                                                          </a:cxnLst>
                                                          <a:rect l="l" t="t" r="r" b="b"/>
                                                          <a:pathLst>
                                                            <a:path w="1678641" h="1508312">
                                                              <a:moveTo>
                                                                <a:pt x="484094" y="22412"/>
                                                              </a:moveTo>
                                                              <a:lnTo>
                                                                <a:pt x="1559859" y="0"/>
                                                              </a:lnTo>
                                                              <a:lnTo>
                                                                <a:pt x="1678641" y="226359"/>
                                                              </a:lnTo>
                                                              <a:lnTo>
                                                                <a:pt x="1678641" y="1185583"/>
                                                              </a:lnTo>
                                                              <a:lnTo>
                                                                <a:pt x="1633818" y="1246095"/>
                                                              </a:lnTo>
                                                              <a:lnTo>
                                                                <a:pt x="1584512" y="1237130"/>
                                                              </a:lnTo>
                                                              <a:lnTo>
                                                                <a:pt x="1447800" y="1396253"/>
                                                              </a:lnTo>
                                                              <a:lnTo>
                                                                <a:pt x="1452282" y="1445559"/>
                                                              </a:lnTo>
                                                              <a:lnTo>
                                                                <a:pt x="1414182" y="1506070"/>
                                                              </a:lnTo>
                                                              <a:lnTo>
                                                                <a:pt x="1311088" y="1508312"/>
                                                              </a:lnTo>
                                                              <a:lnTo>
                                                                <a:pt x="1284194" y="1470212"/>
                                                              </a:lnTo>
                                                              <a:lnTo>
                                                                <a:pt x="336176" y="1429871"/>
                                                              </a:lnTo>
                                                              <a:lnTo>
                                                                <a:pt x="322729" y="1461248"/>
                                                              </a:lnTo>
                                                              <a:lnTo>
                                                                <a:pt x="219635" y="1456765"/>
                                                              </a:lnTo>
                                                              <a:lnTo>
                                                                <a:pt x="0" y="1230406"/>
                                                              </a:lnTo>
                                                              <a:lnTo>
                                                                <a:pt x="62753" y="1158689"/>
                                                              </a:lnTo>
                                                              <a:lnTo>
                                                                <a:pt x="237565" y="1006289"/>
                                                              </a:lnTo>
                                                              <a:lnTo>
                                                                <a:pt x="237565" y="833718"/>
                                                              </a:lnTo>
                                                              <a:lnTo>
                                                                <a:pt x="484094" y="22412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6350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50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tlCol="0" anchor="ctr"/>
                                                    </wps:wsp>
                                                    <wps:wsp>
                                                      <wps:cNvPr id="1112796278" name="任意多边形: 形状 1112796278"/>
                                                      <wps:cNvSpPr/>
                                                      <wps:spPr>
                                                        <a:xfrm>
                                                          <a:off x="2411655" y="46078"/>
                                                          <a:ext cx="1138514" cy="569258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connsiteX0" fmla="*/ 172846 w 1118464"/>
                                                            <a:gd name="connsiteY0" fmla="*/ 20170 h 569258"/>
                                                            <a:gd name="connsiteX1" fmla="*/ 1118464 w 1118464"/>
                                                            <a:gd name="connsiteY1" fmla="*/ 0 h 569258"/>
                                                            <a:gd name="connsiteX2" fmla="*/ 950256 w 1118464"/>
                                                            <a:gd name="connsiteY2" fmla="*/ 562535 h 569258"/>
                                                            <a:gd name="connsiteX3" fmla="*/ 0 w 1118464"/>
                                                            <a:gd name="connsiteY3" fmla="*/ 569258 h 569258"/>
                                                            <a:gd name="connsiteX4" fmla="*/ 172846 w 1118464"/>
                                                            <a:gd name="connsiteY4" fmla="*/ 20170 h 569258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connsiteX0" y="connsiteY0"/>
                                                            </a:cxn>
                                                            <a:cxn ang="0">
                                                              <a:pos x="connsiteX1" y="connsiteY1"/>
                                                            </a:cxn>
                                                            <a:cxn ang="0">
                                                              <a:pos x="connsiteX2" y="connsiteY2"/>
                                                            </a:cxn>
                                                            <a:cxn ang="0">
                                                              <a:pos x="connsiteX3" y="connsiteY3"/>
                                                            </a:cxn>
                                                            <a:cxn ang="0">
                                                              <a:pos x="connsiteX4" y="connsiteY4"/>
                                                            </a:cxn>
                                                          </a:cxnLst>
                                                          <a:rect l="l" t="t" r="r" b="b"/>
                                                          <a:pathLst>
                                                            <a:path w="1118464" h="569258">
                                                              <a:moveTo>
                                                                <a:pt x="172846" y="20170"/>
                                                              </a:moveTo>
                                                              <a:lnTo>
                                                                <a:pt x="1118464" y="0"/>
                                                              </a:lnTo>
                                                              <a:lnTo>
                                                                <a:pt x="950256" y="562535"/>
                                                              </a:lnTo>
                                                              <a:lnTo>
                                                                <a:pt x="0" y="569258"/>
                                                              </a:lnTo>
                                                              <a:lnTo>
                                                                <a:pt x="172846" y="2017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6350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50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tlCol="0" anchor="ctr"/>
                                                    </wps:wsp>
                                                    <wps:wsp>
                                                      <wps:cNvPr id="2034794572" name="任意多边形: 形状 2034794572"/>
                                                      <wps:cNvSpPr/>
                                                      <wps:spPr>
                                                        <a:xfrm>
                                                          <a:off x="2295112" y="0"/>
                                                          <a:ext cx="1317814" cy="822925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connsiteX0" fmla="*/ 1340223 w 1340223"/>
                                                            <a:gd name="connsiteY0" fmla="*/ 0 h 831476"/>
                                                            <a:gd name="connsiteX1" fmla="*/ 1109382 w 1340223"/>
                                                            <a:gd name="connsiteY1" fmla="*/ 831476 h 831476"/>
                                                            <a:gd name="connsiteX2" fmla="*/ 0 w 1340223"/>
                                                            <a:gd name="connsiteY2" fmla="*/ 831476 h 831476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connsiteX0" y="connsiteY0"/>
                                                            </a:cxn>
                                                            <a:cxn ang="0">
                                                              <a:pos x="connsiteX1" y="connsiteY1"/>
                                                            </a:cxn>
                                                            <a:cxn ang="0">
                                                              <a:pos x="connsiteX2" y="connsiteY2"/>
                                                            </a:cxn>
                                                          </a:cxnLst>
                                                          <a:rect l="l" t="t" r="r" b="b"/>
                                                          <a:pathLst>
                                                            <a:path w="1340223" h="831476">
                                                              <a:moveTo>
                                                                <a:pt x="1340223" y="0"/>
                                                              </a:moveTo>
                                                              <a:lnTo>
                                                                <a:pt x="1109382" y="831476"/>
                                                              </a:lnTo>
                                                              <a:lnTo>
                                                                <a:pt x="0" y="831476"/>
                                                              </a:lnTo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6350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50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tlCol="0" anchor="ctr"/>
                                                    </wps:wsp>
                                                    <wps:wsp>
                                                      <wps:cNvPr id="1263497757" name="任意多边形: 形状 1263497757"/>
                                                      <wps:cNvSpPr/>
                                                      <wps:spPr>
                                                        <a:xfrm>
                                                          <a:off x="2058668" y="1225794"/>
                                                          <a:ext cx="1408040" cy="283197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connsiteX0" fmla="*/ 0 w 1408040"/>
                                                            <a:gd name="connsiteY0" fmla="*/ 0 h 283197"/>
                                                            <a:gd name="connsiteX1" fmla="*/ 1172136 w 1408040"/>
                                                            <a:gd name="connsiteY1" fmla="*/ 20170 h 283197"/>
                                                            <a:gd name="connsiteX2" fmla="*/ 1408040 w 1408040"/>
                                                            <a:gd name="connsiteY2" fmla="*/ 283197 h 283197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connsiteX0" y="connsiteY0"/>
                                                            </a:cxn>
                                                            <a:cxn ang="0">
                                                              <a:pos x="connsiteX1" y="connsiteY1"/>
                                                            </a:cxn>
                                                            <a:cxn ang="0">
                                                              <a:pos x="connsiteX2" y="connsiteY2"/>
                                                            </a:cxn>
                                                          </a:cxnLst>
                                                          <a:rect l="l" t="t" r="r" b="b"/>
                                                          <a:pathLst>
                                                            <a:path w="1408040" h="283197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lnTo>
                                                                <a:pt x="1172136" y="20170"/>
                                                              </a:lnTo>
                                                              <a:cubicBezTo>
                                                                <a:pt x="1251324" y="103094"/>
                                                                <a:pt x="1328852" y="200273"/>
                                                                <a:pt x="1408040" y="283197"/>
                                                              </a:cubicBezTo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6350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50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tlCol="0" anchor="ctr"/>
                                                    </wps:wsp>
                                                    <wps:wsp>
                                                      <wps:cNvPr id="310852320" name="任意多边形: 形状 310852320"/>
                                                      <wps:cNvSpPr/>
                                                      <wps:spPr>
                                                        <a:xfrm>
                                                          <a:off x="2462872" y="79679"/>
                                                          <a:ext cx="1084732" cy="537883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connsiteX0" fmla="*/ 172846 w 1118464"/>
                                                            <a:gd name="connsiteY0" fmla="*/ 20170 h 569258"/>
                                                            <a:gd name="connsiteX1" fmla="*/ 1118464 w 1118464"/>
                                                            <a:gd name="connsiteY1" fmla="*/ 0 h 569258"/>
                                                            <a:gd name="connsiteX2" fmla="*/ 950256 w 1118464"/>
                                                            <a:gd name="connsiteY2" fmla="*/ 562535 h 569258"/>
                                                            <a:gd name="connsiteX3" fmla="*/ 0 w 1118464"/>
                                                            <a:gd name="connsiteY3" fmla="*/ 569258 h 569258"/>
                                                            <a:gd name="connsiteX4" fmla="*/ 172846 w 1118464"/>
                                                            <a:gd name="connsiteY4" fmla="*/ 20170 h 569258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connsiteX0" y="connsiteY0"/>
                                                            </a:cxn>
                                                            <a:cxn ang="0">
                                                              <a:pos x="connsiteX1" y="connsiteY1"/>
                                                            </a:cxn>
                                                            <a:cxn ang="0">
                                                              <a:pos x="connsiteX2" y="connsiteY2"/>
                                                            </a:cxn>
                                                            <a:cxn ang="0">
                                                              <a:pos x="connsiteX3" y="connsiteY3"/>
                                                            </a:cxn>
                                                            <a:cxn ang="0">
                                                              <a:pos x="connsiteX4" y="connsiteY4"/>
                                                            </a:cxn>
                                                          </a:cxnLst>
                                                          <a:rect l="l" t="t" r="r" b="b"/>
                                                          <a:pathLst>
                                                            <a:path w="1118464" h="569258">
                                                              <a:moveTo>
                                                                <a:pt x="172846" y="20170"/>
                                                              </a:moveTo>
                                                              <a:lnTo>
                                                                <a:pt x="1118464" y="0"/>
                                                              </a:lnTo>
                                                              <a:lnTo>
                                                                <a:pt x="950256" y="562535"/>
                                                              </a:lnTo>
                                                              <a:lnTo>
                                                                <a:pt x="0" y="569258"/>
                                                              </a:lnTo>
                                                              <a:lnTo>
                                                                <a:pt x="172846" y="2017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solidFill>
                                                          <a:schemeClr val="bg1"/>
                                                        </a:solidFill>
                                                        <a:ln w="6350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50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tlCol="0" anchor="ctr"/>
                                                    </wps:wsp>
                                                  </wpg:grpSp>
                                                  <wps:wsp>
                                                    <wps:cNvPr id="486538340" name="直接连接符 486538340"/>
                                                    <wps:cNvCnPr/>
                                                    <wps:spPr>
                                                      <a:xfrm>
                                                        <a:off x="3385945" y="822925"/>
                                                        <a:ext cx="49925" cy="196810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ln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/>
                                                  </wps:wsp>
                                                  <wps:wsp>
                                                    <wps:cNvPr id="412739133" name="直接连接符 412739133"/>
                                                    <wps:cNvCnPr/>
                                                    <wps:spPr>
                                                      <a:xfrm flipH="1">
                                                        <a:off x="3230804" y="1019735"/>
                                                        <a:ext cx="205066" cy="226229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ln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/>
                                                  </wps:wsp>
                                                  <wps:wsp>
                                                    <wps:cNvPr id="421606104" name="直接连接符 421606104"/>
                                                    <wps:cNvCnPr/>
                                                    <wps:spPr>
                                                      <a:xfrm>
                                                        <a:off x="2592243" y="66098"/>
                                                        <a:ext cx="38262" cy="32636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/>
                                                  </wps:wsp>
                                                </wpg:grpSp>
                                                <wps:wsp>
                                                  <wps:cNvPr id="1587484778" name="椭圆 1587484778"/>
                                                  <wps:cNvSpPr/>
                                                  <wps:spPr>
                                                    <a:xfrm rot="280814">
                                                      <a:off x="2817307" y="653229"/>
                                                      <a:ext cx="100853" cy="109818"/>
                                                    </a:xfrm>
                                                    <a:prstGeom prst="ellipse">
                                                      <a:avLst/>
                                                    </a:prstGeom>
                                                    <a:noFill/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tlCol="0" anchor="ctr"/>
                                                </wps:wsp>
                                              </wpg:grpSp>
                                              <wps:wsp>
                                                <wps:cNvPr id="35144109" name="任意多边形: 形状 35144109"/>
                                                <wps:cNvSpPr/>
                                                <wps:spPr>
                                                  <a:xfrm>
                                                    <a:off x="2114287" y="1021512"/>
                                                    <a:ext cx="1228837" cy="179698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onnsiteX0" fmla="*/ 0 w 1220219"/>
                                                      <a:gd name="connsiteY0" fmla="*/ 146794 h 174317"/>
                                                      <a:gd name="connsiteX1" fmla="*/ 1055077 w 1220219"/>
                                                      <a:gd name="connsiteY1" fmla="*/ 174317 h 174317"/>
                                                      <a:gd name="connsiteX2" fmla="*/ 1220219 w 1220219"/>
                                                      <a:gd name="connsiteY2" fmla="*/ 0 h 174317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onnsiteX0" y="connsiteY0"/>
                                                      </a:cxn>
                                                      <a:cxn ang="0">
                                                        <a:pos x="connsiteX1" y="connsiteY1"/>
                                                      </a:cxn>
                                                      <a:cxn ang="0">
                                                        <a:pos x="connsiteX2" y="connsiteY2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1220219" h="174317">
                                                        <a:moveTo>
                                                          <a:pt x="0" y="146794"/>
                                                        </a:moveTo>
                                                        <a:lnTo>
                                                          <a:pt x="1055077" y="174317"/>
                                                        </a:lnTo>
                                                        <a:lnTo>
                                                          <a:pt x="1220219" y="0"/>
                                                        </a:lnTo>
                                                      </a:path>
                                                    </a:pathLst>
                                                  </a:custGeom>
                                                  <a:noFill/>
                                                  <a:ln w="6350">
                                                    <a:solidFill>
                                                      <a:schemeClr val="bg2">
                                                        <a:lumMod val="50000"/>
                                                      </a:schemeClr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tlCol="0" anchor="ctr"/>
                                              </wps:wsp>
                                              <wps:wsp>
                                                <wps:cNvPr id="1646964874" name="任意多边形: 形状 1646964874"/>
                                                <wps:cNvSpPr/>
                                                <wps:spPr>
                                                  <a:xfrm>
                                                    <a:off x="2087724" y="1019735"/>
                                                    <a:ext cx="1298221" cy="204728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onnsiteX0" fmla="*/ 0 w 1220219"/>
                                                      <a:gd name="connsiteY0" fmla="*/ 146794 h 167072"/>
                                                      <a:gd name="connsiteX1" fmla="*/ 1046733 w 1220219"/>
                                                      <a:gd name="connsiteY1" fmla="*/ 167072 h 167072"/>
                                                      <a:gd name="connsiteX2" fmla="*/ 1220219 w 1220219"/>
                                                      <a:gd name="connsiteY2" fmla="*/ 0 h 167072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onnsiteX0" y="connsiteY0"/>
                                                      </a:cxn>
                                                      <a:cxn ang="0">
                                                        <a:pos x="connsiteX1" y="connsiteY1"/>
                                                      </a:cxn>
                                                      <a:cxn ang="0">
                                                        <a:pos x="connsiteX2" y="connsiteY2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1220219" h="167072">
                                                        <a:moveTo>
                                                          <a:pt x="0" y="146794"/>
                                                        </a:moveTo>
                                                        <a:lnTo>
                                                          <a:pt x="1046733" y="167072"/>
                                                        </a:lnTo>
                                                        <a:cubicBezTo>
                                                          <a:pt x="1101780" y="108966"/>
                                                          <a:pt x="1165172" y="58106"/>
                                                          <a:pt x="1220219" y="0"/>
                                                        </a:cubicBezTo>
                                                      </a:path>
                                                    </a:pathLst>
                                                  </a:custGeom>
                                                  <a:noFill/>
                                                  <a:ln w="6350">
                                                    <a:solidFill>
                                                      <a:schemeClr val="bg2">
                                                        <a:lumMod val="50000"/>
                                                      </a:schemeClr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tlCol="0" anchor="ctr"/>
                                              </wps:wsp>
                                            </wpg:grpSp>
                                            <wps:wsp>
                                              <wps:cNvPr id="1378569461" name="任意多边形: 形状 1378569461"/>
                                              <wps:cNvSpPr/>
                                              <wps:spPr>
                                                <a:xfrm>
                                                  <a:off x="2295111" y="114300"/>
                                                  <a:ext cx="1376083" cy="905435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1376083 w 1376083"/>
                                                    <a:gd name="connsiteY0" fmla="*/ 0 h 905435"/>
                                                    <a:gd name="connsiteX1" fmla="*/ 1140759 w 1376083"/>
                                                    <a:gd name="connsiteY1" fmla="*/ 905435 h 905435"/>
                                                    <a:gd name="connsiteX2" fmla="*/ 0 w 1376083"/>
                                                    <a:gd name="connsiteY2" fmla="*/ 891988 h 905435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376083" h="905435">
                                                      <a:moveTo>
                                                        <a:pt x="1376083" y="0"/>
                                                      </a:moveTo>
                                                      <a:lnTo>
                                                        <a:pt x="1140759" y="905435"/>
                                                      </a:lnTo>
                                                      <a:lnTo>
                                                        <a:pt x="0" y="891988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/>
                                            </wps:wsp>
                                          </wpg:grpSp>
                                          <wpg:grpSp>
                                            <wpg:cNvPr id="1959198299" name="组合 1959198299"/>
                                            <wpg:cNvGrpSpPr/>
                                            <wpg:grpSpPr>
                                              <a:xfrm>
                                                <a:off x="2360017" y="802996"/>
                                                <a:ext cx="767094" cy="326600"/>
                                                <a:chOff x="2360017" y="802996"/>
                                                <a:chExt cx="767094" cy="326600"/>
                                              </a:xfrm>
                                            </wpg:grpSpPr>
                                            <wpg:grpSp>
                                              <wpg:cNvPr id="1196246288" name="组合 1196246288"/>
                                              <wpg:cNvGrpSpPr/>
                                              <wpg:grpSpPr>
                                                <a:xfrm>
                                                  <a:off x="2360017" y="802996"/>
                                                  <a:ext cx="767094" cy="326600"/>
                                                  <a:chOff x="2360017" y="802996"/>
                                                  <a:chExt cx="767094" cy="326600"/>
                                                </a:xfrm>
                                              </wpg:grpSpPr>
                                              <wps:wsp>
                                                <wps:cNvPr id="1356602906" name="直接连接符 1356602906"/>
                                                <wps:cNvCnPr/>
                                                <wps:spPr>
                                                  <a:xfrm>
                                                    <a:off x="3038168" y="1038224"/>
                                                    <a:ext cx="0" cy="50958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ln w="1270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wps:style>
                                                <wps:bodyPr/>
                                              </wps:wsp>
                                              <wps:wsp>
                                                <wps:cNvPr id="1808440876" name="任意多边形: 形状 1808440876"/>
                                                <wps:cNvSpPr/>
                                                <wps:spPr>
                                                  <a:xfrm>
                                                    <a:off x="2947519" y="1047254"/>
                                                    <a:ext cx="179592" cy="82342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onnsiteX0" fmla="*/ 0 w 205902"/>
                                                      <a:gd name="connsiteY0" fmla="*/ 77821 h 82685"/>
                                                      <a:gd name="connsiteX1" fmla="*/ 131323 w 205902"/>
                                                      <a:gd name="connsiteY1" fmla="*/ 82685 h 82685"/>
                                                      <a:gd name="connsiteX2" fmla="*/ 205902 w 205902"/>
                                                      <a:gd name="connsiteY2" fmla="*/ 3242 h 82685"/>
                                                      <a:gd name="connsiteX3" fmla="*/ 72957 w 205902"/>
                                                      <a:gd name="connsiteY3" fmla="*/ 0 h 82685"/>
                                                      <a:gd name="connsiteX4" fmla="*/ 0 w 205902"/>
                                                      <a:gd name="connsiteY4" fmla="*/ 77821 h 82685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onnsiteX0" y="connsiteY0"/>
                                                      </a:cxn>
                                                      <a:cxn ang="0">
                                                        <a:pos x="connsiteX1" y="connsiteY1"/>
                                                      </a:cxn>
                                                      <a:cxn ang="0">
                                                        <a:pos x="connsiteX2" y="connsiteY2"/>
                                                      </a:cxn>
                                                      <a:cxn ang="0">
                                                        <a:pos x="connsiteX3" y="connsiteY3"/>
                                                      </a:cxn>
                                                      <a:cxn ang="0">
                                                        <a:pos x="connsiteX4" y="connsiteY4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205902" h="82685">
                                                        <a:moveTo>
                                                          <a:pt x="0" y="77821"/>
                                                        </a:moveTo>
                                                        <a:lnTo>
                                                          <a:pt x="131323" y="82685"/>
                                                        </a:lnTo>
                                                        <a:lnTo>
                                                          <a:pt x="205902" y="3242"/>
                                                        </a:lnTo>
                                                        <a:lnTo>
                                                          <a:pt x="72957" y="0"/>
                                                        </a:lnTo>
                                                        <a:lnTo>
                                                          <a:pt x="0" y="77821"/>
                                                        </a:lnTo>
                                                        <a:close/>
                                                      </a:path>
                                                    </a:pathLst>
                                                  </a:custGeom>
                                                  <a:noFill/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tlCol="0" anchor="ctr"/>
                                              </wps:wsp>
                                              <wpg:grpSp>
                                                <wpg:cNvPr id="925125929" name="组合 925125929"/>
                                                <wpg:cNvGrpSpPr/>
                                                <wpg:grpSpPr>
                                                  <a:xfrm>
                                                    <a:off x="2977661" y="802996"/>
                                                    <a:ext cx="121954" cy="244544"/>
                                                    <a:chOff x="2977661" y="802996"/>
                                                    <a:chExt cx="376494" cy="754950"/>
                                                  </a:xfrm>
                                                </wpg:grpSpPr>
                                                <wps:wsp>
                                                  <wps:cNvPr id="254906134" name="任意多边形: 形状 254906134"/>
                                                  <wps:cNvSpPr/>
                                                  <wps:spPr>
                                                    <a:xfrm>
                                                      <a:off x="2977661" y="802996"/>
                                                      <a:ext cx="376494" cy="754950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91285 w 182572"/>
                                                        <a:gd name="connsiteY0" fmla="*/ 1 h 293653"/>
                                                        <a:gd name="connsiteX1" fmla="*/ 169205 w 182572"/>
                                                        <a:gd name="connsiteY1" fmla="*/ 26705 h 293653"/>
                                                        <a:gd name="connsiteX2" fmla="*/ 182571 w 182572"/>
                                                        <a:gd name="connsiteY2" fmla="*/ 241610 h 293653"/>
                                                        <a:gd name="connsiteX3" fmla="*/ 180509 w 182572"/>
                                                        <a:gd name="connsiteY3" fmla="*/ 241610 h 293653"/>
                                                        <a:gd name="connsiteX4" fmla="*/ 182572 w 182572"/>
                                                        <a:gd name="connsiteY4" fmla="*/ 246850 h 293653"/>
                                                        <a:gd name="connsiteX5" fmla="*/ 91286 w 182572"/>
                                                        <a:gd name="connsiteY5" fmla="*/ 293653 h 293653"/>
                                                        <a:gd name="connsiteX6" fmla="*/ 0 w 182572"/>
                                                        <a:gd name="connsiteY6" fmla="*/ 246850 h 293653"/>
                                                        <a:gd name="connsiteX7" fmla="*/ 2063 w 182572"/>
                                                        <a:gd name="connsiteY7" fmla="*/ 241610 h 293653"/>
                                                        <a:gd name="connsiteX8" fmla="*/ 0 w 182572"/>
                                                        <a:gd name="connsiteY8" fmla="*/ 241610 h 293653"/>
                                                        <a:gd name="connsiteX9" fmla="*/ 17364 w 182572"/>
                                                        <a:gd name="connsiteY9" fmla="*/ 22861 h 293653"/>
                                                        <a:gd name="connsiteX10" fmla="*/ 91285 w 182572"/>
                                                        <a:gd name="connsiteY10" fmla="*/ 1 h 293653"/>
                                                        <a:gd name="connsiteX11" fmla="*/ 91285 w 182572"/>
                                                        <a:gd name="connsiteY11" fmla="*/ 0 h 293652"/>
                                                        <a:gd name="connsiteX12" fmla="*/ 91285 w 182572"/>
                                                        <a:gd name="connsiteY12" fmla="*/ 0 h 293652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  <a:cxn ang="0">
                                                          <a:pos x="connsiteX3" y="connsiteY3"/>
                                                        </a:cxn>
                                                        <a:cxn ang="0">
                                                          <a:pos x="connsiteX4" y="connsiteY4"/>
                                                        </a:cxn>
                                                        <a:cxn ang="0">
                                                          <a:pos x="connsiteX5" y="connsiteY5"/>
                                                        </a:cxn>
                                                        <a:cxn ang="0">
                                                          <a:pos x="connsiteX6" y="connsiteY6"/>
                                                        </a:cxn>
                                                        <a:cxn ang="0">
                                                          <a:pos x="connsiteX7" y="connsiteY7"/>
                                                        </a:cxn>
                                                        <a:cxn ang="0">
                                                          <a:pos x="connsiteX8" y="connsiteY8"/>
                                                        </a:cxn>
                                                        <a:cxn ang="0">
                                                          <a:pos x="connsiteX9" y="connsiteY9"/>
                                                        </a:cxn>
                                                        <a:cxn ang="0">
                                                          <a:pos x="connsiteX10" y="connsiteY10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182572" h="293653">
                                                          <a:moveTo>
                                                            <a:pt x="91285" y="1"/>
                                                          </a:moveTo>
                                                          <a:cubicBezTo>
                                                            <a:pt x="138605" y="12"/>
                                                            <a:pt x="169205" y="14080"/>
                                                            <a:pt x="169205" y="26705"/>
                                                          </a:cubicBezTo>
                                                          <a:lnTo>
                                                            <a:pt x="182571" y="241610"/>
                                                          </a:lnTo>
                                                          <a:lnTo>
                                                            <a:pt x="180509" y="241610"/>
                                                          </a:lnTo>
                                                          <a:lnTo>
                                                            <a:pt x="182572" y="246850"/>
                                                          </a:lnTo>
                                                          <a:cubicBezTo>
                                                            <a:pt x="182572" y="272699"/>
                                                            <a:pt x="141702" y="293653"/>
                                                            <a:pt x="91286" y="293653"/>
                                                          </a:cubicBezTo>
                                                          <a:cubicBezTo>
                                                            <a:pt x="40870" y="293653"/>
                                                            <a:pt x="0" y="272699"/>
                                                            <a:pt x="0" y="246850"/>
                                                          </a:cubicBezTo>
                                                          <a:lnTo>
                                                            <a:pt x="2063" y="241610"/>
                                                          </a:lnTo>
                                                          <a:lnTo>
                                                            <a:pt x="0" y="241610"/>
                                                          </a:lnTo>
                                                          <a:lnTo>
                                                            <a:pt x="17364" y="22861"/>
                                                          </a:lnTo>
                                                          <a:cubicBezTo>
                                                            <a:pt x="19213" y="11458"/>
                                                            <a:pt x="43965" y="-10"/>
                                                            <a:pt x="91285" y="1"/>
                                                          </a:cubicBezTo>
                                                          <a:close/>
                                                        </a:path>
                                                      </a:pathLst>
                                                    </a:custGeom>
                                                    <a:solidFill>
                                                      <a:schemeClr val="bg1"/>
                                                    </a:solidFill>
                                                    <a:ln w="635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wrap="square"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330741157" name="弧形 330741157"/>
                                                  <wps:cNvSpPr/>
                                                  <wps:spPr>
                                                    <a:xfrm>
                                                      <a:off x="3013698" y="812668"/>
                                                      <a:ext cx="313287" cy="112095"/>
                                                    </a:xfrm>
                                                    <a:prstGeom prst="arc">
                                                      <a:avLst>
                                                        <a:gd name="adj1" fmla="val 21523045"/>
                                                        <a:gd name="adj2" fmla="val 10925599"/>
                                                      </a:avLst>
                                                    </a:prstGeom>
                                                    <a:solidFill>
                                                      <a:schemeClr val="bg1"/>
                                                    </a:solidFill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/>
                                                </wps:wsp>
                                              </wpg:grpSp>
                                              <wps:wsp>
                                                <wps:cNvPr id="2129738821" name="任意多边形: 形状 2129738821"/>
                                                <wps:cNvSpPr/>
                                                <wps:spPr>
                                                  <a:xfrm>
                                                    <a:off x="2360017" y="1047254"/>
                                                    <a:ext cx="179592" cy="82342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onnsiteX0" fmla="*/ 0 w 205902"/>
                                                      <a:gd name="connsiteY0" fmla="*/ 77821 h 82685"/>
                                                      <a:gd name="connsiteX1" fmla="*/ 131323 w 205902"/>
                                                      <a:gd name="connsiteY1" fmla="*/ 82685 h 82685"/>
                                                      <a:gd name="connsiteX2" fmla="*/ 205902 w 205902"/>
                                                      <a:gd name="connsiteY2" fmla="*/ 3242 h 82685"/>
                                                      <a:gd name="connsiteX3" fmla="*/ 72957 w 205902"/>
                                                      <a:gd name="connsiteY3" fmla="*/ 0 h 82685"/>
                                                      <a:gd name="connsiteX4" fmla="*/ 0 w 205902"/>
                                                      <a:gd name="connsiteY4" fmla="*/ 77821 h 82685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onnsiteX0" y="connsiteY0"/>
                                                      </a:cxn>
                                                      <a:cxn ang="0">
                                                        <a:pos x="connsiteX1" y="connsiteY1"/>
                                                      </a:cxn>
                                                      <a:cxn ang="0">
                                                        <a:pos x="connsiteX2" y="connsiteY2"/>
                                                      </a:cxn>
                                                      <a:cxn ang="0">
                                                        <a:pos x="connsiteX3" y="connsiteY3"/>
                                                      </a:cxn>
                                                      <a:cxn ang="0">
                                                        <a:pos x="connsiteX4" y="connsiteY4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205902" h="82685">
                                                        <a:moveTo>
                                                          <a:pt x="0" y="77821"/>
                                                        </a:moveTo>
                                                        <a:lnTo>
                                                          <a:pt x="131323" y="82685"/>
                                                        </a:lnTo>
                                                        <a:lnTo>
                                                          <a:pt x="205902" y="3242"/>
                                                        </a:lnTo>
                                                        <a:lnTo>
                                                          <a:pt x="72957" y="0"/>
                                                        </a:lnTo>
                                                        <a:lnTo>
                                                          <a:pt x="0" y="77821"/>
                                                        </a:lnTo>
                                                        <a:close/>
                                                      </a:path>
                                                    </a:pathLst>
                                                  </a:custGeom>
                                                  <a:noFill/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tlCol="0" anchor="ctr"/>
                                              </wps:wsp>
                                              <wps:wsp>
                                                <wps:cNvPr id="2126247446" name="直接连接符 2126247446"/>
                                                <wps:cNvCnPr/>
                                                <wps:spPr>
                                                  <a:xfrm>
                                                    <a:off x="2457717" y="1032515"/>
                                                    <a:ext cx="0" cy="50958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ln w="1270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wps:style>
                                                <wps:bodyPr/>
                                              </wps:wsp>
                                            </wpg:grpSp>
                                            <wpg:grpSp>
                                              <wpg:cNvPr id="1238430667" name="组合 1238430667"/>
                                              <wpg:cNvGrpSpPr/>
                                              <wpg:grpSpPr>
                                                <a:xfrm>
                                                  <a:off x="2399421" y="807733"/>
                                                  <a:ext cx="121954" cy="244544"/>
                                                  <a:chOff x="2399421" y="807733"/>
                                                  <a:chExt cx="376494" cy="754950"/>
                                                </a:xfrm>
                                                <a:solidFill>
                                                  <a:srgbClr val="538AB1"/>
                                                </a:solidFill>
                                              </wpg:grpSpPr>
                                              <wps:wsp>
                                                <wps:cNvPr id="1899053274" name="任意多边形: 形状 1899053274"/>
                                                <wps:cNvSpPr/>
                                                <wps:spPr>
                                                  <a:xfrm>
                                                    <a:off x="2399421" y="807733"/>
                                                    <a:ext cx="376494" cy="754950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onnsiteX0" fmla="*/ 91285 w 182572"/>
                                                      <a:gd name="connsiteY0" fmla="*/ 1 h 293653"/>
                                                      <a:gd name="connsiteX1" fmla="*/ 169205 w 182572"/>
                                                      <a:gd name="connsiteY1" fmla="*/ 26705 h 293653"/>
                                                      <a:gd name="connsiteX2" fmla="*/ 182571 w 182572"/>
                                                      <a:gd name="connsiteY2" fmla="*/ 241610 h 293653"/>
                                                      <a:gd name="connsiteX3" fmla="*/ 180509 w 182572"/>
                                                      <a:gd name="connsiteY3" fmla="*/ 241610 h 293653"/>
                                                      <a:gd name="connsiteX4" fmla="*/ 182572 w 182572"/>
                                                      <a:gd name="connsiteY4" fmla="*/ 246850 h 293653"/>
                                                      <a:gd name="connsiteX5" fmla="*/ 91286 w 182572"/>
                                                      <a:gd name="connsiteY5" fmla="*/ 293653 h 293653"/>
                                                      <a:gd name="connsiteX6" fmla="*/ 0 w 182572"/>
                                                      <a:gd name="connsiteY6" fmla="*/ 246850 h 293653"/>
                                                      <a:gd name="connsiteX7" fmla="*/ 2063 w 182572"/>
                                                      <a:gd name="connsiteY7" fmla="*/ 241610 h 293653"/>
                                                      <a:gd name="connsiteX8" fmla="*/ 0 w 182572"/>
                                                      <a:gd name="connsiteY8" fmla="*/ 241610 h 293653"/>
                                                      <a:gd name="connsiteX9" fmla="*/ 17364 w 182572"/>
                                                      <a:gd name="connsiteY9" fmla="*/ 22861 h 293653"/>
                                                      <a:gd name="connsiteX10" fmla="*/ 91285 w 182572"/>
                                                      <a:gd name="connsiteY10" fmla="*/ 1 h 293653"/>
                                                      <a:gd name="connsiteX11" fmla="*/ 91285 w 182572"/>
                                                      <a:gd name="connsiteY11" fmla="*/ 0 h 293652"/>
                                                      <a:gd name="connsiteX12" fmla="*/ 91285 w 182572"/>
                                                      <a:gd name="connsiteY12" fmla="*/ 0 h 293652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onnsiteX0" y="connsiteY0"/>
                                                      </a:cxn>
                                                      <a:cxn ang="0">
                                                        <a:pos x="connsiteX1" y="connsiteY1"/>
                                                      </a:cxn>
                                                      <a:cxn ang="0">
                                                        <a:pos x="connsiteX2" y="connsiteY2"/>
                                                      </a:cxn>
                                                      <a:cxn ang="0">
                                                        <a:pos x="connsiteX3" y="connsiteY3"/>
                                                      </a:cxn>
                                                      <a:cxn ang="0">
                                                        <a:pos x="connsiteX4" y="connsiteY4"/>
                                                      </a:cxn>
                                                      <a:cxn ang="0">
                                                        <a:pos x="connsiteX5" y="connsiteY5"/>
                                                      </a:cxn>
                                                      <a:cxn ang="0">
                                                        <a:pos x="connsiteX6" y="connsiteY6"/>
                                                      </a:cxn>
                                                      <a:cxn ang="0">
                                                        <a:pos x="connsiteX7" y="connsiteY7"/>
                                                      </a:cxn>
                                                      <a:cxn ang="0">
                                                        <a:pos x="connsiteX8" y="connsiteY8"/>
                                                      </a:cxn>
                                                      <a:cxn ang="0">
                                                        <a:pos x="connsiteX9" y="connsiteY9"/>
                                                      </a:cxn>
                                                      <a:cxn ang="0">
                                                        <a:pos x="connsiteX10" y="connsiteY10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182572" h="293653">
                                                        <a:moveTo>
                                                          <a:pt x="91285" y="1"/>
                                                        </a:moveTo>
                                                        <a:cubicBezTo>
                                                          <a:pt x="138605" y="12"/>
                                                          <a:pt x="169205" y="14080"/>
                                                          <a:pt x="169205" y="26705"/>
                                                        </a:cubicBezTo>
                                                        <a:lnTo>
                                                          <a:pt x="182571" y="241610"/>
                                                        </a:lnTo>
                                                        <a:lnTo>
                                                          <a:pt x="180509" y="241610"/>
                                                        </a:lnTo>
                                                        <a:lnTo>
                                                          <a:pt x="182572" y="246850"/>
                                                        </a:lnTo>
                                                        <a:cubicBezTo>
                                                          <a:pt x="182572" y="272699"/>
                                                          <a:pt x="141702" y="293653"/>
                                                          <a:pt x="91286" y="293653"/>
                                                        </a:cubicBezTo>
                                                        <a:cubicBezTo>
                                                          <a:pt x="40870" y="293653"/>
                                                          <a:pt x="0" y="272699"/>
                                                          <a:pt x="0" y="246850"/>
                                                        </a:cubicBezTo>
                                                        <a:lnTo>
                                                          <a:pt x="2063" y="241610"/>
                                                        </a:lnTo>
                                                        <a:lnTo>
                                                          <a:pt x="0" y="241610"/>
                                                        </a:lnTo>
                                                        <a:lnTo>
                                                          <a:pt x="17364" y="22861"/>
                                                        </a:lnTo>
                                                        <a:cubicBezTo>
                                                          <a:pt x="19213" y="11458"/>
                                                          <a:pt x="43965" y="-10"/>
                                                          <a:pt x="91285" y="1"/>
                                                        </a:cubicBezTo>
                                                        <a:close/>
                                                      </a:path>
                                                    </a:pathLst>
                                                  </a:custGeom>
                                                  <a:solidFill>
                                                    <a:schemeClr val="bg1"/>
                                                  </a:solidFill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wrap="square" rtlCol="0" anchor="ctr">
                                                  <a:noAutofit/>
                                                </wps:bodyPr>
                                              </wps:wsp>
                                              <wps:wsp>
                                                <wps:cNvPr id="737591307" name="弧形 737591307"/>
                                                <wps:cNvSpPr/>
                                                <wps:spPr>
                                                  <a:xfrm>
                                                    <a:off x="2434266" y="821323"/>
                                                    <a:ext cx="313288" cy="112096"/>
                                                  </a:xfrm>
                                                  <a:prstGeom prst="arc">
                                                    <a:avLst>
                                                      <a:gd name="adj1" fmla="val 21523045"/>
                                                      <a:gd name="adj2" fmla="val 10925599"/>
                                                    </a:avLst>
                                                  </a:prstGeom>
                                                  <a:noFill/>
                                                  <a:ln w="3175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wps:style>
                                                <wps:bodyPr rtlCol="0" anchor="ctr"/>
                                              </wps:wsp>
                                            </wpg:grpSp>
                                          </wpg:grpSp>
                                        </wpg:grpSp>
                                        <wpg:grpSp>
                                          <wpg:cNvPr id="1973846617" name="组合 1973846617"/>
                                          <wpg:cNvGrpSpPr/>
                                          <wpg:grpSpPr>
                                            <a:xfrm rot="157360">
                                              <a:off x="2670030" y="191230"/>
                                              <a:ext cx="712750" cy="184629"/>
                                              <a:chOff x="2670030" y="191231"/>
                                              <a:chExt cx="1065082" cy="275894"/>
                                            </a:xfrm>
                                          </wpg:grpSpPr>
                                          <wps:wsp>
                                            <wps:cNvPr id="1972616977" name="弧形 4"/>
                                            <wps:cNvSpPr/>
                                            <wps:spPr>
                                              <a:xfrm>
                                                <a:off x="2704479" y="301343"/>
                                                <a:ext cx="940666" cy="165782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940666"/>
                                                  <a:gd name="connsiteY0" fmla="*/ 143837 h 165782"/>
                                                  <a:gd name="connsiteX1" fmla="*/ 940666 w 940666"/>
                                                  <a:gd name="connsiteY1" fmla="*/ 165782 h 165782"/>
                                                  <a:gd name="connsiteX2" fmla="*/ 0 w 940666"/>
                                                  <a:gd name="connsiteY2" fmla="*/ 143837 h 165782"/>
                                                  <a:gd name="connsiteX3" fmla="*/ 337535 w 1585959"/>
                                                  <a:gd name="connsiteY3" fmla="*/ 143837 h 1585959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940666" h="165782" stroke="0" extrusionOk="0">
                                                    <a:moveTo>
                                                      <a:pt x="0" y="143837"/>
                                                    </a:moveTo>
                                                    <a:cubicBezTo>
                                                      <a:pt x="284489" y="-55763"/>
                                                      <a:pt x="665795" y="-46867"/>
                                                      <a:pt x="940666" y="165782"/>
                                                    </a:cubicBezTo>
                                                    <a:lnTo>
                                                      <a:pt x="0" y="143837"/>
                                                    </a:lnTo>
                                                    <a:close/>
                                                  </a:path>
                                                  <a:path w="940666" h="165782" fill="none">
                                                    <a:moveTo>
                                                      <a:pt x="0" y="143837"/>
                                                    </a:moveTo>
                                                    <a:cubicBezTo>
                                                      <a:pt x="284489" y="-55763"/>
                                                      <a:pt x="665795" y="-46867"/>
                                                      <a:pt x="940666" y="165782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641828582" name="直接连接符 641828582"/>
                                            <wps:cNvCnPr/>
                                            <wps:spPr>
                                              <a:xfrm rot="21442640" flipH="1">
                                                <a:off x="3152448" y="191231"/>
                                                <a:ext cx="26846" cy="109782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g:grpSp>
                                            <wpg:cNvPr id="1838949730" name="组合 1838949730"/>
                                            <wpg:cNvGrpSpPr/>
                                            <wpg:grpSpPr>
                                              <a:xfrm>
                                                <a:off x="2670030" y="217878"/>
                                                <a:ext cx="1065082" cy="246261"/>
                                                <a:chOff x="2670030" y="217878"/>
                                                <a:chExt cx="1065082" cy="246261"/>
                                              </a:xfrm>
                                            </wpg:grpSpPr>
                                            <wps:wsp>
                                              <wps:cNvPr id="1197979916" name="弧形 7"/>
                                              <wps:cNvSpPr/>
                                              <wps:spPr>
                                                <a:xfrm>
                                                  <a:off x="2682244" y="222837"/>
                                                  <a:ext cx="1023878" cy="189743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0 w 1023878"/>
                                                    <a:gd name="connsiteY0" fmla="*/ 169563 h 189743"/>
                                                    <a:gd name="connsiteX1" fmla="*/ 1023878 w 1023878"/>
                                                    <a:gd name="connsiteY1" fmla="*/ 189743 h 189743"/>
                                                    <a:gd name="connsiteX2" fmla="*/ 0 w 1023878"/>
                                                    <a:gd name="connsiteY2" fmla="*/ 169563 h 189743"/>
                                                    <a:gd name="connsiteX3" fmla="*/ 320644 w 1639925"/>
                                                    <a:gd name="connsiteY3" fmla="*/ 169563 h 1639925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023878" h="189743" stroke="0" extrusionOk="0">
                                                      <a:moveTo>
                                                        <a:pt x="0" y="169563"/>
                                                      </a:moveTo>
                                                      <a:cubicBezTo>
                                                        <a:pt x="304054" y="-63862"/>
                                                        <a:pt x="729258" y="-55482"/>
                                                        <a:pt x="1023878" y="189743"/>
                                                      </a:cubicBezTo>
                                                      <a:lnTo>
                                                        <a:pt x="0" y="169563"/>
                                                      </a:lnTo>
                                                      <a:close/>
                                                    </a:path>
                                                    <a:path w="1023878" h="189743" fill="none">
                                                      <a:moveTo>
                                                        <a:pt x="0" y="169563"/>
                                                      </a:moveTo>
                                                      <a:cubicBezTo>
                                                        <a:pt x="304054" y="-63862"/>
                                                        <a:pt x="729258" y="-55482"/>
                                                        <a:pt x="1023878" y="189743"/>
                                                      </a:cubicBezTo>
                                                    </a:path>
                                                  </a:pathLst>
                                                </a:cu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 rtlCol="0" anchor="ctr"/>
                                            </wps:wsp>
                                            <wps:wsp>
                                              <wps:cNvPr id="563725997" name="直接连接符 563725997"/>
                                              <wps:cNvCnPr/>
                                              <wps:spPr>
                                                <a:xfrm rot="21442640" flipH="1">
                                                  <a:off x="3641721" y="387606"/>
                                                  <a:ext cx="93391" cy="76533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644097203" name="直接连接符 644097203"/>
                                              <wps:cNvCnPr/>
                                              <wps:spPr>
                                                <a:xfrm rot="21442640" flipH="1">
                                                  <a:off x="3496928" y="292156"/>
                                                  <a:ext cx="68648" cy="83131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1111960635" name="直接连接符 1111960635"/>
                                              <wps:cNvCnPr/>
                                              <wps:spPr>
                                                <a:xfrm rot="21442640" flipH="1">
                                                  <a:off x="3331977" y="217878"/>
                                                  <a:ext cx="46142" cy="101952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1124710784" name="直接连接符 1124710784"/>
                                              <wps:cNvCnPr/>
                                              <wps:spPr>
                                                <a:xfrm rot="21442640">
                                                  <a:off x="2670030" y="372426"/>
                                                  <a:ext cx="34100" cy="70967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1759268551" name="直接连接符 1759268551"/>
                                              <wps:cNvCnPr/>
                                              <wps:spPr>
                                                <a:xfrm rot="21442640">
                                                  <a:off x="2820303" y="271670"/>
                                                  <a:ext cx="28004" cy="96323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953640351" name="直接连接符 953640351"/>
                                              <wps:cNvCnPr/>
                                              <wps:spPr>
                                                <a:xfrm rot="21442640">
                                                  <a:off x="3000267" y="219997"/>
                                                  <a:ext cx="0" cy="96387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</wpg:grpSp>
                                        </wpg:grpSp>
                                      </wpg:grpSp>
                                      <wpg:grpSp>
                                        <wpg:cNvPr id="1338074160" name="组合 1338074160"/>
                                        <wpg:cNvGrpSpPr/>
                                        <wpg:grpSpPr>
                                          <a:xfrm>
                                            <a:off x="2353870" y="1570206"/>
                                            <a:ext cx="1127251" cy="597608"/>
                                            <a:chOff x="2353870" y="1570206"/>
                                            <a:chExt cx="1912522" cy="1013917"/>
                                          </a:xfrm>
                                        </wpg:grpSpPr>
                                        <wpg:grpSp>
                                          <wpg:cNvPr id="1464849127" name="组合 1464849127"/>
                                          <wpg:cNvGrpSpPr/>
                                          <wpg:grpSpPr>
                                            <a:xfrm>
                                              <a:off x="2353870" y="1570206"/>
                                              <a:ext cx="1912522" cy="1013917"/>
                                              <a:chOff x="2353870" y="1570206"/>
                                              <a:chExt cx="3264591" cy="1730712"/>
                                            </a:xfrm>
                                          </wpg:grpSpPr>
                                          <wpg:grpSp>
                                            <wpg:cNvPr id="2093359848" name="组合 2093359848"/>
                                            <wpg:cNvGrpSpPr/>
                                            <wpg:grpSpPr>
                                              <a:xfrm>
                                                <a:off x="2353870" y="1570206"/>
                                                <a:ext cx="3264591" cy="1730712"/>
                                                <a:chOff x="2353870" y="1570206"/>
                                                <a:chExt cx="8003114" cy="4242824"/>
                                              </a:xfrm>
                                            </wpg:grpSpPr>
                                            <wpg:grpSp>
                                              <wpg:cNvPr id="53414180" name="组合 53414180"/>
                                              <wpg:cNvGrpSpPr/>
                                              <wpg:grpSpPr>
                                                <a:xfrm>
                                                  <a:off x="2353870" y="1570206"/>
                                                  <a:ext cx="8003114" cy="4242824"/>
                                                  <a:chOff x="2353870" y="1570206"/>
                                                  <a:chExt cx="8003114" cy="4242824"/>
                                                </a:xfrm>
                                              </wpg:grpSpPr>
                                              <wpg:grpSp>
                                                <wpg:cNvPr id="681364325" name="组合 681364325"/>
                                                <wpg:cNvGrpSpPr/>
                                                <wpg:grpSpPr>
                                                  <a:xfrm>
                                                    <a:off x="2353870" y="1570206"/>
                                                    <a:ext cx="7323413" cy="3857376"/>
                                                    <a:chOff x="2353870" y="1570206"/>
                                                    <a:chExt cx="7323413" cy="3857376"/>
                                                  </a:xfrm>
                                                </wpg:grpSpPr>
                                                <wpg:grpSp>
                                                  <wpg:cNvPr id="971612964" name="组合 971612964"/>
                                                  <wpg:cNvGrpSpPr/>
                                                  <wpg:grpSpPr>
                                                    <a:xfrm>
                                                      <a:off x="5686656" y="2039475"/>
                                                      <a:ext cx="463593" cy="965753"/>
                                                      <a:chOff x="5686656" y="2039475"/>
                                                      <a:chExt cx="463593" cy="965753"/>
                                                    </a:xfrm>
                                                  </wpg:grpSpPr>
                                                  <wps:wsp>
                                                    <wps:cNvPr id="1290008798" name="任意多边形: 形状 1290008798"/>
                                                    <wps:cNvSpPr/>
                                                    <wps:spPr>
                                                      <a:xfrm>
                                                        <a:off x="5686656" y="2039475"/>
                                                        <a:ext cx="463593" cy="965753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1424 w 463593"/>
                                                          <a:gd name="connsiteY0" fmla="*/ 23192 h 965753"/>
                                                          <a:gd name="connsiteX1" fmla="*/ 178671 w 463593"/>
                                                          <a:gd name="connsiteY1" fmla="*/ 965753 h 965753"/>
                                                          <a:gd name="connsiteX2" fmla="*/ 463593 w 463593"/>
                                                          <a:gd name="connsiteY2" fmla="*/ 957470 h 965753"/>
                                                          <a:gd name="connsiteX3" fmla="*/ 158793 w 463593"/>
                                                          <a:gd name="connsiteY3" fmla="*/ 0 h 965753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  <a:cxn ang="0">
                                                            <a:pos x="connsiteX3" y="connsiteY3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463593" h="965753">
                                                            <a:moveTo>
                                                              <a:pt x="1424" y="23192"/>
                                                            </a:moveTo>
                                                            <a:cubicBezTo>
                                                              <a:pt x="-14038" y="378792"/>
                                                              <a:pt x="99710" y="666474"/>
                                                              <a:pt x="178671" y="965753"/>
                                                            </a:cubicBezTo>
                                                            <a:lnTo>
                                                              <a:pt x="463593" y="957470"/>
                                                            </a:lnTo>
                                                            <a:cubicBezTo>
                                                              <a:pt x="318924" y="656535"/>
                                                              <a:pt x="228919" y="344005"/>
                                                              <a:pt x="158793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noFill/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15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945321361" name="任意多边形: 形状 1945321361"/>
                                                    <wps:cNvSpPr/>
                                                    <wps:spPr>
                                                      <a:xfrm>
                                                        <a:off x="5843008" y="2231633"/>
                                                        <a:ext cx="260074" cy="773595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60074 w 260074"/>
                                                          <a:gd name="connsiteY0" fmla="*/ 773595 h 773595"/>
                                                          <a:gd name="connsiteX1" fmla="*/ 0 w 260074"/>
                                                          <a:gd name="connsiteY1" fmla="*/ 0 h 773595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60074" h="773595">
                                                            <a:moveTo>
                                                              <a:pt x="260074" y="773595"/>
                                                            </a:moveTo>
                                                            <a:cubicBezTo>
                                                              <a:pt x="154056" y="527325"/>
                                                              <a:pt x="66260" y="287684"/>
                                                              <a:pt x="0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noFill/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15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</wpg:grpSp>
                                                <wpg:grpSp>
                                                  <wpg:cNvPr id="951429012" name="组合 951429012"/>
                                                  <wpg:cNvGrpSpPr/>
                                                  <wpg:grpSpPr>
                                                    <a:xfrm>
                                                      <a:off x="2353870" y="1570206"/>
                                                      <a:ext cx="7323413" cy="3857376"/>
                                                      <a:chOff x="2353870" y="1570206"/>
                                                      <a:chExt cx="7323413" cy="3857376"/>
                                                    </a:xfrm>
                                                  </wpg:grpSpPr>
                                                  <wps:wsp>
                                                    <wps:cNvPr id="21210486" name="圆柱体 21210486"/>
                                                    <wps:cNvSpPr/>
                                                    <wps:spPr>
                                                      <a:xfrm rot="5594716">
                                                        <a:off x="2510973" y="1843648"/>
                                                        <a:ext cx="326267" cy="640474"/>
                                                      </a:xfrm>
                                                      <a:prstGeom prst="can">
                                                        <a:avLst>
                                                          <a:gd name="adj" fmla="val 60713"/>
                                                        </a:avLst>
                                                      </a:prstGeom>
                                                      <a:noFill/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15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580824646" name="圆柱体 1580824646"/>
                                                    <wps:cNvSpPr/>
                                                    <wps:spPr>
                                                      <a:xfrm rot="5594716">
                                                        <a:off x="2955822" y="1992128"/>
                                                        <a:ext cx="191154" cy="391920"/>
                                                      </a:xfrm>
                                                      <a:prstGeom prst="can">
                                                        <a:avLst>
                                                          <a:gd name="adj" fmla="val 60713"/>
                                                        </a:avLst>
                                                      </a:prstGeom>
                                                      <a:noFill/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15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g:grpSp>
                                                    <wpg:cNvPr id="168152861" name="组合 168152861"/>
                                                    <wpg:cNvGrpSpPr/>
                                                    <wpg:grpSpPr>
                                                      <a:xfrm>
                                                        <a:off x="2503110" y="1570206"/>
                                                        <a:ext cx="7174173" cy="3857376"/>
                                                        <a:chOff x="2503110" y="1570206"/>
                                                        <a:chExt cx="7174173" cy="3857376"/>
                                                      </a:xfrm>
                                                    </wpg:grpSpPr>
                                                    <wps:wsp>
                                                      <wps:cNvPr id="831584323" name="任意多边形: 形状 831584323"/>
                                                      <wps:cNvSpPr/>
                                                      <wps:spPr>
                                                        <a:xfrm>
                                                          <a:off x="2503110" y="1875085"/>
                                                          <a:ext cx="1660634" cy="3552497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connsiteX0" fmla="*/ 504496 w 1660634"/>
                                                            <a:gd name="connsiteY0" fmla="*/ 767256 h 3552497"/>
                                                            <a:gd name="connsiteX1" fmla="*/ 157655 w 1660634"/>
                                                            <a:gd name="connsiteY1" fmla="*/ 1471449 h 3552497"/>
                                                            <a:gd name="connsiteX2" fmla="*/ 504496 w 1660634"/>
                                                            <a:gd name="connsiteY2" fmla="*/ 2238704 h 3552497"/>
                                                            <a:gd name="connsiteX3" fmla="*/ 475455 w 1660634"/>
                                                            <a:gd name="connsiteY3" fmla="*/ 2639619 h 3552497"/>
                                                            <a:gd name="connsiteX4" fmla="*/ 294289 w 1660634"/>
                                                            <a:gd name="connsiteY4" fmla="*/ 3153104 h 3552497"/>
                                                            <a:gd name="connsiteX5" fmla="*/ 0 w 1660634"/>
                                                            <a:gd name="connsiteY5" fmla="*/ 3352800 h 3552497"/>
                                                            <a:gd name="connsiteX6" fmla="*/ 10510 w 1660634"/>
                                                            <a:gd name="connsiteY6" fmla="*/ 3541987 h 3552497"/>
                                                            <a:gd name="connsiteX7" fmla="*/ 315310 w 1660634"/>
                                                            <a:gd name="connsiteY7" fmla="*/ 3552497 h 3552497"/>
                                                            <a:gd name="connsiteX8" fmla="*/ 704193 w 1660634"/>
                                                            <a:gd name="connsiteY8" fmla="*/ 3331780 h 3552497"/>
                                                            <a:gd name="connsiteX9" fmla="*/ 882869 w 1660634"/>
                                                            <a:gd name="connsiteY9" fmla="*/ 2774731 h 3552497"/>
                                                            <a:gd name="connsiteX10" fmla="*/ 1040524 w 1660634"/>
                                                            <a:gd name="connsiteY10" fmla="*/ 2984938 h 3552497"/>
                                                            <a:gd name="connsiteX11" fmla="*/ 1261241 w 1660634"/>
                                                            <a:gd name="connsiteY11" fmla="*/ 2995449 h 3552497"/>
                                                            <a:gd name="connsiteX12" fmla="*/ 1660634 w 1660634"/>
                                                            <a:gd name="connsiteY12" fmla="*/ 2753711 h 3552497"/>
                                                            <a:gd name="connsiteX13" fmla="*/ 1660634 w 1660634"/>
                                                            <a:gd name="connsiteY13" fmla="*/ 2596056 h 3552497"/>
                                                            <a:gd name="connsiteX14" fmla="*/ 1387365 w 1660634"/>
                                                            <a:gd name="connsiteY14" fmla="*/ 2575035 h 3552497"/>
                                                            <a:gd name="connsiteX15" fmla="*/ 1282262 w 1660634"/>
                                                            <a:gd name="connsiteY15" fmla="*/ 2659118 h 3552497"/>
                                                            <a:gd name="connsiteX16" fmla="*/ 1208689 w 1660634"/>
                                                            <a:gd name="connsiteY16" fmla="*/ 2617076 h 3552497"/>
                                                            <a:gd name="connsiteX17" fmla="*/ 1208689 w 1660634"/>
                                                            <a:gd name="connsiteY17" fmla="*/ 2154621 h 3552497"/>
                                                            <a:gd name="connsiteX18" fmla="*/ 1418896 w 1660634"/>
                                                            <a:gd name="connsiteY18" fmla="*/ 1418897 h 3552497"/>
                                                            <a:gd name="connsiteX19" fmla="*/ 1187669 w 1660634"/>
                                                            <a:gd name="connsiteY19" fmla="*/ 788276 h 3552497"/>
                                                            <a:gd name="connsiteX20" fmla="*/ 1187669 w 1660634"/>
                                                            <a:gd name="connsiteY20" fmla="*/ 220718 h 3552497"/>
                                                            <a:gd name="connsiteX21" fmla="*/ 977462 w 1660634"/>
                                                            <a:gd name="connsiteY21" fmla="*/ 21021 h 3552497"/>
                                                            <a:gd name="connsiteX22" fmla="*/ 641131 w 1660634"/>
                                                            <a:gd name="connsiteY22" fmla="*/ 0 h 3552497"/>
                                                            <a:gd name="connsiteX23" fmla="*/ 493987 w 1660634"/>
                                                            <a:gd name="connsiteY23" fmla="*/ 262758 h 3552497"/>
                                                            <a:gd name="connsiteX24" fmla="*/ 504496 w 1660634"/>
                                                            <a:gd name="connsiteY24" fmla="*/ 767256 h 3552497"/>
                                                            <a:gd name="connsiteX25" fmla="*/ 504496 w 1660634"/>
                                                            <a:gd name="connsiteY25" fmla="*/ 767256 h 3552497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connsiteX0" y="connsiteY0"/>
                                                            </a:cxn>
                                                            <a:cxn ang="0">
                                                              <a:pos x="connsiteX1" y="connsiteY1"/>
                                                            </a:cxn>
                                                            <a:cxn ang="0">
                                                              <a:pos x="connsiteX2" y="connsiteY2"/>
                                                            </a:cxn>
                                                            <a:cxn ang="0">
                                                              <a:pos x="connsiteX3" y="connsiteY3"/>
                                                            </a:cxn>
                                                            <a:cxn ang="0">
                                                              <a:pos x="connsiteX4" y="connsiteY4"/>
                                                            </a:cxn>
                                                            <a:cxn ang="0">
                                                              <a:pos x="connsiteX5" y="connsiteY5"/>
                                                            </a:cxn>
                                                            <a:cxn ang="0">
                                                              <a:pos x="connsiteX6" y="connsiteY6"/>
                                                            </a:cxn>
                                                            <a:cxn ang="0">
                                                              <a:pos x="connsiteX7" y="connsiteY7"/>
                                                            </a:cxn>
                                                            <a:cxn ang="0">
                                                              <a:pos x="connsiteX8" y="connsiteY8"/>
                                                            </a:cxn>
                                                            <a:cxn ang="0">
                                                              <a:pos x="connsiteX9" y="connsiteY9"/>
                                                            </a:cxn>
                                                            <a:cxn ang="0">
                                                              <a:pos x="connsiteX10" y="connsiteY10"/>
                                                            </a:cxn>
                                                            <a:cxn ang="0">
                                                              <a:pos x="connsiteX11" y="connsiteY11"/>
                                                            </a:cxn>
                                                            <a:cxn ang="0">
                                                              <a:pos x="connsiteX12" y="connsiteY12"/>
                                                            </a:cxn>
                                                            <a:cxn ang="0">
                                                              <a:pos x="connsiteX13" y="connsiteY13"/>
                                                            </a:cxn>
                                                            <a:cxn ang="0">
                                                              <a:pos x="connsiteX14" y="connsiteY14"/>
                                                            </a:cxn>
                                                            <a:cxn ang="0">
                                                              <a:pos x="connsiteX15" y="connsiteY15"/>
                                                            </a:cxn>
                                                            <a:cxn ang="0">
                                                              <a:pos x="connsiteX16" y="connsiteY16"/>
                                                            </a:cxn>
                                                            <a:cxn ang="0">
                                                              <a:pos x="connsiteX17" y="connsiteY17"/>
                                                            </a:cxn>
                                                            <a:cxn ang="0">
                                                              <a:pos x="connsiteX18" y="connsiteY18"/>
                                                            </a:cxn>
                                                            <a:cxn ang="0">
                                                              <a:pos x="connsiteX19" y="connsiteY19"/>
                                                            </a:cxn>
                                                            <a:cxn ang="0">
                                                              <a:pos x="connsiteX20" y="connsiteY20"/>
                                                            </a:cxn>
                                                            <a:cxn ang="0">
                                                              <a:pos x="connsiteX21" y="connsiteY21"/>
                                                            </a:cxn>
                                                            <a:cxn ang="0">
                                                              <a:pos x="connsiteX22" y="connsiteY22"/>
                                                            </a:cxn>
                                                            <a:cxn ang="0">
                                                              <a:pos x="connsiteX23" y="connsiteY23"/>
                                                            </a:cxn>
                                                            <a:cxn ang="0">
                                                              <a:pos x="connsiteX24" y="connsiteY24"/>
                                                            </a:cxn>
                                                          </a:cxnLst>
                                                          <a:rect l="l" t="t" r="r" b="b"/>
                                                          <a:pathLst>
                                                            <a:path w="1660634" h="3552497">
                                                              <a:moveTo>
                                                                <a:pt x="504496" y="767256"/>
                                                              </a:moveTo>
                                                              <a:cubicBezTo>
                                                                <a:pt x="406399" y="800539"/>
                                                                <a:pt x="157655" y="1047532"/>
                                                                <a:pt x="157655" y="1471449"/>
                                                              </a:cubicBezTo>
                                                              <a:cubicBezTo>
                                                                <a:pt x="157655" y="1895366"/>
                                                                <a:pt x="418662" y="2140607"/>
                                                                <a:pt x="504496" y="2238704"/>
                                                              </a:cubicBezTo>
                                                              <a:lnTo>
                                                                <a:pt x="475455" y="2639619"/>
                                                              </a:lnTo>
                                                              <a:lnTo>
                                                                <a:pt x="294289" y="3153104"/>
                                                              </a:lnTo>
                                                              <a:lnTo>
                                                                <a:pt x="0" y="3352800"/>
                                                              </a:lnTo>
                                                              <a:lnTo>
                                                                <a:pt x="10510" y="3541987"/>
                                                              </a:lnTo>
                                                              <a:lnTo>
                                                                <a:pt x="315310" y="3552497"/>
                                                              </a:lnTo>
                                                              <a:lnTo>
                                                                <a:pt x="704193" y="3331780"/>
                                                              </a:lnTo>
                                                              <a:lnTo>
                                                                <a:pt x="882869" y="2774731"/>
                                                              </a:lnTo>
                                                              <a:lnTo>
                                                                <a:pt x="1040524" y="2984938"/>
                                                              </a:lnTo>
                                                              <a:lnTo>
                                                                <a:pt x="1261241" y="2995449"/>
                                                              </a:lnTo>
                                                              <a:lnTo>
                                                                <a:pt x="1660634" y="2753711"/>
                                                              </a:lnTo>
                                                              <a:lnTo>
                                                                <a:pt x="1660634" y="2596056"/>
                                                              </a:lnTo>
                                                              <a:lnTo>
                                                                <a:pt x="1387365" y="2575035"/>
                                                              </a:lnTo>
                                                              <a:lnTo>
                                                                <a:pt x="1282262" y="2659118"/>
                                                              </a:lnTo>
                                                              <a:lnTo>
                                                                <a:pt x="1208689" y="2617076"/>
                                                              </a:lnTo>
                                                              <a:lnTo>
                                                                <a:pt x="1208689" y="2154621"/>
                                                              </a:lnTo>
                                                              <a:cubicBezTo>
                                                                <a:pt x="1338317" y="2017987"/>
                                                                <a:pt x="1422399" y="1646621"/>
                                                                <a:pt x="1418896" y="1418897"/>
                                                              </a:cubicBezTo>
                                                              <a:cubicBezTo>
                                                                <a:pt x="1415393" y="1191173"/>
                                                                <a:pt x="1299780" y="935420"/>
                                                                <a:pt x="1187669" y="788276"/>
                                                              </a:cubicBezTo>
                                                              <a:lnTo>
                                                                <a:pt x="1187669" y="220718"/>
                                                              </a:lnTo>
                                                              <a:cubicBezTo>
                                                                <a:pt x="1170152" y="80579"/>
                                                                <a:pt x="1058041" y="24525"/>
                                                                <a:pt x="977462" y="21021"/>
                                                              </a:cubicBezTo>
                                                              <a:lnTo>
                                                                <a:pt x="641131" y="0"/>
                                                              </a:lnTo>
                                                              <a:cubicBezTo>
                                                                <a:pt x="550042" y="14014"/>
                                                                <a:pt x="490483" y="154152"/>
                                                                <a:pt x="493987" y="262758"/>
                                                              </a:cubicBezTo>
                                                              <a:lnTo>
                                                                <a:pt x="504496" y="767256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solidFill>
                                                          <a:schemeClr val="bg1"/>
                                                        </a:solidFill>
                                                        <a:ln w="6350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15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tlCol="0" anchor="ctr"/>
                                                    </wps:wsp>
                                                    <wps:wsp>
                                                      <wps:cNvPr id="331162787" name="任意多边形: 形状 331162787"/>
                                                      <wps:cNvSpPr/>
                                                      <wps:spPr>
                                                        <a:xfrm>
                                                          <a:off x="2799412" y="1896528"/>
                                                          <a:ext cx="670292" cy="3510033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connsiteX0" fmla="*/ 670292 w 670292"/>
                                                            <a:gd name="connsiteY0" fmla="*/ 264 h 3510033"/>
                                                            <a:gd name="connsiteX1" fmla="*/ 472965 w 670292"/>
                                                            <a:gd name="connsiteY1" fmla="*/ 199274 h 3510033"/>
                                                            <a:gd name="connsiteX2" fmla="*/ 453915 w 670292"/>
                                                            <a:gd name="connsiteY2" fmla="*/ 796493 h 3510033"/>
                                                            <a:gd name="connsiteX3" fmla="*/ 116599 w 670292"/>
                                                            <a:gd name="connsiteY3" fmla="*/ 1471027 h 3510033"/>
                                                            <a:gd name="connsiteX4" fmla="*/ 420757 w 670292"/>
                                                            <a:gd name="connsiteY4" fmla="*/ 2180988 h 3510033"/>
                                                            <a:gd name="connsiteX5" fmla="*/ 401763 w 670292"/>
                                                            <a:gd name="connsiteY5" fmla="*/ 2630564 h 3510033"/>
                                                            <a:gd name="connsiteX6" fmla="*/ 241738 w 670292"/>
                                                            <a:gd name="connsiteY6" fmla="*/ 3142171 h 3510033"/>
                                                            <a:gd name="connsiteX7" fmla="*/ 0 w 670292"/>
                                                            <a:gd name="connsiteY7" fmla="*/ 3342553 h 3510033"/>
                                                            <a:gd name="connsiteX8" fmla="*/ 10510 w 670292"/>
                                                            <a:gd name="connsiteY8" fmla="*/ 3510033 h 3510033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connsiteX0" y="connsiteY0"/>
                                                            </a:cxn>
                                                            <a:cxn ang="0">
                                                              <a:pos x="connsiteX1" y="connsiteY1"/>
                                                            </a:cxn>
                                                            <a:cxn ang="0">
                                                              <a:pos x="connsiteX2" y="connsiteY2"/>
                                                            </a:cxn>
                                                            <a:cxn ang="0">
                                                              <a:pos x="connsiteX3" y="connsiteY3"/>
                                                            </a:cxn>
                                                            <a:cxn ang="0">
                                                              <a:pos x="connsiteX4" y="connsiteY4"/>
                                                            </a:cxn>
                                                            <a:cxn ang="0">
                                                              <a:pos x="connsiteX5" y="connsiteY5"/>
                                                            </a:cxn>
                                                            <a:cxn ang="0">
                                                              <a:pos x="connsiteX6" y="connsiteY6"/>
                                                            </a:cxn>
                                                            <a:cxn ang="0">
                                                              <a:pos x="connsiteX7" y="connsiteY7"/>
                                                            </a:cxn>
                                                            <a:cxn ang="0">
                                                              <a:pos x="connsiteX8" y="connsiteY8"/>
                                                            </a:cxn>
                                                          </a:cxnLst>
                                                          <a:rect l="l" t="t" r="r" b="b"/>
                                                          <a:pathLst>
                                                            <a:path w="670292" h="3510033">
                                                              <a:moveTo>
                                                                <a:pt x="670292" y="264"/>
                                                              </a:moveTo>
                                                              <a:cubicBezTo>
                                                                <a:pt x="565189" y="-5506"/>
                                                                <a:pt x="483476" y="83660"/>
                                                                <a:pt x="472965" y="199274"/>
                                                              </a:cubicBezTo>
                                                              <a:lnTo>
                                                                <a:pt x="453915" y="796493"/>
                                                              </a:lnTo>
                                                              <a:cubicBezTo>
                                                                <a:pt x="274039" y="909944"/>
                                                                <a:pt x="122125" y="1173603"/>
                                                                <a:pt x="116599" y="1471027"/>
                                                              </a:cubicBezTo>
                                                              <a:cubicBezTo>
                                                                <a:pt x="111073" y="1768451"/>
                                                                <a:pt x="263102" y="1991802"/>
                                                                <a:pt x="420757" y="2180988"/>
                                                              </a:cubicBezTo>
                                                              <a:lnTo>
                                                                <a:pt x="401763" y="2630564"/>
                                                              </a:lnTo>
                                                              <a:lnTo>
                                                                <a:pt x="241738" y="3142171"/>
                                                              </a:lnTo>
                                                              <a:lnTo>
                                                                <a:pt x="0" y="3342553"/>
                                                              </a:lnTo>
                                                              <a:lnTo>
                                                                <a:pt x="10510" y="3510033"/>
                                                              </a:lnTo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31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15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tlCol="0" anchor="ctr"/>
                                                    </wps:wsp>
                                                    <wps:wsp>
                                                      <wps:cNvPr id="1287535229" name="任意多边形: 形状 1287535229"/>
                                                      <wps:cNvSpPr/>
                                                      <wps:spPr>
                                                        <a:xfrm>
                                                          <a:off x="3381248" y="4160227"/>
                                                          <a:ext cx="382045" cy="704809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connsiteX0" fmla="*/ 0 w 388883"/>
                                                            <a:gd name="connsiteY0" fmla="*/ 483475 h 683172"/>
                                                            <a:gd name="connsiteX1" fmla="*/ 63062 w 388883"/>
                                                            <a:gd name="connsiteY1" fmla="*/ 325820 h 683172"/>
                                                            <a:gd name="connsiteX2" fmla="*/ 63062 w 388883"/>
                                                            <a:gd name="connsiteY2" fmla="*/ 0 h 683172"/>
                                                            <a:gd name="connsiteX3" fmla="*/ 178676 w 388883"/>
                                                            <a:gd name="connsiteY3" fmla="*/ 0 h 683172"/>
                                                            <a:gd name="connsiteX4" fmla="*/ 178676 w 388883"/>
                                                            <a:gd name="connsiteY4" fmla="*/ 346841 h 683172"/>
                                                            <a:gd name="connsiteX5" fmla="*/ 388883 w 388883"/>
                                                            <a:gd name="connsiteY5" fmla="*/ 683172 h 683172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connsiteX0" y="connsiteY0"/>
                                                            </a:cxn>
                                                            <a:cxn ang="0">
                                                              <a:pos x="connsiteX1" y="connsiteY1"/>
                                                            </a:cxn>
                                                            <a:cxn ang="0">
                                                              <a:pos x="connsiteX2" y="connsiteY2"/>
                                                            </a:cxn>
                                                            <a:cxn ang="0">
                                                              <a:pos x="connsiteX3" y="connsiteY3"/>
                                                            </a:cxn>
                                                            <a:cxn ang="0">
                                                              <a:pos x="connsiteX4" y="connsiteY4"/>
                                                            </a:cxn>
                                                            <a:cxn ang="0">
                                                              <a:pos x="connsiteX5" y="connsiteY5"/>
                                                            </a:cxn>
                                                          </a:cxnLst>
                                                          <a:rect l="l" t="t" r="r" b="b"/>
                                                          <a:pathLst>
                                                            <a:path w="388883" h="683172">
                                                              <a:moveTo>
                                                                <a:pt x="0" y="483475"/>
                                                              </a:moveTo>
                                                              <a:lnTo>
                                                                <a:pt x="63062" y="325820"/>
                                                              </a:lnTo>
                                                              <a:lnTo>
                                                                <a:pt x="63062" y="0"/>
                                                              </a:lnTo>
                                                              <a:lnTo>
                                                                <a:pt x="178676" y="0"/>
                                                              </a:lnTo>
                                                              <a:lnTo>
                                                                <a:pt x="178676" y="346841"/>
                                                              </a:lnTo>
                                                              <a:lnTo>
                                                                <a:pt x="388883" y="683172"/>
                                                              </a:lnTo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31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15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tlCol="0" anchor="ctr"/>
                                                    </wps:wsp>
                                                    <wps:wsp>
                                                      <wps:cNvPr id="781323167" name="直接连接符 781323167"/>
                                                      <wps:cNvCnPr/>
                                                      <wps:spPr>
                                                        <a:xfrm>
                                                          <a:off x="2797399" y="5028189"/>
                                                          <a:ext cx="243751" cy="1051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ln w="31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wps:style>
                                                      <wps:bodyPr/>
                                                    </wps:wsp>
                                                    <wps:wsp>
                                                      <wps:cNvPr id="547199269" name="直接连接符 547199269"/>
                                                      <wps:cNvCnPr/>
                                                      <wps:spPr>
                                                        <a:xfrm>
                                                          <a:off x="3438211" y="4512631"/>
                                                          <a:ext cx="118571" cy="5422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ln w="31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wps:style>
                                                      <wps:bodyPr/>
                                                    </wps:wsp>
                                                    <wps:wsp>
                                                      <wps:cNvPr id="883585882" name="直接连接符 883585882"/>
                                                      <wps:cNvCnPr/>
                                                      <wps:spPr>
                                                        <a:xfrm>
                                                          <a:off x="2978565" y="4514704"/>
                                                          <a:ext cx="222610" cy="12388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ln w="31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wps:style>
                                                      <wps:bodyPr/>
                                                    </wps:wsp>
                                                    <wpg:grpSp>
                                                      <wpg:cNvPr id="1576407731" name="组合 1576407731"/>
                                                      <wpg:cNvGrpSpPr/>
                                                      <wpg:grpSpPr>
                                                        <a:xfrm>
                                                          <a:off x="2503110" y="1570206"/>
                                                          <a:ext cx="7174173" cy="3668875"/>
                                                          <a:chOff x="2503110" y="1570206"/>
                                                          <a:chExt cx="7174173" cy="3668875"/>
                                                        </a:xfrm>
                                                      </wpg:grpSpPr>
                                                      <wps:wsp>
                                                        <wps:cNvPr id="173023344" name="圆柱体 173023344"/>
                                                        <wps:cNvSpPr/>
                                                        <wps:spPr>
                                                          <a:xfrm rot="5594716">
                                                            <a:off x="4318311" y="1279525"/>
                                                            <a:ext cx="191154" cy="1962016"/>
                                                          </a:xfrm>
                                                          <a:prstGeom prst="can">
                                                            <a:avLst>
                                                              <a:gd name="adj" fmla="val 60713"/>
                                                            </a:avLst>
                                                          </a:prstGeom>
                                                          <a:solidFill>
                                                            <a:schemeClr val="bg1"/>
                                                          </a:solidFill>
                                                          <a:ln w="6350">
                                                            <a:solidFill>
                                                              <a:schemeClr val="tx1"/>
                                                            </a:solidFill>
                                                          </a:ln>
                                                        </wps:spPr>
                                                        <wps:style>
                                                          <a:lnRef idx="2">
                                                            <a:schemeClr val="accent1">
                                                              <a:shade val="15000"/>
                                                            </a:schemeClr>
                                                          </a:lnRef>
                                                          <a:fillRef idx="1">
                                                            <a:schemeClr val="accent1"/>
                                                          </a:fillRef>
                                                          <a:effectRef idx="0">
                                                            <a:schemeClr val="accent1"/>
                                                          </a:effectRef>
                                                          <a:fontRef idx="minor">
                                                            <a:schemeClr val="lt1"/>
                                                          </a:fontRef>
                                                        </wps:style>
                                                        <wps:bodyPr rtlCol="0" anchor="ctr"/>
                                                      </wps:wsp>
                                                      <wpg:grpSp>
                                                        <wpg:cNvPr id="599963285" name="组合 599963285"/>
                                                        <wpg:cNvGrpSpPr/>
                                                        <wpg:grpSpPr>
                                                          <a:xfrm>
                                                            <a:off x="2503110" y="1570206"/>
                                                            <a:ext cx="7174173" cy="3668875"/>
                                                            <a:chOff x="2503110" y="1570206"/>
                                                            <a:chExt cx="7174173" cy="3668875"/>
                                                          </a:xfrm>
                                                        </wpg:grpSpPr>
                                                        <wps:wsp>
                                                          <wps:cNvPr id="2096454455" name="任意多边形: 形状 2096454455"/>
                                                          <wps:cNvSpPr/>
                                                          <wps:spPr>
                                                            <a:xfrm>
                                                              <a:off x="5219831" y="1910910"/>
                                                              <a:ext cx="414751" cy="624011"/>
                                                            </a:xfrm>
                                                            <a:custGeom>
                                                              <a:avLst/>
                                                              <a:gdLst>
                                                                <a:gd name="connsiteX0" fmla="*/ 77 w 351195"/>
                                                                <a:gd name="connsiteY0" fmla="*/ 31377 h 624011"/>
                                                                <a:gd name="connsiteX1" fmla="*/ 77 w 351195"/>
                                                                <a:gd name="connsiteY1" fmla="*/ 528918 h 624011"/>
                                                                <a:gd name="connsiteX2" fmla="*/ 130065 w 351195"/>
                                                                <a:gd name="connsiteY2" fmla="*/ 623047 h 624011"/>
                                                                <a:gd name="connsiteX3" fmla="*/ 351195 w 351195"/>
                                                                <a:gd name="connsiteY3" fmla="*/ 323439 h 624011"/>
                                                                <a:gd name="connsiteX4" fmla="*/ 349700 w 351195"/>
                                                                <a:gd name="connsiteY4" fmla="*/ 0 h 624011"/>
                                                                <a:gd name="connsiteX5" fmla="*/ 77 w 351195"/>
                                                                <a:gd name="connsiteY5" fmla="*/ 31377 h 624011"/>
                                                              </a:gdLst>
                                                              <a:ahLst/>
                                                              <a:cxnLst>
                                                                <a:cxn ang="0">
                                                                  <a:pos x="connsiteX0" y="connsiteY0"/>
                                                                </a:cxn>
                                                                <a:cxn ang="0">
                                                                  <a:pos x="connsiteX1" y="connsiteY1"/>
                                                                </a:cxn>
                                                                <a:cxn ang="0">
                                                                  <a:pos x="connsiteX2" y="connsiteY2"/>
                                                                </a:cxn>
                                                                <a:cxn ang="0">
                                                                  <a:pos x="connsiteX3" y="connsiteY3"/>
                                                                </a:cxn>
                                                                <a:cxn ang="0">
                                                                  <a:pos x="connsiteX4" y="connsiteY4"/>
                                                                </a:cxn>
                                                                <a:cxn ang="0">
                                                                  <a:pos x="connsiteX5" y="connsiteY5"/>
                                                                </a:cxn>
                                                              </a:cxnLst>
                                                              <a:rect l="l" t="t" r="r" b="b"/>
                                                              <a:pathLst>
                                                                <a:path w="351195" h="624011">
                                                                  <a:moveTo>
                                                                    <a:pt x="77" y="31377"/>
                                                                  </a:moveTo>
                                                                  <a:lnTo>
                                                                    <a:pt x="77" y="528918"/>
                                                                  </a:lnTo>
                                                                  <a:cubicBezTo>
                                                                    <a:pt x="-2173" y="569275"/>
                                                                    <a:pt x="44639" y="632580"/>
                                                                    <a:pt x="130065" y="623047"/>
                                                                  </a:cubicBezTo>
                                                                  <a:cubicBezTo>
                                                                    <a:pt x="215491" y="613514"/>
                                                                    <a:pt x="345247" y="401538"/>
                                                                    <a:pt x="351195" y="323439"/>
                                                                  </a:cubicBezTo>
                                                                  <a:cubicBezTo>
                                                                    <a:pt x="350697" y="215626"/>
                                                                    <a:pt x="350198" y="107813"/>
                                                                    <a:pt x="349700" y="0"/>
                                                                  </a:cubicBezTo>
                                                                  <a:lnTo>
                                                                    <a:pt x="77" y="31377"/>
                                                                  </a:lnTo>
                                                                  <a:close/>
                                                                </a:path>
                                                              </a:pathLst>
                                                            </a:custGeom>
                                                            <a:solidFill>
                                                              <a:schemeClr val="bg1"/>
                                                            </a:solidFill>
                                                            <a:ln w="6350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2">
                                                              <a:schemeClr val="accent1">
                                                                <a:shade val="15000"/>
                                                              </a:schemeClr>
                                                            </a:lnRef>
                                                            <a:fillRef idx="1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lt1"/>
                                                            </a:fontRef>
                                                          </wps:style>
                                                          <wps:bodyPr rtlCol="0" anchor="ctr"/>
                                                        </wps:wsp>
                                                        <wps:wsp>
                                                          <wps:cNvPr id="1719735746" name="任意多边形: 形状 1719735746"/>
                                                          <wps:cNvSpPr/>
                                                          <wps:spPr>
                                                            <a:xfrm>
                                                              <a:off x="5286270" y="2042940"/>
                                                              <a:ext cx="78763" cy="488975"/>
                                                            </a:xfrm>
                                                            <a:custGeom>
                                                              <a:avLst/>
                                                              <a:gdLst>
                                                                <a:gd name="connsiteX0" fmla="*/ 4528 w 78668"/>
                                                                <a:gd name="connsiteY0" fmla="*/ 0 h 478395"/>
                                                                <a:gd name="connsiteX1" fmla="*/ 8058 w 78668"/>
                                                                <a:gd name="connsiteY1" fmla="*/ 398947 h 478395"/>
                                                                <a:gd name="connsiteX2" fmla="*/ 78668 w 78668"/>
                                                                <a:gd name="connsiteY2" fmla="*/ 478383 h 478395"/>
                                                              </a:gdLst>
                                                              <a:ahLst/>
                                                              <a:cxnLst>
                                                                <a:cxn ang="0">
                                                                  <a:pos x="connsiteX0" y="connsiteY0"/>
                                                                </a:cxn>
                                                                <a:cxn ang="0">
                                                                  <a:pos x="connsiteX1" y="connsiteY1"/>
                                                                </a:cxn>
                                                                <a:cxn ang="0">
                                                                  <a:pos x="connsiteX2" y="connsiteY2"/>
                                                                </a:cxn>
                                                              </a:cxnLst>
                                                              <a:rect l="l" t="t" r="r" b="b"/>
                                                              <a:pathLst>
                                                                <a:path w="78668" h="478395">
                                                                  <a:moveTo>
                                                                    <a:pt x="4528" y="0"/>
                                                                  </a:moveTo>
                                                                  <a:cubicBezTo>
                                                                    <a:pt x="114" y="159608"/>
                                                                    <a:pt x="-4299" y="319217"/>
                                                                    <a:pt x="8058" y="398947"/>
                                                                  </a:cubicBezTo>
                                                                  <a:cubicBezTo>
                                                                    <a:pt x="20415" y="478677"/>
                                                                    <a:pt x="49541" y="478530"/>
                                                                    <a:pt x="78668" y="478383"/>
                                                                  </a:cubicBezTo>
                                                                </a:path>
                                                              </a:pathLst>
                                                            </a:custGeom>
                                                            <a:noFill/>
                                                            <a:ln w="3175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2">
                                                              <a:schemeClr val="accent1">
                                                                <a:shade val="15000"/>
                                                              </a:schemeClr>
                                                            </a:lnRef>
                                                            <a:fillRef idx="1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lt1"/>
                                                            </a:fontRef>
                                                          </wps:style>
                                                          <wps:bodyPr rtlCol="0" anchor="ctr"/>
                                                        </wps:wsp>
                                                        <wpg:grpSp>
                                                          <wpg:cNvPr id="355040785" name="组合 355040785"/>
                                                          <wpg:cNvGrpSpPr/>
                                                          <wpg:grpSpPr>
                                                            <a:xfrm>
                                                              <a:off x="2503110" y="1570206"/>
                                                              <a:ext cx="7174173" cy="3668875"/>
                                                              <a:chOff x="2503110" y="1570206"/>
                                                              <a:chExt cx="7174173" cy="3668875"/>
                                                            </a:xfrm>
                                                          </wpg:grpSpPr>
                                                          <wps:wsp>
                                                            <wps:cNvPr id="970829315" name="圆柱体 970829315"/>
                                                            <wps:cNvSpPr/>
                                                            <wps:spPr>
                                                              <a:xfrm rot="5594716">
                                                                <a:off x="5599593" y="2020714"/>
                                                                <a:ext cx="170807" cy="636079"/>
                                                              </a:xfrm>
                                                              <a:prstGeom prst="can">
                                                                <a:avLst>
                                                                  <a:gd name="adj" fmla="val 60713"/>
                                                                </a:avLst>
                                                              </a:prstGeom>
                                                              <a:solidFill>
                                                                <a:schemeClr val="bg1"/>
                                                              </a:solidFill>
                                                              <a:ln w="6350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2">
                                                                <a:schemeClr val="accent1">
                                                                  <a:shade val="15000"/>
                                                                </a:schemeClr>
                                                              </a:lnRef>
                                                              <a:fillRef idx="1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lt1"/>
                                                              </a:fontRef>
                                                            </wps:style>
                                                            <wps:bodyPr rtlCol="0" anchor="ctr"/>
                                                          </wps:wsp>
                                                          <wpg:grpSp>
                                                            <wpg:cNvPr id="1758484257" name="组合 1758484257"/>
                                                            <wpg:cNvGrpSpPr/>
                                                            <wpg:grpSpPr>
                                                              <a:xfrm>
                                                                <a:off x="2503110" y="1570206"/>
                                                                <a:ext cx="7174173" cy="3668875"/>
                                                                <a:chOff x="2503110" y="1570206"/>
                                                                <a:chExt cx="7174173" cy="3668875"/>
                                                              </a:xfrm>
                                                            </wpg:grpSpPr>
                                                            <wpg:grpSp>
                                                              <wpg:cNvPr id="2032720091" name="组合 2032720091"/>
                                                              <wpg:cNvGrpSpPr/>
                                                              <wpg:grpSpPr>
                                                                <a:xfrm>
                                                                  <a:off x="2503110" y="2732544"/>
                                                                  <a:ext cx="7174173" cy="2506537"/>
                                                                  <a:chOff x="2503110" y="2732544"/>
                                                                  <a:chExt cx="7174173" cy="2506537"/>
                                                                </a:xfrm>
                                                              </wpg:grpSpPr>
                                                              <wpg:grpSp>
                                                                <wpg:cNvPr id="481359039" name="组合 481359039"/>
                                                                <wpg:cNvGrpSpPr/>
                                                                <wpg:grpSpPr>
                                                                  <a:xfrm>
                                                                    <a:off x="2503110" y="2732544"/>
                                                                    <a:ext cx="7174173" cy="2506537"/>
                                                                    <a:chOff x="2503110" y="2732544"/>
                                                                    <a:chExt cx="7174173" cy="2506537"/>
                                                                  </a:xfrm>
                                                                </wpg:grpSpPr>
                                                                <wpg:grpSp>
                                                                  <wpg:cNvPr id="861573996" name="组合 861573996"/>
                                                                  <wpg:cNvGrpSpPr/>
                                                                  <wpg:grpSpPr>
                                                                    <a:xfrm>
                                                                      <a:off x="2503110" y="2957771"/>
                                                                      <a:ext cx="7174173" cy="2281310"/>
                                                                      <a:chOff x="2503110" y="2957771"/>
                                                                      <a:chExt cx="7174173" cy="2281310"/>
                                                                    </a:xfrm>
                                                                  </wpg:grpSpPr>
                                                                  <wps:wsp>
                                                                    <wps:cNvPr id="908695175" name="直接连接符 908695175"/>
                                                                    <wps:cNvCnPr/>
                                                                    <wps:spPr>
                                                                      <a:xfrm>
                                                                        <a:off x="2503110" y="5226264"/>
                                                                        <a:ext cx="296302" cy="12817"/>
                                                                      </a:xfrm>
                                                                      <a:prstGeom prst="line">
                                                                        <a:avLst/>
                                                                      </a:prstGeom>
                                                                      <a:ln w="3175">
                                                                        <a:solidFill>
                                                                          <a:schemeClr val="tx1"/>
                                                                        </a:solidFill>
                                                                      </a:ln>
                                                                    </wps:spPr>
                                                                    <wps:style>
                                                                      <a:lnRef idx="1">
                                                                        <a:schemeClr val="accent1"/>
                                                                      </a:lnRef>
                                                                      <a:fillRef idx="0">
                                                                        <a:schemeClr val="accent1"/>
                                                                      </a:fillRef>
                                                                      <a:effectRef idx="0">
                                                                        <a:schemeClr val="accent1"/>
                                                                      </a:effectRef>
                                                                      <a:fontRef idx="minor">
                                                                        <a:schemeClr val="tx1"/>
                                                                      </a:fontRef>
                                                                    </wps:style>
                                                                    <wps:bodyPr/>
                                                                  </wps:wsp>
                                                                  <wps:wsp>
                                                                    <wps:cNvPr id="1599500855" name="圆柱体 1599500855"/>
                                                                    <wps:cNvSpPr/>
                                                                    <wps:spPr>
                                                                      <a:xfrm rot="5640000">
                                                                        <a:off x="5771136" y="261040"/>
                                                                        <a:ext cx="1209415" cy="6602878"/>
                                                                      </a:xfrm>
                                                                      <a:prstGeom prst="can">
                                                                        <a:avLst>
                                                                          <a:gd name="adj" fmla="val 60713"/>
                                                                        </a:avLst>
                                                                      </a:prstGeom>
                                                                      <a:solidFill>
                                                                        <a:schemeClr val="bg1"/>
                                                                      </a:solidFill>
                                                                      <a:ln w="6350">
                                                                        <a:solidFill>
                                                                          <a:schemeClr val="tx1"/>
                                                                        </a:solidFill>
                                                                      </a:ln>
                                                                    </wps:spPr>
                                                                    <wps:style>
                                                                      <a:lnRef idx="2">
                                                                        <a:schemeClr val="accent1">
                                                                          <a:shade val="15000"/>
                                                                        </a:schemeClr>
                                                                      </a:lnRef>
                                                                      <a:fillRef idx="1">
                                                                        <a:schemeClr val="accent1"/>
                                                                      </a:fillRef>
                                                                      <a:effectRef idx="0">
                                                                        <a:schemeClr val="accent1"/>
                                                                      </a:effectRef>
                                                                      <a:fontRef idx="minor">
                                                                        <a:schemeClr val="lt1"/>
                                                                      </a:fontRef>
                                                                    </wps:style>
                                                                    <wps:bodyPr rtlCol="0" anchor="ctr"/>
                                                                  </wps:wsp>
                                                                </wpg:grpSp>
                                                                <wpg:grpSp>
                                                                  <wpg:cNvPr id="1628859866" name="组合 1628859866"/>
                                                                  <wpg:cNvGrpSpPr/>
                                                                  <wpg:grpSpPr>
                                                                    <a:xfrm rot="240000">
                                                                      <a:off x="3552141" y="2732544"/>
                                                                      <a:ext cx="758318" cy="1326887"/>
                                                                      <a:chOff x="3552141" y="2732544"/>
                                                                      <a:chExt cx="758318" cy="1326887"/>
                                                                    </a:xfrm>
                                                                  </wpg:grpSpPr>
                                                                  <wps:wsp>
                                                                    <wps:cNvPr id="1296115403" name="任意多边形: 形状 1296115403"/>
                                                                    <wps:cNvSpPr/>
                                                                    <wps:spPr>
                                                                      <a:xfrm rot="5400000">
                                                                        <a:off x="3272423" y="3012262"/>
                                                                        <a:ext cx="1317754" cy="758318"/>
                                                                      </a:xfrm>
                                                                      <a:custGeom>
                                                                        <a:avLst/>
                                                                        <a:gdLst>
                                                                          <a:gd name="connsiteX0" fmla="*/ 2337 w 1317754"/>
                                                                          <a:gd name="connsiteY0" fmla="*/ 344043 h 771001"/>
                                                                          <a:gd name="connsiteX1" fmla="*/ 0 w 1317754"/>
                                                                          <a:gd name="connsiteY1" fmla="*/ 170795 h 771001"/>
                                                                          <a:gd name="connsiteX2" fmla="*/ 11870 w 1317754"/>
                                                                          <a:gd name="connsiteY2" fmla="*/ 90078 h 771001"/>
                                                                          <a:gd name="connsiteX3" fmla="*/ 50306 w 1317754"/>
                                                                          <a:gd name="connsiteY3" fmla="*/ 5194 h 771001"/>
                                                                          <a:gd name="connsiteX4" fmla="*/ 52389 w 1317754"/>
                                                                          <a:gd name="connsiteY4" fmla="*/ 2563 h 771001"/>
                                                                          <a:gd name="connsiteX5" fmla="*/ 52389 w 1317754"/>
                                                                          <a:gd name="connsiteY5" fmla="*/ 141836 h 771001"/>
                                                                          <a:gd name="connsiteX6" fmla="*/ 155664 w 1317754"/>
                                                                          <a:gd name="connsiteY6" fmla="*/ 366626 h 771001"/>
                                                                          <a:gd name="connsiteX7" fmla="*/ 229504 w 1317754"/>
                                                                          <a:gd name="connsiteY7" fmla="*/ 426128 h 771001"/>
                                                                          <a:gd name="connsiteX8" fmla="*/ 421717 w 1317754"/>
                                                                          <a:gd name="connsiteY8" fmla="*/ 512291 h 771001"/>
                                                                          <a:gd name="connsiteX9" fmla="*/ 657096 w 1317754"/>
                                                                          <a:gd name="connsiteY9" fmla="*/ 543886 h 771001"/>
                                                                          <a:gd name="connsiteX10" fmla="*/ 1261803 w 1317754"/>
                                                                          <a:gd name="connsiteY10" fmla="*/ 141836 h 771001"/>
                                                                          <a:gd name="connsiteX11" fmla="*/ 1261803 w 1317754"/>
                                                                          <a:gd name="connsiteY11" fmla="*/ 0 h 771001"/>
                                                                          <a:gd name="connsiteX12" fmla="*/ 1265916 w 1317754"/>
                                                                          <a:gd name="connsiteY12" fmla="*/ 5194 h 771001"/>
                                                                          <a:gd name="connsiteX13" fmla="*/ 1317754 w 1317754"/>
                                                                          <a:gd name="connsiteY13" fmla="*/ 181213 h 771001"/>
                                                                          <a:gd name="connsiteX14" fmla="*/ 1317754 w 1317754"/>
                                                                          <a:gd name="connsiteY14" fmla="*/ 269576 h 771001"/>
                                                                          <a:gd name="connsiteX15" fmla="*/ 1304151 w 1317754"/>
                                                                          <a:gd name="connsiteY15" fmla="*/ 435395 h 771001"/>
                                                                          <a:gd name="connsiteX16" fmla="*/ 668836 w 1317754"/>
                                                                          <a:gd name="connsiteY16" fmla="*/ 771001 h 771001"/>
                                                                          <a:gd name="connsiteX17" fmla="*/ 513523 w 1317754"/>
                                                                          <a:gd name="connsiteY17" fmla="*/ 763008 h 771001"/>
                                                                          <a:gd name="connsiteX18" fmla="*/ 2337 w 1317754"/>
                                                                          <a:gd name="connsiteY18" fmla="*/ 344043 h 771001"/>
                                                                        </a:gdLst>
                                                                        <a:ahLst/>
                                                                        <a:cxnLst>
                                                                          <a:cxn ang="0">
                                                                            <a:pos x="connsiteX0" y="connsiteY0"/>
                                                                          </a:cxn>
                                                                          <a:cxn ang="0">
                                                                            <a:pos x="connsiteX1" y="connsiteY1"/>
                                                                          </a:cxn>
                                                                          <a:cxn ang="0">
                                                                            <a:pos x="connsiteX2" y="connsiteY2"/>
                                                                          </a:cxn>
                                                                          <a:cxn ang="0">
                                                                            <a:pos x="connsiteX3" y="connsiteY3"/>
                                                                          </a:cxn>
                                                                          <a:cxn ang="0">
                                                                            <a:pos x="connsiteX4" y="connsiteY4"/>
                                                                          </a:cxn>
                                                                          <a:cxn ang="0">
                                                                            <a:pos x="connsiteX5" y="connsiteY5"/>
                                                                          </a:cxn>
                                                                          <a:cxn ang="0">
                                                                            <a:pos x="connsiteX6" y="connsiteY6"/>
                                                                          </a:cxn>
                                                                          <a:cxn ang="0">
                                                                            <a:pos x="connsiteX7" y="connsiteY7"/>
                                                                          </a:cxn>
                                                                          <a:cxn ang="0">
                                                                            <a:pos x="connsiteX8" y="connsiteY8"/>
                                                                          </a:cxn>
                                                                          <a:cxn ang="0">
                                                                            <a:pos x="connsiteX9" y="connsiteY9"/>
                                                                          </a:cxn>
                                                                          <a:cxn ang="0">
                                                                            <a:pos x="connsiteX10" y="connsiteY10"/>
                                                                          </a:cxn>
                                                                          <a:cxn ang="0">
                                                                            <a:pos x="connsiteX11" y="connsiteY11"/>
                                                                          </a:cxn>
                                                                          <a:cxn ang="0">
                                                                            <a:pos x="connsiteX12" y="connsiteY12"/>
                                                                          </a:cxn>
                                                                          <a:cxn ang="0">
                                                                            <a:pos x="connsiteX13" y="connsiteY13"/>
                                                                          </a:cxn>
                                                                          <a:cxn ang="0">
                                                                            <a:pos x="connsiteX14" y="connsiteY14"/>
                                                                          </a:cxn>
                                                                          <a:cxn ang="0">
                                                                            <a:pos x="connsiteX15" y="connsiteY15"/>
                                                                          </a:cxn>
                                                                          <a:cxn ang="0">
                                                                            <a:pos x="connsiteX16" y="connsiteY16"/>
                                                                          </a:cxn>
                                                                          <a:cxn ang="0">
                                                                            <a:pos x="connsiteX17" y="connsiteY17"/>
                                                                          </a:cxn>
                                                                          <a:cxn ang="0">
                                                                            <a:pos x="connsiteX18" y="connsiteY18"/>
                                                                          </a:cxn>
                                                                        </a:cxnLst>
                                                                        <a:rect l="l" t="t" r="r" b="b"/>
                                                                        <a:pathLst>
                                                                          <a:path w="1317754" h="771001">
                                                                            <a:moveTo>
                                                                              <a:pt x="2337" y="344043"/>
                                                                            </a:moveTo>
                                                                            <a:lnTo>
                                                                              <a:pt x="0" y="170795"/>
                                                                            </a:lnTo>
                                                                            <a:lnTo>
                                                                              <a:pt x="11870" y="90078"/>
                                                                            </a:lnTo>
                                                                            <a:cubicBezTo>
                                                                              <a:pt x="20657" y="60641"/>
                                                                              <a:pt x="33616" y="32245"/>
                                                                              <a:pt x="50306" y="5194"/>
                                                                            </a:cubicBezTo>
                                                                            <a:lnTo>
                                                                              <a:pt x="52389" y="2563"/>
                                                                            </a:lnTo>
                                                                            <a:lnTo>
                                                                              <a:pt x="52389" y="141836"/>
                                                                            </a:lnTo>
                                                                            <a:cubicBezTo>
                                                                              <a:pt x="52389" y="225103"/>
                                                                              <a:pt x="90461" y="302458"/>
                                                                              <a:pt x="155664" y="366626"/>
                                                                            </a:cubicBezTo>
                                                                            <a:cubicBezTo>
                                                                              <a:pt x="177398" y="388015"/>
                                                                              <a:pt x="202146" y="407939"/>
                                                                              <a:pt x="229504" y="426128"/>
                                                                            </a:cubicBezTo>
                                                                            <a:cubicBezTo>
                                                                              <a:pt x="284219" y="462506"/>
                                                                              <a:pt x="349371" y="491946"/>
                                                                              <a:pt x="421717" y="512291"/>
                                                                            </a:cubicBezTo>
                                                                            <a:cubicBezTo>
                                                                              <a:pt x="494063" y="532636"/>
                                                                              <a:pt x="573604" y="543886"/>
                                                                              <a:pt x="657096" y="543886"/>
                                                                            </a:cubicBezTo>
                                                                            <a:cubicBezTo>
                                                                              <a:pt x="991066" y="543886"/>
                                                                              <a:pt x="1261803" y="363882"/>
                                                                              <a:pt x="1261803" y="141836"/>
                                                                            </a:cubicBezTo>
                                                                            <a:lnTo>
                                                                              <a:pt x="1261803" y="0"/>
                                                                            </a:lnTo>
                                                                            <a:lnTo>
                                                                              <a:pt x="1265916" y="5194"/>
                                                                            </a:lnTo>
                                                                            <a:cubicBezTo>
                                                                              <a:pt x="1299296" y="59296"/>
                                                                              <a:pt x="1317754" y="118777"/>
                                                                              <a:pt x="1317754" y="181213"/>
                                                                            </a:cubicBezTo>
                                                                            <a:lnTo>
                                                                              <a:pt x="1317754" y="269576"/>
                                                                            </a:lnTo>
                                                                            <a:lnTo>
                                                                              <a:pt x="1304151" y="435395"/>
                                                                            </a:lnTo>
                                                                            <a:cubicBezTo>
                                                                              <a:pt x="1242642" y="641457"/>
                                                                              <a:pt x="987608" y="771001"/>
                                                                              <a:pt x="668836" y="771001"/>
                                                                            </a:cubicBezTo>
                                                                            <a:cubicBezTo>
                                                                              <a:pt x="623297" y="771001"/>
                                                                              <a:pt x="556464" y="769031"/>
                                                                              <a:pt x="513523" y="763008"/>
                                                                            </a:cubicBezTo>
                                                                            <a:cubicBezTo>
                                                                              <a:pt x="212935" y="720841"/>
                                                                              <a:pt x="2337" y="562571"/>
                                                                              <a:pt x="2337" y="344043"/>
                                                                            </a:cubicBezTo>
                                                                            <a:close/>
                                                                          </a:path>
                                                                        </a:pathLst>
                                                                      </a:custGeom>
                                                                      <a:solidFill>
                                                                        <a:schemeClr val="bg1"/>
                                                                      </a:solidFill>
                                                                      <a:ln w="6350">
                                                                        <a:solidFill>
                                                                          <a:schemeClr val="tx1"/>
                                                                        </a:solidFill>
                                                                      </a:ln>
                                                                    </wps:spPr>
                                                                    <wps:style>
                                                                      <a:lnRef idx="2">
                                                                        <a:schemeClr val="accent1">
                                                                          <a:shade val="15000"/>
                                                                        </a:schemeClr>
                                                                      </a:lnRef>
                                                                      <a:fillRef idx="1">
                                                                        <a:schemeClr val="accent1"/>
                                                                      </a:fillRef>
                                                                      <a:effectRef idx="0">
                                                                        <a:schemeClr val="accent1"/>
                                                                      </a:effectRef>
                                                                      <a:fontRef idx="minor">
                                                                        <a:schemeClr val="lt1"/>
                                                                      </a:fontRef>
                                                                    </wps:style>
                                                                    <wps:bodyPr wrap="square" rtlCol="0" anchor="ctr">
                                                                      <a:noAutofit/>
                                                                    </wps:bodyPr>
                                                                  </wps:wsp>
                                                                  <wps:wsp>
                                                                    <wps:cNvPr id="1308476865" name="弧形 2089"/>
                                                                    <wps:cNvSpPr/>
                                                                    <wps:spPr>
                                                                      <a:xfrm>
                                                                        <a:off x="3720513" y="2742158"/>
                                                                        <a:ext cx="419498" cy="1317273"/>
                                                                      </a:xfrm>
                                                                      <a:custGeom>
                                                                        <a:avLst/>
                                                                        <a:gdLst>
                                                                          <a:gd name="connsiteX0" fmla="*/ 415200 w 419498"/>
                                                                          <a:gd name="connsiteY0" fmla="*/ 1317273 h 1317273"/>
                                                                          <a:gd name="connsiteX1" fmla="*/ 1 w 419498"/>
                                                                          <a:gd name="connsiteY1" fmla="*/ 657325 h 1317273"/>
                                                                          <a:gd name="connsiteX2" fmla="*/ 419498 w 419498"/>
                                                                          <a:gd name="connsiteY2" fmla="*/ 0 h 1317273"/>
                                                                          <a:gd name="connsiteX3" fmla="*/ 415200 w 419498"/>
                                                                          <a:gd name="connsiteY3" fmla="*/ 1317273 h 1317273"/>
                                                                          <a:gd name="connsiteX4" fmla="*/ 415200 w 857500"/>
                                                                          <a:gd name="connsiteY4" fmla="*/ 1317426 h 1317755"/>
                                                                        </a:gdLst>
                                                                        <a:ahLst/>
                                                                        <a:cxnLst>
                                                                          <a:cxn ang="0">
                                                                            <a:pos x="connsiteX0" y="connsiteY0"/>
                                                                          </a:cxn>
                                                                          <a:cxn ang="0">
                                                                            <a:pos x="connsiteX1" y="connsiteY1"/>
                                                                          </a:cxn>
                                                                          <a:cxn ang="0">
                                                                            <a:pos x="connsiteX2" y="connsiteY2"/>
                                                                          </a:cxn>
                                                                        </a:cxnLst>
                                                                        <a:rect l="l" t="t" r="r" b="b"/>
                                                                        <a:pathLst>
                                                                          <a:path w="419498" h="1317273" stroke="0" extrusionOk="0">
                                                                            <a:moveTo>
                                                                              <a:pt x="415200" y="1317273"/>
                                                                            </a:moveTo>
                                                                            <a:cubicBezTo>
                                                                              <a:pt x="183446" y="1306012"/>
                                                                              <a:pt x="-492" y="1013648"/>
                                                                              <a:pt x="1" y="657325"/>
                                                                            </a:cubicBezTo>
                                                                            <a:cubicBezTo>
                                                                              <a:pt x="496" y="299522"/>
                                                                              <a:pt x="186720" y="7721"/>
                                                                              <a:pt x="419498" y="0"/>
                                                                            </a:cubicBezTo>
                                                                            <a:cubicBezTo>
                                                                              <a:pt x="418065" y="439091"/>
                                                                              <a:pt x="416633" y="878182"/>
                                                                              <a:pt x="415200" y="1317273"/>
                                                                            </a:cubicBezTo>
                                                                            <a:close/>
                                                                          </a:path>
                                                                          <a:path w="419498" h="1317273" fill="none">
                                                                            <a:moveTo>
                                                                              <a:pt x="415200" y="1317273"/>
                                                                            </a:moveTo>
                                                                            <a:cubicBezTo>
                                                                              <a:pt x="183446" y="1306012"/>
                                                                              <a:pt x="-492" y="1013648"/>
                                                                              <a:pt x="1" y="657325"/>
                                                                            </a:cubicBezTo>
                                                                            <a:cubicBezTo>
                                                                              <a:pt x="496" y="299522"/>
                                                                              <a:pt x="186720" y="7721"/>
                                                                              <a:pt x="419498" y="0"/>
                                                                            </a:cubicBezTo>
                                                                          </a:path>
                                                                        </a:pathLst>
                                                                      </a:custGeom>
                                                                      <a:ln>
                                                                        <a:solidFill>
                                                                          <a:schemeClr val="tx1"/>
                                                                        </a:solidFill>
                                                                      </a:ln>
                                                                    </wps:spPr>
                                                                    <wps:style>
                                                                      <a:lnRef idx="1">
                                                                        <a:schemeClr val="accent1"/>
                                                                      </a:lnRef>
                                                                      <a:fillRef idx="0">
                                                                        <a:schemeClr val="accent1"/>
                                                                      </a:fillRef>
                                                                      <a:effectRef idx="0">
                                                                        <a:schemeClr val="accent1"/>
                                                                      </a:effectRef>
                                                                      <a:fontRef idx="minor">
                                                                        <a:schemeClr val="tx1"/>
                                                                      </a:fontRef>
                                                                    </wps:style>
                                                                    <wps:bodyPr rtlCol="0" anchor="ctr"/>
                                                                  </wps:wsp>
                                                                </wpg:grpSp>
                                                                <wpg:grpSp>
                                                                  <wpg:cNvPr id="1186687839" name="组合 1186687839"/>
                                                                  <wpg:cNvGrpSpPr/>
                                                                  <wpg:grpSpPr>
                                                                    <a:xfrm rot="240000">
                                                                      <a:off x="8139840" y="3061699"/>
                                                                      <a:ext cx="758318" cy="1318748"/>
                                                                      <a:chOff x="8139840" y="3061699"/>
                                                                      <a:chExt cx="758318" cy="1318748"/>
                                                                    </a:xfrm>
                                                                  </wpg:grpSpPr>
                                                                  <wps:wsp>
                                                                    <wps:cNvPr id="23316674" name="任意多边形: 形状 23316674"/>
                                                                    <wps:cNvSpPr/>
                                                                    <wps:spPr>
                                                                      <a:xfrm rot="5400000">
                                                                        <a:off x="7860122" y="3342411"/>
                                                                        <a:ext cx="1317754" cy="758318"/>
                                                                      </a:xfrm>
                                                                      <a:custGeom>
                                                                        <a:avLst/>
                                                                        <a:gdLst>
                                                                          <a:gd name="connsiteX0" fmla="*/ 2337 w 1317754"/>
                                                                          <a:gd name="connsiteY0" fmla="*/ 344043 h 771001"/>
                                                                          <a:gd name="connsiteX1" fmla="*/ 0 w 1317754"/>
                                                                          <a:gd name="connsiteY1" fmla="*/ 170795 h 771001"/>
                                                                          <a:gd name="connsiteX2" fmla="*/ 11870 w 1317754"/>
                                                                          <a:gd name="connsiteY2" fmla="*/ 90078 h 771001"/>
                                                                          <a:gd name="connsiteX3" fmla="*/ 50306 w 1317754"/>
                                                                          <a:gd name="connsiteY3" fmla="*/ 5194 h 771001"/>
                                                                          <a:gd name="connsiteX4" fmla="*/ 52389 w 1317754"/>
                                                                          <a:gd name="connsiteY4" fmla="*/ 2563 h 771001"/>
                                                                          <a:gd name="connsiteX5" fmla="*/ 52389 w 1317754"/>
                                                                          <a:gd name="connsiteY5" fmla="*/ 141836 h 771001"/>
                                                                          <a:gd name="connsiteX6" fmla="*/ 155664 w 1317754"/>
                                                                          <a:gd name="connsiteY6" fmla="*/ 366626 h 771001"/>
                                                                          <a:gd name="connsiteX7" fmla="*/ 229504 w 1317754"/>
                                                                          <a:gd name="connsiteY7" fmla="*/ 426128 h 771001"/>
                                                                          <a:gd name="connsiteX8" fmla="*/ 421717 w 1317754"/>
                                                                          <a:gd name="connsiteY8" fmla="*/ 512291 h 771001"/>
                                                                          <a:gd name="connsiteX9" fmla="*/ 657096 w 1317754"/>
                                                                          <a:gd name="connsiteY9" fmla="*/ 543886 h 771001"/>
                                                                          <a:gd name="connsiteX10" fmla="*/ 1261803 w 1317754"/>
                                                                          <a:gd name="connsiteY10" fmla="*/ 141836 h 771001"/>
                                                                          <a:gd name="connsiteX11" fmla="*/ 1261803 w 1317754"/>
                                                                          <a:gd name="connsiteY11" fmla="*/ 0 h 771001"/>
                                                                          <a:gd name="connsiteX12" fmla="*/ 1265916 w 1317754"/>
                                                                          <a:gd name="connsiteY12" fmla="*/ 5194 h 771001"/>
                                                                          <a:gd name="connsiteX13" fmla="*/ 1317754 w 1317754"/>
                                                                          <a:gd name="connsiteY13" fmla="*/ 181213 h 771001"/>
                                                                          <a:gd name="connsiteX14" fmla="*/ 1317754 w 1317754"/>
                                                                          <a:gd name="connsiteY14" fmla="*/ 269576 h 771001"/>
                                                                          <a:gd name="connsiteX15" fmla="*/ 1304151 w 1317754"/>
                                                                          <a:gd name="connsiteY15" fmla="*/ 435395 h 771001"/>
                                                                          <a:gd name="connsiteX16" fmla="*/ 668836 w 1317754"/>
                                                                          <a:gd name="connsiteY16" fmla="*/ 771001 h 771001"/>
                                                                          <a:gd name="connsiteX17" fmla="*/ 513523 w 1317754"/>
                                                                          <a:gd name="connsiteY17" fmla="*/ 763008 h 771001"/>
                                                                          <a:gd name="connsiteX18" fmla="*/ 2337 w 1317754"/>
                                                                          <a:gd name="connsiteY18" fmla="*/ 344043 h 771001"/>
                                                                        </a:gdLst>
                                                                        <a:ahLst/>
                                                                        <a:cxnLst>
                                                                          <a:cxn ang="0">
                                                                            <a:pos x="connsiteX0" y="connsiteY0"/>
                                                                          </a:cxn>
                                                                          <a:cxn ang="0">
                                                                            <a:pos x="connsiteX1" y="connsiteY1"/>
                                                                          </a:cxn>
                                                                          <a:cxn ang="0">
                                                                            <a:pos x="connsiteX2" y="connsiteY2"/>
                                                                          </a:cxn>
                                                                          <a:cxn ang="0">
                                                                            <a:pos x="connsiteX3" y="connsiteY3"/>
                                                                          </a:cxn>
                                                                          <a:cxn ang="0">
                                                                            <a:pos x="connsiteX4" y="connsiteY4"/>
                                                                          </a:cxn>
                                                                          <a:cxn ang="0">
                                                                            <a:pos x="connsiteX5" y="connsiteY5"/>
                                                                          </a:cxn>
                                                                          <a:cxn ang="0">
                                                                            <a:pos x="connsiteX6" y="connsiteY6"/>
                                                                          </a:cxn>
                                                                          <a:cxn ang="0">
                                                                            <a:pos x="connsiteX7" y="connsiteY7"/>
                                                                          </a:cxn>
                                                                          <a:cxn ang="0">
                                                                            <a:pos x="connsiteX8" y="connsiteY8"/>
                                                                          </a:cxn>
                                                                          <a:cxn ang="0">
                                                                            <a:pos x="connsiteX9" y="connsiteY9"/>
                                                                          </a:cxn>
                                                                          <a:cxn ang="0">
                                                                            <a:pos x="connsiteX10" y="connsiteY10"/>
                                                                          </a:cxn>
                                                                          <a:cxn ang="0">
                                                                            <a:pos x="connsiteX11" y="connsiteY11"/>
                                                                          </a:cxn>
                                                                          <a:cxn ang="0">
                                                                            <a:pos x="connsiteX12" y="connsiteY12"/>
                                                                          </a:cxn>
                                                                          <a:cxn ang="0">
                                                                            <a:pos x="connsiteX13" y="connsiteY13"/>
                                                                          </a:cxn>
                                                                          <a:cxn ang="0">
                                                                            <a:pos x="connsiteX14" y="connsiteY14"/>
                                                                          </a:cxn>
                                                                          <a:cxn ang="0">
                                                                            <a:pos x="connsiteX15" y="connsiteY15"/>
                                                                          </a:cxn>
                                                                          <a:cxn ang="0">
                                                                            <a:pos x="connsiteX16" y="connsiteY16"/>
                                                                          </a:cxn>
                                                                          <a:cxn ang="0">
                                                                            <a:pos x="connsiteX17" y="connsiteY17"/>
                                                                          </a:cxn>
                                                                          <a:cxn ang="0">
                                                                            <a:pos x="connsiteX18" y="connsiteY18"/>
                                                                          </a:cxn>
                                                                        </a:cxnLst>
                                                                        <a:rect l="l" t="t" r="r" b="b"/>
                                                                        <a:pathLst>
                                                                          <a:path w="1317754" h="771001">
                                                                            <a:moveTo>
                                                                              <a:pt x="2337" y="344043"/>
                                                                            </a:moveTo>
                                                                            <a:lnTo>
                                                                              <a:pt x="0" y="170795"/>
                                                                            </a:lnTo>
                                                                            <a:lnTo>
                                                                              <a:pt x="11870" y="90078"/>
                                                                            </a:lnTo>
                                                                            <a:cubicBezTo>
                                                                              <a:pt x="20657" y="60641"/>
                                                                              <a:pt x="33616" y="32245"/>
                                                                              <a:pt x="50306" y="5194"/>
                                                                            </a:cubicBezTo>
                                                                            <a:lnTo>
                                                                              <a:pt x="52389" y="2563"/>
                                                                            </a:lnTo>
                                                                            <a:lnTo>
                                                                              <a:pt x="52389" y="141836"/>
                                                                            </a:lnTo>
                                                                            <a:cubicBezTo>
                                                                              <a:pt x="52389" y="225103"/>
                                                                              <a:pt x="90461" y="302458"/>
                                                                              <a:pt x="155664" y="366626"/>
                                                                            </a:cubicBezTo>
                                                                            <a:cubicBezTo>
                                                                              <a:pt x="177398" y="388015"/>
                                                                              <a:pt x="202146" y="407939"/>
                                                                              <a:pt x="229504" y="426128"/>
                                                                            </a:cubicBezTo>
                                                                            <a:cubicBezTo>
                                                                              <a:pt x="284219" y="462506"/>
                                                                              <a:pt x="349371" y="491946"/>
                                                                              <a:pt x="421717" y="512291"/>
                                                                            </a:cubicBezTo>
                                                                            <a:cubicBezTo>
                                                                              <a:pt x="494063" y="532636"/>
                                                                              <a:pt x="573604" y="543886"/>
                                                                              <a:pt x="657096" y="543886"/>
                                                                            </a:cubicBezTo>
                                                                            <a:cubicBezTo>
                                                                              <a:pt x="991066" y="543886"/>
                                                                              <a:pt x="1261803" y="363882"/>
                                                                              <a:pt x="1261803" y="141836"/>
                                                                            </a:cubicBezTo>
                                                                            <a:lnTo>
                                                                              <a:pt x="1261803" y="0"/>
                                                                            </a:lnTo>
                                                                            <a:lnTo>
                                                                              <a:pt x="1265916" y="5194"/>
                                                                            </a:lnTo>
                                                                            <a:cubicBezTo>
                                                                              <a:pt x="1299296" y="59296"/>
                                                                              <a:pt x="1317754" y="118777"/>
                                                                              <a:pt x="1317754" y="181213"/>
                                                                            </a:cubicBezTo>
                                                                            <a:lnTo>
                                                                              <a:pt x="1317754" y="269576"/>
                                                                            </a:lnTo>
                                                                            <a:lnTo>
                                                                              <a:pt x="1304151" y="435395"/>
                                                                            </a:lnTo>
                                                                            <a:cubicBezTo>
                                                                              <a:pt x="1242642" y="641457"/>
                                                                              <a:pt x="987608" y="771001"/>
                                                                              <a:pt x="668836" y="771001"/>
                                                                            </a:cubicBezTo>
                                                                            <a:cubicBezTo>
                                                                              <a:pt x="623297" y="771001"/>
                                                                              <a:pt x="556464" y="769031"/>
                                                                              <a:pt x="513523" y="763008"/>
                                                                            </a:cubicBezTo>
                                                                            <a:cubicBezTo>
                                                                              <a:pt x="212935" y="720841"/>
                                                                              <a:pt x="2337" y="562571"/>
                                                                              <a:pt x="2337" y="344043"/>
                                                                            </a:cubicBezTo>
                                                                            <a:close/>
                                                                          </a:path>
                                                                        </a:pathLst>
                                                                      </a:custGeom>
                                                                      <a:solidFill>
                                                                        <a:schemeClr val="bg1"/>
                                                                      </a:solidFill>
                                                                      <a:ln w="6350">
                                                                        <a:solidFill>
                                                                          <a:schemeClr val="tx1"/>
                                                                        </a:solidFill>
                                                                      </a:ln>
                                                                    </wps:spPr>
                                                                    <wps:style>
                                                                      <a:lnRef idx="2">
                                                                        <a:schemeClr val="accent1">
                                                                          <a:shade val="15000"/>
                                                                        </a:schemeClr>
                                                                      </a:lnRef>
                                                                      <a:fillRef idx="1">
                                                                        <a:schemeClr val="accent1"/>
                                                                      </a:fillRef>
                                                                      <a:effectRef idx="0">
                                                                        <a:schemeClr val="accent1"/>
                                                                      </a:effectRef>
                                                                      <a:fontRef idx="minor">
                                                                        <a:schemeClr val="lt1"/>
                                                                      </a:fontRef>
                                                                    </wps:style>
                                                                    <wps:bodyPr wrap="square" rtlCol="0" anchor="ctr">
                                                                      <a:noAutofit/>
                                                                    </wps:bodyPr>
                                                                  </wps:wsp>
                                                                  <wps:wsp>
                                                                    <wps:cNvPr id="2079985419" name="弧形 2089"/>
                                                                    <wps:cNvSpPr/>
                                                                    <wps:spPr>
                                                                      <a:xfrm>
                                                                        <a:off x="8307470" y="3061699"/>
                                                                        <a:ext cx="419498" cy="1317273"/>
                                                                      </a:xfrm>
                                                                      <a:custGeom>
                                                                        <a:avLst/>
                                                                        <a:gdLst>
                                                                          <a:gd name="connsiteX0" fmla="*/ 415200 w 419498"/>
                                                                          <a:gd name="connsiteY0" fmla="*/ 1317273 h 1317273"/>
                                                                          <a:gd name="connsiteX1" fmla="*/ 1 w 419498"/>
                                                                          <a:gd name="connsiteY1" fmla="*/ 657325 h 1317273"/>
                                                                          <a:gd name="connsiteX2" fmla="*/ 419498 w 419498"/>
                                                                          <a:gd name="connsiteY2" fmla="*/ 0 h 1317273"/>
                                                                          <a:gd name="connsiteX3" fmla="*/ 415200 w 419498"/>
                                                                          <a:gd name="connsiteY3" fmla="*/ 1317273 h 1317273"/>
                                                                          <a:gd name="connsiteX4" fmla="*/ 415200 w 857500"/>
                                                                          <a:gd name="connsiteY4" fmla="*/ 1317426 h 1317755"/>
                                                                        </a:gdLst>
                                                                        <a:ahLst/>
                                                                        <a:cxnLst>
                                                                          <a:cxn ang="0">
                                                                            <a:pos x="connsiteX0" y="connsiteY0"/>
                                                                          </a:cxn>
                                                                          <a:cxn ang="0">
                                                                            <a:pos x="connsiteX1" y="connsiteY1"/>
                                                                          </a:cxn>
                                                                          <a:cxn ang="0">
                                                                            <a:pos x="connsiteX2" y="connsiteY2"/>
                                                                          </a:cxn>
                                                                        </a:cxnLst>
                                                                        <a:rect l="l" t="t" r="r" b="b"/>
                                                                        <a:pathLst>
                                                                          <a:path w="419498" h="1317273" stroke="0" extrusionOk="0">
                                                                            <a:moveTo>
                                                                              <a:pt x="415200" y="1317273"/>
                                                                            </a:moveTo>
                                                                            <a:cubicBezTo>
                                                                              <a:pt x="183446" y="1306012"/>
                                                                              <a:pt x="-492" y="1013648"/>
                                                                              <a:pt x="1" y="657325"/>
                                                                            </a:cubicBezTo>
                                                                            <a:cubicBezTo>
                                                                              <a:pt x="496" y="299522"/>
                                                                              <a:pt x="186720" y="7721"/>
                                                                              <a:pt x="419498" y="0"/>
                                                                            </a:cubicBezTo>
                                                                            <a:cubicBezTo>
                                                                              <a:pt x="418065" y="439091"/>
                                                                              <a:pt x="416633" y="878182"/>
                                                                              <a:pt x="415200" y="1317273"/>
                                                                            </a:cubicBezTo>
                                                                            <a:close/>
                                                                          </a:path>
                                                                          <a:path w="419498" h="1317273" fill="none">
                                                                            <a:moveTo>
                                                                              <a:pt x="415200" y="1317273"/>
                                                                            </a:moveTo>
                                                                            <a:cubicBezTo>
                                                                              <a:pt x="183446" y="1306012"/>
                                                                              <a:pt x="-492" y="1013648"/>
                                                                              <a:pt x="1" y="657325"/>
                                                                            </a:cubicBezTo>
                                                                            <a:cubicBezTo>
                                                                              <a:pt x="496" y="299522"/>
                                                                              <a:pt x="186720" y="7721"/>
                                                                              <a:pt x="419498" y="0"/>
                                                                            </a:cubicBezTo>
                                                                          </a:path>
                                                                        </a:pathLst>
                                                                      </a:custGeom>
                                                                      <a:ln>
                                                                        <a:solidFill>
                                                                          <a:schemeClr val="tx1"/>
                                                                        </a:solidFill>
                                                                      </a:ln>
                                                                    </wps:spPr>
                                                                    <wps:style>
                                                                      <a:lnRef idx="1">
                                                                        <a:schemeClr val="accent1"/>
                                                                      </a:lnRef>
                                                                      <a:fillRef idx="0">
                                                                        <a:schemeClr val="accent1"/>
                                                                      </a:fillRef>
                                                                      <a:effectRef idx="0">
                                                                        <a:schemeClr val="accent1"/>
                                                                      </a:effectRef>
                                                                      <a:fontRef idx="minor">
                                                                        <a:schemeClr val="tx1"/>
                                                                      </a:fontRef>
                                                                    </wps:style>
                                                                    <wps:bodyPr rtlCol="0" anchor="ctr"/>
                                                                  </wps:wsp>
                                                                </wpg:grpSp>
                                                              </wpg:grpSp>
                                                              <wpg:grpSp>
                                                                <wpg:cNvPr id="1058223029" name="组合 1058223029"/>
                                                                <wpg:cNvGrpSpPr/>
                                                                <wpg:grpSpPr>
                                                                  <a:xfrm rot="180000">
                                                                    <a:off x="3345653" y="3152966"/>
                                                                    <a:ext cx="375253" cy="461389"/>
                                                                    <a:chOff x="3345653" y="3152966"/>
                                                                    <a:chExt cx="375253" cy="461389"/>
                                                                  </a:xfrm>
                                                                </wpg:grpSpPr>
                                                                <wpg:grpSp>
                                                                  <wpg:cNvPr id="1379202520" name="组合 1379202520"/>
                                                                  <wpg:cNvGrpSpPr/>
                                                                  <wpg:grpSpPr>
                                                                    <a:xfrm>
                                                                      <a:off x="3345653" y="3152966"/>
                                                                      <a:ext cx="375253" cy="461389"/>
                                                                      <a:chOff x="3345653" y="3152966"/>
                                                                      <a:chExt cx="375253" cy="461389"/>
                                                                    </a:xfrm>
                                                                  </wpg:grpSpPr>
                                                                  <wps:wsp>
                                                                    <wps:cNvPr id="2121844057" name="立方体 2121844057"/>
                                                                    <wps:cNvSpPr/>
                                                                    <wps:spPr>
                                                                      <a:xfrm>
                                                                        <a:off x="3345653" y="3392978"/>
                                                                        <a:ext cx="375253" cy="221377"/>
                                                                      </a:xfrm>
                                                                      <a:prstGeom prst="cube">
                                                                        <a:avLst>
                                                                          <a:gd name="adj" fmla="val 56404"/>
                                                                        </a:avLst>
                                                                      </a:prstGeom>
                                                                      <a:solidFill>
                                                                        <a:schemeClr val="bg1"/>
                                                                      </a:solidFill>
                                                                      <a:ln w="6350">
                                                                        <a:solidFill>
                                                                          <a:schemeClr val="tx1"/>
                                                                        </a:solidFill>
                                                                      </a:ln>
                                                                    </wps:spPr>
                                                                    <wps:style>
                                                                      <a:lnRef idx="2">
                                                                        <a:schemeClr val="accent1">
                                                                          <a:shade val="15000"/>
                                                                        </a:schemeClr>
                                                                      </a:lnRef>
                                                                      <a:fillRef idx="1">
                                                                        <a:schemeClr val="accent1"/>
                                                                      </a:fillRef>
                                                                      <a:effectRef idx="0">
                                                                        <a:schemeClr val="accent1"/>
                                                                      </a:effectRef>
                                                                      <a:fontRef idx="minor">
                                                                        <a:schemeClr val="lt1"/>
                                                                      </a:fontRef>
                                                                    </wps:style>
                                                                    <wps:bodyPr rtlCol="0" anchor="ctr"/>
                                                                  </wps:wsp>
                                                                  <wps:wsp>
                                                                    <wps:cNvPr id="572079459" name="圆柱体 572079459"/>
                                                                    <wps:cNvSpPr/>
                                                                    <wps:spPr>
                                                                      <a:xfrm>
                                                                        <a:off x="3441675" y="3337686"/>
                                                                        <a:ext cx="177842" cy="143143"/>
                                                                      </a:xfrm>
                                                                      <a:prstGeom prst="can">
                                                                        <a:avLst>
                                                                          <a:gd name="adj" fmla="val 35627"/>
                                                                        </a:avLst>
                                                                      </a:prstGeom>
                                                                      <a:noFill/>
                                                                      <a:ln w="3175">
                                                                        <a:solidFill>
                                                                          <a:schemeClr val="tx1"/>
                                                                        </a:solidFill>
                                                                      </a:ln>
                                                                    </wps:spPr>
                                                                    <wps:style>
                                                                      <a:lnRef idx="2">
                                                                        <a:schemeClr val="accent1">
                                                                          <a:shade val="15000"/>
                                                                        </a:schemeClr>
                                                                      </a:lnRef>
                                                                      <a:fillRef idx="1">
                                                                        <a:schemeClr val="accent1"/>
                                                                      </a:fillRef>
                                                                      <a:effectRef idx="0">
                                                                        <a:schemeClr val="accent1"/>
                                                                      </a:effectRef>
                                                                      <a:fontRef idx="minor">
                                                                        <a:schemeClr val="lt1"/>
                                                                      </a:fontRef>
                                                                    </wps:style>
                                                                    <wps:bodyPr rtlCol="0" anchor="ctr"/>
                                                                  </wps:wsp>
                                                                  <wps:wsp>
                                                                    <wps:cNvPr id="65117008" name="圆柱体 65117008"/>
                                                                    <wps:cNvSpPr/>
                                                                    <wps:spPr>
                                                                      <a:xfrm>
                                                                        <a:off x="3385068" y="3152966"/>
                                                                        <a:ext cx="290827" cy="253664"/>
                                                                      </a:xfrm>
                                                                      <a:prstGeom prst="can">
                                                                        <a:avLst>
                                                                          <a:gd name="adj" fmla="val 41305"/>
                                                                        </a:avLst>
                                                                      </a:prstGeom>
                                                                      <a:solidFill>
                                                                        <a:schemeClr val="bg1"/>
                                                                      </a:solidFill>
                                                                      <a:ln w="6350">
                                                                        <a:solidFill>
                                                                          <a:schemeClr val="tx1"/>
                                                                        </a:solidFill>
                                                                      </a:ln>
                                                                    </wps:spPr>
                                                                    <wps:style>
                                                                      <a:lnRef idx="2">
                                                                        <a:schemeClr val="accent1">
                                                                          <a:shade val="15000"/>
                                                                        </a:schemeClr>
                                                                      </a:lnRef>
                                                                      <a:fillRef idx="1">
                                                                        <a:schemeClr val="accent1"/>
                                                                      </a:fillRef>
                                                                      <a:effectRef idx="0">
                                                                        <a:schemeClr val="accent1"/>
                                                                      </a:effectRef>
                                                                      <a:fontRef idx="minor">
                                                                        <a:schemeClr val="lt1"/>
                                                                      </a:fontRef>
                                                                    </wps:style>
                                                                    <wps:bodyPr rtlCol="0" anchor="ctr"/>
                                                                  </wps:wsp>
                                                                </wpg:grpSp>
                                                                <wps:wsp>
                                                                  <wps:cNvPr id="66272767" name="直接连接符 66272767"/>
                                                                  <wps:cNvCnPr/>
                                                                  <wps:spPr>
                                                                    <a:xfrm>
                                                                      <a:off x="3433997" y="3242355"/>
                                                                      <a:ext cx="0" cy="144379"/>
                                                                    </a:xfrm>
                                                                    <a:prstGeom prst="line">
                                                                      <a:avLst/>
                                                                    </a:prstGeom>
                                                                    <a:ln w="3175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1">
                                                                      <a:schemeClr val="accent1"/>
                                                                    </a:lnRef>
                                                                    <a:fillRef idx="0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tx1"/>
                                                                    </a:fontRef>
                                                                  </wps:style>
                                                                  <wps:bodyPr/>
                                                                </wps:wsp>
                                                                <wps:wsp>
                                                                  <wps:cNvPr id="1925462059" name="直接连接符 1925462059"/>
                                                                  <wps:cNvCnPr/>
                                                                  <wps:spPr>
                                                                    <a:xfrm>
                                                                      <a:off x="3481921" y="3251979"/>
                                                                      <a:ext cx="0" cy="144379"/>
                                                                    </a:xfrm>
                                                                    <a:prstGeom prst="line">
                                                                      <a:avLst/>
                                                                    </a:prstGeom>
                                                                    <a:ln w="3175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1">
                                                                      <a:schemeClr val="accent1"/>
                                                                    </a:lnRef>
                                                                    <a:fillRef idx="0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tx1"/>
                                                                    </a:fontRef>
                                                                  </wps:style>
                                                                  <wps:bodyPr/>
                                                                </wps:wsp>
                                                                <wps:wsp>
                                                                  <wps:cNvPr id="1750030357" name="直接连接符 1750030357"/>
                                                                  <wps:cNvCnPr/>
                                                                  <wps:spPr>
                                                                    <a:xfrm>
                                                                      <a:off x="3564654" y="3257049"/>
                                                                      <a:ext cx="0" cy="144379"/>
                                                                    </a:xfrm>
                                                                    <a:prstGeom prst="line">
                                                                      <a:avLst/>
                                                                    </a:prstGeom>
                                                                    <a:ln w="3175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1">
                                                                      <a:schemeClr val="accent1"/>
                                                                    </a:lnRef>
                                                                    <a:fillRef idx="0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tx1"/>
                                                                    </a:fontRef>
                                                                  </wps:style>
                                                                  <wps:bodyPr/>
                                                                </wps:wsp>
                                                                <wps:wsp>
                                                                  <wps:cNvPr id="1709904067" name="直接连接符 1709904067"/>
                                                                  <wps:cNvCnPr/>
                                                                  <wps:spPr>
                                                                    <a:xfrm>
                                                                      <a:off x="3610159" y="3248632"/>
                                                                      <a:ext cx="0" cy="144379"/>
                                                                    </a:xfrm>
                                                                    <a:prstGeom prst="line">
                                                                      <a:avLst/>
                                                                    </a:prstGeom>
                                                                    <a:ln w="3175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1">
                                                                      <a:schemeClr val="accent1"/>
                                                                    </a:lnRef>
                                                                    <a:fillRef idx="0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tx1"/>
                                                                    </a:fontRef>
                                                                  </wps:style>
                                                                  <wps:bodyPr/>
                                                                </wps:wsp>
                                                                <wps:wsp>
                                                                  <wps:cNvPr id="891562968" name="直接连接符 891562968"/>
                                                                  <wps:cNvCnPr/>
                                                                  <wps:spPr>
                                                                    <a:xfrm>
                                                                      <a:off x="3644821" y="3237284"/>
                                                                      <a:ext cx="0" cy="144379"/>
                                                                    </a:xfrm>
                                                                    <a:prstGeom prst="line">
                                                                      <a:avLst/>
                                                                    </a:prstGeom>
                                                                    <a:ln w="3175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1">
                                                                      <a:schemeClr val="accent1"/>
                                                                    </a:lnRef>
                                                                    <a:fillRef idx="0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tx1"/>
                                                                    </a:fontRef>
                                                                  </wps:style>
                                                                  <wps:bodyPr/>
                                                                </wps:wsp>
                                                                <wps:wsp>
                                                                  <wps:cNvPr id="826157294" name="直接连接符 826157294"/>
                                                                  <wps:cNvCnPr/>
                                                                  <wps:spPr>
                                                                    <a:xfrm>
                                                                      <a:off x="3405263" y="3232214"/>
                                                                      <a:ext cx="0" cy="144379"/>
                                                                    </a:xfrm>
                                                                    <a:prstGeom prst="line">
                                                                      <a:avLst/>
                                                                    </a:prstGeom>
                                                                    <a:ln w="3175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1">
                                                                      <a:schemeClr val="accent1"/>
                                                                    </a:lnRef>
                                                                    <a:fillRef idx="0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tx1"/>
                                                                    </a:fontRef>
                                                                  </wps:style>
                                                                  <wps:bodyPr/>
                                                                </wps:wsp>
                                                              </wpg:grpSp>
                                                              <wpg:grpSp>
                                                                <wpg:cNvPr id="305703617" name="组合 305703617"/>
                                                                <wpg:cNvGrpSpPr/>
                                                                <wpg:grpSpPr>
                                                                  <a:xfrm rot="162987">
                                                                    <a:off x="7932740" y="3463745"/>
                                                                    <a:ext cx="375253" cy="461389"/>
                                                                    <a:chOff x="7932740" y="3463745"/>
                                                                    <a:chExt cx="375253" cy="461389"/>
                                                                  </a:xfrm>
                                                                </wpg:grpSpPr>
                                                                <wpg:grpSp>
                                                                  <wpg:cNvPr id="806821617" name="组合 806821617"/>
                                                                  <wpg:cNvGrpSpPr/>
                                                                  <wpg:grpSpPr>
                                                                    <a:xfrm>
                                                                      <a:off x="7932740" y="3463745"/>
                                                                      <a:ext cx="375253" cy="461389"/>
                                                                      <a:chOff x="7932740" y="3463745"/>
                                                                      <a:chExt cx="375253" cy="461389"/>
                                                                    </a:xfrm>
                                                                  </wpg:grpSpPr>
                                                                  <wps:wsp>
                                                                    <wps:cNvPr id="1344768036" name="立方体 1344768036"/>
                                                                    <wps:cNvSpPr/>
                                                                    <wps:spPr>
                                                                      <a:xfrm>
                                                                        <a:off x="7932740" y="3703757"/>
                                                                        <a:ext cx="375253" cy="221377"/>
                                                                      </a:xfrm>
                                                                      <a:prstGeom prst="cube">
                                                                        <a:avLst>
                                                                          <a:gd name="adj" fmla="val 56404"/>
                                                                        </a:avLst>
                                                                      </a:prstGeom>
                                                                      <a:solidFill>
                                                                        <a:schemeClr val="bg1"/>
                                                                      </a:solidFill>
                                                                      <a:ln w="6350">
                                                                        <a:solidFill>
                                                                          <a:schemeClr val="tx1"/>
                                                                        </a:solidFill>
                                                                      </a:ln>
                                                                    </wps:spPr>
                                                                    <wps:style>
                                                                      <a:lnRef idx="2">
                                                                        <a:schemeClr val="accent1">
                                                                          <a:shade val="15000"/>
                                                                        </a:schemeClr>
                                                                      </a:lnRef>
                                                                      <a:fillRef idx="1">
                                                                        <a:schemeClr val="accent1"/>
                                                                      </a:fillRef>
                                                                      <a:effectRef idx="0">
                                                                        <a:schemeClr val="accent1"/>
                                                                      </a:effectRef>
                                                                      <a:fontRef idx="minor">
                                                                        <a:schemeClr val="lt1"/>
                                                                      </a:fontRef>
                                                                    </wps:style>
                                                                    <wps:bodyPr rtlCol="0" anchor="ctr"/>
                                                                  </wps:wsp>
                                                                  <wps:wsp>
                                                                    <wps:cNvPr id="1321807307" name="圆柱体 1321807307"/>
                                                                    <wps:cNvSpPr/>
                                                                    <wps:spPr>
                                                                      <a:xfrm>
                                                                        <a:off x="8028762" y="3648465"/>
                                                                        <a:ext cx="177842" cy="143143"/>
                                                                      </a:xfrm>
                                                                      <a:prstGeom prst="can">
                                                                        <a:avLst>
                                                                          <a:gd name="adj" fmla="val 35627"/>
                                                                        </a:avLst>
                                                                      </a:prstGeom>
                                                                      <a:noFill/>
                                                                      <a:ln w="3175">
                                                                        <a:solidFill>
                                                                          <a:schemeClr val="tx1"/>
                                                                        </a:solidFill>
                                                                      </a:ln>
                                                                    </wps:spPr>
                                                                    <wps:style>
                                                                      <a:lnRef idx="2">
                                                                        <a:schemeClr val="accent1">
                                                                          <a:shade val="15000"/>
                                                                        </a:schemeClr>
                                                                      </a:lnRef>
                                                                      <a:fillRef idx="1">
                                                                        <a:schemeClr val="accent1"/>
                                                                      </a:fillRef>
                                                                      <a:effectRef idx="0">
                                                                        <a:schemeClr val="accent1"/>
                                                                      </a:effectRef>
                                                                      <a:fontRef idx="minor">
                                                                        <a:schemeClr val="lt1"/>
                                                                      </a:fontRef>
                                                                    </wps:style>
                                                                    <wps:bodyPr rtlCol="0" anchor="ctr"/>
                                                                  </wps:wsp>
                                                                  <wps:wsp>
                                                                    <wps:cNvPr id="1986523608" name="圆柱体 1986523608"/>
                                                                    <wps:cNvSpPr/>
                                                                    <wps:spPr>
                                                                      <a:xfrm>
                                                                        <a:off x="7972155" y="3463745"/>
                                                                        <a:ext cx="290827" cy="253664"/>
                                                                      </a:xfrm>
                                                                      <a:prstGeom prst="can">
                                                                        <a:avLst>
                                                                          <a:gd name="adj" fmla="val 41305"/>
                                                                        </a:avLst>
                                                                      </a:prstGeom>
                                                                      <a:solidFill>
                                                                        <a:schemeClr val="bg1"/>
                                                                      </a:solidFill>
                                                                      <a:ln w="6350">
                                                                        <a:solidFill>
                                                                          <a:schemeClr val="tx1"/>
                                                                        </a:solidFill>
                                                                      </a:ln>
                                                                    </wps:spPr>
                                                                    <wps:style>
                                                                      <a:lnRef idx="2">
                                                                        <a:schemeClr val="accent1">
                                                                          <a:shade val="15000"/>
                                                                        </a:schemeClr>
                                                                      </a:lnRef>
                                                                      <a:fillRef idx="1">
                                                                        <a:schemeClr val="accent1"/>
                                                                      </a:fillRef>
                                                                      <a:effectRef idx="0">
                                                                        <a:schemeClr val="accent1"/>
                                                                      </a:effectRef>
                                                                      <a:fontRef idx="minor">
                                                                        <a:schemeClr val="lt1"/>
                                                                      </a:fontRef>
                                                                    </wps:style>
                                                                    <wps:bodyPr rtlCol="0" anchor="ctr"/>
                                                                  </wps:wsp>
                                                                </wpg:grpSp>
                                                                <wps:wsp>
                                                                  <wps:cNvPr id="690569454" name="直接连接符 690569454"/>
                                                                  <wps:cNvCnPr/>
                                                                  <wps:spPr>
                                                                    <a:xfrm>
                                                                      <a:off x="8021084" y="3553134"/>
                                                                      <a:ext cx="0" cy="144379"/>
                                                                    </a:xfrm>
                                                                    <a:prstGeom prst="line">
                                                                      <a:avLst/>
                                                                    </a:prstGeom>
                                                                    <a:ln w="3175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1">
                                                                      <a:schemeClr val="accent1"/>
                                                                    </a:lnRef>
                                                                    <a:fillRef idx="0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tx1"/>
                                                                    </a:fontRef>
                                                                  </wps:style>
                                                                  <wps:bodyPr/>
                                                                </wps:wsp>
                                                                <wps:wsp>
                                                                  <wps:cNvPr id="191725509" name="直接连接符 191725509"/>
                                                                  <wps:cNvCnPr/>
                                                                  <wps:spPr>
                                                                    <a:xfrm>
                                                                      <a:off x="8069008" y="3562758"/>
                                                                      <a:ext cx="0" cy="144379"/>
                                                                    </a:xfrm>
                                                                    <a:prstGeom prst="line">
                                                                      <a:avLst/>
                                                                    </a:prstGeom>
                                                                    <a:ln w="3175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1">
                                                                      <a:schemeClr val="accent1"/>
                                                                    </a:lnRef>
                                                                    <a:fillRef idx="0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tx1"/>
                                                                    </a:fontRef>
                                                                  </wps:style>
                                                                  <wps:bodyPr/>
                                                                </wps:wsp>
                                                                <wps:wsp>
                                                                  <wps:cNvPr id="1502241527" name="直接连接符 1502241527"/>
                                                                  <wps:cNvCnPr/>
                                                                  <wps:spPr>
                                                                    <a:xfrm>
                                                                      <a:off x="8151741" y="3567828"/>
                                                                      <a:ext cx="0" cy="144379"/>
                                                                    </a:xfrm>
                                                                    <a:prstGeom prst="line">
                                                                      <a:avLst/>
                                                                    </a:prstGeom>
                                                                    <a:ln w="3175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1">
                                                                      <a:schemeClr val="accent1"/>
                                                                    </a:lnRef>
                                                                    <a:fillRef idx="0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tx1"/>
                                                                    </a:fontRef>
                                                                  </wps:style>
                                                                  <wps:bodyPr/>
                                                                </wps:wsp>
                                                                <wps:wsp>
                                                                  <wps:cNvPr id="811256254" name="直接连接符 811256254"/>
                                                                  <wps:cNvCnPr/>
                                                                  <wps:spPr>
                                                                    <a:xfrm>
                                                                      <a:off x="8197246" y="3559411"/>
                                                                      <a:ext cx="0" cy="144379"/>
                                                                    </a:xfrm>
                                                                    <a:prstGeom prst="line">
                                                                      <a:avLst/>
                                                                    </a:prstGeom>
                                                                    <a:ln w="3175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1">
                                                                      <a:schemeClr val="accent1"/>
                                                                    </a:lnRef>
                                                                    <a:fillRef idx="0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tx1"/>
                                                                    </a:fontRef>
                                                                  </wps:style>
                                                                  <wps:bodyPr/>
                                                                </wps:wsp>
                                                                <wps:wsp>
                                                                  <wps:cNvPr id="1312996367" name="直接连接符 1312996367"/>
                                                                  <wps:cNvCnPr/>
                                                                  <wps:spPr>
                                                                    <a:xfrm>
                                                                      <a:off x="8231908" y="3548063"/>
                                                                      <a:ext cx="0" cy="144379"/>
                                                                    </a:xfrm>
                                                                    <a:prstGeom prst="line">
                                                                      <a:avLst/>
                                                                    </a:prstGeom>
                                                                    <a:ln w="3175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1">
                                                                      <a:schemeClr val="accent1"/>
                                                                    </a:lnRef>
                                                                    <a:fillRef idx="0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tx1"/>
                                                                    </a:fontRef>
                                                                  </wps:style>
                                                                  <wps:bodyPr/>
                                                                </wps:wsp>
                                                                <wps:wsp>
                                                                  <wps:cNvPr id="1062624971" name="直接连接符 1062624971"/>
                                                                  <wps:cNvCnPr/>
                                                                  <wps:spPr>
                                                                    <a:xfrm>
                                                                      <a:off x="7992350" y="3542993"/>
                                                                      <a:ext cx="0" cy="144379"/>
                                                                    </a:xfrm>
                                                                    <a:prstGeom prst="line">
                                                                      <a:avLst/>
                                                                    </a:prstGeom>
                                                                    <a:ln w="3175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1">
                                                                      <a:schemeClr val="accent1"/>
                                                                    </a:lnRef>
                                                                    <a:fillRef idx="0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tx1"/>
                                                                    </a:fontRef>
                                                                  </wps:style>
                                                                  <wps:bodyPr/>
                                                                </wps:wsp>
                                                              </wpg:grpSp>
                                                            </wpg:grpSp>
                                                            <wpg:grpSp>
                                                              <wpg:cNvPr id="2032325077" name="组合 2032325077"/>
                                                              <wpg:cNvGrpSpPr/>
                                                              <wpg:grpSpPr>
                                                                <a:xfrm>
                                                                  <a:off x="4856060" y="1570206"/>
                                                                  <a:ext cx="1699718" cy="1739237"/>
                                                                  <a:chOff x="4856060" y="1570206"/>
                                                                  <a:chExt cx="1699718" cy="1739237"/>
                                                                </a:xfrm>
                                                              </wpg:grpSpPr>
                                                              <wpg:grpSp>
                                                                <wpg:cNvPr id="605378766" name="组合 605378766"/>
                                                                <wpg:cNvGrpSpPr/>
                                                                <wpg:grpSpPr>
                                                                  <a:xfrm>
                                                                    <a:off x="5829494" y="1986022"/>
                                                                    <a:ext cx="414751" cy="624011"/>
                                                                    <a:chOff x="5829494" y="1986022"/>
                                                                    <a:chExt cx="414751" cy="624011"/>
                                                                  </a:xfrm>
                                                                </wpg:grpSpPr>
                                                                <wps:wsp>
                                                                  <wps:cNvPr id="1842984109" name="任意多边形: 形状 1842984109"/>
                                                                  <wps:cNvSpPr/>
                                                                  <wps:spPr>
                                                                    <a:xfrm>
                                                                      <a:off x="5829494" y="1986022"/>
                                                                      <a:ext cx="414751" cy="624011"/>
                                                                    </a:xfrm>
                                                                    <a:custGeom>
                                                                      <a:avLst/>
                                                                      <a:gdLst>
                                                                        <a:gd name="connsiteX0" fmla="*/ 77 w 351195"/>
                                                                        <a:gd name="connsiteY0" fmla="*/ 31377 h 624011"/>
                                                                        <a:gd name="connsiteX1" fmla="*/ 77 w 351195"/>
                                                                        <a:gd name="connsiteY1" fmla="*/ 528918 h 624011"/>
                                                                        <a:gd name="connsiteX2" fmla="*/ 130065 w 351195"/>
                                                                        <a:gd name="connsiteY2" fmla="*/ 623047 h 624011"/>
                                                                        <a:gd name="connsiteX3" fmla="*/ 351195 w 351195"/>
                                                                        <a:gd name="connsiteY3" fmla="*/ 323439 h 624011"/>
                                                                        <a:gd name="connsiteX4" fmla="*/ 349700 w 351195"/>
                                                                        <a:gd name="connsiteY4" fmla="*/ 0 h 624011"/>
                                                                        <a:gd name="connsiteX5" fmla="*/ 77 w 351195"/>
                                                                        <a:gd name="connsiteY5" fmla="*/ 31377 h 624011"/>
                                                                      </a:gdLst>
                                                                      <a:ahLst/>
                                                                      <a:cxnLst>
                                                                        <a:cxn ang="0">
                                                                          <a:pos x="connsiteX0" y="connsiteY0"/>
                                                                        </a:cxn>
                                                                        <a:cxn ang="0">
                                                                          <a:pos x="connsiteX1" y="connsiteY1"/>
                                                                        </a:cxn>
                                                                        <a:cxn ang="0">
                                                                          <a:pos x="connsiteX2" y="connsiteY2"/>
                                                                        </a:cxn>
                                                                        <a:cxn ang="0">
                                                                          <a:pos x="connsiteX3" y="connsiteY3"/>
                                                                        </a:cxn>
                                                                        <a:cxn ang="0">
                                                                          <a:pos x="connsiteX4" y="connsiteY4"/>
                                                                        </a:cxn>
                                                                        <a:cxn ang="0">
                                                                          <a:pos x="connsiteX5" y="connsiteY5"/>
                                                                        </a:cxn>
                                                                      </a:cxnLst>
                                                                      <a:rect l="l" t="t" r="r" b="b"/>
                                                                      <a:pathLst>
                                                                        <a:path w="351195" h="624011">
                                                                          <a:moveTo>
                                                                            <a:pt x="77" y="31377"/>
                                                                          </a:moveTo>
                                                                          <a:lnTo>
                                                                            <a:pt x="77" y="528918"/>
                                                                          </a:lnTo>
                                                                          <a:cubicBezTo>
                                                                            <a:pt x="-2173" y="569275"/>
                                                                            <a:pt x="44639" y="632580"/>
                                                                            <a:pt x="130065" y="623047"/>
                                                                          </a:cubicBezTo>
                                                                          <a:cubicBezTo>
                                                                            <a:pt x="215491" y="613514"/>
                                                                            <a:pt x="345247" y="401538"/>
                                                                            <a:pt x="351195" y="323439"/>
                                                                          </a:cubicBezTo>
                                                                          <a:cubicBezTo>
                                                                            <a:pt x="350697" y="215626"/>
                                                                            <a:pt x="350198" y="107813"/>
                                                                            <a:pt x="349700" y="0"/>
                                                                          </a:cubicBezTo>
                                                                          <a:lnTo>
                                                                            <a:pt x="77" y="31377"/>
                                                                          </a:lnTo>
                                                                          <a:close/>
                                                                        </a:path>
                                                                      </a:pathLst>
                                                                    </a:custGeom>
                                                                    <a:solidFill>
                                                                      <a:schemeClr val="bg1"/>
                                                                    </a:solidFill>
                                                                    <a:ln w="6350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2">
                                                                      <a:schemeClr val="accent1">
                                                                        <a:shade val="15000"/>
                                                                      </a:schemeClr>
                                                                    </a:lnRef>
                                                                    <a:fillRef idx="1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lt1"/>
                                                                    </a:fontRef>
                                                                  </wps:style>
                                                                  <wps:bodyPr rtlCol="0" anchor="ctr"/>
                                                                </wps:wsp>
                                                                <wps:wsp>
                                                                  <wps:cNvPr id="2027115148" name="任意多边形: 形状 2027115148"/>
                                                                  <wps:cNvSpPr/>
                                                                  <wps:spPr>
                                                                    <a:xfrm>
                                                                      <a:off x="5895933" y="2118052"/>
                                                                      <a:ext cx="78763" cy="488975"/>
                                                                    </a:xfrm>
                                                                    <a:custGeom>
                                                                      <a:avLst/>
                                                                      <a:gdLst>
                                                                        <a:gd name="connsiteX0" fmla="*/ 4528 w 78668"/>
                                                                        <a:gd name="connsiteY0" fmla="*/ 0 h 478395"/>
                                                                        <a:gd name="connsiteX1" fmla="*/ 8058 w 78668"/>
                                                                        <a:gd name="connsiteY1" fmla="*/ 398947 h 478395"/>
                                                                        <a:gd name="connsiteX2" fmla="*/ 78668 w 78668"/>
                                                                        <a:gd name="connsiteY2" fmla="*/ 478383 h 478395"/>
                                                                      </a:gdLst>
                                                                      <a:ahLst/>
                                                                      <a:cxnLst>
                                                                        <a:cxn ang="0">
                                                                          <a:pos x="connsiteX0" y="connsiteY0"/>
                                                                        </a:cxn>
                                                                        <a:cxn ang="0">
                                                                          <a:pos x="connsiteX1" y="connsiteY1"/>
                                                                        </a:cxn>
                                                                        <a:cxn ang="0">
                                                                          <a:pos x="connsiteX2" y="connsiteY2"/>
                                                                        </a:cxn>
                                                                      </a:cxnLst>
                                                                      <a:rect l="l" t="t" r="r" b="b"/>
                                                                      <a:pathLst>
                                                                        <a:path w="78668" h="478395">
                                                                          <a:moveTo>
                                                                            <a:pt x="4528" y="0"/>
                                                                          </a:moveTo>
                                                                          <a:cubicBezTo>
                                                                            <a:pt x="114" y="159608"/>
                                                                            <a:pt x="-4299" y="319217"/>
                                                                            <a:pt x="8058" y="398947"/>
                                                                          </a:cubicBezTo>
                                                                          <a:cubicBezTo>
                                                                            <a:pt x="20415" y="478677"/>
                                                                            <a:pt x="49541" y="478530"/>
                                                                            <a:pt x="78668" y="478383"/>
                                                                          </a:cubicBezTo>
                                                                        </a:path>
                                                                      </a:pathLst>
                                                                    </a:custGeom>
                                                                    <a:noFill/>
                                                                    <a:ln w="3175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2">
                                                                      <a:schemeClr val="accent1">
                                                                        <a:shade val="15000"/>
                                                                      </a:schemeClr>
                                                                    </a:lnRef>
                                                                    <a:fillRef idx="1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lt1"/>
                                                                    </a:fontRef>
                                                                  </wps:style>
                                                                  <wps:bodyPr rtlCol="0" anchor="ctr"/>
                                                                </wps:wsp>
                                                              </wpg:grpSp>
                                                              <wpg:grpSp>
                                                                <wpg:cNvPr id="192174718" name="组合 192174718"/>
                                                                <wpg:cNvGrpSpPr/>
                                                                <wpg:grpSpPr>
                                                                  <a:xfrm>
                                                                    <a:off x="4856060" y="1570206"/>
                                                                    <a:ext cx="1699718" cy="1739237"/>
                                                                    <a:chOff x="4856060" y="1570206"/>
                                                                    <a:chExt cx="1699718" cy="1739237"/>
                                                                  </a:xfrm>
                                                                </wpg:grpSpPr>
                                                                <wpg:grpSp>
                                                                  <wpg:cNvPr id="67193140" name="组合 67193140"/>
                                                                  <wpg:cNvGrpSpPr/>
                                                                  <wpg:grpSpPr>
                                                                    <a:xfrm>
                                                                      <a:off x="5122435" y="2014043"/>
                                                                      <a:ext cx="609545" cy="1295400"/>
                                                                      <a:chOff x="5122435" y="2014043"/>
                                                                      <a:chExt cx="609545" cy="1295400"/>
                                                                    </a:xfrm>
                                                                  </wpg:grpSpPr>
                                                                  <wps:wsp>
                                                                    <wps:cNvPr id="1180257099" name="任意多边形: 形状 1180257099"/>
                                                                    <wps:cNvSpPr/>
                                                                    <wps:spPr>
                                                                      <a:xfrm>
                                                                        <a:off x="5122435" y="2014043"/>
                                                                        <a:ext cx="609545" cy="1295400"/>
                                                                      </a:xfrm>
                                                                      <a:custGeom>
                                                                        <a:avLst/>
                                                                        <a:gdLst>
                                                                          <a:gd name="connsiteX0" fmla="*/ 327992 w 609545"/>
                                                                          <a:gd name="connsiteY0" fmla="*/ 0 h 1295400"/>
                                                                          <a:gd name="connsiteX1" fmla="*/ 0 w 609545"/>
                                                                          <a:gd name="connsiteY1" fmla="*/ 1230796 h 1295400"/>
                                                                          <a:gd name="connsiteX2" fmla="*/ 31475 w 609545"/>
                                                                          <a:gd name="connsiteY2" fmla="*/ 1283805 h 1295400"/>
                                                                          <a:gd name="connsiteX3" fmla="*/ 240197 w 609545"/>
                                                                          <a:gd name="connsiteY3" fmla="*/ 1295400 h 1295400"/>
                                                                          <a:gd name="connsiteX4" fmla="*/ 606288 w 609545"/>
                                                                          <a:gd name="connsiteY4" fmla="*/ 8282 h 1295400"/>
                                                                        </a:gdLst>
                                                                        <a:ahLst/>
                                                                        <a:cxnLst>
                                                                          <a:cxn ang="0">
                                                                            <a:pos x="connsiteX0" y="connsiteY0"/>
                                                                          </a:cxn>
                                                                          <a:cxn ang="0">
                                                                            <a:pos x="connsiteX1" y="connsiteY1"/>
                                                                          </a:cxn>
                                                                          <a:cxn ang="0">
                                                                            <a:pos x="connsiteX2" y="connsiteY2"/>
                                                                          </a:cxn>
                                                                          <a:cxn ang="0">
                                                                            <a:pos x="connsiteX3" y="connsiteY3"/>
                                                                          </a:cxn>
                                                                          <a:cxn ang="0">
                                                                            <a:pos x="connsiteX4" y="connsiteY4"/>
                                                                          </a:cxn>
                                                                        </a:cxnLst>
                                                                        <a:rect l="l" t="t" r="r" b="b"/>
                                                                        <a:pathLst>
                                                                          <a:path w="609545" h="1295400">
                                                                            <a:moveTo>
                                                                              <a:pt x="327992" y="0"/>
                                                                            </a:moveTo>
                                                                            <a:cubicBezTo>
                                                                              <a:pt x="372166" y="503031"/>
                                                                              <a:pt x="194365" y="858631"/>
                                                                              <a:pt x="0" y="1230796"/>
                                                                            </a:cubicBezTo>
                                                                            <a:lnTo>
                                                                              <a:pt x="31475" y="1283805"/>
                                                                            </a:lnTo>
                                                                            <a:lnTo>
                                                                              <a:pt x="240197" y="1295400"/>
                                                                            </a:lnTo>
                                                                            <a:cubicBezTo>
                                                                              <a:pt x="450023" y="944769"/>
                                                                              <a:pt x="636657" y="638865"/>
                                                                              <a:pt x="606288" y="8282"/>
                                                                            </a:cubicBezTo>
                                                                          </a:path>
                                                                        </a:pathLst>
                                                                      </a:custGeom>
                                                                      <a:solidFill>
                                                                        <a:schemeClr val="bg1"/>
                                                                      </a:solidFill>
                                                                      <a:ln w="6350">
                                                                        <a:solidFill>
                                                                          <a:schemeClr val="tx1"/>
                                                                        </a:solidFill>
                                                                      </a:ln>
                                                                    </wps:spPr>
                                                                    <wps:style>
                                                                      <a:lnRef idx="2">
                                                                        <a:schemeClr val="accent1">
                                                                          <a:shade val="15000"/>
                                                                        </a:schemeClr>
                                                                      </a:lnRef>
                                                                      <a:fillRef idx="1">
                                                                        <a:schemeClr val="accent1"/>
                                                                      </a:fillRef>
                                                                      <a:effectRef idx="0">
                                                                        <a:schemeClr val="accent1"/>
                                                                      </a:effectRef>
                                                                      <a:fontRef idx="minor">
                                                                        <a:schemeClr val="lt1"/>
                                                                      </a:fontRef>
                                                                    </wps:style>
                                                                    <wps:bodyPr rtlCol="0" anchor="ctr"/>
                                                                  </wps:wsp>
                                                                  <wps:wsp>
                                                                    <wps:cNvPr id="806153488" name="任意多边形: 形状 806153488"/>
                                                                    <wps:cNvSpPr/>
                                                                    <wps:spPr>
                                                                      <a:xfrm>
                                                                        <a:off x="5122437" y="2022993"/>
                                                                        <a:ext cx="563363" cy="1234108"/>
                                                                      </a:xfrm>
                                                                      <a:custGeom>
                                                                        <a:avLst/>
                                                                        <a:gdLst>
                                                                          <a:gd name="connsiteX0" fmla="*/ 0 w 563363"/>
                                                                          <a:gd name="connsiteY0" fmla="*/ 1224169 h 1234108"/>
                                                                          <a:gd name="connsiteX1" fmla="*/ 213691 w 563363"/>
                                                                          <a:gd name="connsiteY1" fmla="*/ 1234108 h 1234108"/>
                                                                          <a:gd name="connsiteX2" fmla="*/ 561561 w 563363"/>
                                                                          <a:gd name="connsiteY2" fmla="*/ 0 h 1234108"/>
                                                                        </a:gdLst>
                                                                        <a:ahLst/>
                                                                        <a:cxnLst>
                                                                          <a:cxn ang="0">
                                                                            <a:pos x="connsiteX0" y="connsiteY0"/>
                                                                          </a:cxn>
                                                                          <a:cxn ang="0">
                                                                            <a:pos x="connsiteX1" y="connsiteY1"/>
                                                                          </a:cxn>
                                                                          <a:cxn ang="0">
                                                                            <a:pos x="connsiteX2" y="connsiteY2"/>
                                                                          </a:cxn>
                                                                        </a:cxnLst>
                                                                        <a:rect l="l" t="t" r="r" b="b"/>
                                                                        <a:pathLst>
                                                                          <a:path w="563363" h="1234108">
                                                                            <a:moveTo>
                                                                              <a:pt x="0" y="1224169"/>
                                                                            </a:moveTo>
                                                                            <a:lnTo>
                                                                              <a:pt x="213691" y="1234108"/>
                                                                            </a:lnTo>
                                                                            <a:cubicBezTo>
                                                                              <a:pt x="451677" y="862496"/>
                                                                              <a:pt x="580335" y="522356"/>
                                                                              <a:pt x="561561" y="0"/>
                                                                            </a:cubicBezTo>
                                                                          </a:path>
                                                                        </a:pathLst>
                                                                      </a:custGeom>
                                                                      <a:noFill/>
                                                                      <a:ln w="6350">
                                                                        <a:solidFill>
                                                                          <a:schemeClr val="tx1"/>
                                                                        </a:solidFill>
                                                                      </a:ln>
                                                                    </wps:spPr>
                                                                    <wps:style>
                                                                      <a:lnRef idx="2">
                                                                        <a:schemeClr val="accent1">
                                                                          <a:shade val="15000"/>
                                                                        </a:schemeClr>
                                                                      </a:lnRef>
                                                                      <a:fillRef idx="1">
                                                                        <a:schemeClr val="accent1"/>
                                                                      </a:fillRef>
                                                                      <a:effectRef idx="0">
                                                                        <a:schemeClr val="accent1"/>
                                                                      </a:effectRef>
                                                                      <a:fontRef idx="minor">
                                                                        <a:schemeClr val="lt1"/>
                                                                      </a:fontRef>
                                                                    </wps:style>
                                                                    <wps:bodyPr rtlCol="0" anchor="ctr"/>
                                                                  </wps:wsp>
                                                                </wpg:grpSp>
                                                                <wps:wsp>
                                                                  <wps:cNvPr id="1821214542" name="任意多边形: 形状 1821214542"/>
                                                                  <wps:cNvSpPr/>
                                                                  <wps:spPr>
                                                                    <a:xfrm>
                                                                      <a:off x="4856187" y="1570206"/>
                                                                      <a:ext cx="1699591" cy="578723"/>
                                                                    </a:xfrm>
                                                                    <a:custGeom>
                                                                      <a:avLst/>
                                                                      <a:gdLst>
                                                                        <a:gd name="connsiteX0" fmla="*/ 0 w 1708868"/>
                                                                        <a:gd name="connsiteY0" fmla="*/ 206936 h 578723"/>
                                                                        <a:gd name="connsiteX1" fmla="*/ 0 w 1708868"/>
                                                                        <a:gd name="connsiteY1" fmla="*/ 417645 h 578723"/>
                                                                        <a:gd name="connsiteX2" fmla="*/ 127221 w 1708868"/>
                                                                        <a:gd name="connsiteY2" fmla="*/ 509085 h 578723"/>
                                                                        <a:gd name="connsiteX3" fmla="*/ 771277 w 1708868"/>
                                                                        <a:gd name="connsiteY3" fmla="*/ 501134 h 578723"/>
                                                                        <a:gd name="connsiteX4" fmla="*/ 1212574 w 1708868"/>
                                                                        <a:gd name="connsiteY4" fmla="*/ 576672 h 578723"/>
                                                                        <a:gd name="connsiteX5" fmla="*/ 1705555 w 1708868"/>
                                                                        <a:gd name="connsiteY5" fmla="*/ 401743 h 578723"/>
                                                                        <a:gd name="connsiteX6" fmla="*/ 1708868 w 1708868"/>
                                                                        <a:gd name="connsiteY6" fmla="*/ 189045 h 578723"/>
                                                                        <a:gd name="connsiteX7" fmla="*/ 1506772 w 1708868"/>
                                                                        <a:gd name="connsiteY7" fmla="*/ 59837 h 578723"/>
                                                                        <a:gd name="connsiteX8" fmla="*/ 925664 w 1708868"/>
                                                                        <a:gd name="connsiteY8" fmla="*/ 71765 h 578723"/>
                                                                        <a:gd name="connsiteX9" fmla="*/ 469127 w 1708868"/>
                                                                        <a:gd name="connsiteY9" fmla="*/ 202 h 578723"/>
                                                                        <a:gd name="connsiteX10" fmla="*/ 0 w 1708868"/>
                                                                        <a:gd name="connsiteY10" fmla="*/ 206936 h 578723"/>
                                                                      </a:gdLst>
                                                                      <a:ahLst/>
                                                                      <a:cxnLst>
                                                                        <a:cxn ang="0">
                                                                          <a:pos x="connsiteX0" y="connsiteY0"/>
                                                                        </a:cxn>
                                                                        <a:cxn ang="0">
                                                                          <a:pos x="connsiteX1" y="connsiteY1"/>
                                                                        </a:cxn>
                                                                        <a:cxn ang="0">
                                                                          <a:pos x="connsiteX2" y="connsiteY2"/>
                                                                        </a:cxn>
                                                                        <a:cxn ang="0">
                                                                          <a:pos x="connsiteX3" y="connsiteY3"/>
                                                                        </a:cxn>
                                                                        <a:cxn ang="0">
                                                                          <a:pos x="connsiteX4" y="connsiteY4"/>
                                                                        </a:cxn>
                                                                        <a:cxn ang="0">
                                                                          <a:pos x="connsiteX5" y="connsiteY5"/>
                                                                        </a:cxn>
                                                                        <a:cxn ang="0">
                                                                          <a:pos x="connsiteX6" y="connsiteY6"/>
                                                                        </a:cxn>
                                                                        <a:cxn ang="0">
                                                                          <a:pos x="connsiteX7" y="connsiteY7"/>
                                                                        </a:cxn>
                                                                        <a:cxn ang="0">
                                                                          <a:pos x="connsiteX8" y="connsiteY8"/>
                                                                        </a:cxn>
                                                                        <a:cxn ang="0">
                                                                          <a:pos x="connsiteX9" y="connsiteY9"/>
                                                                        </a:cxn>
                                                                        <a:cxn ang="0">
                                                                          <a:pos x="connsiteX10" y="connsiteY10"/>
                                                                        </a:cxn>
                                                                      </a:cxnLst>
                                                                      <a:rect l="l" t="t" r="r" b="b"/>
                                                                      <a:pathLst>
                                                                        <a:path w="1708868" h="578723">
                                                                          <a:moveTo>
                                                                            <a:pt x="0" y="206936"/>
                                                                          </a:moveTo>
                                                                          <a:lnTo>
                                                                            <a:pt x="0" y="417645"/>
                                                                          </a:lnTo>
                                                                          <a:cubicBezTo>
                                                                            <a:pt x="994" y="463034"/>
                                                                            <a:pt x="76531" y="490201"/>
                                                                            <a:pt x="127221" y="509085"/>
                                                                          </a:cubicBezTo>
                                                                          <a:cubicBezTo>
                                                                            <a:pt x="255767" y="529626"/>
                                                                            <a:pt x="588729" y="498152"/>
                                                                            <a:pt x="771277" y="501134"/>
                                                                          </a:cubicBezTo>
                                                                          <a:cubicBezTo>
                                                                            <a:pt x="953825" y="504116"/>
                                                                            <a:pt x="1056861" y="593237"/>
                                                                            <a:pt x="1212574" y="576672"/>
                                                                          </a:cubicBezTo>
                                                                          <a:cubicBezTo>
                                                                            <a:pt x="1363317" y="570046"/>
                                                                            <a:pt x="1623392" y="468004"/>
                                                                            <a:pt x="1705555" y="401743"/>
                                                                          </a:cubicBezTo>
                                                                          <a:cubicBezTo>
                                                                            <a:pt x="1706659" y="330844"/>
                                                                            <a:pt x="1707764" y="259944"/>
                                                                            <a:pt x="1708868" y="189045"/>
                                                                          </a:cubicBezTo>
                                                                          <a:cubicBezTo>
                                                                            <a:pt x="1685677" y="131068"/>
                                                                            <a:pt x="1594568" y="76401"/>
                                                                            <a:pt x="1506772" y="59837"/>
                                                                          </a:cubicBezTo>
                                                                          <a:cubicBezTo>
                                                                            <a:pt x="1376238" y="41947"/>
                                                                            <a:pt x="1098605" y="81704"/>
                                                                            <a:pt x="925664" y="71765"/>
                                                                          </a:cubicBezTo>
                                                                          <a:cubicBezTo>
                                                                            <a:pt x="752723" y="61826"/>
                                                                            <a:pt x="628373" y="-4104"/>
                                                                            <a:pt x="469127" y="202"/>
                                                                          </a:cubicBezTo>
                                                                          <a:cubicBezTo>
                                                                            <a:pt x="309881" y="4508"/>
                                                                            <a:pt x="105024" y="32007"/>
                                                                            <a:pt x="0" y="206936"/>
                                                                          </a:cubicBezTo>
                                                                          <a:close/>
                                                                        </a:path>
                                                                      </a:pathLst>
                                                                    </a:custGeom>
                                                                    <a:solidFill>
                                                                      <a:schemeClr val="bg1"/>
                                                                    </a:solidFill>
                                                                    <a:ln w="6350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2">
                                                                      <a:schemeClr val="accent1">
                                                                        <a:shade val="15000"/>
                                                                      </a:schemeClr>
                                                                    </a:lnRef>
                                                                    <a:fillRef idx="1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lt1"/>
                                                                    </a:fontRef>
                                                                  </wps:style>
                                                                  <wps:bodyPr rtlCol="0" anchor="ctr"/>
                                                                </wps:wsp>
                                                                <wps:wsp>
                                                                  <wps:cNvPr id="1777702001" name="任意多边形: 形状 1777702001"/>
                                                                  <wps:cNvSpPr/>
                                                                  <wps:spPr>
                                                                    <a:xfrm>
                                                                      <a:off x="4856060" y="1758328"/>
                                                                      <a:ext cx="1699717" cy="204213"/>
                                                                    </a:xfrm>
                                                                    <a:custGeom>
                                                                      <a:avLst/>
                                                                      <a:gdLst>
                                                                        <a:gd name="connsiteX0" fmla="*/ 126 w 1699717"/>
                                                                        <a:gd name="connsiteY0" fmla="*/ 21535 h 204213"/>
                                                                        <a:gd name="connsiteX1" fmla="*/ 165779 w 1699717"/>
                                                                        <a:gd name="connsiteY1" fmla="*/ 150744 h 204213"/>
                                                                        <a:gd name="connsiteX2" fmla="*/ 758813 w 1699717"/>
                                                                        <a:gd name="connsiteY2" fmla="*/ 132522 h 204213"/>
                                                                        <a:gd name="connsiteX3" fmla="*/ 1191165 w 1699717"/>
                                                                        <a:gd name="connsiteY3" fmla="*/ 200440 h 204213"/>
                                                                        <a:gd name="connsiteX4" fmla="*/ 1699717 w 1699717"/>
                                                                        <a:gd name="connsiteY4" fmla="*/ 0 h 204213"/>
                                                                      </a:gdLst>
                                                                      <a:ahLst/>
                                                                      <a:cxnLst>
                                                                        <a:cxn ang="0">
                                                                          <a:pos x="connsiteX0" y="connsiteY0"/>
                                                                        </a:cxn>
                                                                        <a:cxn ang="0">
                                                                          <a:pos x="connsiteX1" y="connsiteY1"/>
                                                                        </a:cxn>
                                                                        <a:cxn ang="0">
                                                                          <a:pos x="connsiteX2" y="connsiteY2"/>
                                                                        </a:cxn>
                                                                        <a:cxn ang="0">
                                                                          <a:pos x="connsiteX3" y="connsiteY3"/>
                                                                        </a:cxn>
                                                                        <a:cxn ang="0">
                                                                          <a:pos x="connsiteX4" y="connsiteY4"/>
                                                                        </a:cxn>
                                                                      </a:cxnLst>
                                                                      <a:rect l="l" t="t" r="r" b="b"/>
                                                                      <a:pathLst>
                                                                        <a:path w="1699717" h="204213">
                                                                          <a:moveTo>
                                                                            <a:pt x="126" y="21535"/>
                                                                          </a:moveTo>
                                                                          <a:cubicBezTo>
                                                                            <a:pt x="-2636" y="93869"/>
                                                                            <a:pt x="39331" y="132246"/>
                                                                            <a:pt x="165779" y="150744"/>
                                                                          </a:cubicBezTo>
                                                                          <a:cubicBezTo>
                                                                            <a:pt x="292227" y="169242"/>
                                                                            <a:pt x="587915" y="124239"/>
                                                                            <a:pt x="758813" y="132522"/>
                                                                          </a:cubicBezTo>
                                                                          <a:cubicBezTo>
                                                                            <a:pt x="929711" y="140805"/>
                                                                            <a:pt x="1034348" y="222527"/>
                                                                            <a:pt x="1191165" y="200440"/>
                                                                          </a:cubicBezTo>
                                                                          <a:cubicBezTo>
                                                                            <a:pt x="1347982" y="178353"/>
                                                                            <a:pt x="1699165" y="115957"/>
                                                                            <a:pt x="1699717" y="0"/>
                                                                          </a:cubicBezTo>
                                                                        </a:path>
                                                                      </a:pathLst>
                                                                    </a:custGeom>
                                                                    <a:noFill/>
                                                                    <a:ln w="3175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2">
                                                                      <a:schemeClr val="accent1">
                                                                        <a:shade val="15000"/>
                                                                      </a:schemeClr>
                                                                    </a:lnRef>
                                                                    <a:fillRef idx="1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lt1"/>
                                                                    </a:fontRef>
                                                                  </wps:style>
                                                                  <wps:bodyPr rtlCol="0" anchor="ctr"/>
                                                                </wps:wsp>
                                                              </wpg:grpSp>
                                                            </wpg:grpSp>
                                                            <wps:wsp>
                                                              <wps:cNvPr id="257640759" name="圆柱体 257640759"/>
                                                              <wps:cNvSpPr/>
                                                              <wps:spPr>
                                                                <a:xfrm rot="5594716">
                                                                  <a:off x="7581648" y="814856"/>
                                                                  <a:ext cx="191154" cy="3274460"/>
                                                                </a:xfrm>
                                                                <a:prstGeom prst="can">
                                                                  <a:avLst>
                                                                    <a:gd name="adj" fmla="val 60713"/>
                                                                  </a:avLst>
                                                                </a:prstGeom>
                                                                <a:solidFill>
                                                                  <a:schemeClr val="bg1"/>
                                                                </a:solidFill>
                                                                <a:ln w="6350">
                                                                  <a:solidFill>
                                                                    <a:schemeClr val="tx1"/>
                                                                  </a:solidFill>
                                                                </a:ln>
                                                              </wps:spPr>
                                                              <wps:style>
                                                                <a:lnRef idx="2">
                                                                  <a:schemeClr val="accent1">
                                                                    <a:shade val="15000"/>
                                                                  </a:schemeClr>
                                                                </a:lnRef>
                                                                <a:fillRef idx="1">
                                                                  <a:schemeClr val="accent1"/>
                                                                </a:fillRef>
                                                                <a:effectRef idx="0">
                                                                  <a:schemeClr val="accent1"/>
                                                                </a:effectRef>
                                                                <a:fontRef idx="minor">
                                                                  <a:schemeClr val="lt1"/>
                                                                </a:fontRef>
                                                              </wps:style>
                                                              <wps:bodyPr rtlCol="0" anchor="ctr"/>
                                                            </wps:wsp>
                                                          </wpg:grpSp>
                                                        </wpg:grpSp>
                                                      </wpg:grpSp>
                                                    </wpg:grpSp>
                                                  </wpg:grpSp>
                                                </wpg:grpSp>
                                              </wpg:grpSp>
                                              <wpg:grpSp>
                                                <wpg:cNvPr id="879086835" name="组合 879086835"/>
                                                <wpg:cNvGrpSpPr/>
                                                <wpg:grpSpPr>
                                                  <a:xfrm>
                                                    <a:off x="8467472" y="2260533"/>
                                                    <a:ext cx="1889512" cy="3552497"/>
                                                    <a:chOff x="8467472" y="2260533"/>
                                                    <a:chExt cx="1889512" cy="3552497"/>
                                                  </a:xfrm>
                                                </wpg:grpSpPr>
                                                <wpg:grpSp>
                                                  <wpg:cNvPr id="634811763" name="组合 634811763"/>
                                                  <wpg:cNvGrpSpPr/>
                                                  <wpg:grpSpPr>
                                                    <a:xfrm>
                                                      <a:off x="8467472" y="2260533"/>
                                                      <a:ext cx="1660634" cy="3552497"/>
                                                      <a:chOff x="8467472" y="2260533"/>
                                                      <a:chExt cx="1660634" cy="3552497"/>
                                                    </a:xfrm>
                                                  </wpg:grpSpPr>
                                                  <wpg:grpSp>
                                                    <wpg:cNvPr id="1104084772" name="组合 1104084772"/>
                                                    <wpg:cNvGrpSpPr/>
                                                    <wpg:grpSpPr>
                                                      <a:xfrm>
                                                        <a:off x="8467472" y="2260533"/>
                                                        <a:ext cx="1660634" cy="3552497"/>
                                                        <a:chOff x="8467472" y="2260533"/>
                                                        <a:chExt cx="1660634" cy="3552497"/>
                                                      </a:xfrm>
                                                    </wpg:grpSpPr>
                                                    <wps:wsp>
                                                      <wps:cNvPr id="1696340070" name="任意多边形: 形状 1696340070"/>
                                                      <wps:cNvSpPr/>
                                                      <wps:spPr>
                                                        <a:xfrm>
                                                          <a:off x="8467472" y="2260533"/>
                                                          <a:ext cx="1660634" cy="3552497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connsiteX0" fmla="*/ 504496 w 1660634"/>
                                                            <a:gd name="connsiteY0" fmla="*/ 767256 h 3552497"/>
                                                            <a:gd name="connsiteX1" fmla="*/ 157655 w 1660634"/>
                                                            <a:gd name="connsiteY1" fmla="*/ 1471449 h 3552497"/>
                                                            <a:gd name="connsiteX2" fmla="*/ 504496 w 1660634"/>
                                                            <a:gd name="connsiteY2" fmla="*/ 2238704 h 3552497"/>
                                                            <a:gd name="connsiteX3" fmla="*/ 475455 w 1660634"/>
                                                            <a:gd name="connsiteY3" fmla="*/ 2639619 h 3552497"/>
                                                            <a:gd name="connsiteX4" fmla="*/ 294289 w 1660634"/>
                                                            <a:gd name="connsiteY4" fmla="*/ 3153104 h 3552497"/>
                                                            <a:gd name="connsiteX5" fmla="*/ 0 w 1660634"/>
                                                            <a:gd name="connsiteY5" fmla="*/ 3352800 h 3552497"/>
                                                            <a:gd name="connsiteX6" fmla="*/ 10510 w 1660634"/>
                                                            <a:gd name="connsiteY6" fmla="*/ 3541987 h 3552497"/>
                                                            <a:gd name="connsiteX7" fmla="*/ 315310 w 1660634"/>
                                                            <a:gd name="connsiteY7" fmla="*/ 3552497 h 3552497"/>
                                                            <a:gd name="connsiteX8" fmla="*/ 704193 w 1660634"/>
                                                            <a:gd name="connsiteY8" fmla="*/ 3331780 h 3552497"/>
                                                            <a:gd name="connsiteX9" fmla="*/ 882869 w 1660634"/>
                                                            <a:gd name="connsiteY9" fmla="*/ 2774731 h 3552497"/>
                                                            <a:gd name="connsiteX10" fmla="*/ 1040524 w 1660634"/>
                                                            <a:gd name="connsiteY10" fmla="*/ 2984938 h 3552497"/>
                                                            <a:gd name="connsiteX11" fmla="*/ 1261241 w 1660634"/>
                                                            <a:gd name="connsiteY11" fmla="*/ 2995449 h 3552497"/>
                                                            <a:gd name="connsiteX12" fmla="*/ 1660634 w 1660634"/>
                                                            <a:gd name="connsiteY12" fmla="*/ 2753711 h 3552497"/>
                                                            <a:gd name="connsiteX13" fmla="*/ 1660634 w 1660634"/>
                                                            <a:gd name="connsiteY13" fmla="*/ 2596056 h 3552497"/>
                                                            <a:gd name="connsiteX14" fmla="*/ 1387365 w 1660634"/>
                                                            <a:gd name="connsiteY14" fmla="*/ 2575035 h 3552497"/>
                                                            <a:gd name="connsiteX15" fmla="*/ 1282262 w 1660634"/>
                                                            <a:gd name="connsiteY15" fmla="*/ 2659118 h 3552497"/>
                                                            <a:gd name="connsiteX16" fmla="*/ 1208689 w 1660634"/>
                                                            <a:gd name="connsiteY16" fmla="*/ 2617076 h 3552497"/>
                                                            <a:gd name="connsiteX17" fmla="*/ 1208689 w 1660634"/>
                                                            <a:gd name="connsiteY17" fmla="*/ 2154621 h 3552497"/>
                                                            <a:gd name="connsiteX18" fmla="*/ 1418896 w 1660634"/>
                                                            <a:gd name="connsiteY18" fmla="*/ 1418897 h 3552497"/>
                                                            <a:gd name="connsiteX19" fmla="*/ 1187669 w 1660634"/>
                                                            <a:gd name="connsiteY19" fmla="*/ 788276 h 3552497"/>
                                                            <a:gd name="connsiteX20" fmla="*/ 1187669 w 1660634"/>
                                                            <a:gd name="connsiteY20" fmla="*/ 220718 h 3552497"/>
                                                            <a:gd name="connsiteX21" fmla="*/ 977462 w 1660634"/>
                                                            <a:gd name="connsiteY21" fmla="*/ 21021 h 3552497"/>
                                                            <a:gd name="connsiteX22" fmla="*/ 641131 w 1660634"/>
                                                            <a:gd name="connsiteY22" fmla="*/ 0 h 3552497"/>
                                                            <a:gd name="connsiteX23" fmla="*/ 493987 w 1660634"/>
                                                            <a:gd name="connsiteY23" fmla="*/ 262758 h 3552497"/>
                                                            <a:gd name="connsiteX24" fmla="*/ 504496 w 1660634"/>
                                                            <a:gd name="connsiteY24" fmla="*/ 767256 h 3552497"/>
                                                            <a:gd name="connsiteX25" fmla="*/ 504496 w 1660634"/>
                                                            <a:gd name="connsiteY25" fmla="*/ 767256 h 3552497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connsiteX0" y="connsiteY0"/>
                                                            </a:cxn>
                                                            <a:cxn ang="0">
                                                              <a:pos x="connsiteX1" y="connsiteY1"/>
                                                            </a:cxn>
                                                            <a:cxn ang="0">
                                                              <a:pos x="connsiteX2" y="connsiteY2"/>
                                                            </a:cxn>
                                                            <a:cxn ang="0">
                                                              <a:pos x="connsiteX3" y="connsiteY3"/>
                                                            </a:cxn>
                                                            <a:cxn ang="0">
                                                              <a:pos x="connsiteX4" y="connsiteY4"/>
                                                            </a:cxn>
                                                            <a:cxn ang="0">
                                                              <a:pos x="connsiteX5" y="connsiteY5"/>
                                                            </a:cxn>
                                                            <a:cxn ang="0">
                                                              <a:pos x="connsiteX6" y="connsiteY6"/>
                                                            </a:cxn>
                                                            <a:cxn ang="0">
                                                              <a:pos x="connsiteX7" y="connsiteY7"/>
                                                            </a:cxn>
                                                            <a:cxn ang="0">
                                                              <a:pos x="connsiteX8" y="connsiteY8"/>
                                                            </a:cxn>
                                                            <a:cxn ang="0">
                                                              <a:pos x="connsiteX9" y="connsiteY9"/>
                                                            </a:cxn>
                                                            <a:cxn ang="0">
                                                              <a:pos x="connsiteX10" y="connsiteY10"/>
                                                            </a:cxn>
                                                            <a:cxn ang="0">
                                                              <a:pos x="connsiteX11" y="connsiteY11"/>
                                                            </a:cxn>
                                                            <a:cxn ang="0">
                                                              <a:pos x="connsiteX12" y="connsiteY12"/>
                                                            </a:cxn>
                                                            <a:cxn ang="0">
                                                              <a:pos x="connsiteX13" y="connsiteY13"/>
                                                            </a:cxn>
                                                            <a:cxn ang="0">
                                                              <a:pos x="connsiteX14" y="connsiteY14"/>
                                                            </a:cxn>
                                                            <a:cxn ang="0">
                                                              <a:pos x="connsiteX15" y="connsiteY15"/>
                                                            </a:cxn>
                                                            <a:cxn ang="0">
                                                              <a:pos x="connsiteX16" y="connsiteY16"/>
                                                            </a:cxn>
                                                            <a:cxn ang="0">
                                                              <a:pos x="connsiteX17" y="connsiteY17"/>
                                                            </a:cxn>
                                                            <a:cxn ang="0">
                                                              <a:pos x="connsiteX18" y="connsiteY18"/>
                                                            </a:cxn>
                                                            <a:cxn ang="0">
                                                              <a:pos x="connsiteX19" y="connsiteY19"/>
                                                            </a:cxn>
                                                            <a:cxn ang="0">
                                                              <a:pos x="connsiteX20" y="connsiteY20"/>
                                                            </a:cxn>
                                                            <a:cxn ang="0">
                                                              <a:pos x="connsiteX21" y="connsiteY21"/>
                                                            </a:cxn>
                                                            <a:cxn ang="0">
                                                              <a:pos x="connsiteX22" y="connsiteY22"/>
                                                            </a:cxn>
                                                            <a:cxn ang="0">
                                                              <a:pos x="connsiteX23" y="connsiteY23"/>
                                                            </a:cxn>
                                                            <a:cxn ang="0">
                                                              <a:pos x="connsiteX24" y="connsiteY24"/>
                                                            </a:cxn>
                                                          </a:cxnLst>
                                                          <a:rect l="l" t="t" r="r" b="b"/>
                                                          <a:pathLst>
                                                            <a:path w="1660634" h="3552497">
                                                              <a:moveTo>
                                                                <a:pt x="504496" y="767256"/>
                                                              </a:moveTo>
                                                              <a:cubicBezTo>
                                                                <a:pt x="406399" y="800539"/>
                                                                <a:pt x="157655" y="1047532"/>
                                                                <a:pt x="157655" y="1471449"/>
                                                              </a:cubicBezTo>
                                                              <a:cubicBezTo>
                                                                <a:pt x="157655" y="1895366"/>
                                                                <a:pt x="418662" y="2140607"/>
                                                                <a:pt x="504496" y="2238704"/>
                                                              </a:cubicBezTo>
                                                              <a:lnTo>
                                                                <a:pt x="475455" y="2639619"/>
                                                              </a:lnTo>
                                                              <a:lnTo>
                                                                <a:pt x="294289" y="3153104"/>
                                                              </a:lnTo>
                                                              <a:lnTo>
                                                                <a:pt x="0" y="3352800"/>
                                                              </a:lnTo>
                                                              <a:lnTo>
                                                                <a:pt x="10510" y="3541987"/>
                                                              </a:lnTo>
                                                              <a:lnTo>
                                                                <a:pt x="315310" y="3552497"/>
                                                              </a:lnTo>
                                                              <a:lnTo>
                                                                <a:pt x="704193" y="3331780"/>
                                                              </a:lnTo>
                                                              <a:lnTo>
                                                                <a:pt x="882869" y="2774731"/>
                                                              </a:lnTo>
                                                              <a:lnTo>
                                                                <a:pt x="1040524" y="2984938"/>
                                                              </a:lnTo>
                                                              <a:lnTo>
                                                                <a:pt x="1261241" y="2995449"/>
                                                              </a:lnTo>
                                                              <a:lnTo>
                                                                <a:pt x="1660634" y="2753711"/>
                                                              </a:lnTo>
                                                              <a:lnTo>
                                                                <a:pt x="1660634" y="2596056"/>
                                                              </a:lnTo>
                                                              <a:lnTo>
                                                                <a:pt x="1387365" y="2575035"/>
                                                              </a:lnTo>
                                                              <a:lnTo>
                                                                <a:pt x="1282262" y="2659118"/>
                                                              </a:lnTo>
                                                              <a:lnTo>
                                                                <a:pt x="1208689" y="2617076"/>
                                                              </a:lnTo>
                                                              <a:lnTo>
                                                                <a:pt x="1208689" y="2154621"/>
                                                              </a:lnTo>
                                                              <a:cubicBezTo>
                                                                <a:pt x="1338317" y="2017987"/>
                                                                <a:pt x="1422399" y="1646621"/>
                                                                <a:pt x="1418896" y="1418897"/>
                                                              </a:cubicBezTo>
                                                              <a:cubicBezTo>
                                                                <a:pt x="1415393" y="1191173"/>
                                                                <a:pt x="1299780" y="935420"/>
                                                                <a:pt x="1187669" y="788276"/>
                                                              </a:cubicBezTo>
                                                              <a:lnTo>
                                                                <a:pt x="1187669" y="220718"/>
                                                              </a:lnTo>
                                                              <a:cubicBezTo>
                                                                <a:pt x="1170152" y="80579"/>
                                                                <a:pt x="1058041" y="24525"/>
                                                                <a:pt x="977462" y="21021"/>
                                                              </a:cubicBezTo>
                                                              <a:lnTo>
                                                                <a:pt x="641131" y="0"/>
                                                              </a:lnTo>
                                                              <a:cubicBezTo>
                                                                <a:pt x="550042" y="14014"/>
                                                                <a:pt x="490483" y="154152"/>
                                                                <a:pt x="493987" y="262758"/>
                                                              </a:cubicBezTo>
                                                              <a:lnTo>
                                                                <a:pt x="504496" y="767256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solidFill>
                                                          <a:schemeClr val="bg1"/>
                                                        </a:solidFill>
                                                        <a:ln w="6350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15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tlCol="0" anchor="ctr"/>
                                                    </wps:wsp>
                                                    <wps:wsp>
                                                      <wps:cNvPr id="1039422264" name="任意多边形: 形状 1039422264"/>
                                                      <wps:cNvSpPr/>
                                                      <wps:spPr>
                                                        <a:xfrm>
                                                          <a:off x="8763774" y="2281976"/>
                                                          <a:ext cx="670292" cy="3510033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connsiteX0" fmla="*/ 670292 w 670292"/>
                                                            <a:gd name="connsiteY0" fmla="*/ 264 h 3510033"/>
                                                            <a:gd name="connsiteX1" fmla="*/ 472965 w 670292"/>
                                                            <a:gd name="connsiteY1" fmla="*/ 199274 h 3510033"/>
                                                            <a:gd name="connsiteX2" fmla="*/ 453915 w 670292"/>
                                                            <a:gd name="connsiteY2" fmla="*/ 796493 h 3510033"/>
                                                            <a:gd name="connsiteX3" fmla="*/ 116599 w 670292"/>
                                                            <a:gd name="connsiteY3" fmla="*/ 1471027 h 3510033"/>
                                                            <a:gd name="connsiteX4" fmla="*/ 420757 w 670292"/>
                                                            <a:gd name="connsiteY4" fmla="*/ 2180988 h 3510033"/>
                                                            <a:gd name="connsiteX5" fmla="*/ 401763 w 670292"/>
                                                            <a:gd name="connsiteY5" fmla="*/ 2630564 h 3510033"/>
                                                            <a:gd name="connsiteX6" fmla="*/ 241738 w 670292"/>
                                                            <a:gd name="connsiteY6" fmla="*/ 3142171 h 3510033"/>
                                                            <a:gd name="connsiteX7" fmla="*/ 0 w 670292"/>
                                                            <a:gd name="connsiteY7" fmla="*/ 3342553 h 3510033"/>
                                                            <a:gd name="connsiteX8" fmla="*/ 10510 w 670292"/>
                                                            <a:gd name="connsiteY8" fmla="*/ 3510033 h 3510033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connsiteX0" y="connsiteY0"/>
                                                            </a:cxn>
                                                            <a:cxn ang="0">
                                                              <a:pos x="connsiteX1" y="connsiteY1"/>
                                                            </a:cxn>
                                                            <a:cxn ang="0">
                                                              <a:pos x="connsiteX2" y="connsiteY2"/>
                                                            </a:cxn>
                                                            <a:cxn ang="0">
                                                              <a:pos x="connsiteX3" y="connsiteY3"/>
                                                            </a:cxn>
                                                            <a:cxn ang="0">
                                                              <a:pos x="connsiteX4" y="connsiteY4"/>
                                                            </a:cxn>
                                                            <a:cxn ang="0">
                                                              <a:pos x="connsiteX5" y="connsiteY5"/>
                                                            </a:cxn>
                                                            <a:cxn ang="0">
                                                              <a:pos x="connsiteX6" y="connsiteY6"/>
                                                            </a:cxn>
                                                            <a:cxn ang="0">
                                                              <a:pos x="connsiteX7" y="connsiteY7"/>
                                                            </a:cxn>
                                                            <a:cxn ang="0">
                                                              <a:pos x="connsiteX8" y="connsiteY8"/>
                                                            </a:cxn>
                                                          </a:cxnLst>
                                                          <a:rect l="l" t="t" r="r" b="b"/>
                                                          <a:pathLst>
                                                            <a:path w="670292" h="3510033">
                                                              <a:moveTo>
                                                                <a:pt x="670292" y="264"/>
                                                              </a:moveTo>
                                                              <a:cubicBezTo>
                                                                <a:pt x="565189" y="-5506"/>
                                                                <a:pt x="483476" y="83660"/>
                                                                <a:pt x="472965" y="199274"/>
                                                              </a:cubicBezTo>
                                                              <a:lnTo>
                                                                <a:pt x="453915" y="796493"/>
                                                              </a:lnTo>
                                                              <a:cubicBezTo>
                                                                <a:pt x="274039" y="909944"/>
                                                                <a:pt x="122125" y="1173603"/>
                                                                <a:pt x="116599" y="1471027"/>
                                                              </a:cubicBezTo>
                                                              <a:cubicBezTo>
                                                                <a:pt x="111073" y="1768451"/>
                                                                <a:pt x="263102" y="1991802"/>
                                                                <a:pt x="420757" y="2180988"/>
                                                              </a:cubicBezTo>
                                                              <a:lnTo>
                                                                <a:pt x="401763" y="2630564"/>
                                                              </a:lnTo>
                                                              <a:lnTo>
                                                                <a:pt x="241738" y="3142171"/>
                                                              </a:lnTo>
                                                              <a:lnTo>
                                                                <a:pt x="0" y="3342553"/>
                                                              </a:lnTo>
                                                              <a:lnTo>
                                                                <a:pt x="10510" y="3510033"/>
                                                              </a:lnTo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31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15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tlCol="0" anchor="ctr"/>
                                                    </wps:wsp>
                                                    <wps:wsp>
                                                      <wps:cNvPr id="1673493873" name="任意多边形: 形状 1673493873"/>
                                                      <wps:cNvSpPr/>
                                                      <wps:spPr>
                                                        <a:xfrm>
                                                          <a:off x="9345610" y="4545675"/>
                                                          <a:ext cx="382045" cy="704809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connsiteX0" fmla="*/ 0 w 388883"/>
                                                            <a:gd name="connsiteY0" fmla="*/ 483475 h 683172"/>
                                                            <a:gd name="connsiteX1" fmla="*/ 63062 w 388883"/>
                                                            <a:gd name="connsiteY1" fmla="*/ 325820 h 683172"/>
                                                            <a:gd name="connsiteX2" fmla="*/ 63062 w 388883"/>
                                                            <a:gd name="connsiteY2" fmla="*/ 0 h 683172"/>
                                                            <a:gd name="connsiteX3" fmla="*/ 178676 w 388883"/>
                                                            <a:gd name="connsiteY3" fmla="*/ 0 h 683172"/>
                                                            <a:gd name="connsiteX4" fmla="*/ 178676 w 388883"/>
                                                            <a:gd name="connsiteY4" fmla="*/ 346841 h 683172"/>
                                                            <a:gd name="connsiteX5" fmla="*/ 388883 w 388883"/>
                                                            <a:gd name="connsiteY5" fmla="*/ 683172 h 683172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connsiteX0" y="connsiteY0"/>
                                                            </a:cxn>
                                                            <a:cxn ang="0">
                                                              <a:pos x="connsiteX1" y="connsiteY1"/>
                                                            </a:cxn>
                                                            <a:cxn ang="0">
                                                              <a:pos x="connsiteX2" y="connsiteY2"/>
                                                            </a:cxn>
                                                            <a:cxn ang="0">
                                                              <a:pos x="connsiteX3" y="connsiteY3"/>
                                                            </a:cxn>
                                                            <a:cxn ang="0">
                                                              <a:pos x="connsiteX4" y="connsiteY4"/>
                                                            </a:cxn>
                                                            <a:cxn ang="0">
                                                              <a:pos x="connsiteX5" y="connsiteY5"/>
                                                            </a:cxn>
                                                          </a:cxnLst>
                                                          <a:rect l="l" t="t" r="r" b="b"/>
                                                          <a:pathLst>
                                                            <a:path w="388883" h="683172">
                                                              <a:moveTo>
                                                                <a:pt x="0" y="483475"/>
                                                              </a:moveTo>
                                                              <a:lnTo>
                                                                <a:pt x="63062" y="325820"/>
                                                              </a:lnTo>
                                                              <a:lnTo>
                                                                <a:pt x="63062" y="0"/>
                                                              </a:lnTo>
                                                              <a:lnTo>
                                                                <a:pt x="178676" y="0"/>
                                                              </a:lnTo>
                                                              <a:lnTo>
                                                                <a:pt x="178676" y="346841"/>
                                                              </a:lnTo>
                                                              <a:lnTo>
                                                                <a:pt x="388883" y="683172"/>
                                                              </a:lnTo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31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15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tlCol="0" anchor="ctr"/>
                                                    </wps:wsp>
                                                    <wps:wsp>
                                                      <wps:cNvPr id="506430777" name="直接连接符 506430777"/>
                                                      <wps:cNvCnPr/>
                                                      <wps:spPr>
                                                        <a:xfrm>
                                                          <a:off x="8761761" y="5413637"/>
                                                          <a:ext cx="243751" cy="1051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ln w="31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wps:style>
                                                      <wps:bodyPr/>
                                                    </wps:wsp>
                                                    <wps:wsp>
                                                      <wps:cNvPr id="755109297" name="直接连接符 755109297"/>
                                                      <wps:cNvCnPr/>
                                                      <wps:spPr>
                                                        <a:xfrm>
                                                          <a:off x="9402573" y="4898079"/>
                                                          <a:ext cx="118571" cy="5422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ln w="31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wps:style>
                                                      <wps:bodyPr/>
                                                    </wps:wsp>
                                                    <wps:wsp>
                                                      <wps:cNvPr id="1102110734" name="直接连接符 1102110734"/>
                                                      <wps:cNvCnPr/>
                                                      <wps:spPr>
                                                        <a:xfrm>
                                                          <a:off x="8942927" y="4900152"/>
                                                          <a:ext cx="222610" cy="12388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ln w="31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wps:style>
                                                      <wps:bodyPr/>
                                                    </wps:wsp>
                                                    <wps:wsp>
                                                      <wps:cNvPr id="1015446625" name="直接连接符 1015446625"/>
                                                      <wps:cNvCnPr/>
                                                      <wps:spPr>
                                                        <a:xfrm>
                                                          <a:off x="8506284" y="5605505"/>
                                                          <a:ext cx="243751" cy="10511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ln w="31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wps:style>
                                                      <wps:bodyPr/>
                                                    </wps:wsp>
                                                  </wpg:grpSp>
                                                  <wps:wsp>
                                                    <wps:cNvPr id="948013556" name="椭圆 948013556"/>
                                                    <wps:cNvSpPr/>
                                                    <wps:spPr>
                                                      <a:xfrm>
                                                        <a:off x="9080249" y="3240572"/>
                                                        <a:ext cx="666750" cy="1066800"/>
                                                      </a:xfrm>
                                                      <a:prstGeom prst="ellipse">
                                                        <a:avLst/>
                                                      </a:prstGeom>
                                                      <a:noFill/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15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</wpg:grpSp>
                                                <wpg:grpSp>
                                                  <wpg:cNvPr id="699019370" name="组合 699019370"/>
                                                  <wpg:cNvGrpSpPr/>
                                                  <wpg:grpSpPr>
                                                    <a:xfrm>
                                                      <a:off x="9400452" y="2406112"/>
                                                      <a:ext cx="956532" cy="390230"/>
                                                      <a:chOff x="9400452" y="2406112"/>
                                                      <a:chExt cx="956532" cy="390230"/>
                                                    </a:xfrm>
                                                  </wpg:grpSpPr>
                                                  <wps:wsp>
                                                    <wps:cNvPr id="1497631712" name="圆柱体 1497631712"/>
                                                    <wps:cNvSpPr/>
                                                    <wps:spPr>
                                                      <a:xfrm rot="5594716">
                                                        <a:off x="9500835" y="2386599"/>
                                                        <a:ext cx="191154" cy="391920"/>
                                                      </a:xfrm>
                                                      <a:prstGeom prst="can">
                                                        <a:avLst>
                                                          <a:gd name="adj" fmla="val 60713"/>
                                                        </a:avLst>
                                                      </a:prstGeom>
                                                      <a:noFill/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15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882478353" name="圆柱体 1882478353"/>
                                                    <wps:cNvSpPr/>
                                                    <wps:spPr>
                                                      <a:xfrm rot="5594716">
                                                        <a:off x="9773428" y="2212786"/>
                                                        <a:ext cx="390230" cy="776882"/>
                                                      </a:xfrm>
                                                      <a:prstGeom prst="can">
                                                        <a:avLst>
                                                          <a:gd name="adj" fmla="val 60713"/>
                                                        </a:avLst>
                                                      </a:prstGeom>
                                                      <a:solidFill>
                                                        <a:schemeClr val="bg1"/>
                                                      </a:solidFill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15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320342440" name="椭圆 1320342440"/>
                                                    <wps:cNvSpPr/>
                                                    <wps:spPr>
                                                      <a:xfrm>
                                                        <a:off x="10179878" y="2510599"/>
                                                        <a:ext cx="125904" cy="201446"/>
                                                      </a:xfrm>
                                                      <a:prstGeom prst="ellipse">
                                                        <a:avLst/>
                                                      </a:prstGeom>
                                                      <a:solidFill>
                                                        <a:schemeClr val="bg1"/>
                                                      </a:solidFill>
                                                      <a:ln w="3175"/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15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</wpg:grpSp>
                                              </wpg:grpSp>
                                            </wpg:grpSp>
                                            <wps:wsp>
                                              <wps:cNvPr id="944746839" name="弧形 944746839"/>
                                              <wps:cNvSpPr/>
                                              <wps:spPr>
                                                <a:xfrm rot="180000">
                                                  <a:off x="7908541" y="3097370"/>
                                                  <a:ext cx="740246" cy="1224068"/>
                                                </a:xfrm>
                                                <a:prstGeom prst="arc">
                                                  <a:avLst>
                                                    <a:gd name="adj1" fmla="val 6145968"/>
                                                    <a:gd name="adj2" fmla="val 16259810"/>
                                                  </a:avLst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 rtlCol="0" anchor="ctr"/>
                                            </wps:wsp>
                                            <wpg:grpSp>
                                              <wpg:cNvPr id="676954921" name="组合 676954921"/>
                                              <wpg:cNvGrpSpPr/>
                                              <wpg:grpSpPr>
                                                <a:xfrm rot="240000">
                                                  <a:off x="4054605" y="2926166"/>
                                                  <a:ext cx="4077656" cy="1229625"/>
                                                  <a:chOff x="4054605" y="2926165"/>
                                                  <a:chExt cx="4867275" cy="1229625"/>
                                                </a:xfrm>
                                              </wpg:grpSpPr>
                                              <wpg:grpSp>
                                                <wpg:cNvPr id="508492534" name="组合 508492534"/>
                                                <wpg:cNvGrpSpPr/>
                                                <wpg:grpSpPr>
                                                  <a:xfrm>
                                                    <a:off x="4054605" y="2926165"/>
                                                    <a:ext cx="2433659" cy="1223483"/>
                                                    <a:chOff x="4054605" y="2926165"/>
                                                    <a:chExt cx="2433659" cy="1223483"/>
                                                  </a:xfrm>
                                                </wpg:grpSpPr>
                                                <wpg:grpSp>
                                                  <wpg:cNvPr id="369748683" name="组合 369748683"/>
                                                  <wpg:cNvGrpSpPr/>
                                                  <wpg:grpSpPr>
                                                    <a:xfrm>
                                                      <a:off x="4159776" y="2926165"/>
                                                      <a:ext cx="2328488" cy="201161"/>
                                                      <a:chOff x="4159776" y="2926165"/>
                                                      <a:chExt cx="2328488" cy="201161"/>
                                                    </a:xfrm>
                                                  </wpg:grpSpPr>
                                                  <wps:wsp>
                                                    <wps:cNvPr id="502616018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4159776" y="2933056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363533931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4294203" y="293305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237206247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4428630" y="293305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529744812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4563058" y="293305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379643471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4697484" y="2933058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347226602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4831582" y="2929140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936638473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4966146" y="2930759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265046555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5100574" y="2930759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073992696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5234617" y="2926165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255636 w 312654"/>
                                                          <a:gd name="connsiteY1" fmla="*/ 10472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76063" y="6011"/>
                                                              <a:pt x="255636" y="10472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609724722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5772900" y="293305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860627262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5907327" y="293305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3815081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6041755" y="2933058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36767288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6175610" y="2926165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</wpg:grpSp>
                                                <wpg:grpSp>
                                                  <wpg:cNvPr id="842231765" name="组合 842231765"/>
                                                  <wpg:cNvGrpSpPr/>
                                                  <wpg:grpSpPr>
                                                    <a:xfrm>
                                                      <a:off x="4054605" y="3220941"/>
                                                      <a:ext cx="2310423" cy="928707"/>
                                                      <a:chOff x="4054605" y="3220941"/>
                                                      <a:chExt cx="2310423" cy="928707"/>
                                                    </a:xfrm>
                                                  </wpg:grpSpPr>
                                                  <wps:wsp>
                                                    <wps:cNvPr id="2096755883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4054605" y="3220941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2086488306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4189683" y="3220941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488762746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4324761" y="3220941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345993725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4459839" y="3220941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696418103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4594917" y="3220941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361910282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4729995" y="3220941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2083004294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4865073" y="3220941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346513007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5000151" y="3220941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995269431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5135229" y="3220941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403065715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5270307" y="3220941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48376375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5401406" y="3220941"/>
                                                        <a:ext cx="28822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8226 w 288226"/>
                                                          <a:gd name="connsiteY0" fmla="*/ 928707 h 928707"/>
                                                          <a:gd name="connsiteX1" fmla="*/ 11472 w 288226"/>
                                                          <a:gd name="connsiteY1" fmla="*/ 463265 h 928707"/>
                                                          <a:gd name="connsiteX2" fmla="*/ 27728 w 288226"/>
                                                          <a:gd name="connsiteY2" fmla="*/ 136800 h 928707"/>
                                                          <a:gd name="connsiteX3" fmla="*/ 288226 w 28822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8226" h="928707" stroke="0" extrusionOk="0">
                                                            <a:moveTo>
                                                              <a:pt x="288226" y="928707"/>
                                                            </a:moveTo>
                                                            <a:cubicBezTo>
                                                              <a:pt x="145798" y="859393"/>
                                                              <a:pt x="47201" y="680196"/>
                                                              <a:pt x="11472" y="463265"/>
                                                            </a:cubicBezTo>
                                                            <a:cubicBezTo>
                                                              <a:pt x="-15021" y="302410"/>
                                                              <a:pt x="14053" y="135171"/>
                                                              <a:pt x="76941" y="0"/>
                                                            </a:cubicBezTo>
                                                            <a:lnTo>
                                                              <a:pt x="28822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8226" h="928707" fill="none">
                                                            <a:moveTo>
                                                              <a:pt x="288226" y="928707"/>
                                                            </a:moveTo>
                                                            <a:cubicBezTo>
                                                              <a:pt x="145798" y="859393"/>
                                                              <a:pt x="39888" y="681274"/>
                                                              <a:pt x="11472" y="463265"/>
                                                            </a:cubicBezTo>
                                                            <a:cubicBezTo>
                                                              <a:pt x="-9536" y="302089"/>
                                                              <a:pt x="-272" y="260694"/>
                                                              <a:pt x="27728" y="13680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681036946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5534302" y="3220941"/>
                                                        <a:ext cx="290408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90407 w 290407"/>
                                                          <a:gd name="connsiteY0" fmla="*/ 928707 h 928707"/>
                                                          <a:gd name="connsiteX1" fmla="*/ 13653 w 290407"/>
                                                          <a:gd name="connsiteY1" fmla="*/ 463265 h 928707"/>
                                                          <a:gd name="connsiteX2" fmla="*/ 27549 w 290407"/>
                                                          <a:gd name="connsiteY2" fmla="*/ 141555 h 928707"/>
                                                          <a:gd name="connsiteX3" fmla="*/ 290407 w 290407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90407" h="928707" stroke="0" extrusionOk="0">
                                                            <a:moveTo>
                                                              <a:pt x="290407" y="928707"/>
                                                            </a:moveTo>
                                                            <a:cubicBezTo>
                                                              <a:pt x="147979" y="859393"/>
                                                              <a:pt x="42069" y="681274"/>
                                                              <a:pt x="13653" y="463265"/>
                                                            </a:cubicBezTo>
                                                            <a:cubicBezTo>
                                                              <a:pt x="-7355" y="302089"/>
                                                              <a:pt x="16234" y="135171"/>
                                                              <a:pt x="79122" y="0"/>
                                                            </a:cubicBezTo>
                                                            <a:lnTo>
                                                              <a:pt x="290407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90407" h="928707" fill="none">
                                                            <a:moveTo>
                                                              <a:pt x="290407" y="928707"/>
                                                            </a:moveTo>
                                                            <a:cubicBezTo>
                                                              <a:pt x="147979" y="859393"/>
                                                              <a:pt x="42069" y="681274"/>
                                                              <a:pt x="13653" y="463265"/>
                                                            </a:cubicBezTo>
                                                            <a:cubicBezTo>
                                                              <a:pt x="-7355" y="302089"/>
                                                              <a:pt x="-5170" y="274958"/>
                                                              <a:pt x="27549" y="141555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295277545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5675541" y="3220941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2129774492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5810619" y="3220941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963904319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5945697" y="3220941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85417067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6080782" y="3220941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</wpg:grpSp>
                                              </wpg:grpSp>
                                              <wpg:grpSp>
                                                <wpg:cNvPr id="1081270014" name="组合 1081270014"/>
                                                <wpg:cNvGrpSpPr/>
                                                <wpg:grpSpPr>
                                                  <a:xfrm>
                                                    <a:off x="6211227" y="2932307"/>
                                                    <a:ext cx="2710653" cy="1223483"/>
                                                    <a:chOff x="6211227" y="2932307"/>
                                                    <a:chExt cx="2710653" cy="1223483"/>
                                                  </a:xfrm>
                                                </wpg:grpSpPr>
                                                <wpg:grpSp>
                                                  <wpg:cNvPr id="172761233" name="组合 172761233"/>
                                                  <wpg:cNvGrpSpPr/>
                                                  <wpg:grpSpPr>
                                                    <a:xfrm>
                                                      <a:off x="6316474" y="2932307"/>
                                                      <a:ext cx="2605406" cy="194268"/>
                                                      <a:chOff x="6316474" y="2932307"/>
                                                      <a:chExt cx="2605406" cy="194268"/>
                                                    </a:xfrm>
                                                  </wpg:grpSpPr>
                                                  <wps:wsp>
                                                    <wps:cNvPr id="459829249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6316474" y="293230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2096123856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6450901" y="293230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21706691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6585328" y="293230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67150401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6719755" y="293230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388196848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6854182" y="293230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274656976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6988609" y="293230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499590946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7123036" y="293230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603010558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7257463" y="293230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514192113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7391890" y="293230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838798559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7526317" y="293230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798230302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7660744" y="293230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880422213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7795171" y="293230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2030482635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7929598" y="293230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309872817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8064025" y="293230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252699344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8198452" y="293230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25799037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8332879" y="293230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72576366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8467310" y="293230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431729975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8609226" y="293230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</wpg:grpSp>
                                                <wpg:grpSp>
                                                  <wpg:cNvPr id="659900825" name="组合 659900825"/>
                                                  <wpg:cNvGrpSpPr/>
                                                  <wpg:grpSpPr>
                                                    <a:xfrm>
                                                      <a:off x="6211227" y="3227083"/>
                                                      <a:ext cx="2586113" cy="928707"/>
                                                      <a:chOff x="6211227" y="3227083"/>
                                                      <a:chExt cx="2586113" cy="928707"/>
                                                    </a:xfrm>
                                                  </wpg:grpSpPr>
                                                  <wps:wsp>
                                                    <wps:cNvPr id="491820810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6211227" y="3227083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206301880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6346305" y="3227083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754192564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6481383" y="3227083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740810568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6616461" y="3227083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760837238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6751539" y="3227083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834053574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6886617" y="3227083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151319665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7021695" y="3227083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784378925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7156773" y="3227083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517515897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7291851" y="3227083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214230928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7426929" y="3227083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199477405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7562007" y="3227083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925989599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7697085" y="3227083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289474224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7832163" y="3227083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886870004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7967241" y="3227083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440156620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8102319" y="3227083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675494561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8237397" y="3227083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2133614301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8372482" y="3227083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2048747506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8513093" y="3227083"/>
                                                        <a:ext cx="284247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</wpg:grpSp>
                                              </wpg:grpSp>
                                            </wpg:grpSp>
                                            <wps:wsp>
                                              <wps:cNvPr id="215666514" name="弧形 608"/>
                                              <wps:cNvSpPr/>
                                              <wps:spPr>
                                                <a:xfrm rot="180000">
                                                  <a:off x="3904301" y="2809874"/>
                                                  <a:ext cx="334810" cy="1176703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198241 w 334810"/>
                                                    <a:gd name="connsiteY0" fmla="*/ 1176703 h 1176703"/>
                                                    <a:gd name="connsiteX1" fmla="*/ 583 w 334810"/>
                                                    <a:gd name="connsiteY1" fmla="*/ 575352 h 1176703"/>
                                                    <a:gd name="connsiteX2" fmla="*/ 328713 w 334810"/>
                                                    <a:gd name="connsiteY2" fmla="*/ 107 h 1176703"/>
                                                    <a:gd name="connsiteX3" fmla="*/ 198241 w 334810"/>
                                                    <a:gd name="connsiteY3" fmla="*/ 1176703 h 1176703"/>
                                                    <a:gd name="connsiteX4" fmla="*/ 198238 w 645453"/>
                                                    <a:gd name="connsiteY4" fmla="*/ 1176701 h 1224068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334810" h="1176703" stroke="0" extrusionOk="0">
                                                      <a:moveTo>
                                                        <a:pt x="198241" y="1176703"/>
                                                      </a:moveTo>
                                                      <a:cubicBezTo>
                                                        <a:pt x="71644" y="1076324"/>
                                                        <a:pt x="-7641" y="835108"/>
                                                        <a:pt x="583" y="575352"/>
                                                      </a:cubicBezTo>
                                                      <a:cubicBezTo>
                                                        <a:pt x="10955" y="247786"/>
                                                        <a:pt x="155706" y="-5977"/>
                                                        <a:pt x="328713" y="107"/>
                                                      </a:cubicBezTo>
                                                      <a:cubicBezTo>
                                                        <a:pt x="361656" y="100332"/>
                                                        <a:pt x="252929" y="1080829"/>
                                                        <a:pt x="198241" y="1176703"/>
                                                      </a:cubicBezTo>
                                                      <a:close/>
                                                    </a:path>
                                                    <a:path w="334810" h="1176703" fill="none">
                                                      <a:moveTo>
                                                        <a:pt x="198241" y="1176703"/>
                                                      </a:moveTo>
                                                      <a:cubicBezTo>
                                                        <a:pt x="71644" y="1076324"/>
                                                        <a:pt x="-7641" y="835108"/>
                                                        <a:pt x="583" y="575352"/>
                                                      </a:cubicBezTo>
                                                      <a:cubicBezTo>
                                                        <a:pt x="10955" y="247786"/>
                                                        <a:pt x="155706" y="-5977"/>
                                                        <a:pt x="328713" y="107"/>
                                                      </a:cubicBezTo>
                                                    </a:path>
                                                  </a:pathLst>
                                                </a:cu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 rtlCol="0" anchor="ctr"/>
                                            </wps:wsp>
                                          </wpg:grpSp>
                                          <wps:wsp>
                                            <wps:cNvPr id="1380029217" name="任意多边形: 形状 1380029217"/>
                                            <wps:cNvSpPr/>
                                            <wps:spPr>
                                              <a:xfrm>
                                                <a:off x="5370466" y="2914217"/>
                                                <a:ext cx="154632" cy="57425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147638"/>
                                                  <a:gd name="connsiteY0" fmla="*/ 22225 h 57125"/>
                                                  <a:gd name="connsiteX1" fmla="*/ 57007 w 147638"/>
                                                  <a:gd name="connsiteY1" fmla="*/ 57125 h 57125"/>
                                                  <a:gd name="connsiteX2" fmla="*/ 147638 w 147638"/>
                                                  <a:gd name="connsiteY2" fmla="*/ 0 h 57125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147638" h="57125">
                                                    <a:moveTo>
                                                      <a:pt x="0" y="22225"/>
                                                    </a:moveTo>
                                                    <a:lnTo>
                                                      <a:pt x="57007" y="57125"/>
                                                    </a:lnTo>
                                                    <a:cubicBezTo>
                                                      <a:pt x="88228" y="39662"/>
                                                      <a:pt x="116417" y="17463"/>
                                                      <a:pt x="147638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15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117643812" name="任意多边形: 形状 117643812"/>
                                            <wps:cNvSpPr/>
                                            <wps:spPr>
                                              <a:xfrm>
                                                <a:off x="2935597" y="2756258"/>
                                                <a:ext cx="154632" cy="57425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147638"/>
                                                  <a:gd name="connsiteY0" fmla="*/ 22225 h 57125"/>
                                                  <a:gd name="connsiteX1" fmla="*/ 57007 w 147638"/>
                                                  <a:gd name="connsiteY1" fmla="*/ 57125 h 57125"/>
                                                  <a:gd name="connsiteX2" fmla="*/ 147638 w 147638"/>
                                                  <a:gd name="connsiteY2" fmla="*/ 0 h 57125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147638" h="57125">
                                                    <a:moveTo>
                                                      <a:pt x="0" y="22225"/>
                                                    </a:moveTo>
                                                    <a:lnTo>
                                                      <a:pt x="57007" y="57125"/>
                                                    </a:lnTo>
                                                    <a:cubicBezTo>
                                                      <a:pt x="88228" y="39662"/>
                                                      <a:pt x="116417" y="17463"/>
                                                      <a:pt x="147638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15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</wpg:grpSp>
                                        <wps:wsp>
                                          <wps:cNvPr id="1578154739" name="直接连接符 1578154739"/>
                                          <wps:cNvCnPr/>
                                          <wps:spPr>
                                            <a:xfrm>
                                              <a:off x="4080887" y="1811336"/>
                                              <a:ext cx="128830" cy="730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219419270" name="直接连接符 1219419270"/>
                                          <wps:cNvCnPr/>
                                          <wps:spPr>
                                            <a:xfrm>
                                              <a:off x="4079036" y="1794071"/>
                                              <a:ext cx="128830" cy="730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300292895" name="直接连接符 1300292895"/>
                                          <wps:cNvCnPr/>
                                          <wps:spPr>
                                            <a:xfrm>
                                              <a:off x="4088887" y="1778281"/>
                                              <a:ext cx="128830" cy="730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775109282" name="直接连接符 1775109282"/>
                                          <wps:cNvCnPr/>
                                          <wps:spPr>
                                            <a:xfrm>
                                              <a:off x="4081832" y="1828967"/>
                                              <a:ext cx="128830" cy="730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95604532" name="直接连接符 1895604532"/>
                                          <wps:cNvCnPr/>
                                          <wps:spPr>
                                            <a:xfrm>
                                              <a:off x="4089674" y="1844913"/>
                                              <a:ext cx="128830" cy="730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192922132" name="直接连接符 1192922132"/>
                                          <wps:cNvCnPr/>
                                          <wps:spPr>
                                            <a:xfrm>
                                              <a:off x="2366415" y="1681244"/>
                                              <a:ext cx="98476" cy="558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184260580" name="直接连接符 1184260580"/>
                                          <wps:cNvCnPr/>
                                          <wps:spPr>
                                            <a:xfrm>
                                              <a:off x="2356092" y="1693652"/>
                                              <a:ext cx="98476" cy="558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612981729" name="直接连接符 1612981729"/>
                                          <wps:cNvCnPr/>
                                          <wps:spPr>
                                            <a:xfrm>
                                              <a:off x="2354907" y="1706567"/>
                                              <a:ext cx="98476" cy="558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408840177" name="直接连接符 1408840177"/>
                                          <wps:cNvCnPr/>
                                          <wps:spPr>
                                            <a:xfrm>
                                              <a:off x="2363253" y="1720601"/>
                                              <a:ext cx="98476" cy="558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111418597" name="直接连接符 1111418597"/>
                                          <wps:cNvCnPr/>
                                          <wps:spPr>
                                            <a:xfrm>
                                              <a:off x="2358387" y="1733225"/>
                                              <a:ext cx="98476" cy="558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grpSp>
                                      <wpg:grpSp>
                                        <wpg:cNvPr id="502454194" name="组合 502454194"/>
                                        <wpg:cNvGrpSpPr/>
                                        <wpg:grpSpPr>
                                          <a:xfrm>
                                            <a:off x="2545465" y="2460095"/>
                                            <a:ext cx="525903" cy="402514"/>
                                            <a:chOff x="2545465" y="2460095"/>
                                            <a:chExt cx="364268" cy="278802"/>
                                          </a:xfrm>
                                        </wpg:grpSpPr>
                                        <wpg:grpSp>
                                          <wpg:cNvPr id="829292070" name="组合 829292070"/>
                                          <wpg:cNvGrpSpPr/>
                                          <wpg:grpSpPr>
                                            <a:xfrm>
                                              <a:off x="2545465" y="2612321"/>
                                              <a:ext cx="364268" cy="126576"/>
                                              <a:chOff x="2545465" y="2612321"/>
                                              <a:chExt cx="2693194" cy="935831"/>
                                            </a:xfrm>
                                          </wpg:grpSpPr>
                                          <wpg:grpSp>
                                            <wpg:cNvPr id="1938095053" name="组合 1938095053"/>
                                            <wpg:cNvGrpSpPr/>
                                            <wpg:grpSpPr>
                                              <a:xfrm>
                                                <a:off x="2545465" y="2612321"/>
                                                <a:ext cx="2693194" cy="935831"/>
                                                <a:chOff x="2545465" y="2612321"/>
                                                <a:chExt cx="2693194" cy="935831"/>
                                              </a:xfrm>
                                            </wpg:grpSpPr>
                                            <wps:wsp>
                                              <wps:cNvPr id="695897899" name="任意多边形: 形状 695897899"/>
                                              <wps:cNvSpPr/>
                                              <wps:spPr>
                                                <a:xfrm>
                                                  <a:off x="2545465" y="2612321"/>
                                                  <a:ext cx="2693193" cy="935831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342900 w 2693193"/>
                                                    <a:gd name="connsiteY0" fmla="*/ 0 h 935831"/>
                                                    <a:gd name="connsiteX1" fmla="*/ 2693193 w 2693193"/>
                                                    <a:gd name="connsiteY1" fmla="*/ 107156 h 935831"/>
                                                    <a:gd name="connsiteX2" fmla="*/ 2693193 w 2693193"/>
                                                    <a:gd name="connsiteY2" fmla="*/ 297656 h 935831"/>
                                                    <a:gd name="connsiteX3" fmla="*/ 2455068 w 2693193"/>
                                                    <a:gd name="connsiteY3" fmla="*/ 935831 h 935831"/>
                                                    <a:gd name="connsiteX4" fmla="*/ 0 w 2693193"/>
                                                    <a:gd name="connsiteY4" fmla="*/ 842962 h 935831"/>
                                                    <a:gd name="connsiteX5" fmla="*/ 0 w 2693193"/>
                                                    <a:gd name="connsiteY5" fmla="*/ 659606 h 935831"/>
                                                    <a:gd name="connsiteX6" fmla="*/ 342900 w 2693193"/>
                                                    <a:gd name="connsiteY6" fmla="*/ 0 h 935831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  <a:cxn ang="0">
                                                      <a:pos x="connsiteX5" y="connsiteY5"/>
                                                    </a:cxn>
                                                    <a:cxn ang="0">
                                                      <a:pos x="connsiteX6" y="connsiteY6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2693193" h="935831">
                                                      <a:moveTo>
                                                        <a:pt x="342900" y="0"/>
                                                      </a:moveTo>
                                                      <a:lnTo>
                                                        <a:pt x="2693193" y="107156"/>
                                                      </a:lnTo>
                                                      <a:lnTo>
                                                        <a:pt x="2693193" y="297656"/>
                                                      </a:lnTo>
                                                      <a:lnTo>
                                                        <a:pt x="2455068" y="935831"/>
                                                      </a:lnTo>
                                                      <a:lnTo>
                                                        <a:pt x="0" y="842962"/>
                                                      </a:lnTo>
                                                      <a:lnTo>
                                                        <a:pt x="0" y="659606"/>
                                                      </a:lnTo>
                                                      <a:lnTo>
                                                        <a:pt x="342900" y="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15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/>
                                            </wps:wsp>
                                            <wps:wsp>
                                              <wps:cNvPr id="2670163" name="任意多边形: 形状 2670163"/>
                                              <wps:cNvSpPr/>
                                              <wps:spPr>
                                                <a:xfrm>
                                                  <a:off x="2545465" y="2721858"/>
                                                  <a:ext cx="2693194" cy="647700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0 w 2693194"/>
                                                    <a:gd name="connsiteY0" fmla="*/ 550069 h 647700"/>
                                                    <a:gd name="connsiteX1" fmla="*/ 2452688 w 2693194"/>
                                                    <a:gd name="connsiteY1" fmla="*/ 647700 h 647700"/>
                                                    <a:gd name="connsiteX2" fmla="*/ 2693194 w 2693194"/>
                                                    <a:gd name="connsiteY2" fmla="*/ 0 h 6477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2693194" h="647700">
                                                      <a:moveTo>
                                                        <a:pt x="0" y="550069"/>
                                                      </a:moveTo>
                                                      <a:lnTo>
                                                        <a:pt x="2452688" y="647700"/>
                                                      </a:lnTo>
                                                      <a:lnTo>
                                                        <a:pt x="2693194" y="0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15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/>
                                            </wps:wsp>
                                          </wpg:grpSp>
                                          <wps:wsp>
                                            <wps:cNvPr id="1798400208" name="直接连接符 1798400208"/>
                                            <wps:cNvCnPr/>
                                            <wps:spPr>
                                              <a:xfrm>
                                                <a:off x="4999227" y="3364795"/>
                                                <a:ext cx="0" cy="179346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</wpg:grpSp>
                                        <wpg:grpSp>
                                          <wpg:cNvPr id="664649613" name="组合 664649613"/>
                                          <wpg:cNvGrpSpPr/>
                                          <wpg:grpSpPr>
                                            <a:xfrm>
                                              <a:off x="2573563" y="2460095"/>
                                              <a:ext cx="330285" cy="222223"/>
                                              <a:chOff x="2573562" y="2460097"/>
                                              <a:chExt cx="1254115" cy="844476"/>
                                            </a:xfrm>
                                          </wpg:grpSpPr>
                                          <wpg:grpSp>
                                            <wpg:cNvPr id="1760571827" name="组合 1760571827"/>
                                            <wpg:cNvGrpSpPr/>
                                            <wpg:grpSpPr>
                                              <a:xfrm>
                                                <a:off x="3636194" y="3017504"/>
                                                <a:ext cx="139003" cy="254586"/>
                                                <a:chOff x="3636194" y="3017504"/>
                                                <a:chExt cx="139003" cy="254586"/>
                                              </a:xfrm>
                                            </wpg:grpSpPr>
                                            <wpg:grpSp>
                                              <wpg:cNvPr id="1816667671" name="组合 1816667671"/>
                                              <wpg:cNvGrpSpPr/>
                                              <wpg:grpSpPr>
                                                <a:xfrm>
                                                  <a:off x="3636194" y="3017504"/>
                                                  <a:ext cx="139003" cy="254586"/>
                                                  <a:chOff x="3636194" y="3017504"/>
                                                  <a:chExt cx="139003" cy="254586"/>
                                                </a:xfrm>
                                              </wpg:grpSpPr>
                                              <wps:wsp>
                                                <wps:cNvPr id="51042559" name="圆柱体 51042559"/>
                                                <wps:cNvSpPr/>
                                                <wps:spPr>
                                                  <a:xfrm>
                                                    <a:off x="3659712" y="3161084"/>
                                                    <a:ext cx="91967" cy="111006"/>
                                                  </a:xfrm>
                                                  <a:prstGeom prst="can">
                                                    <a:avLst>
                                                      <a:gd name="adj" fmla="val 37205"/>
                                                    </a:avLst>
                                                  </a:prstGeom>
                                                  <a:solidFill>
                                                    <a:schemeClr val="bg1"/>
                                                  </a:solidFill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tlCol="0" anchor="ctr"/>
                                              </wps:wsp>
                                              <wps:wsp>
                                                <wps:cNvPr id="589787093" name="圆柱体 589787093"/>
                                                <wps:cNvSpPr/>
                                                <wps:spPr>
                                                  <a:xfrm>
                                                    <a:off x="3636194" y="3017504"/>
                                                    <a:ext cx="139003" cy="178741"/>
                                                  </a:xfrm>
                                                  <a:prstGeom prst="can">
                                                    <a:avLst>
                                                      <a:gd name="adj" fmla="val 37205"/>
                                                    </a:avLst>
                                                  </a:prstGeom>
                                                  <a:solidFill>
                                                    <a:schemeClr val="bg1"/>
                                                  </a:solidFill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tlCol="0" anchor="ctr"/>
                                              </wps:wsp>
                                            </wpg:grpSp>
                                            <wps:wsp>
                                              <wps:cNvPr id="1570846737" name="直接连接符 1570846737"/>
                                              <wps:cNvCnPr/>
                                              <wps:spPr>
                                                <a:xfrm>
                                                  <a:off x="3659712" y="3071711"/>
                                                  <a:ext cx="0" cy="107245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1558523976" name="直接连接符 1558523976"/>
                                              <wps:cNvCnPr/>
                                              <wps:spPr>
                                                <a:xfrm>
                                                  <a:off x="3703097" y="3079235"/>
                                                  <a:ext cx="0" cy="107245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510919114" name="直接连接符 510919114"/>
                                              <wps:cNvCnPr/>
                                              <wps:spPr>
                                                <a:xfrm>
                                                  <a:off x="3749194" y="3069830"/>
                                                  <a:ext cx="0" cy="107245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566277448" name="椭圆 566277448"/>
                                              <wps:cNvSpPr/>
                                              <wps:spPr>
                                                <a:xfrm>
                                                  <a:off x="3675584" y="3031958"/>
                                                  <a:ext cx="57600" cy="21600"/>
                                                </a:xfrm>
                                                <a:prstGeom prst="ellipse">
                                                  <a:avLst/>
                                                </a:prstGeom>
                                                <a:noFill/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/>
                                            </wps:wsp>
                                            <wps:wsp>
                                              <wps:cNvPr id="1316309698" name="弧形 1316309698"/>
                                              <wps:cNvSpPr>
                                                <a:spLocks noChangeAspect="1"/>
                                              </wps:cNvSpPr>
                                              <wps:spPr>
                                                <a:xfrm>
                                                  <a:off x="3657136" y="3190071"/>
                                                  <a:ext cx="91967" cy="45719"/>
                                                </a:xfrm>
                                                <a:prstGeom prst="arc">
                                                  <a:avLst>
                                                    <a:gd name="adj1" fmla="val 226803"/>
                                                    <a:gd name="adj2" fmla="val 10592156"/>
                                                  </a:avLst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 rtlCol="0" anchor="ctr"/>
                                            </wps:wsp>
                                          </wpg:grpSp>
                                          <wpg:grpSp>
                                            <wpg:cNvPr id="931800957" name="组合 931800957"/>
                                            <wpg:cNvGrpSpPr/>
                                            <wpg:grpSpPr>
                                              <a:xfrm>
                                                <a:off x="2573562" y="2989026"/>
                                                <a:ext cx="139003" cy="254586"/>
                                                <a:chOff x="2573562" y="2989026"/>
                                                <a:chExt cx="139003" cy="254586"/>
                                              </a:xfrm>
                                            </wpg:grpSpPr>
                                            <wpg:grpSp>
                                              <wpg:cNvPr id="2092566735" name="组合 2092566735"/>
                                              <wpg:cNvGrpSpPr/>
                                              <wpg:grpSpPr>
                                                <a:xfrm>
                                                  <a:off x="2573562" y="2989026"/>
                                                  <a:ext cx="139003" cy="254586"/>
                                                  <a:chOff x="2573562" y="2989026"/>
                                                  <a:chExt cx="139003" cy="254586"/>
                                                </a:xfrm>
                                              </wpg:grpSpPr>
                                              <wps:wsp>
                                                <wps:cNvPr id="1814616215" name="圆柱体 1814616215"/>
                                                <wps:cNvSpPr/>
                                                <wps:spPr>
                                                  <a:xfrm>
                                                    <a:off x="2597080" y="3132606"/>
                                                    <a:ext cx="91967" cy="111006"/>
                                                  </a:xfrm>
                                                  <a:prstGeom prst="can">
                                                    <a:avLst>
                                                      <a:gd name="adj" fmla="val 37205"/>
                                                    </a:avLst>
                                                  </a:prstGeom>
                                                  <a:solidFill>
                                                    <a:schemeClr val="bg1"/>
                                                  </a:solidFill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tlCol="0" anchor="ctr"/>
                                              </wps:wsp>
                                              <wps:wsp>
                                                <wps:cNvPr id="645585357" name="圆柱体 645585357"/>
                                                <wps:cNvSpPr/>
                                                <wps:spPr>
                                                  <a:xfrm>
                                                    <a:off x="2573562" y="2989026"/>
                                                    <a:ext cx="139003" cy="178741"/>
                                                  </a:xfrm>
                                                  <a:prstGeom prst="can">
                                                    <a:avLst>
                                                      <a:gd name="adj" fmla="val 37205"/>
                                                    </a:avLst>
                                                  </a:prstGeom>
                                                  <a:solidFill>
                                                    <a:schemeClr val="bg1"/>
                                                  </a:solidFill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tlCol="0" anchor="ctr"/>
                                              </wps:wsp>
                                            </wpg:grpSp>
                                            <wps:wsp>
                                              <wps:cNvPr id="1095857079" name="直接连接符 1095857079"/>
                                              <wps:cNvCnPr/>
                                              <wps:spPr>
                                                <a:xfrm>
                                                  <a:off x="2597080" y="3043233"/>
                                                  <a:ext cx="0" cy="107245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46280919" name="直接连接符 46280919"/>
                                              <wps:cNvCnPr/>
                                              <wps:spPr>
                                                <a:xfrm>
                                                  <a:off x="2640465" y="3050757"/>
                                                  <a:ext cx="0" cy="107245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1668619257" name="直接连接符 1668619257"/>
                                              <wps:cNvCnPr/>
                                              <wps:spPr>
                                                <a:xfrm>
                                                  <a:off x="2686562" y="3041352"/>
                                                  <a:ext cx="0" cy="107245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95132803" name="椭圆 295132803"/>
                                              <wps:cNvSpPr/>
                                              <wps:spPr>
                                                <a:xfrm>
                                                  <a:off x="2612952" y="3003480"/>
                                                  <a:ext cx="57600" cy="21600"/>
                                                </a:xfrm>
                                                <a:prstGeom prst="ellipse">
                                                  <a:avLst/>
                                                </a:prstGeom>
                                                <a:noFill/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/>
                                            </wps:wsp>
                                            <wps:wsp>
                                              <wps:cNvPr id="1800457749" name="弧形 1800457749"/>
                                              <wps:cNvSpPr>
                                                <a:spLocks noChangeAspect="1"/>
                                              </wps:cNvSpPr>
                                              <wps:spPr>
                                                <a:xfrm>
                                                  <a:off x="2594504" y="3161593"/>
                                                  <a:ext cx="91967" cy="45719"/>
                                                </a:xfrm>
                                                <a:prstGeom prst="arc">
                                                  <a:avLst>
                                                    <a:gd name="adj1" fmla="val 226803"/>
                                                    <a:gd name="adj2" fmla="val 10592156"/>
                                                  </a:avLst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 rtlCol="0" anchor="ctr"/>
                                            </wps:wsp>
                                          </wpg:grpSp>
                                          <wpg:grpSp>
                                            <wpg:cNvPr id="656204302" name="组合 656204302"/>
                                            <wpg:cNvGrpSpPr/>
                                            <wpg:grpSpPr>
                                              <a:xfrm>
                                                <a:off x="2809136" y="2460097"/>
                                                <a:ext cx="1018541" cy="765204"/>
                                                <a:chOff x="2809136" y="2460097"/>
                                                <a:chExt cx="1018541" cy="765204"/>
                                              </a:xfrm>
                                            </wpg:grpSpPr>
                                            <wpg:grpSp>
                                              <wpg:cNvPr id="1574554846" name="组合 1574554846"/>
                                              <wpg:cNvGrpSpPr/>
                                              <wpg:grpSpPr>
                                                <a:xfrm>
                                                  <a:off x="2809136" y="2460097"/>
                                                  <a:ext cx="1018541" cy="765204"/>
                                                  <a:chOff x="2809136" y="2460097"/>
                                                  <a:chExt cx="1018541" cy="765204"/>
                                                </a:xfrm>
                                              </wpg:grpSpPr>
                                              <wpg:grpSp>
                                                <wpg:cNvPr id="232913210" name="组合 232913210"/>
                                                <wpg:cNvGrpSpPr/>
                                                <wpg:grpSpPr>
                                                  <a:xfrm>
                                                    <a:off x="2809136" y="2468041"/>
                                                    <a:ext cx="866492" cy="757260"/>
                                                    <a:chOff x="2809136" y="2468041"/>
                                                    <a:chExt cx="866492" cy="757260"/>
                                                  </a:xfrm>
                                                </wpg:grpSpPr>
                                                <wpg:grpSp>
                                                  <wpg:cNvPr id="874730595" name="组合 874730595"/>
                                                  <wpg:cNvGrpSpPr/>
                                                  <wpg:grpSpPr>
                                                    <a:xfrm>
                                                      <a:off x="2809136" y="2611422"/>
                                                      <a:ext cx="847247" cy="613879"/>
                                                      <a:chOff x="2809136" y="2611422"/>
                                                      <a:chExt cx="847247" cy="613879"/>
                                                    </a:xfrm>
                                                  </wpg:grpSpPr>
                                                  <wps:wsp>
                                                    <wps:cNvPr id="544214829" name="矩形: 圆顶角 544214829"/>
                                                    <wps:cNvSpPr/>
                                                    <wps:spPr>
                                                      <a:xfrm>
                                                        <a:off x="2832314" y="2736154"/>
                                                        <a:ext cx="124614" cy="463974"/>
                                                      </a:xfrm>
                                                      <a:prstGeom prst="round2SameRect">
                                                        <a:avLst>
                                                          <a:gd name="adj1" fmla="val 50000"/>
                                                          <a:gd name="adj2" fmla="val 0"/>
                                                        </a:avLst>
                                                      </a:prstGeom>
                                                      <a:solidFill>
                                                        <a:schemeClr val="bg1"/>
                                                      </a:solidFill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50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21553102" name="矩形: 圆顶角 721553102"/>
                                                    <wps:cNvSpPr/>
                                                    <wps:spPr>
                                                      <a:xfrm rot="4175496">
                                                        <a:off x="3189309" y="2274594"/>
                                                        <a:ext cx="130246" cy="803902"/>
                                                      </a:xfrm>
                                                      <a:prstGeom prst="round2SameRect">
                                                        <a:avLst>
                                                          <a:gd name="adj1" fmla="val 50000"/>
                                                          <a:gd name="adj2" fmla="val 0"/>
                                                        </a:avLst>
                                                      </a:prstGeom>
                                                      <a:noFill/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50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1259813143" name="矩形: 圆顶角 1259813143"/>
                                                    <wps:cNvSpPr/>
                                                    <wps:spPr>
                                                      <a:xfrm rot="4175496">
                                                        <a:off x="3177965" y="2291857"/>
                                                        <a:ext cx="130246" cy="803902"/>
                                                      </a:xfrm>
                                                      <a:prstGeom prst="round2SameRect">
                                                        <a:avLst>
                                                          <a:gd name="adj1" fmla="val 50000"/>
                                                          <a:gd name="adj2" fmla="val 0"/>
                                                        </a:avLst>
                                                      </a:prstGeom>
                                                      <a:solidFill>
                                                        <a:schemeClr val="bg1"/>
                                                      </a:solidFill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50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1451828865" name="矩形: 圆顶角 1451828865"/>
                                                    <wps:cNvSpPr/>
                                                    <wps:spPr>
                                                      <a:xfrm>
                                                        <a:off x="2809136" y="2761327"/>
                                                        <a:ext cx="124614" cy="463974"/>
                                                      </a:xfrm>
                                                      <a:prstGeom prst="round2SameRect">
                                                        <a:avLst>
                                                          <a:gd name="adj1" fmla="val 50000"/>
                                                          <a:gd name="adj2" fmla="val 0"/>
                                                        </a:avLst>
                                                      </a:prstGeom>
                                                      <a:solidFill>
                                                        <a:schemeClr val="bg1"/>
                                                      </a:solidFill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50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  <wps:wsp>
                                                  <wps:cNvPr id="1286067578" name="圆柱体 1286067578"/>
                                                  <wps:cNvSpPr/>
                                                  <wps:spPr>
                                                    <a:xfrm rot="4213670">
                                                      <a:off x="3559055" y="2490471"/>
                                                      <a:ext cx="139003" cy="94143"/>
                                                    </a:xfrm>
                                                    <a:prstGeom prst="can">
                                                      <a:avLst>
                                                        <a:gd name="adj" fmla="val 50000"/>
                                                      </a:avLst>
                                                    </a:prstGeom>
                                                    <a:solidFill>
                                                      <a:schemeClr val="bg1"/>
                                                    </a:solidFill>
                                                    <a:ln w="635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tlCol="0" anchor="ctr"/>
                                                </wps:wsp>
                                              </wpg:grpSp>
                                              <wps:wsp>
                                                <wps:cNvPr id="464066071" name="矩形: 圆顶角 464066071"/>
                                                <wps:cNvSpPr/>
                                                <wps:spPr>
                                                  <a:xfrm rot="4175496">
                                                    <a:off x="3701677" y="2406097"/>
                                                    <a:ext cx="72000" cy="180000"/>
                                                  </a:xfrm>
                                                  <a:prstGeom prst="round2SameRect">
                                                    <a:avLst>
                                                      <a:gd name="adj1" fmla="val 50000"/>
                                                      <a:gd name="adj2" fmla="val 0"/>
                                                    </a:avLst>
                                                  </a:prstGeom>
                                                  <a:solidFill>
                                                    <a:schemeClr val="bg1"/>
                                                  </a:solidFill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1690983136" name="椭圆 1690983136"/>
                                              <wps:cNvSpPr/>
                                              <wps:spPr>
                                                <a:xfrm>
                                                  <a:off x="2849322" y="2799819"/>
                                                  <a:ext cx="45719" cy="45719"/>
                                                </a:xfrm>
                                                <a:prstGeom prst="ellipse">
                                                  <a:avLst/>
                                                </a:prstGeom>
                                                <a:noFill/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/>
                                            </wps:wsp>
                                          </wpg:grpSp>
                                          <wpg:grpSp>
                                            <wpg:cNvPr id="2021682757" name="组合 2021682757"/>
                                            <wpg:cNvGrpSpPr/>
                                            <wpg:grpSpPr>
                                              <a:xfrm>
                                                <a:off x="3392634" y="2757884"/>
                                                <a:ext cx="171977" cy="546689"/>
                                                <a:chOff x="3392634" y="2757884"/>
                                                <a:chExt cx="171977" cy="546689"/>
                                              </a:xfrm>
                                            </wpg:grpSpPr>
                                            <wpg:grpSp>
                                              <wpg:cNvPr id="1226820934" name="组合 1226820934"/>
                                              <wpg:cNvGrpSpPr/>
                                              <wpg:grpSpPr>
                                                <a:xfrm>
                                                  <a:off x="3392634" y="2757884"/>
                                                  <a:ext cx="171977" cy="546689"/>
                                                  <a:chOff x="3392634" y="2757884"/>
                                                  <a:chExt cx="171977" cy="546689"/>
                                                </a:xfrm>
                                              </wpg:grpSpPr>
                                              <wps:wsp>
                                                <wps:cNvPr id="230266254" name="矩形: 圆顶角 1103"/>
                                                <wps:cNvSpPr/>
                                                <wps:spPr>
                                                  <a:xfrm>
                                                    <a:off x="3446142" y="2757884"/>
                                                    <a:ext cx="118469" cy="399053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onnsiteX0" fmla="*/ 126439 w 387731"/>
                                                      <a:gd name="connsiteY0" fmla="*/ 0 h 1306039"/>
                                                      <a:gd name="connsiteX1" fmla="*/ 297938 w 387731"/>
                                                      <a:gd name="connsiteY1" fmla="*/ 0 h 1306039"/>
                                                      <a:gd name="connsiteX2" fmla="*/ 387731 w 387731"/>
                                                      <a:gd name="connsiteY2" fmla="*/ 89793 h 1306039"/>
                                                      <a:gd name="connsiteX3" fmla="*/ 387731 w 387731"/>
                                                      <a:gd name="connsiteY3" fmla="*/ 1300804 h 1306039"/>
                                                      <a:gd name="connsiteX4" fmla="*/ 387731 w 387731"/>
                                                      <a:gd name="connsiteY4" fmla="*/ 1300804 h 1306039"/>
                                                      <a:gd name="connsiteX5" fmla="*/ 36646 w 387731"/>
                                                      <a:gd name="connsiteY5" fmla="*/ 1300804 h 1306039"/>
                                                      <a:gd name="connsiteX6" fmla="*/ 0 w 387731"/>
                                                      <a:gd name="connsiteY6" fmla="*/ 1306039 h 1306039"/>
                                                      <a:gd name="connsiteX7" fmla="*/ 5235 w 387731"/>
                                                      <a:gd name="connsiteY7" fmla="*/ 161339 h 1306039"/>
                                                      <a:gd name="connsiteX8" fmla="*/ 126439 w 387731"/>
                                                      <a:gd name="connsiteY8" fmla="*/ 0 h 1306039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onnsiteX0" y="connsiteY0"/>
                                                      </a:cxn>
                                                      <a:cxn ang="0">
                                                        <a:pos x="connsiteX1" y="connsiteY1"/>
                                                      </a:cxn>
                                                      <a:cxn ang="0">
                                                        <a:pos x="connsiteX2" y="connsiteY2"/>
                                                      </a:cxn>
                                                      <a:cxn ang="0">
                                                        <a:pos x="connsiteX3" y="connsiteY3"/>
                                                      </a:cxn>
                                                      <a:cxn ang="0">
                                                        <a:pos x="connsiteX4" y="connsiteY4"/>
                                                      </a:cxn>
                                                      <a:cxn ang="0">
                                                        <a:pos x="connsiteX5" y="connsiteY5"/>
                                                      </a:cxn>
                                                      <a:cxn ang="0">
                                                        <a:pos x="connsiteX6" y="connsiteY6"/>
                                                      </a:cxn>
                                                      <a:cxn ang="0">
                                                        <a:pos x="connsiteX7" y="connsiteY7"/>
                                                      </a:cxn>
                                                      <a:cxn ang="0">
                                                        <a:pos x="connsiteX8" y="connsiteY8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387731" h="1306039">
                                                        <a:moveTo>
                                                          <a:pt x="126439" y="0"/>
                                                        </a:moveTo>
                                                        <a:lnTo>
                                                          <a:pt x="297938" y="0"/>
                                                        </a:lnTo>
                                                        <a:cubicBezTo>
                                                          <a:pt x="347529" y="0"/>
                                                          <a:pt x="387731" y="40202"/>
                                                          <a:pt x="387731" y="89793"/>
                                                        </a:cubicBezTo>
                                                        <a:lnTo>
                                                          <a:pt x="387731" y="1300804"/>
                                                        </a:lnTo>
                                                        <a:lnTo>
                                                          <a:pt x="387731" y="1300804"/>
                                                        </a:lnTo>
                                                        <a:lnTo>
                                                          <a:pt x="36646" y="1300804"/>
                                                        </a:lnTo>
                                                        <a:lnTo>
                                                          <a:pt x="0" y="1306039"/>
                                                        </a:lnTo>
                                                        <a:cubicBezTo>
                                                          <a:pt x="0" y="902369"/>
                                                          <a:pt x="5235" y="565009"/>
                                                          <a:pt x="5235" y="161339"/>
                                                        </a:cubicBezTo>
                                                        <a:cubicBezTo>
                                                          <a:pt x="5235" y="111748"/>
                                                          <a:pt x="76848" y="0"/>
                                                          <a:pt x="126439" y="0"/>
                                                        </a:cubicBezTo>
                                                        <a:close/>
                                                      </a:path>
                                                    </a:pathLst>
                                                  </a:custGeom>
                                                  <a:solidFill>
                                                    <a:schemeClr val="bg1"/>
                                                  </a:solidFill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    <a:noAutofit/>
                                                </wps:bodyPr>
                                              </wps:wsp>
                                              <wps:wsp>
                                                <wps:cNvPr id="2011671823" name="矩形: 圆顶角 1101"/>
                                                <wps:cNvSpPr/>
                                                <wps:spPr>
                                                  <a:xfrm>
                                                    <a:off x="3392634" y="2840025"/>
                                                    <a:ext cx="137967" cy="464548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onnsiteX0" fmla="*/ 34386 w 137953"/>
                                                      <a:gd name="connsiteY0" fmla="*/ 526 h 464500"/>
                                                      <a:gd name="connsiteX1" fmla="*/ 90228 w 137953"/>
                                                      <a:gd name="connsiteY1" fmla="*/ 526 h 464500"/>
                                                      <a:gd name="connsiteX2" fmla="*/ 119816 w 137953"/>
                                                      <a:gd name="connsiteY2" fmla="*/ 4712 h 464500"/>
                                                      <a:gd name="connsiteX3" fmla="*/ 137953 w 137953"/>
                                                      <a:gd name="connsiteY3" fmla="*/ 111921 h 464500"/>
                                                      <a:gd name="connsiteX4" fmla="*/ 119784 w 137953"/>
                                                      <a:gd name="connsiteY4" fmla="*/ 112145 h 464500"/>
                                                      <a:gd name="connsiteX5" fmla="*/ 119379 w 137953"/>
                                                      <a:gd name="connsiteY5" fmla="*/ 34911 h 464500"/>
                                                      <a:gd name="connsiteX6" fmla="*/ 124614 w 137953"/>
                                                      <a:gd name="connsiteY6" fmla="*/ 464500 h 464500"/>
                                                      <a:gd name="connsiteX7" fmla="*/ 124614 w 137953"/>
                                                      <a:gd name="connsiteY7" fmla="*/ 464500 h 464500"/>
                                                      <a:gd name="connsiteX8" fmla="*/ 0 w 137953"/>
                                                      <a:gd name="connsiteY8" fmla="*/ 464500 h 464500"/>
                                                      <a:gd name="connsiteX9" fmla="*/ 0 w 137953"/>
                                                      <a:gd name="connsiteY9" fmla="*/ 464500 h 464500"/>
                                                      <a:gd name="connsiteX10" fmla="*/ 0 w 137953"/>
                                                      <a:gd name="connsiteY10" fmla="*/ 34912 h 464500"/>
                                                      <a:gd name="connsiteX11" fmla="*/ 34386 w 137953"/>
                                                      <a:gd name="connsiteY11" fmla="*/ 526 h 464500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onnsiteX0" y="connsiteY0"/>
                                                      </a:cxn>
                                                      <a:cxn ang="0">
                                                        <a:pos x="connsiteX1" y="connsiteY1"/>
                                                      </a:cxn>
                                                      <a:cxn ang="0">
                                                        <a:pos x="connsiteX2" y="connsiteY2"/>
                                                      </a:cxn>
                                                      <a:cxn ang="0">
                                                        <a:pos x="connsiteX3" y="connsiteY3"/>
                                                      </a:cxn>
                                                      <a:cxn ang="0">
                                                        <a:pos x="connsiteX4" y="connsiteY4"/>
                                                      </a:cxn>
                                                      <a:cxn ang="0">
                                                        <a:pos x="connsiteX5" y="connsiteY5"/>
                                                      </a:cxn>
                                                      <a:cxn ang="0">
                                                        <a:pos x="connsiteX6" y="connsiteY6"/>
                                                      </a:cxn>
                                                      <a:cxn ang="0">
                                                        <a:pos x="connsiteX7" y="connsiteY7"/>
                                                      </a:cxn>
                                                      <a:cxn ang="0">
                                                        <a:pos x="connsiteX8" y="connsiteY8"/>
                                                      </a:cxn>
                                                      <a:cxn ang="0">
                                                        <a:pos x="connsiteX9" y="connsiteY9"/>
                                                      </a:cxn>
                                                      <a:cxn ang="0">
                                                        <a:pos x="connsiteX10" y="connsiteY10"/>
                                                      </a:cxn>
                                                      <a:cxn ang="0">
                                                        <a:pos x="connsiteX11" y="connsiteY11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137953" h="464500">
                                                        <a:moveTo>
                                                          <a:pt x="34386" y="526"/>
                                                        </a:moveTo>
                                                        <a:lnTo>
                                                          <a:pt x="90228" y="526"/>
                                                        </a:lnTo>
                                                        <a:cubicBezTo>
                                                          <a:pt x="100395" y="-230"/>
                                                          <a:pt x="114085" y="-1019"/>
                                                          <a:pt x="119816" y="4712"/>
                                                        </a:cubicBezTo>
                                                        <a:cubicBezTo>
                                                          <a:pt x="133584" y="14792"/>
                                                          <a:pt x="137536" y="76502"/>
                                                          <a:pt x="137953" y="111921"/>
                                                        </a:cubicBezTo>
                                                        <a:cubicBezTo>
                                                          <a:pt x="129280" y="111528"/>
                                                          <a:pt x="126842" y="112685"/>
                                                          <a:pt x="119784" y="112145"/>
                                                        </a:cubicBezTo>
                                                        <a:cubicBezTo>
                                                          <a:pt x="119308" y="65118"/>
                                                          <a:pt x="117707" y="-49863"/>
                                                          <a:pt x="119379" y="34911"/>
                                                        </a:cubicBezTo>
                                                        <a:lnTo>
                                                          <a:pt x="124614" y="464500"/>
                                                        </a:lnTo>
                                                        <a:lnTo>
                                                          <a:pt x="124614" y="464500"/>
                                                        </a:lnTo>
                                                        <a:lnTo>
                                                          <a:pt x="0" y="464500"/>
                                                        </a:lnTo>
                                                        <a:lnTo>
                                                          <a:pt x="0" y="464500"/>
                                                        </a:lnTo>
                                                        <a:lnTo>
                                                          <a:pt x="0" y="34912"/>
                                                        </a:lnTo>
                                                        <a:cubicBezTo>
                                                          <a:pt x="0" y="15921"/>
                                                          <a:pt x="15395" y="526"/>
                                                          <a:pt x="34386" y="526"/>
                                                        </a:cubicBezTo>
                                                        <a:close/>
                                                      </a:path>
                                                    </a:pathLst>
                                                  </a:custGeom>
                                                  <a:solidFill>
                                                    <a:schemeClr val="bg1"/>
                                                  </a:solidFill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1223539065" name="任意多边形: 形状 1223539065"/>
                                              <wps:cNvSpPr>
                                                <a:spLocks noChangeAspect="1"/>
                                              </wps:cNvSpPr>
                                              <wps:spPr>
                                                <a:xfrm>
                                                  <a:off x="3530483" y="2760709"/>
                                                  <a:ext cx="25200" cy="127411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0 w 94403"/>
                                                    <a:gd name="connsiteY0" fmla="*/ 536821 h 537472"/>
                                                    <a:gd name="connsiteX1" fmla="*/ 35072 w 94403"/>
                                                    <a:gd name="connsiteY1" fmla="*/ 537472 h 537472"/>
                                                    <a:gd name="connsiteX2" fmla="*/ 34192 w 94403"/>
                                                    <a:gd name="connsiteY2" fmla="*/ 128462 h 537472"/>
                                                    <a:gd name="connsiteX3" fmla="*/ 35444 w 94403"/>
                                                    <a:gd name="connsiteY3" fmla="*/ 83816 h 537472"/>
                                                    <a:gd name="connsiteX4" fmla="*/ 94403 w 94403"/>
                                                    <a:gd name="connsiteY4" fmla="*/ 0 h 537472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94403" h="537472">
                                                      <a:moveTo>
                                                        <a:pt x="0" y="536821"/>
                                                      </a:moveTo>
                                                      <a:lnTo>
                                                        <a:pt x="35072" y="537472"/>
                                                      </a:lnTo>
                                                      <a:cubicBezTo>
                                                        <a:pt x="34779" y="401135"/>
                                                        <a:pt x="34485" y="264799"/>
                                                        <a:pt x="34192" y="128462"/>
                                                      </a:cubicBezTo>
                                                      <a:cubicBezTo>
                                                        <a:pt x="34609" y="113580"/>
                                                        <a:pt x="34000" y="110424"/>
                                                        <a:pt x="35444" y="83816"/>
                                                      </a:cubicBezTo>
                                                      <a:cubicBezTo>
                                                        <a:pt x="36888" y="57208"/>
                                                        <a:pt x="63457" y="13736"/>
                                                        <a:pt x="94403" y="0"/>
                                                      </a:cubicBez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/>
                                            </wps:wsp>
                                          </wpg:grpSp>
                                        </wpg:grpSp>
                                      </wpg:grpSp>
                                      <wpg:grpSp>
                                        <wpg:cNvPr id="2123211064" name="图形 1002"/>
                                        <wpg:cNvGrpSpPr/>
                                        <wpg:grpSpPr>
                                          <a:xfrm>
                                            <a:off x="1431317" y="1155749"/>
                                            <a:ext cx="1107329" cy="96182"/>
                                            <a:chOff x="1574258" y="1155737"/>
                                            <a:chExt cx="2965568" cy="257582"/>
                                          </a:xfrm>
                                        </wpg:grpSpPr>
                                        <wps:wsp>
                                          <wps:cNvPr id="180857634" name="矩形 180857634"/>
                                          <wps:cNvSpPr/>
                                          <wps:spPr>
                                            <a:xfrm>
                                              <a:off x="1589873" y="1327702"/>
                                              <a:ext cx="1301740" cy="799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9525" cap="flat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miter/>
                                            </a:ln>
                                          </wps:spPr>
                                          <wps:bodyPr/>
                                        </wps:wsp>
                                        <wps:wsp>
                                          <wps:cNvPr id="682339876" name="任意多边形: 形状 682339876"/>
                                          <wps:cNvSpPr/>
                                          <wps:spPr>
                                            <a:xfrm>
                                              <a:off x="4445548" y="1322408"/>
                                              <a:ext cx="94278" cy="31145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sX0" fmla="*/ 0 w 94278"/>
                                                <a:gd name="csY0" fmla="*/ 15152 h 31145"/>
                                                <a:gd name="csX1" fmla="*/ 47139 w 94278"/>
                                                <a:gd name="csY1" fmla="*/ 0 h 31145"/>
                                                <a:gd name="csX2" fmla="*/ 94279 w 94278"/>
                                                <a:gd name="csY2" fmla="*/ 15152 h 31145"/>
                                                <a:gd name="csX3" fmla="*/ 47139 w 94278"/>
                                                <a:gd name="csY3" fmla="*/ 31146 h 31145"/>
                                                <a:gd name="csX4" fmla="*/ 0 w 94278"/>
                                                <a:gd name="csY4" fmla="*/ 15152 h 31145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sX0" y="csY0"/>
                                                </a:cxn>
                                                <a:cxn ang="0">
                                                  <a:pos x="csX1" y="csY1"/>
                                                </a:cxn>
                                                <a:cxn ang="0">
                                                  <a:pos x="csX2" y="csY2"/>
                                                </a:cxn>
                                                <a:cxn ang="0">
                                                  <a:pos x="csX3" y="csY3"/>
                                                </a:cxn>
                                                <a:cxn ang="0">
                                                  <a:pos x="csX4" y="csY4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94278" h="31145">
                                                  <a:moveTo>
                                                    <a:pt x="0" y="15152"/>
                                                  </a:moveTo>
                                                  <a:cubicBezTo>
                                                    <a:pt x="0" y="6734"/>
                                                    <a:pt x="21044" y="0"/>
                                                    <a:pt x="47139" y="0"/>
                                                  </a:cubicBezTo>
                                                  <a:cubicBezTo>
                                                    <a:pt x="73234" y="0"/>
                                                    <a:pt x="94279" y="6734"/>
                                                    <a:pt x="94279" y="15152"/>
                                                  </a:cubicBezTo>
                                                  <a:cubicBezTo>
                                                    <a:pt x="94279" y="24411"/>
                                                    <a:pt x="73234" y="31146"/>
                                                    <a:pt x="47139" y="31146"/>
                                                  </a:cubicBezTo>
                                                  <a:cubicBezTo>
                                                    <a:pt x="21044" y="31146"/>
                                                    <a:pt x="0" y="24411"/>
                                                    <a:pt x="0" y="15152"/>
                                                  </a:cubicBez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solidFill>
                                              <a:srgbClr val="D9D9D9"/>
                                            </a:solidFill>
                                            <a:ln w="9525" cap="flat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miter/>
                                            </a:ln>
                                          </wps:spPr>
                                          <wps:bodyPr/>
                                        </wps:wsp>
                                        <wps:wsp>
                                          <wps:cNvPr id="420406329" name="任意多边形: 形状 420406329"/>
                                          <wps:cNvSpPr/>
                                          <wps:spPr>
                                            <a:xfrm>
                                              <a:off x="4464067" y="1265168"/>
                                              <a:ext cx="54715" cy="79126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sX0" fmla="*/ 0 w 54715"/>
                                                <a:gd name="csY0" fmla="*/ 0 h 79126"/>
                                                <a:gd name="csX1" fmla="*/ 26937 w 54715"/>
                                                <a:gd name="csY1" fmla="*/ 9260 h 79126"/>
                                                <a:gd name="csX2" fmla="*/ 54715 w 54715"/>
                                                <a:gd name="csY2" fmla="*/ 0 h 79126"/>
                                                <a:gd name="csX3" fmla="*/ 54715 w 54715"/>
                                                <a:gd name="csY3" fmla="*/ 69867 h 79126"/>
                                                <a:gd name="csX4" fmla="*/ 26937 w 54715"/>
                                                <a:gd name="csY4" fmla="*/ 79127 h 79126"/>
                                                <a:gd name="csX5" fmla="*/ 0 w 54715"/>
                                                <a:gd name="csY5" fmla="*/ 69867 h 79126"/>
                                                <a:gd name="csX6" fmla="*/ 0 w 54715"/>
                                                <a:gd name="csY6" fmla="*/ 0 h 79126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sX0" y="csY0"/>
                                                </a:cxn>
                                                <a:cxn ang="0">
                                                  <a:pos x="csX1" y="csY1"/>
                                                </a:cxn>
                                                <a:cxn ang="0">
                                                  <a:pos x="csX2" y="csY2"/>
                                                </a:cxn>
                                                <a:cxn ang="0">
                                                  <a:pos x="csX3" y="csY3"/>
                                                </a:cxn>
                                                <a:cxn ang="0">
                                                  <a:pos x="csX4" y="csY4"/>
                                                </a:cxn>
                                                <a:cxn ang="0">
                                                  <a:pos x="csX5" y="csY5"/>
                                                </a:cxn>
                                                <a:cxn ang="0">
                                                  <a:pos x="csX6" y="csY6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54715" h="79126">
                                                  <a:moveTo>
                                                    <a:pt x="0" y="0"/>
                                                  </a:moveTo>
                                                  <a:cubicBezTo>
                                                    <a:pt x="0" y="5051"/>
                                                    <a:pt x="11785" y="9260"/>
                                                    <a:pt x="26937" y="9260"/>
                                                  </a:cubicBezTo>
                                                  <a:cubicBezTo>
                                                    <a:pt x="42089" y="9260"/>
                                                    <a:pt x="54715" y="5051"/>
                                                    <a:pt x="54715" y="0"/>
                                                  </a:cubicBezTo>
                                                  <a:lnTo>
                                                    <a:pt x="54715" y="69867"/>
                                                  </a:lnTo>
                                                  <a:cubicBezTo>
                                                    <a:pt x="54715" y="74918"/>
                                                    <a:pt x="42089" y="79127"/>
                                                    <a:pt x="26937" y="79127"/>
                                                  </a:cubicBezTo>
                                                  <a:cubicBezTo>
                                                    <a:pt x="11785" y="79127"/>
                                                    <a:pt x="0" y="74918"/>
                                                    <a:pt x="0" y="69867"/>
                                                  </a:cubicBezTo>
                                                  <a:lnTo>
                                                    <a:pt x="0" y="0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solidFill>
                                              <a:srgbClr val="C0C0C0"/>
                                            </a:solidFill>
                                            <a:ln w="9525" cap="flat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miter/>
                                            </a:ln>
                                          </wps:spPr>
                                          <wps:bodyPr/>
                                        </wps:wsp>
                                        <wps:wsp>
                                          <wps:cNvPr id="1969999399" name="任意多边形: 形状 1969999399"/>
                                          <wps:cNvSpPr/>
                                          <wps:spPr>
                                            <a:xfrm>
                                              <a:off x="4464067" y="1255908"/>
                                              <a:ext cx="54715" cy="18519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sX0" fmla="*/ 0 w 54715"/>
                                                <a:gd name="csY0" fmla="*/ 9260 h 18519"/>
                                                <a:gd name="csX1" fmla="*/ 26937 w 54715"/>
                                                <a:gd name="csY1" fmla="*/ 0 h 18519"/>
                                                <a:gd name="csX2" fmla="*/ 54715 w 54715"/>
                                                <a:gd name="csY2" fmla="*/ 9260 h 18519"/>
                                                <a:gd name="csX3" fmla="*/ 26937 w 54715"/>
                                                <a:gd name="csY3" fmla="*/ 18519 h 18519"/>
                                                <a:gd name="csX4" fmla="*/ 0 w 54715"/>
                                                <a:gd name="csY4" fmla="*/ 9260 h 18519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sX0" y="csY0"/>
                                                </a:cxn>
                                                <a:cxn ang="0">
                                                  <a:pos x="csX1" y="csY1"/>
                                                </a:cxn>
                                                <a:cxn ang="0">
                                                  <a:pos x="csX2" y="csY2"/>
                                                </a:cxn>
                                                <a:cxn ang="0">
                                                  <a:pos x="csX3" y="csY3"/>
                                                </a:cxn>
                                                <a:cxn ang="0">
                                                  <a:pos x="csX4" y="csY4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54715" h="18519">
                                                  <a:moveTo>
                                                    <a:pt x="0" y="9260"/>
                                                  </a:moveTo>
                                                  <a:cubicBezTo>
                                                    <a:pt x="0" y="4209"/>
                                                    <a:pt x="11785" y="0"/>
                                                    <a:pt x="26937" y="0"/>
                                                  </a:cubicBezTo>
                                                  <a:cubicBezTo>
                                                    <a:pt x="42089" y="0"/>
                                                    <a:pt x="54715" y="4209"/>
                                                    <a:pt x="54715" y="9260"/>
                                                  </a:cubicBezTo>
                                                  <a:cubicBezTo>
                                                    <a:pt x="54715" y="14310"/>
                                                    <a:pt x="42089" y="18519"/>
                                                    <a:pt x="26937" y="18519"/>
                                                  </a:cubicBezTo>
                                                  <a:cubicBezTo>
                                                    <a:pt x="11785" y="18519"/>
                                                    <a:pt x="0" y="14310"/>
                                                    <a:pt x="0" y="9260"/>
                                                  </a:cubicBez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solidFill>
                                              <a:srgbClr val="D9D9D9"/>
                                            </a:solidFill>
                                            <a:ln w="9525" cap="flat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miter/>
                                            </a:ln>
                                          </wps:spPr>
                                          <wps:bodyPr/>
                                        </wps:wsp>
                                        <wps:wsp>
                                          <wps:cNvPr id="311192651" name="任意多边形: 形状 311192651"/>
                                          <wps:cNvSpPr/>
                                          <wps:spPr>
                                            <a:xfrm>
                                              <a:off x="1577626" y="1334193"/>
                                              <a:ext cx="93436" cy="79126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sX0" fmla="*/ 0 w 93436"/>
                                                <a:gd name="csY0" fmla="*/ 0 h 79126"/>
                                                <a:gd name="csX1" fmla="*/ 46298 w 93436"/>
                                                <a:gd name="csY1" fmla="*/ 15994 h 79126"/>
                                                <a:gd name="csX2" fmla="*/ 93437 w 93436"/>
                                                <a:gd name="csY2" fmla="*/ 0 h 79126"/>
                                                <a:gd name="csX3" fmla="*/ 93437 w 93436"/>
                                                <a:gd name="csY3" fmla="*/ 63133 h 79126"/>
                                                <a:gd name="csX4" fmla="*/ 46298 w 93436"/>
                                                <a:gd name="csY4" fmla="*/ 79127 h 79126"/>
                                                <a:gd name="csX5" fmla="*/ 0 w 93436"/>
                                                <a:gd name="csY5" fmla="*/ 63133 h 79126"/>
                                                <a:gd name="csX6" fmla="*/ 0 w 93436"/>
                                                <a:gd name="csY6" fmla="*/ 0 h 79126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sX0" y="csY0"/>
                                                </a:cxn>
                                                <a:cxn ang="0">
                                                  <a:pos x="csX1" y="csY1"/>
                                                </a:cxn>
                                                <a:cxn ang="0">
                                                  <a:pos x="csX2" y="csY2"/>
                                                </a:cxn>
                                                <a:cxn ang="0">
                                                  <a:pos x="csX3" y="csY3"/>
                                                </a:cxn>
                                                <a:cxn ang="0">
                                                  <a:pos x="csX4" y="csY4"/>
                                                </a:cxn>
                                                <a:cxn ang="0">
                                                  <a:pos x="csX5" y="csY5"/>
                                                </a:cxn>
                                                <a:cxn ang="0">
                                                  <a:pos x="csX6" y="csY6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93436" h="79126">
                                                  <a:moveTo>
                                                    <a:pt x="0" y="0"/>
                                                  </a:moveTo>
                                                  <a:cubicBezTo>
                                                    <a:pt x="0" y="8418"/>
                                                    <a:pt x="21044" y="15994"/>
                                                    <a:pt x="46298" y="15994"/>
                                                  </a:cubicBezTo>
                                                  <a:cubicBezTo>
                                                    <a:pt x="71551" y="15994"/>
                                                    <a:pt x="93437" y="8418"/>
                                                    <a:pt x="93437" y="0"/>
                                                  </a:cubicBezTo>
                                                  <a:lnTo>
                                                    <a:pt x="93437" y="63133"/>
                                                  </a:lnTo>
                                                  <a:cubicBezTo>
                                                    <a:pt x="93437" y="72393"/>
                                                    <a:pt x="72393" y="79127"/>
                                                    <a:pt x="46298" y="79127"/>
                                                  </a:cubicBezTo>
                                                  <a:cubicBezTo>
                                                    <a:pt x="20203" y="79127"/>
                                                    <a:pt x="0" y="72393"/>
                                                    <a:pt x="0" y="63133"/>
                                                  </a:cubicBezTo>
                                                  <a:lnTo>
                                                    <a:pt x="0" y="0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solidFill>
                                              <a:srgbClr val="C0C0C0"/>
                                            </a:solidFill>
                                            <a:ln w="9525" cap="flat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miter/>
                                            </a:ln>
                                          </wps:spPr>
                                          <wps:bodyPr/>
                                        </wps:wsp>
                                        <wps:wsp>
                                          <wps:cNvPr id="1449691130" name="任意多边形: 形状 1449691130"/>
                                          <wps:cNvSpPr/>
                                          <wps:spPr>
                                            <a:xfrm>
                                              <a:off x="1577626" y="1318199"/>
                                              <a:ext cx="93436" cy="31987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sX0" fmla="*/ 0 w 93436"/>
                                                <a:gd name="csY0" fmla="*/ 15994 h 31987"/>
                                                <a:gd name="csX1" fmla="*/ 46298 w 93436"/>
                                                <a:gd name="csY1" fmla="*/ 0 h 31987"/>
                                                <a:gd name="csX2" fmla="*/ 93437 w 93436"/>
                                                <a:gd name="csY2" fmla="*/ 15994 h 31987"/>
                                                <a:gd name="csX3" fmla="*/ 46298 w 93436"/>
                                                <a:gd name="csY3" fmla="*/ 31987 h 31987"/>
                                                <a:gd name="csX4" fmla="*/ 0 w 93436"/>
                                                <a:gd name="csY4" fmla="*/ 15994 h 31987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sX0" y="csY0"/>
                                                </a:cxn>
                                                <a:cxn ang="0">
                                                  <a:pos x="csX1" y="csY1"/>
                                                </a:cxn>
                                                <a:cxn ang="0">
                                                  <a:pos x="csX2" y="csY2"/>
                                                </a:cxn>
                                                <a:cxn ang="0">
                                                  <a:pos x="csX3" y="csY3"/>
                                                </a:cxn>
                                                <a:cxn ang="0">
                                                  <a:pos x="csX4" y="csY4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93436" h="31987">
                                                  <a:moveTo>
                                                    <a:pt x="0" y="15994"/>
                                                  </a:moveTo>
                                                  <a:cubicBezTo>
                                                    <a:pt x="0" y="6734"/>
                                                    <a:pt x="21044" y="0"/>
                                                    <a:pt x="46298" y="0"/>
                                                  </a:cubicBezTo>
                                                  <a:cubicBezTo>
                                                    <a:pt x="71551" y="0"/>
                                                    <a:pt x="93437" y="6734"/>
                                                    <a:pt x="93437" y="15994"/>
                                                  </a:cubicBezTo>
                                                  <a:cubicBezTo>
                                                    <a:pt x="93437" y="24411"/>
                                                    <a:pt x="72393" y="31987"/>
                                                    <a:pt x="46298" y="31987"/>
                                                  </a:cubicBezTo>
                                                  <a:cubicBezTo>
                                                    <a:pt x="20203" y="31987"/>
                                                    <a:pt x="0" y="24411"/>
                                                    <a:pt x="0" y="15994"/>
                                                  </a:cubicBez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solidFill>
                                              <a:srgbClr val="D9D9D9"/>
                                            </a:solidFill>
                                            <a:ln w="9525" cap="flat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miter/>
                                            </a:ln>
                                          </wps:spPr>
                                          <wps:bodyPr/>
                                        </wps:wsp>
                                        <wps:wsp>
                                          <wps:cNvPr id="434496359" name="任意多边形: 形状 434496359"/>
                                          <wps:cNvSpPr/>
                                          <wps:spPr>
                                            <a:xfrm>
                                              <a:off x="1577626" y="1318199"/>
                                              <a:ext cx="93436" cy="95120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sX0" fmla="*/ 93437 w 93436"/>
                                                <a:gd name="csY0" fmla="*/ 15994 h 95120"/>
                                                <a:gd name="csX1" fmla="*/ 46298 w 93436"/>
                                                <a:gd name="csY1" fmla="*/ 31987 h 95120"/>
                                                <a:gd name="csX2" fmla="*/ 0 w 93436"/>
                                                <a:gd name="csY2" fmla="*/ 15994 h 95120"/>
                                                <a:gd name="csX3" fmla="*/ 46298 w 93436"/>
                                                <a:gd name="csY3" fmla="*/ 0 h 95120"/>
                                                <a:gd name="csX4" fmla="*/ 93437 w 93436"/>
                                                <a:gd name="csY4" fmla="*/ 15994 h 95120"/>
                                                <a:gd name="csX5" fmla="*/ 93437 w 93436"/>
                                                <a:gd name="csY5" fmla="*/ 79127 h 95120"/>
                                                <a:gd name="csX6" fmla="*/ 46298 w 93436"/>
                                                <a:gd name="csY6" fmla="*/ 95120 h 95120"/>
                                                <a:gd name="csX7" fmla="*/ 0 w 93436"/>
                                                <a:gd name="csY7" fmla="*/ 79127 h 95120"/>
                                                <a:gd name="csX8" fmla="*/ 0 w 93436"/>
                                                <a:gd name="csY8" fmla="*/ 15994 h 95120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sX0" y="csY0"/>
                                                </a:cxn>
                                                <a:cxn ang="0">
                                                  <a:pos x="csX1" y="csY1"/>
                                                </a:cxn>
                                                <a:cxn ang="0">
                                                  <a:pos x="csX2" y="csY2"/>
                                                </a:cxn>
                                                <a:cxn ang="0">
                                                  <a:pos x="csX3" y="csY3"/>
                                                </a:cxn>
                                                <a:cxn ang="0">
                                                  <a:pos x="csX4" y="csY4"/>
                                                </a:cxn>
                                                <a:cxn ang="0">
                                                  <a:pos x="csX5" y="csY5"/>
                                                </a:cxn>
                                                <a:cxn ang="0">
                                                  <a:pos x="csX6" y="csY6"/>
                                                </a:cxn>
                                                <a:cxn ang="0">
                                                  <a:pos x="csX7" y="csY7"/>
                                                </a:cxn>
                                                <a:cxn ang="0">
                                                  <a:pos x="csX8" y="csY8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93436" h="95120">
                                                  <a:moveTo>
                                                    <a:pt x="93437" y="15994"/>
                                                  </a:moveTo>
                                                  <a:cubicBezTo>
                                                    <a:pt x="93437" y="24411"/>
                                                    <a:pt x="72393" y="31987"/>
                                                    <a:pt x="46298" y="31987"/>
                                                  </a:cubicBezTo>
                                                  <a:cubicBezTo>
                                                    <a:pt x="20203" y="31987"/>
                                                    <a:pt x="0" y="24411"/>
                                                    <a:pt x="0" y="15994"/>
                                                  </a:cubicBezTo>
                                                  <a:cubicBezTo>
                                                    <a:pt x="0" y="6734"/>
                                                    <a:pt x="21044" y="0"/>
                                                    <a:pt x="46298" y="0"/>
                                                  </a:cubicBezTo>
                                                  <a:cubicBezTo>
                                                    <a:pt x="71551" y="0"/>
                                                    <a:pt x="93437" y="6734"/>
                                                    <a:pt x="93437" y="15994"/>
                                                  </a:cubicBezTo>
                                                  <a:lnTo>
                                                    <a:pt x="93437" y="79127"/>
                                                  </a:lnTo>
                                                  <a:cubicBezTo>
                                                    <a:pt x="93437" y="88386"/>
                                                    <a:pt x="72393" y="95120"/>
                                                    <a:pt x="46298" y="95120"/>
                                                  </a:cubicBezTo>
                                                  <a:cubicBezTo>
                                                    <a:pt x="20203" y="95120"/>
                                                    <a:pt x="0" y="88386"/>
                                                    <a:pt x="0" y="79127"/>
                                                  </a:cubicBezTo>
                                                  <a:lnTo>
                                                    <a:pt x="0" y="15994"/>
                                                  </a:lnTo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9525" cap="flat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round/>
                                            </a:ln>
                                          </wps:spPr>
                                          <wps:bodyPr/>
                                        </wps:wsp>
                                        <wps:wsp>
                                          <wps:cNvPr id="951264881" name="任意多边形: 形状 951264881"/>
                                          <wps:cNvSpPr/>
                                          <wps:spPr>
                                            <a:xfrm>
                                              <a:off x="1595303" y="1262642"/>
                                              <a:ext cx="54715" cy="78284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sX0" fmla="*/ 0 w 54715"/>
                                                <a:gd name="csY0" fmla="*/ 0 h 78284"/>
                                                <a:gd name="csX1" fmla="*/ 26937 w 54715"/>
                                                <a:gd name="csY1" fmla="*/ 8418 h 78284"/>
                                                <a:gd name="csX2" fmla="*/ 54715 w 54715"/>
                                                <a:gd name="csY2" fmla="*/ 0 h 78284"/>
                                                <a:gd name="csX3" fmla="*/ 54715 w 54715"/>
                                                <a:gd name="csY3" fmla="*/ 69025 h 78284"/>
                                                <a:gd name="csX4" fmla="*/ 26937 w 54715"/>
                                                <a:gd name="csY4" fmla="*/ 78285 h 78284"/>
                                                <a:gd name="csX5" fmla="*/ 0 w 54715"/>
                                                <a:gd name="csY5" fmla="*/ 69025 h 78284"/>
                                                <a:gd name="csX6" fmla="*/ 0 w 54715"/>
                                                <a:gd name="csY6" fmla="*/ 0 h 78284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sX0" y="csY0"/>
                                                </a:cxn>
                                                <a:cxn ang="0">
                                                  <a:pos x="csX1" y="csY1"/>
                                                </a:cxn>
                                                <a:cxn ang="0">
                                                  <a:pos x="csX2" y="csY2"/>
                                                </a:cxn>
                                                <a:cxn ang="0">
                                                  <a:pos x="csX3" y="csY3"/>
                                                </a:cxn>
                                                <a:cxn ang="0">
                                                  <a:pos x="csX4" y="csY4"/>
                                                </a:cxn>
                                                <a:cxn ang="0">
                                                  <a:pos x="csX5" y="csY5"/>
                                                </a:cxn>
                                                <a:cxn ang="0">
                                                  <a:pos x="csX6" y="csY6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54715" h="78284">
                                                  <a:moveTo>
                                                    <a:pt x="0" y="0"/>
                                                  </a:moveTo>
                                                  <a:cubicBezTo>
                                                    <a:pt x="0" y="5051"/>
                                                    <a:pt x="12627" y="8418"/>
                                                    <a:pt x="26937" y="8418"/>
                                                  </a:cubicBezTo>
                                                  <a:cubicBezTo>
                                                    <a:pt x="42089" y="8418"/>
                                                    <a:pt x="54715" y="5051"/>
                                                    <a:pt x="54715" y="0"/>
                                                  </a:cubicBezTo>
                                                  <a:lnTo>
                                                    <a:pt x="54715" y="69025"/>
                                                  </a:lnTo>
                                                  <a:cubicBezTo>
                                                    <a:pt x="54715" y="74076"/>
                                                    <a:pt x="42089" y="78285"/>
                                                    <a:pt x="26937" y="78285"/>
                                                  </a:cubicBezTo>
                                                  <a:cubicBezTo>
                                                    <a:pt x="12627" y="78285"/>
                                                    <a:pt x="0" y="74076"/>
                                                    <a:pt x="0" y="69025"/>
                                                  </a:cubicBezTo>
                                                  <a:lnTo>
                                                    <a:pt x="0" y="0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solidFill>
                                              <a:srgbClr val="C0C0C0"/>
                                            </a:solidFill>
                                            <a:ln w="9525" cap="flat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miter/>
                                            </a:ln>
                                          </wps:spPr>
                                          <wps:bodyPr/>
                                        </wps:wsp>
                                        <wps:wsp>
                                          <wps:cNvPr id="615963254" name="任意多边形: 形状 615963254"/>
                                          <wps:cNvSpPr/>
                                          <wps:spPr>
                                            <a:xfrm>
                                              <a:off x="1595303" y="1253383"/>
                                              <a:ext cx="54715" cy="17677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sX0" fmla="*/ 0 w 54715"/>
                                                <a:gd name="csY0" fmla="*/ 9260 h 17677"/>
                                                <a:gd name="csX1" fmla="*/ 26937 w 54715"/>
                                                <a:gd name="csY1" fmla="*/ 0 h 17677"/>
                                                <a:gd name="csX2" fmla="*/ 54715 w 54715"/>
                                                <a:gd name="csY2" fmla="*/ 9260 h 17677"/>
                                                <a:gd name="csX3" fmla="*/ 26937 w 54715"/>
                                                <a:gd name="csY3" fmla="*/ 17677 h 17677"/>
                                                <a:gd name="csX4" fmla="*/ 0 w 54715"/>
                                                <a:gd name="csY4" fmla="*/ 9260 h 17677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sX0" y="csY0"/>
                                                </a:cxn>
                                                <a:cxn ang="0">
                                                  <a:pos x="csX1" y="csY1"/>
                                                </a:cxn>
                                                <a:cxn ang="0">
                                                  <a:pos x="csX2" y="csY2"/>
                                                </a:cxn>
                                                <a:cxn ang="0">
                                                  <a:pos x="csX3" y="csY3"/>
                                                </a:cxn>
                                                <a:cxn ang="0">
                                                  <a:pos x="csX4" y="csY4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54715" h="17677">
                                                  <a:moveTo>
                                                    <a:pt x="0" y="9260"/>
                                                  </a:moveTo>
                                                  <a:cubicBezTo>
                                                    <a:pt x="0" y="4209"/>
                                                    <a:pt x="12627" y="0"/>
                                                    <a:pt x="26937" y="0"/>
                                                  </a:cubicBezTo>
                                                  <a:cubicBezTo>
                                                    <a:pt x="42089" y="0"/>
                                                    <a:pt x="54715" y="4209"/>
                                                    <a:pt x="54715" y="9260"/>
                                                  </a:cubicBezTo>
                                                  <a:cubicBezTo>
                                                    <a:pt x="54715" y="14310"/>
                                                    <a:pt x="42089" y="17677"/>
                                                    <a:pt x="26937" y="17677"/>
                                                  </a:cubicBezTo>
                                                  <a:cubicBezTo>
                                                    <a:pt x="12627" y="17677"/>
                                                    <a:pt x="0" y="14310"/>
                                                    <a:pt x="0" y="9260"/>
                                                  </a:cubicBez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solidFill>
                                              <a:srgbClr val="D9D9D9"/>
                                            </a:solidFill>
                                            <a:ln w="9525" cap="flat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miter/>
                                            </a:ln>
                                          </wps:spPr>
                                          <wps:bodyPr/>
                                        </wps:wsp>
                                        <wps:wsp>
                                          <wps:cNvPr id="909496770" name="任意多边形: 形状 909496770"/>
                                          <wps:cNvSpPr/>
                                          <wps:spPr>
                                            <a:xfrm>
                                              <a:off x="1595303" y="1253383"/>
                                              <a:ext cx="54715" cy="87544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sX0" fmla="*/ 54715 w 54715"/>
                                                <a:gd name="csY0" fmla="*/ 9260 h 87544"/>
                                                <a:gd name="csX1" fmla="*/ 26937 w 54715"/>
                                                <a:gd name="csY1" fmla="*/ 17677 h 87544"/>
                                                <a:gd name="csX2" fmla="*/ 0 w 54715"/>
                                                <a:gd name="csY2" fmla="*/ 9260 h 87544"/>
                                                <a:gd name="csX3" fmla="*/ 26937 w 54715"/>
                                                <a:gd name="csY3" fmla="*/ 0 h 87544"/>
                                                <a:gd name="csX4" fmla="*/ 54715 w 54715"/>
                                                <a:gd name="csY4" fmla="*/ 9260 h 87544"/>
                                                <a:gd name="csX5" fmla="*/ 54715 w 54715"/>
                                                <a:gd name="csY5" fmla="*/ 78285 h 87544"/>
                                                <a:gd name="csX6" fmla="*/ 26937 w 54715"/>
                                                <a:gd name="csY6" fmla="*/ 87544 h 87544"/>
                                                <a:gd name="csX7" fmla="*/ 0 w 54715"/>
                                                <a:gd name="csY7" fmla="*/ 78285 h 87544"/>
                                                <a:gd name="csX8" fmla="*/ 0 w 54715"/>
                                                <a:gd name="csY8" fmla="*/ 9260 h 87544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sX0" y="csY0"/>
                                                </a:cxn>
                                                <a:cxn ang="0">
                                                  <a:pos x="csX1" y="csY1"/>
                                                </a:cxn>
                                                <a:cxn ang="0">
                                                  <a:pos x="csX2" y="csY2"/>
                                                </a:cxn>
                                                <a:cxn ang="0">
                                                  <a:pos x="csX3" y="csY3"/>
                                                </a:cxn>
                                                <a:cxn ang="0">
                                                  <a:pos x="csX4" y="csY4"/>
                                                </a:cxn>
                                                <a:cxn ang="0">
                                                  <a:pos x="csX5" y="csY5"/>
                                                </a:cxn>
                                                <a:cxn ang="0">
                                                  <a:pos x="csX6" y="csY6"/>
                                                </a:cxn>
                                                <a:cxn ang="0">
                                                  <a:pos x="csX7" y="csY7"/>
                                                </a:cxn>
                                                <a:cxn ang="0">
                                                  <a:pos x="csX8" y="csY8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54715" h="87544">
                                                  <a:moveTo>
                                                    <a:pt x="54715" y="9260"/>
                                                  </a:moveTo>
                                                  <a:cubicBezTo>
                                                    <a:pt x="54715" y="14310"/>
                                                    <a:pt x="42089" y="17677"/>
                                                    <a:pt x="26937" y="17677"/>
                                                  </a:cubicBezTo>
                                                  <a:cubicBezTo>
                                                    <a:pt x="12627" y="17677"/>
                                                    <a:pt x="0" y="14310"/>
                                                    <a:pt x="0" y="9260"/>
                                                  </a:cubicBezTo>
                                                  <a:cubicBezTo>
                                                    <a:pt x="0" y="4209"/>
                                                    <a:pt x="12627" y="0"/>
                                                    <a:pt x="26937" y="0"/>
                                                  </a:cubicBezTo>
                                                  <a:cubicBezTo>
                                                    <a:pt x="42089" y="0"/>
                                                    <a:pt x="54715" y="4209"/>
                                                    <a:pt x="54715" y="9260"/>
                                                  </a:cubicBezTo>
                                                  <a:lnTo>
                                                    <a:pt x="54715" y="78285"/>
                                                  </a:lnTo>
                                                  <a:cubicBezTo>
                                                    <a:pt x="54715" y="83336"/>
                                                    <a:pt x="42089" y="87544"/>
                                                    <a:pt x="26937" y="87544"/>
                                                  </a:cubicBezTo>
                                                  <a:cubicBezTo>
                                                    <a:pt x="12627" y="87544"/>
                                                    <a:pt x="0" y="83336"/>
                                                    <a:pt x="0" y="78285"/>
                                                  </a:cubicBezTo>
                                                  <a:lnTo>
                                                    <a:pt x="0" y="9260"/>
                                                  </a:lnTo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9525" cap="flat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round/>
                                            </a:ln>
                                          </wps:spPr>
                                          <wps:bodyPr/>
                                        </wps:wsp>
                                        <wps:wsp>
                                          <wps:cNvPr id="1065685527" name="任意多边形: 形状 1065685527"/>
                                          <wps:cNvSpPr/>
                                          <wps:spPr>
                                            <a:xfrm>
                                              <a:off x="1574258" y="1180149"/>
                                              <a:ext cx="100171" cy="128791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sX0" fmla="*/ 0 w 100171"/>
                                                <a:gd name="csY0" fmla="*/ 0 h 128791"/>
                                                <a:gd name="csX1" fmla="*/ 49665 w 100171"/>
                                                <a:gd name="csY1" fmla="*/ 25253 h 128791"/>
                                                <a:gd name="csX2" fmla="*/ 100171 w 100171"/>
                                                <a:gd name="csY2" fmla="*/ 0 h 128791"/>
                                                <a:gd name="csX3" fmla="*/ 100171 w 100171"/>
                                                <a:gd name="csY3" fmla="*/ 103538 h 128791"/>
                                                <a:gd name="csX4" fmla="*/ 49665 w 100171"/>
                                                <a:gd name="csY4" fmla="*/ 128791 h 128791"/>
                                                <a:gd name="csX5" fmla="*/ 0 w 100171"/>
                                                <a:gd name="csY5" fmla="*/ 103538 h 128791"/>
                                                <a:gd name="csX6" fmla="*/ 0 w 100171"/>
                                                <a:gd name="csY6" fmla="*/ 0 h 128791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sX0" y="csY0"/>
                                                </a:cxn>
                                                <a:cxn ang="0">
                                                  <a:pos x="csX1" y="csY1"/>
                                                </a:cxn>
                                                <a:cxn ang="0">
                                                  <a:pos x="csX2" y="csY2"/>
                                                </a:cxn>
                                                <a:cxn ang="0">
                                                  <a:pos x="csX3" y="csY3"/>
                                                </a:cxn>
                                                <a:cxn ang="0">
                                                  <a:pos x="csX4" y="csY4"/>
                                                </a:cxn>
                                                <a:cxn ang="0">
                                                  <a:pos x="csX5" y="csY5"/>
                                                </a:cxn>
                                                <a:cxn ang="0">
                                                  <a:pos x="csX6" y="csY6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100171" h="128791">
                                                  <a:moveTo>
                                                    <a:pt x="0" y="0"/>
                                                  </a:moveTo>
                                                  <a:cubicBezTo>
                                                    <a:pt x="0" y="14310"/>
                                                    <a:pt x="21886" y="25253"/>
                                                    <a:pt x="49665" y="25253"/>
                                                  </a:cubicBezTo>
                                                  <a:cubicBezTo>
                                                    <a:pt x="77443" y="25253"/>
                                                    <a:pt x="100171" y="14310"/>
                                                    <a:pt x="100171" y="0"/>
                                                  </a:cubicBezTo>
                                                  <a:lnTo>
                                                    <a:pt x="100171" y="103538"/>
                                                  </a:lnTo>
                                                  <a:cubicBezTo>
                                                    <a:pt x="100171" y="117006"/>
                                                    <a:pt x="77443" y="128791"/>
                                                    <a:pt x="49665" y="128791"/>
                                                  </a:cubicBezTo>
                                                  <a:cubicBezTo>
                                                    <a:pt x="21886" y="128791"/>
                                                    <a:pt x="0" y="117006"/>
                                                    <a:pt x="0" y="103538"/>
                                                  </a:cubicBezTo>
                                                  <a:lnTo>
                                                    <a:pt x="0" y="0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solidFill>
                                              <a:srgbClr val="C0C0C0"/>
                                            </a:solidFill>
                                            <a:ln w="9525" cap="flat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miter/>
                                            </a:ln>
                                          </wps:spPr>
                                          <wps:bodyPr/>
                                        </wps:wsp>
                                        <wps:wsp>
                                          <wps:cNvPr id="1708753309" name="任意多边形: 形状 1708753309"/>
                                          <wps:cNvSpPr/>
                                          <wps:spPr>
                                            <a:xfrm>
                                              <a:off x="1574258" y="1155737"/>
                                              <a:ext cx="100171" cy="49664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sX0" fmla="*/ 0 w 100171"/>
                                                <a:gd name="csY0" fmla="*/ 24411 h 49664"/>
                                                <a:gd name="csX1" fmla="*/ 49665 w 100171"/>
                                                <a:gd name="csY1" fmla="*/ 0 h 49664"/>
                                                <a:gd name="csX2" fmla="*/ 100171 w 100171"/>
                                                <a:gd name="csY2" fmla="*/ 24411 h 49664"/>
                                                <a:gd name="csX3" fmla="*/ 49665 w 100171"/>
                                                <a:gd name="csY3" fmla="*/ 49665 h 49664"/>
                                                <a:gd name="csX4" fmla="*/ 0 w 100171"/>
                                                <a:gd name="csY4" fmla="*/ 24411 h 49664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sX0" y="csY0"/>
                                                </a:cxn>
                                                <a:cxn ang="0">
                                                  <a:pos x="csX1" y="csY1"/>
                                                </a:cxn>
                                                <a:cxn ang="0">
                                                  <a:pos x="csX2" y="csY2"/>
                                                </a:cxn>
                                                <a:cxn ang="0">
                                                  <a:pos x="csX3" y="csY3"/>
                                                </a:cxn>
                                                <a:cxn ang="0">
                                                  <a:pos x="csX4" y="csY4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100171" h="49664">
                                                  <a:moveTo>
                                                    <a:pt x="0" y="24411"/>
                                                  </a:moveTo>
                                                  <a:cubicBezTo>
                                                    <a:pt x="0" y="10943"/>
                                                    <a:pt x="21886" y="0"/>
                                                    <a:pt x="49665" y="0"/>
                                                  </a:cubicBezTo>
                                                  <a:cubicBezTo>
                                                    <a:pt x="77443" y="0"/>
                                                    <a:pt x="100171" y="10943"/>
                                                    <a:pt x="100171" y="24411"/>
                                                  </a:cubicBezTo>
                                                  <a:cubicBezTo>
                                                    <a:pt x="100171" y="38722"/>
                                                    <a:pt x="77443" y="49665"/>
                                                    <a:pt x="49665" y="49665"/>
                                                  </a:cubicBezTo>
                                                  <a:cubicBezTo>
                                                    <a:pt x="21886" y="49665"/>
                                                    <a:pt x="0" y="38722"/>
                                                    <a:pt x="0" y="24411"/>
                                                  </a:cubicBez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solidFill>
                                              <a:srgbClr val="D9D9D9"/>
                                            </a:solidFill>
                                            <a:ln w="9525" cap="flat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miter/>
                                            </a:ln>
                                          </wps:spPr>
                                          <wps:bodyPr/>
                                        </wps:wsp>
                                        <wps:wsp>
                                          <wps:cNvPr id="1922088409" name="任意多边形: 形状 1922088409"/>
                                          <wps:cNvSpPr/>
                                          <wps:spPr>
                                            <a:xfrm>
                                              <a:off x="1574258" y="1155737"/>
                                              <a:ext cx="100171" cy="153202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sX0" fmla="*/ 100171 w 100171"/>
                                                <a:gd name="csY0" fmla="*/ 24411 h 153202"/>
                                                <a:gd name="csX1" fmla="*/ 49665 w 100171"/>
                                                <a:gd name="csY1" fmla="*/ 49665 h 153202"/>
                                                <a:gd name="csX2" fmla="*/ 0 w 100171"/>
                                                <a:gd name="csY2" fmla="*/ 24411 h 153202"/>
                                                <a:gd name="csX3" fmla="*/ 49665 w 100171"/>
                                                <a:gd name="csY3" fmla="*/ 0 h 153202"/>
                                                <a:gd name="csX4" fmla="*/ 100171 w 100171"/>
                                                <a:gd name="csY4" fmla="*/ 24411 h 153202"/>
                                                <a:gd name="csX5" fmla="*/ 100171 w 100171"/>
                                                <a:gd name="csY5" fmla="*/ 127950 h 153202"/>
                                                <a:gd name="csX6" fmla="*/ 49665 w 100171"/>
                                                <a:gd name="csY6" fmla="*/ 153203 h 153202"/>
                                                <a:gd name="csX7" fmla="*/ 0 w 100171"/>
                                                <a:gd name="csY7" fmla="*/ 127950 h 153202"/>
                                                <a:gd name="csX8" fmla="*/ 0 w 100171"/>
                                                <a:gd name="csY8" fmla="*/ 24411 h 153202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sX0" y="csY0"/>
                                                </a:cxn>
                                                <a:cxn ang="0">
                                                  <a:pos x="csX1" y="csY1"/>
                                                </a:cxn>
                                                <a:cxn ang="0">
                                                  <a:pos x="csX2" y="csY2"/>
                                                </a:cxn>
                                                <a:cxn ang="0">
                                                  <a:pos x="csX3" y="csY3"/>
                                                </a:cxn>
                                                <a:cxn ang="0">
                                                  <a:pos x="csX4" y="csY4"/>
                                                </a:cxn>
                                                <a:cxn ang="0">
                                                  <a:pos x="csX5" y="csY5"/>
                                                </a:cxn>
                                                <a:cxn ang="0">
                                                  <a:pos x="csX6" y="csY6"/>
                                                </a:cxn>
                                                <a:cxn ang="0">
                                                  <a:pos x="csX7" y="csY7"/>
                                                </a:cxn>
                                                <a:cxn ang="0">
                                                  <a:pos x="csX8" y="csY8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100171" h="153202">
                                                  <a:moveTo>
                                                    <a:pt x="100171" y="24411"/>
                                                  </a:moveTo>
                                                  <a:cubicBezTo>
                                                    <a:pt x="100171" y="38722"/>
                                                    <a:pt x="77443" y="49665"/>
                                                    <a:pt x="49665" y="49665"/>
                                                  </a:cubicBezTo>
                                                  <a:cubicBezTo>
                                                    <a:pt x="21886" y="49665"/>
                                                    <a:pt x="0" y="38722"/>
                                                    <a:pt x="0" y="24411"/>
                                                  </a:cubicBezTo>
                                                  <a:cubicBezTo>
                                                    <a:pt x="0" y="10943"/>
                                                    <a:pt x="21886" y="0"/>
                                                    <a:pt x="49665" y="0"/>
                                                  </a:cubicBezTo>
                                                  <a:cubicBezTo>
                                                    <a:pt x="77443" y="0"/>
                                                    <a:pt x="100171" y="10943"/>
                                                    <a:pt x="100171" y="24411"/>
                                                  </a:cubicBezTo>
                                                  <a:lnTo>
                                                    <a:pt x="100171" y="127950"/>
                                                  </a:lnTo>
                                                  <a:cubicBezTo>
                                                    <a:pt x="100171" y="141418"/>
                                                    <a:pt x="77443" y="153203"/>
                                                    <a:pt x="49665" y="153203"/>
                                                  </a:cubicBezTo>
                                                  <a:cubicBezTo>
                                                    <a:pt x="21886" y="153203"/>
                                                    <a:pt x="0" y="141418"/>
                                                    <a:pt x="0" y="127950"/>
                                                  </a:cubicBezTo>
                                                  <a:lnTo>
                                                    <a:pt x="0" y="24411"/>
                                                  </a:lnTo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9525" cap="flat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round/>
                                            </a:ln>
                                          </wps:spPr>
                                          <wps:bodyPr/>
                                        </wps:wsp>
                                        <wps:wsp>
                                          <wps:cNvPr id="670" name="矩形 670"/>
                                          <wps:cNvSpPr/>
                                          <wps:spPr>
                                            <a:xfrm>
                                              <a:off x="3212473" y="1327700"/>
                                              <a:ext cx="1301734" cy="799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9525" cap="flat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miter/>
                                            </a:ln>
                                          </wps:spPr>
                                          <wps:bodyPr/>
                                        </wps:wsp>
                                      </wpg:grpSp>
                                      <wpg:grpSp>
                                        <wpg:cNvPr id="1131776465" name="组合 1131776465"/>
                                        <wpg:cNvGrpSpPr/>
                                        <wpg:grpSpPr>
                                          <a:xfrm>
                                            <a:off x="0" y="1184339"/>
                                            <a:ext cx="876918" cy="788293"/>
                                            <a:chOff x="0" y="1184339"/>
                                            <a:chExt cx="1678641" cy="1508991"/>
                                          </a:xfrm>
                                        </wpg:grpSpPr>
                                        <wpg:grpSp>
                                          <wpg:cNvPr id="759448175" name="组合 759448175"/>
                                          <wpg:cNvGrpSpPr/>
                                          <wpg:grpSpPr>
                                            <a:xfrm>
                                              <a:off x="0" y="1184339"/>
                                              <a:ext cx="1678641" cy="1508991"/>
                                              <a:chOff x="0" y="1184339"/>
                                              <a:chExt cx="1678641" cy="1508991"/>
                                            </a:xfrm>
                                          </wpg:grpSpPr>
                                          <wpg:grpSp>
                                            <wpg:cNvPr id="1546049722" name="组合 1546049722"/>
                                            <wpg:cNvGrpSpPr/>
                                            <wpg:grpSpPr>
                                              <a:xfrm>
                                                <a:off x="0" y="1184339"/>
                                                <a:ext cx="1678641" cy="1508991"/>
                                                <a:chOff x="0" y="1184339"/>
                                                <a:chExt cx="1678641" cy="1508991"/>
                                              </a:xfrm>
                                            </wpg:grpSpPr>
                                            <wpg:grpSp>
                                              <wpg:cNvPr id="1083240294" name="组合 1083240294"/>
                                              <wpg:cNvGrpSpPr/>
                                              <wpg:grpSpPr>
                                                <a:xfrm>
                                                  <a:off x="0" y="1184339"/>
                                                  <a:ext cx="1678641" cy="1508991"/>
                                                  <a:chOff x="0" y="1184339"/>
                                                  <a:chExt cx="1678641" cy="1508991"/>
                                                </a:xfrm>
                                              </wpg:grpSpPr>
                                              <wpg:grpSp>
                                                <wpg:cNvPr id="1422352354" name="组合 1422352354"/>
                                                <wpg:cNvGrpSpPr/>
                                                <wpg:grpSpPr>
                                                  <a:xfrm>
                                                    <a:off x="0" y="1184339"/>
                                                    <a:ext cx="1678641" cy="1508991"/>
                                                    <a:chOff x="0" y="1184339"/>
                                                    <a:chExt cx="1678641" cy="1508991"/>
                                                  </a:xfrm>
                                                </wpg:grpSpPr>
                                                <wpg:grpSp>
                                                  <wpg:cNvPr id="1611713549" name="组合 1611713549"/>
                                                  <wpg:cNvGrpSpPr/>
                                                  <wpg:grpSpPr>
                                                    <a:xfrm>
                                                      <a:off x="0" y="1184339"/>
                                                      <a:ext cx="1678641" cy="1508991"/>
                                                      <a:chOff x="0" y="1184339"/>
                                                      <a:chExt cx="1678641" cy="1508991"/>
                                                    </a:xfrm>
                                                  </wpg:grpSpPr>
                                                  <wpg:grpSp>
                                                    <wpg:cNvPr id="655279327" name="组合 655279327"/>
                                                    <wpg:cNvGrpSpPr/>
                                                    <wpg:grpSpPr>
                                                      <a:xfrm>
                                                        <a:off x="0" y="1184339"/>
                                                        <a:ext cx="1678641" cy="1508991"/>
                                                        <a:chOff x="0" y="1184339"/>
                                                        <a:chExt cx="1678641" cy="1508991"/>
                                                      </a:xfrm>
                                                    </wpg:grpSpPr>
                                                    <wps:wsp>
                                                      <wps:cNvPr id="736098153" name="任意多边形: 形状 736098153"/>
                                                      <wps:cNvSpPr/>
                                                      <wps:spPr>
                                                        <a:xfrm>
                                                          <a:off x="0" y="1184340"/>
                                                          <a:ext cx="1678641" cy="1508312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connsiteX0" fmla="*/ 484094 w 1678641"/>
                                                            <a:gd name="connsiteY0" fmla="*/ 22412 h 1508312"/>
                                                            <a:gd name="connsiteX1" fmla="*/ 1559859 w 1678641"/>
                                                            <a:gd name="connsiteY1" fmla="*/ 0 h 1508312"/>
                                                            <a:gd name="connsiteX2" fmla="*/ 1678641 w 1678641"/>
                                                            <a:gd name="connsiteY2" fmla="*/ 226359 h 1508312"/>
                                                            <a:gd name="connsiteX3" fmla="*/ 1678641 w 1678641"/>
                                                            <a:gd name="connsiteY3" fmla="*/ 1185583 h 1508312"/>
                                                            <a:gd name="connsiteX4" fmla="*/ 1633818 w 1678641"/>
                                                            <a:gd name="connsiteY4" fmla="*/ 1246095 h 1508312"/>
                                                            <a:gd name="connsiteX5" fmla="*/ 1584512 w 1678641"/>
                                                            <a:gd name="connsiteY5" fmla="*/ 1237130 h 1508312"/>
                                                            <a:gd name="connsiteX6" fmla="*/ 1447800 w 1678641"/>
                                                            <a:gd name="connsiteY6" fmla="*/ 1396253 h 1508312"/>
                                                            <a:gd name="connsiteX7" fmla="*/ 1452282 w 1678641"/>
                                                            <a:gd name="connsiteY7" fmla="*/ 1445559 h 1508312"/>
                                                            <a:gd name="connsiteX8" fmla="*/ 1414182 w 1678641"/>
                                                            <a:gd name="connsiteY8" fmla="*/ 1506070 h 1508312"/>
                                                            <a:gd name="connsiteX9" fmla="*/ 1311088 w 1678641"/>
                                                            <a:gd name="connsiteY9" fmla="*/ 1508312 h 1508312"/>
                                                            <a:gd name="connsiteX10" fmla="*/ 1284194 w 1678641"/>
                                                            <a:gd name="connsiteY10" fmla="*/ 1470212 h 1508312"/>
                                                            <a:gd name="connsiteX11" fmla="*/ 336176 w 1678641"/>
                                                            <a:gd name="connsiteY11" fmla="*/ 1429871 h 1508312"/>
                                                            <a:gd name="connsiteX12" fmla="*/ 322729 w 1678641"/>
                                                            <a:gd name="connsiteY12" fmla="*/ 1461248 h 1508312"/>
                                                            <a:gd name="connsiteX13" fmla="*/ 219635 w 1678641"/>
                                                            <a:gd name="connsiteY13" fmla="*/ 1456765 h 1508312"/>
                                                            <a:gd name="connsiteX14" fmla="*/ 0 w 1678641"/>
                                                            <a:gd name="connsiteY14" fmla="*/ 1230406 h 1508312"/>
                                                            <a:gd name="connsiteX15" fmla="*/ 62753 w 1678641"/>
                                                            <a:gd name="connsiteY15" fmla="*/ 1158689 h 1508312"/>
                                                            <a:gd name="connsiteX16" fmla="*/ 237565 w 1678641"/>
                                                            <a:gd name="connsiteY16" fmla="*/ 1006289 h 1508312"/>
                                                            <a:gd name="connsiteX17" fmla="*/ 237565 w 1678641"/>
                                                            <a:gd name="connsiteY17" fmla="*/ 833718 h 1508312"/>
                                                            <a:gd name="connsiteX18" fmla="*/ 484094 w 1678641"/>
                                                            <a:gd name="connsiteY18" fmla="*/ 22412 h 1508312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connsiteX0" y="connsiteY0"/>
                                                            </a:cxn>
                                                            <a:cxn ang="0">
                                                              <a:pos x="connsiteX1" y="connsiteY1"/>
                                                            </a:cxn>
                                                            <a:cxn ang="0">
                                                              <a:pos x="connsiteX2" y="connsiteY2"/>
                                                            </a:cxn>
                                                            <a:cxn ang="0">
                                                              <a:pos x="connsiteX3" y="connsiteY3"/>
                                                            </a:cxn>
                                                            <a:cxn ang="0">
                                                              <a:pos x="connsiteX4" y="connsiteY4"/>
                                                            </a:cxn>
                                                            <a:cxn ang="0">
                                                              <a:pos x="connsiteX5" y="connsiteY5"/>
                                                            </a:cxn>
                                                            <a:cxn ang="0">
                                                              <a:pos x="connsiteX6" y="connsiteY6"/>
                                                            </a:cxn>
                                                            <a:cxn ang="0">
                                                              <a:pos x="connsiteX7" y="connsiteY7"/>
                                                            </a:cxn>
                                                            <a:cxn ang="0">
                                                              <a:pos x="connsiteX8" y="connsiteY8"/>
                                                            </a:cxn>
                                                            <a:cxn ang="0">
                                                              <a:pos x="connsiteX9" y="connsiteY9"/>
                                                            </a:cxn>
                                                            <a:cxn ang="0">
                                                              <a:pos x="connsiteX10" y="connsiteY10"/>
                                                            </a:cxn>
                                                            <a:cxn ang="0">
                                                              <a:pos x="connsiteX11" y="connsiteY11"/>
                                                            </a:cxn>
                                                            <a:cxn ang="0">
                                                              <a:pos x="connsiteX12" y="connsiteY12"/>
                                                            </a:cxn>
                                                            <a:cxn ang="0">
                                                              <a:pos x="connsiteX13" y="connsiteY13"/>
                                                            </a:cxn>
                                                            <a:cxn ang="0">
                                                              <a:pos x="connsiteX14" y="connsiteY14"/>
                                                            </a:cxn>
                                                            <a:cxn ang="0">
                                                              <a:pos x="connsiteX15" y="connsiteY15"/>
                                                            </a:cxn>
                                                            <a:cxn ang="0">
                                                              <a:pos x="connsiteX16" y="connsiteY16"/>
                                                            </a:cxn>
                                                            <a:cxn ang="0">
                                                              <a:pos x="connsiteX17" y="connsiteY17"/>
                                                            </a:cxn>
                                                            <a:cxn ang="0">
                                                              <a:pos x="connsiteX18" y="connsiteY18"/>
                                                            </a:cxn>
                                                          </a:cxnLst>
                                                          <a:rect l="l" t="t" r="r" b="b"/>
                                                          <a:pathLst>
                                                            <a:path w="1678641" h="1508312">
                                                              <a:moveTo>
                                                                <a:pt x="484094" y="22412"/>
                                                              </a:moveTo>
                                                              <a:lnTo>
                                                                <a:pt x="1559859" y="0"/>
                                                              </a:lnTo>
                                                              <a:lnTo>
                                                                <a:pt x="1678641" y="226359"/>
                                                              </a:lnTo>
                                                              <a:lnTo>
                                                                <a:pt x="1678641" y="1185583"/>
                                                              </a:lnTo>
                                                              <a:lnTo>
                                                                <a:pt x="1633818" y="1246095"/>
                                                              </a:lnTo>
                                                              <a:lnTo>
                                                                <a:pt x="1584512" y="1237130"/>
                                                              </a:lnTo>
                                                              <a:lnTo>
                                                                <a:pt x="1447800" y="1396253"/>
                                                              </a:lnTo>
                                                              <a:lnTo>
                                                                <a:pt x="1452282" y="1445559"/>
                                                              </a:lnTo>
                                                              <a:lnTo>
                                                                <a:pt x="1414182" y="1506070"/>
                                                              </a:lnTo>
                                                              <a:lnTo>
                                                                <a:pt x="1311088" y="1508312"/>
                                                              </a:lnTo>
                                                              <a:lnTo>
                                                                <a:pt x="1284194" y="1470212"/>
                                                              </a:lnTo>
                                                              <a:lnTo>
                                                                <a:pt x="336176" y="1429871"/>
                                                              </a:lnTo>
                                                              <a:lnTo>
                                                                <a:pt x="322729" y="1461248"/>
                                                              </a:lnTo>
                                                              <a:lnTo>
                                                                <a:pt x="219635" y="1456765"/>
                                                              </a:lnTo>
                                                              <a:lnTo>
                                                                <a:pt x="0" y="1230406"/>
                                                              </a:lnTo>
                                                              <a:lnTo>
                                                                <a:pt x="62753" y="1158689"/>
                                                              </a:lnTo>
                                                              <a:lnTo>
                                                                <a:pt x="237565" y="1006289"/>
                                                              </a:lnTo>
                                                              <a:lnTo>
                                                                <a:pt x="237565" y="833718"/>
                                                              </a:lnTo>
                                                              <a:lnTo>
                                                                <a:pt x="484094" y="22412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6350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50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tlCol="0" anchor="ctr"/>
                                                    </wps:wsp>
                                                    <wps:wsp>
                                                      <wps:cNvPr id="1296645450" name="任意多边形: 形状 1296645450"/>
                                                      <wps:cNvSpPr/>
                                                      <wps:spPr>
                                                        <a:xfrm>
                                                          <a:off x="355228" y="1230417"/>
                                                          <a:ext cx="1138514" cy="569258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connsiteX0" fmla="*/ 172846 w 1118464"/>
                                                            <a:gd name="connsiteY0" fmla="*/ 20170 h 569258"/>
                                                            <a:gd name="connsiteX1" fmla="*/ 1118464 w 1118464"/>
                                                            <a:gd name="connsiteY1" fmla="*/ 0 h 569258"/>
                                                            <a:gd name="connsiteX2" fmla="*/ 950256 w 1118464"/>
                                                            <a:gd name="connsiteY2" fmla="*/ 562535 h 569258"/>
                                                            <a:gd name="connsiteX3" fmla="*/ 0 w 1118464"/>
                                                            <a:gd name="connsiteY3" fmla="*/ 569258 h 569258"/>
                                                            <a:gd name="connsiteX4" fmla="*/ 172846 w 1118464"/>
                                                            <a:gd name="connsiteY4" fmla="*/ 20170 h 569258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connsiteX0" y="connsiteY0"/>
                                                            </a:cxn>
                                                            <a:cxn ang="0">
                                                              <a:pos x="connsiteX1" y="connsiteY1"/>
                                                            </a:cxn>
                                                            <a:cxn ang="0">
                                                              <a:pos x="connsiteX2" y="connsiteY2"/>
                                                            </a:cxn>
                                                            <a:cxn ang="0">
                                                              <a:pos x="connsiteX3" y="connsiteY3"/>
                                                            </a:cxn>
                                                            <a:cxn ang="0">
                                                              <a:pos x="connsiteX4" y="connsiteY4"/>
                                                            </a:cxn>
                                                          </a:cxnLst>
                                                          <a:rect l="l" t="t" r="r" b="b"/>
                                                          <a:pathLst>
                                                            <a:path w="1118464" h="569258">
                                                              <a:moveTo>
                                                                <a:pt x="172846" y="20170"/>
                                                              </a:moveTo>
                                                              <a:lnTo>
                                                                <a:pt x="1118464" y="0"/>
                                                              </a:lnTo>
                                                              <a:lnTo>
                                                                <a:pt x="950256" y="562535"/>
                                                              </a:lnTo>
                                                              <a:lnTo>
                                                                <a:pt x="0" y="569258"/>
                                                              </a:lnTo>
                                                              <a:lnTo>
                                                                <a:pt x="172846" y="2017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6350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50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tlCol="0" anchor="ctr"/>
                                                    </wps:wsp>
                                                    <wps:wsp>
                                                      <wps:cNvPr id="1605107961" name="任意多边形: 形状 1605107961"/>
                                                      <wps:cNvSpPr/>
                                                      <wps:spPr>
                                                        <a:xfrm>
                                                          <a:off x="238685" y="1184339"/>
                                                          <a:ext cx="1317814" cy="822925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connsiteX0" fmla="*/ 1340223 w 1340223"/>
                                                            <a:gd name="connsiteY0" fmla="*/ 0 h 831476"/>
                                                            <a:gd name="connsiteX1" fmla="*/ 1109382 w 1340223"/>
                                                            <a:gd name="connsiteY1" fmla="*/ 831476 h 831476"/>
                                                            <a:gd name="connsiteX2" fmla="*/ 0 w 1340223"/>
                                                            <a:gd name="connsiteY2" fmla="*/ 831476 h 831476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connsiteX0" y="connsiteY0"/>
                                                            </a:cxn>
                                                            <a:cxn ang="0">
                                                              <a:pos x="connsiteX1" y="connsiteY1"/>
                                                            </a:cxn>
                                                            <a:cxn ang="0">
                                                              <a:pos x="connsiteX2" y="connsiteY2"/>
                                                            </a:cxn>
                                                          </a:cxnLst>
                                                          <a:rect l="l" t="t" r="r" b="b"/>
                                                          <a:pathLst>
                                                            <a:path w="1340223" h="831476">
                                                              <a:moveTo>
                                                                <a:pt x="1340223" y="0"/>
                                                              </a:moveTo>
                                                              <a:lnTo>
                                                                <a:pt x="1109382" y="831476"/>
                                                              </a:lnTo>
                                                              <a:lnTo>
                                                                <a:pt x="0" y="831476"/>
                                                              </a:lnTo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6350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50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tlCol="0" anchor="ctr"/>
                                                    </wps:wsp>
                                                    <wps:wsp>
                                                      <wps:cNvPr id="445281793" name="任意多边形: 形状 445281793"/>
                                                      <wps:cNvSpPr/>
                                                      <wps:spPr>
                                                        <a:xfrm>
                                                          <a:off x="2241" y="2410133"/>
                                                          <a:ext cx="1408040" cy="283197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connsiteX0" fmla="*/ 0 w 1408040"/>
                                                            <a:gd name="connsiteY0" fmla="*/ 0 h 283197"/>
                                                            <a:gd name="connsiteX1" fmla="*/ 1172136 w 1408040"/>
                                                            <a:gd name="connsiteY1" fmla="*/ 20170 h 283197"/>
                                                            <a:gd name="connsiteX2" fmla="*/ 1408040 w 1408040"/>
                                                            <a:gd name="connsiteY2" fmla="*/ 283197 h 283197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connsiteX0" y="connsiteY0"/>
                                                            </a:cxn>
                                                            <a:cxn ang="0">
                                                              <a:pos x="connsiteX1" y="connsiteY1"/>
                                                            </a:cxn>
                                                            <a:cxn ang="0">
                                                              <a:pos x="connsiteX2" y="connsiteY2"/>
                                                            </a:cxn>
                                                          </a:cxnLst>
                                                          <a:rect l="l" t="t" r="r" b="b"/>
                                                          <a:pathLst>
                                                            <a:path w="1408040" h="283197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lnTo>
                                                                <a:pt x="1172136" y="20170"/>
                                                              </a:lnTo>
                                                              <a:cubicBezTo>
                                                                <a:pt x="1251324" y="103094"/>
                                                                <a:pt x="1328852" y="200273"/>
                                                                <a:pt x="1408040" y="283197"/>
                                                              </a:cubicBezTo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6350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50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tlCol="0" anchor="ctr"/>
                                                    </wps:wsp>
                                                    <wps:wsp>
                                                      <wps:cNvPr id="1297869905" name="任意多边形: 形状 1297869905"/>
                                                      <wps:cNvSpPr/>
                                                      <wps:spPr>
                                                        <a:xfrm>
                                                          <a:off x="406445" y="1264018"/>
                                                          <a:ext cx="1084732" cy="537883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connsiteX0" fmla="*/ 172846 w 1118464"/>
                                                            <a:gd name="connsiteY0" fmla="*/ 20170 h 569258"/>
                                                            <a:gd name="connsiteX1" fmla="*/ 1118464 w 1118464"/>
                                                            <a:gd name="connsiteY1" fmla="*/ 0 h 569258"/>
                                                            <a:gd name="connsiteX2" fmla="*/ 950256 w 1118464"/>
                                                            <a:gd name="connsiteY2" fmla="*/ 562535 h 569258"/>
                                                            <a:gd name="connsiteX3" fmla="*/ 0 w 1118464"/>
                                                            <a:gd name="connsiteY3" fmla="*/ 569258 h 569258"/>
                                                            <a:gd name="connsiteX4" fmla="*/ 172846 w 1118464"/>
                                                            <a:gd name="connsiteY4" fmla="*/ 20170 h 569258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connsiteX0" y="connsiteY0"/>
                                                            </a:cxn>
                                                            <a:cxn ang="0">
                                                              <a:pos x="connsiteX1" y="connsiteY1"/>
                                                            </a:cxn>
                                                            <a:cxn ang="0">
                                                              <a:pos x="connsiteX2" y="connsiteY2"/>
                                                            </a:cxn>
                                                            <a:cxn ang="0">
                                                              <a:pos x="connsiteX3" y="connsiteY3"/>
                                                            </a:cxn>
                                                            <a:cxn ang="0">
                                                              <a:pos x="connsiteX4" y="connsiteY4"/>
                                                            </a:cxn>
                                                          </a:cxnLst>
                                                          <a:rect l="l" t="t" r="r" b="b"/>
                                                          <a:pathLst>
                                                            <a:path w="1118464" h="569258">
                                                              <a:moveTo>
                                                                <a:pt x="172846" y="20170"/>
                                                              </a:moveTo>
                                                              <a:lnTo>
                                                                <a:pt x="1118464" y="0"/>
                                                              </a:lnTo>
                                                              <a:lnTo>
                                                                <a:pt x="950256" y="562535"/>
                                                              </a:lnTo>
                                                              <a:lnTo>
                                                                <a:pt x="0" y="569258"/>
                                                              </a:lnTo>
                                                              <a:lnTo>
                                                                <a:pt x="172846" y="2017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solidFill>
                                                          <a:schemeClr val="bg1"/>
                                                        </a:solidFill>
                                                        <a:ln w="6350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50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tlCol="0" anchor="ctr"/>
                                                    </wps:wsp>
                                                  </wpg:grpSp>
                                                  <wps:wsp>
                                                    <wps:cNvPr id="2038039477" name="直接连接符 2038039477"/>
                                                    <wps:cNvCnPr/>
                                                    <wps:spPr>
                                                      <a:xfrm>
                                                        <a:off x="1329518" y="2007264"/>
                                                        <a:ext cx="49925" cy="196810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ln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/>
                                                  </wps:wsp>
                                                  <wps:wsp>
                                                    <wps:cNvPr id="407775473" name="直接连接符 407775473"/>
                                                    <wps:cNvCnPr/>
                                                    <wps:spPr>
                                                      <a:xfrm flipH="1">
                                                        <a:off x="1174377" y="2204074"/>
                                                        <a:ext cx="205066" cy="226229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ln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/>
                                                  </wps:wsp>
                                                  <wps:wsp>
                                                    <wps:cNvPr id="729569334" name="直接连接符 729569334"/>
                                                    <wps:cNvCnPr/>
                                                    <wps:spPr>
                                                      <a:xfrm>
                                                        <a:off x="535816" y="1250437"/>
                                                        <a:ext cx="38262" cy="32636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/>
                                                  </wps:wsp>
                                                </wpg:grpSp>
                                                <wps:wsp>
                                                  <wps:cNvPr id="95468639" name="椭圆 95468639"/>
                                                  <wps:cNvSpPr/>
                                                  <wps:spPr>
                                                    <a:xfrm rot="280814">
                                                      <a:off x="760880" y="1837568"/>
                                                      <a:ext cx="100853" cy="109818"/>
                                                    </a:xfrm>
                                                    <a:prstGeom prst="ellipse">
                                                      <a:avLst/>
                                                    </a:prstGeom>
                                                    <a:noFill/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tlCol="0" anchor="ctr"/>
                                                </wps:wsp>
                                              </wpg:grpSp>
                                              <wps:wsp>
                                                <wps:cNvPr id="546486627" name="任意多边形: 形状 546486627"/>
                                                <wps:cNvSpPr/>
                                                <wps:spPr>
                                                  <a:xfrm>
                                                    <a:off x="57860" y="2205851"/>
                                                    <a:ext cx="1228837" cy="179698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onnsiteX0" fmla="*/ 0 w 1220219"/>
                                                      <a:gd name="connsiteY0" fmla="*/ 146794 h 174317"/>
                                                      <a:gd name="connsiteX1" fmla="*/ 1055077 w 1220219"/>
                                                      <a:gd name="connsiteY1" fmla="*/ 174317 h 174317"/>
                                                      <a:gd name="connsiteX2" fmla="*/ 1220219 w 1220219"/>
                                                      <a:gd name="connsiteY2" fmla="*/ 0 h 174317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onnsiteX0" y="connsiteY0"/>
                                                      </a:cxn>
                                                      <a:cxn ang="0">
                                                        <a:pos x="connsiteX1" y="connsiteY1"/>
                                                      </a:cxn>
                                                      <a:cxn ang="0">
                                                        <a:pos x="connsiteX2" y="connsiteY2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1220219" h="174317">
                                                        <a:moveTo>
                                                          <a:pt x="0" y="146794"/>
                                                        </a:moveTo>
                                                        <a:lnTo>
                                                          <a:pt x="1055077" y="174317"/>
                                                        </a:lnTo>
                                                        <a:lnTo>
                                                          <a:pt x="1220219" y="0"/>
                                                        </a:lnTo>
                                                      </a:path>
                                                    </a:pathLst>
                                                  </a:custGeom>
                                                  <a:noFill/>
                                                  <a:ln w="6350">
                                                    <a:solidFill>
                                                      <a:schemeClr val="bg2">
                                                        <a:lumMod val="50000"/>
                                                      </a:schemeClr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tlCol="0" anchor="ctr"/>
                                              </wps:wsp>
                                              <wps:wsp>
                                                <wps:cNvPr id="1600559463" name="任意多边形: 形状 1600559463"/>
                                                <wps:cNvSpPr/>
                                                <wps:spPr>
                                                  <a:xfrm>
                                                    <a:off x="31297" y="2204074"/>
                                                    <a:ext cx="1298221" cy="204728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onnsiteX0" fmla="*/ 0 w 1220219"/>
                                                      <a:gd name="connsiteY0" fmla="*/ 146794 h 167072"/>
                                                      <a:gd name="connsiteX1" fmla="*/ 1046733 w 1220219"/>
                                                      <a:gd name="connsiteY1" fmla="*/ 167072 h 167072"/>
                                                      <a:gd name="connsiteX2" fmla="*/ 1220219 w 1220219"/>
                                                      <a:gd name="connsiteY2" fmla="*/ 0 h 167072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onnsiteX0" y="connsiteY0"/>
                                                      </a:cxn>
                                                      <a:cxn ang="0">
                                                        <a:pos x="connsiteX1" y="connsiteY1"/>
                                                      </a:cxn>
                                                      <a:cxn ang="0">
                                                        <a:pos x="connsiteX2" y="connsiteY2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1220219" h="167072">
                                                        <a:moveTo>
                                                          <a:pt x="0" y="146794"/>
                                                        </a:moveTo>
                                                        <a:lnTo>
                                                          <a:pt x="1046733" y="167072"/>
                                                        </a:lnTo>
                                                        <a:cubicBezTo>
                                                          <a:pt x="1101780" y="108966"/>
                                                          <a:pt x="1165172" y="58106"/>
                                                          <a:pt x="1220219" y="0"/>
                                                        </a:cubicBezTo>
                                                      </a:path>
                                                    </a:pathLst>
                                                  </a:custGeom>
                                                  <a:noFill/>
                                                  <a:ln w="6350">
                                                    <a:solidFill>
                                                      <a:schemeClr val="bg2">
                                                        <a:lumMod val="50000"/>
                                                      </a:schemeClr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tlCol="0" anchor="ctr"/>
                                              </wps:wsp>
                                            </wpg:grpSp>
                                            <wps:wsp>
                                              <wps:cNvPr id="175134519" name="任意多边形: 形状 175134519"/>
                                              <wps:cNvSpPr/>
                                              <wps:spPr>
                                                <a:xfrm>
                                                  <a:off x="238684" y="1298639"/>
                                                  <a:ext cx="1376083" cy="905435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1376083 w 1376083"/>
                                                    <a:gd name="connsiteY0" fmla="*/ 0 h 905435"/>
                                                    <a:gd name="connsiteX1" fmla="*/ 1140759 w 1376083"/>
                                                    <a:gd name="connsiteY1" fmla="*/ 905435 h 905435"/>
                                                    <a:gd name="connsiteX2" fmla="*/ 0 w 1376083"/>
                                                    <a:gd name="connsiteY2" fmla="*/ 891988 h 905435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376083" h="905435">
                                                      <a:moveTo>
                                                        <a:pt x="1376083" y="0"/>
                                                      </a:moveTo>
                                                      <a:lnTo>
                                                        <a:pt x="1140759" y="905435"/>
                                                      </a:lnTo>
                                                      <a:lnTo>
                                                        <a:pt x="0" y="891988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/>
                                            </wps:wsp>
                                          </wpg:grpSp>
                                          <wpg:grpSp>
                                            <wpg:cNvPr id="299438090" name="组合 299438090"/>
                                            <wpg:cNvGrpSpPr/>
                                            <wpg:grpSpPr>
                                              <a:xfrm>
                                                <a:off x="303590" y="1987335"/>
                                                <a:ext cx="767094" cy="326600"/>
                                                <a:chOff x="303590" y="1987335"/>
                                                <a:chExt cx="767094" cy="326600"/>
                                              </a:xfrm>
                                            </wpg:grpSpPr>
                                            <wpg:grpSp>
                                              <wpg:cNvPr id="359598203" name="组合 359598203"/>
                                              <wpg:cNvGrpSpPr/>
                                              <wpg:grpSpPr>
                                                <a:xfrm>
                                                  <a:off x="303590" y="1987335"/>
                                                  <a:ext cx="767094" cy="326600"/>
                                                  <a:chOff x="303590" y="1987335"/>
                                                  <a:chExt cx="767094" cy="326600"/>
                                                </a:xfrm>
                                              </wpg:grpSpPr>
                                              <wps:wsp>
                                                <wps:cNvPr id="776976582" name="直接连接符 776976582"/>
                                                <wps:cNvCnPr/>
                                                <wps:spPr>
                                                  <a:xfrm>
                                                    <a:off x="981741" y="2222563"/>
                                                    <a:ext cx="0" cy="50958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ln w="1270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wps:style>
                                                <wps:bodyPr/>
                                              </wps:wsp>
                                              <wps:wsp>
                                                <wps:cNvPr id="947378049" name="任意多边形: 形状 947378049"/>
                                                <wps:cNvSpPr/>
                                                <wps:spPr>
                                                  <a:xfrm>
                                                    <a:off x="891092" y="2231593"/>
                                                    <a:ext cx="179592" cy="82342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onnsiteX0" fmla="*/ 0 w 205902"/>
                                                      <a:gd name="connsiteY0" fmla="*/ 77821 h 82685"/>
                                                      <a:gd name="connsiteX1" fmla="*/ 131323 w 205902"/>
                                                      <a:gd name="connsiteY1" fmla="*/ 82685 h 82685"/>
                                                      <a:gd name="connsiteX2" fmla="*/ 205902 w 205902"/>
                                                      <a:gd name="connsiteY2" fmla="*/ 3242 h 82685"/>
                                                      <a:gd name="connsiteX3" fmla="*/ 72957 w 205902"/>
                                                      <a:gd name="connsiteY3" fmla="*/ 0 h 82685"/>
                                                      <a:gd name="connsiteX4" fmla="*/ 0 w 205902"/>
                                                      <a:gd name="connsiteY4" fmla="*/ 77821 h 82685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onnsiteX0" y="connsiteY0"/>
                                                      </a:cxn>
                                                      <a:cxn ang="0">
                                                        <a:pos x="connsiteX1" y="connsiteY1"/>
                                                      </a:cxn>
                                                      <a:cxn ang="0">
                                                        <a:pos x="connsiteX2" y="connsiteY2"/>
                                                      </a:cxn>
                                                      <a:cxn ang="0">
                                                        <a:pos x="connsiteX3" y="connsiteY3"/>
                                                      </a:cxn>
                                                      <a:cxn ang="0">
                                                        <a:pos x="connsiteX4" y="connsiteY4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205902" h="82685">
                                                        <a:moveTo>
                                                          <a:pt x="0" y="77821"/>
                                                        </a:moveTo>
                                                        <a:lnTo>
                                                          <a:pt x="131323" y="82685"/>
                                                        </a:lnTo>
                                                        <a:lnTo>
                                                          <a:pt x="205902" y="3242"/>
                                                        </a:lnTo>
                                                        <a:lnTo>
                                                          <a:pt x="72957" y="0"/>
                                                        </a:lnTo>
                                                        <a:lnTo>
                                                          <a:pt x="0" y="77821"/>
                                                        </a:lnTo>
                                                        <a:close/>
                                                      </a:path>
                                                    </a:pathLst>
                                                  </a:custGeom>
                                                  <a:noFill/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tlCol="0" anchor="ctr"/>
                                              </wps:wsp>
                                              <wpg:grpSp>
                                                <wpg:cNvPr id="27107419" name="组合 27107419"/>
                                                <wpg:cNvGrpSpPr/>
                                                <wpg:grpSpPr>
                                                  <a:xfrm>
                                                    <a:off x="921234" y="1987335"/>
                                                    <a:ext cx="121954" cy="244544"/>
                                                    <a:chOff x="921234" y="1987335"/>
                                                    <a:chExt cx="376494" cy="754950"/>
                                                  </a:xfrm>
                                                </wpg:grpSpPr>
                                                <wps:wsp>
                                                  <wps:cNvPr id="785672236" name="任意多边形: 形状 785672236"/>
                                                  <wps:cNvSpPr/>
                                                  <wps:spPr>
                                                    <a:xfrm>
                                                      <a:off x="921234" y="1987335"/>
                                                      <a:ext cx="376494" cy="754950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91285 w 182572"/>
                                                        <a:gd name="connsiteY0" fmla="*/ 1 h 293653"/>
                                                        <a:gd name="connsiteX1" fmla="*/ 169205 w 182572"/>
                                                        <a:gd name="connsiteY1" fmla="*/ 26705 h 293653"/>
                                                        <a:gd name="connsiteX2" fmla="*/ 182571 w 182572"/>
                                                        <a:gd name="connsiteY2" fmla="*/ 241610 h 293653"/>
                                                        <a:gd name="connsiteX3" fmla="*/ 180509 w 182572"/>
                                                        <a:gd name="connsiteY3" fmla="*/ 241610 h 293653"/>
                                                        <a:gd name="connsiteX4" fmla="*/ 182572 w 182572"/>
                                                        <a:gd name="connsiteY4" fmla="*/ 246850 h 293653"/>
                                                        <a:gd name="connsiteX5" fmla="*/ 91286 w 182572"/>
                                                        <a:gd name="connsiteY5" fmla="*/ 293653 h 293653"/>
                                                        <a:gd name="connsiteX6" fmla="*/ 0 w 182572"/>
                                                        <a:gd name="connsiteY6" fmla="*/ 246850 h 293653"/>
                                                        <a:gd name="connsiteX7" fmla="*/ 2063 w 182572"/>
                                                        <a:gd name="connsiteY7" fmla="*/ 241610 h 293653"/>
                                                        <a:gd name="connsiteX8" fmla="*/ 0 w 182572"/>
                                                        <a:gd name="connsiteY8" fmla="*/ 241610 h 293653"/>
                                                        <a:gd name="connsiteX9" fmla="*/ 17364 w 182572"/>
                                                        <a:gd name="connsiteY9" fmla="*/ 22861 h 293653"/>
                                                        <a:gd name="connsiteX10" fmla="*/ 91285 w 182572"/>
                                                        <a:gd name="connsiteY10" fmla="*/ 1 h 293653"/>
                                                        <a:gd name="connsiteX11" fmla="*/ 91285 w 182572"/>
                                                        <a:gd name="connsiteY11" fmla="*/ 0 h 293652"/>
                                                        <a:gd name="connsiteX12" fmla="*/ 91285 w 182572"/>
                                                        <a:gd name="connsiteY12" fmla="*/ 0 h 293652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  <a:cxn ang="0">
                                                          <a:pos x="connsiteX3" y="connsiteY3"/>
                                                        </a:cxn>
                                                        <a:cxn ang="0">
                                                          <a:pos x="connsiteX4" y="connsiteY4"/>
                                                        </a:cxn>
                                                        <a:cxn ang="0">
                                                          <a:pos x="connsiteX5" y="connsiteY5"/>
                                                        </a:cxn>
                                                        <a:cxn ang="0">
                                                          <a:pos x="connsiteX6" y="connsiteY6"/>
                                                        </a:cxn>
                                                        <a:cxn ang="0">
                                                          <a:pos x="connsiteX7" y="connsiteY7"/>
                                                        </a:cxn>
                                                        <a:cxn ang="0">
                                                          <a:pos x="connsiteX8" y="connsiteY8"/>
                                                        </a:cxn>
                                                        <a:cxn ang="0">
                                                          <a:pos x="connsiteX9" y="connsiteY9"/>
                                                        </a:cxn>
                                                        <a:cxn ang="0">
                                                          <a:pos x="connsiteX10" y="connsiteY10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182572" h="293653">
                                                          <a:moveTo>
                                                            <a:pt x="91285" y="1"/>
                                                          </a:moveTo>
                                                          <a:cubicBezTo>
                                                            <a:pt x="138605" y="12"/>
                                                            <a:pt x="169205" y="14080"/>
                                                            <a:pt x="169205" y="26705"/>
                                                          </a:cubicBezTo>
                                                          <a:lnTo>
                                                            <a:pt x="182571" y="241610"/>
                                                          </a:lnTo>
                                                          <a:lnTo>
                                                            <a:pt x="180509" y="241610"/>
                                                          </a:lnTo>
                                                          <a:lnTo>
                                                            <a:pt x="182572" y="246850"/>
                                                          </a:lnTo>
                                                          <a:cubicBezTo>
                                                            <a:pt x="182572" y="272699"/>
                                                            <a:pt x="141702" y="293653"/>
                                                            <a:pt x="91286" y="293653"/>
                                                          </a:cubicBezTo>
                                                          <a:cubicBezTo>
                                                            <a:pt x="40870" y="293653"/>
                                                            <a:pt x="0" y="272699"/>
                                                            <a:pt x="0" y="246850"/>
                                                          </a:cubicBezTo>
                                                          <a:lnTo>
                                                            <a:pt x="2063" y="241610"/>
                                                          </a:lnTo>
                                                          <a:lnTo>
                                                            <a:pt x="0" y="241610"/>
                                                          </a:lnTo>
                                                          <a:lnTo>
                                                            <a:pt x="17364" y="22861"/>
                                                          </a:lnTo>
                                                          <a:cubicBezTo>
                                                            <a:pt x="19213" y="11458"/>
                                                            <a:pt x="43965" y="-10"/>
                                                            <a:pt x="91285" y="1"/>
                                                          </a:cubicBezTo>
                                                          <a:close/>
                                                        </a:path>
                                                      </a:pathLst>
                                                    </a:custGeom>
                                                    <a:solidFill>
                                                      <a:schemeClr val="bg1"/>
                                                    </a:solidFill>
                                                    <a:ln w="635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wrap="square"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841918206" name="弧形 841918206"/>
                                                  <wps:cNvSpPr/>
                                                  <wps:spPr>
                                                    <a:xfrm>
                                                      <a:off x="957271" y="1997007"/>
                                                      <a:ext cx="313287" cy="112095"/>
                                                    </a:xfrm>
                                                    <a:prstGeom prst="arc">
                                                      <a:avLst>
                                                        <a:gd name="adj1" fmla="val 21523045"/>
                                                        <a:gd name="adj2" fmla="val 10925599"/>
                                                      </a:avLst>
                                                    </a:prstGeom>
                                                    <a:solidFill>
                                                      <a:schemeClr val="bg1"/>
                                                    </a:solidFill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/>
                                                </wps:wsp>
                                              </wpg:grpSp>
                                              <wps:wsp>
                                                <wps:cNvPr id="1985191370" name="任意多边形: 形状 1985191370"/>
                                                <wps:cNvSpPr/>
                                                <wps:spPr>
                                                  <a:xfrm>
                                                    <a:off x="303590" y="2231593"/>
                                                    <a:ext cx="179592" cy="82342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onnsiteX0" fmla="*/ 0 w 205902"/>
                                                      <a:gd name="connsiteY0" fmla="*/ 77821 h 82685"/>
                                                      <a:gd name="connsiteX1" fmla="*/ 131323 w 205902"/>
                                                      <a:gd name="connsiteY1" fmla="*/ 82685 h 82685"/>
                                                      <a:gd name="connsiteX2" fmla="*/ 205902 w 205902"/>
                                                      <a:gd name="connsiteY2" fmla="*/ 3242 h 82685"/>
                                                      <a:gd name="connsiteX3" fmla="*/ 72957 w 205902"/>
                                                      <a:gd name="connsiteY3" fmla="*/ 0 h 82685"/>
                                                      <a:gd name="connsiteX4" fmla="*/ 0 w 205902"/>
                                                      <a:gd name="connsiteY4" fmla="*/ 77821 h 82685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onnsiteX0" y="connsiteY0"/>
                                                      </a:cxn>
                                                      <a:cxn ang="0">
                                                        <a:pos x="connsiteX1" y="connsiteY1"/>
                                                      </a:cxn>
                                                      <a:cxn ang="0">
                                                        <a:pos x="connsiteX2" y="connsiteY2"/>
                                                      </a:cxn>
                                                      <a:cxn ang="0">
                                                        <a:pos x="connsiteX3" y="connsiteY3"/>
                                                      </a:cxn>
                                                      <a:cxn ang="0">
                                                        <a:pos x="connsiteX4" y="connsiteY4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205902" h="82685">
                                                        <a:moveTo>
                                                          <a:pt x="0" y="77821"/>
                                                        </a:moveTo>
                                                        <a:lnTo>
                                                          <a:pt x="131323" y="82685"/>
                                                        </a:lnTo>
                                                        <a:lnTo>
                                                          <a:pt x="205902" y="3242"/>
                                                        </a:lnTo>
                                                        <a:lnTo>
                                                          <a:pt x="72957" y="0"/>
                                                        </a:lnTo>
                                                        <a:lnTo>
                                                          <a:pt x="0" y="77821"/>
                                                        </a:lnTo>
                                                        <a:close/>
                                                      </a:path>
                                                    </a:pathLst>
                                                  </a:custGeom>
                                                  <a:noFill/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tlCol="0" anchor="ctr"/>
                                              </wps:wsp>
                                              <wps:wsp>
                                                <wps:cNvPr id="1730787856" name="直接连接符 1730787856"/>
                                                <wps:cNvCnPr/>
                                                <wps:spPr>
                                                  <a:xfrm>
                                                    <a:off x="401290" y="2216854"/>
                                                    <a:ext cx="0" cy="50958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ln w="1270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wps:style>
                                                <wps:bodyPr/>
                                              </wps:wsp>
                                            </wpg:grpSp>
                                            <wpg:grpSp>
                                              <wpg:cNvPr id="862281439" name="组合 862281439"/>
                                              <wpg:cNvGrpSpPr/>
                                              <wpg:grpSpPr>
                                                <a:xfrm>
                                                  <a:off x="342994" y="1992072"/>
                                                  <a:ext cx="121954" cy="244544"/>
                                                  <a:chOff x="342994" y="1992072"/>
                                                  <a:chExt cx="376494" cy="754950"/>
                                                </a:xfrm>
                                                <a:solidFill>
                                                  <a:srgbClr val="538AB1"/>
                                                </a:solidFill>
                                              </wpg:grpSpPr>
                                              <wps:wsp>
                                                <wps:cNvPr id="18397576" name="任意多边形: 形状 18397576"/>
                                                <wps:cNvSpPr/>
                                                <wps:spPr>
                                                  <a:xfrm>
                                                    <a:off x="342994" y="1992072"/>
                                                    <a:ext cx="376494" cy="754950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onnsiteX0" fmla="*/ 91285 w 182572"/>
                                                      <a:gd name="connsiteY0" fmla="*/ 1 h 293653"/>
                                                      <a:gd name="connsiteX1" fmla="*/ 169205 w 182572"/>
                                                      <a:gd name="connsiteY1" fmla="*/ 26705 h 293653"/>
                                                      <a:gd name="connsiteX2" fmla="*/ 182571 w 182572"/>
                                                      <a:gd name="connsiteY2" fmla="*/ 241610 h 293653"/>
                                                      <a:gd name="connsiteX3" fmla="*/ 180509 w 182572"/>
                                                      <a:gd name="connsiteY3" fmla="*/ 241610 h 293653"/>
                                                      <a:gd name="connsiteX4" fmla="*/ 182572 w 182572"/>
                                                      <a:gd name="connsiteY4" fmla="*/ 246850 h 293653"/>
                                                      <a:gd name="connsiteX5" fmla="*/ 91286 w 182572"/>
                                                      <a:gd name="connsiteY5" fmla="*/ 293653 h 293653"/>
                                                      <a:gd name="connsiteX6" fmla="*/ 0 w 182572"/>
                                                      <a:gd name="connsiteY6" fmla="*/ 246850 h 293653"/>
                                                      <a:gd name="connsiteX7" fmla="*/ 2063 w 182572"/>
                                                      <a:gd name="connsiteY7" fmla="*/ 241610 h 293653"/>
                                                      <a:gd name="connsiteX8" fmla="*/ 0 w 182572"/>
                                                      <a:gd name="connsiteY8" fmla="*/ 241610 h 293653"/>
                                                      <a:gd name="connsiteX9" fmla="*/ 17364 w 182572"/>
                                                      <a:gd name="connsiteY9" fmla="*/ 22861 h 293653"/>
                                                      <a:gd name="connsiteX10" fmla="*/ 91285 w 182572"/>
                                                      <a:gd name="connsiteY10" fmla="*/ 1 h 293653"/>
                                                      <a:gd name="connsiteX11" fmla="*/ 91285 w 182572"/>
                                                      <a:gd name="connsiteY11" fmla="*/ 0 h 293652"/>
                                                      <a:gd name="connsiteX12" fmla="*/ 91285 w 182572"/>
                                                      <a:gd name="connsiteY12" fmla="*/ 0 h 293652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onnsiteX0" y="connsiteY0"/>
                                                      </a:cxn>
                                                      <a:cxn ang="0">
                                                        <a:pos x="connsiteX1" y="connsiteY1"/>
                                                      </a:cxn>
                                                      <a:cxn ang="0">
                                                        <a:pos x="connsiteX2" y="connsiteY2"/>
                                                      </a:cxn>
                                                      <a:cxn ang="0">
                                                        <a:pos x="connsiteX3" y="connsiteY3"/>
                                                      </a:cxn>
                                                      <a:cxn ang="0">
                                                        <a:pos x="connsiteX4" y="connsiteY4"/>
                                                      </a:cxn>
                                                      <a:cxn ang="0">
                                                        <a:pos x="connsiteX5" y="connsiteY5"/>
                                                      </a:cxn>
                                                      <a:cxn ang="0">
                                                        <a:pos x="connsiteX6" y="connsiteY6"/>
                                                      </a:cxn>
                                                      <a:cxn ang="0">
                                                        <a:pos x="connsiteX7" y="connsiteY7"/>
                                                      </a:cxn>
                                                      <a:cxn ang="0">
                                                        <a:pos x="connsiteX8" y="connsiteY8"/>
                                                      </a:cxn>
                                                      <a:cxn ang="0">
                                                        <a:pos x="connsiteX9" y="connsiteY9"/>
                                                      </a:cxn>
                                                      <a:cxn ang="0">
                                                        <a:pos x="connsiteX10" y="connsiteY10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182572" h="293653">
                                                        <a:moveTo>
                                                          <a:pt x="91285" y="1"/>
                                                        </a:moveTo>
                                                        <a:cubicBezTo>
                                                          <a:pt x="138605" y="12"/>
                                                          <a:pt x="169205" y="14080"/>
                                                          <a:pt x="169205" y="26705"/>
                                                        </a:cubicBezTo>
                                                        <a:lnTo>
                                                          <a:pt x="182571" y="241610"/>
                                                        </a:lnTo>
                                                        <a:lnTo>
                                                          <a:pt x="180509" y="241610"/>
                                                        </a:lnTo>
                                                        <a:lnTo>
                                                          <a:pt x="182572" y="246850"/>
                                                        </a:lnTo>
                                                        <a:cubicBezTo>
                                                          <a:pt x="182572" y="272699"/>
                                                          <a:pt x="141702" y="293653"/>
                                                          <a:pt x="91286" y="293653"/>
                                                        </a:cubicBezTo>
                                                        <a:cubicBezTo>
                                                          <a:pt x="40870" y="293653"/>
                                                          <a:pt x="0" y="272699"/>
                                                          <a:pt x="0" y="246850"/>
                                                        </a:cubicBezTo>
                                                        <a:lnTo>
                                                          <a:pt x="2063" y="241610"/>
                                                        </a:lnTo>
                                                        <a:lnTo>
                                                          <a:pt x="0" y="241610"/>
                                                        </a:lnTo>
                                                        <a:lnTo>
                                                          <a:pt x="17364" y="22861"/>
                                                        </a:lnTo>
                                                        <a:cubicBezTo>
                                                          <a:pt x="19213" y="11458"/>
                                                          <a:pt x="43965" y="-10"/>
                                                          <a:pt x="91285" y="1"/>
                                                        </a:cubicBezTo>
                                                        <a:close/>
                                                      </a:path>
                                                    </a:pathLst>
                                                  </a:custGeom>
                                                  <a:solidFill>
                                                    <a:schemeClr val="bg1"/>
                                                  </a:solidFill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wrap="square" rtlCol="0" anchor="ctr">
                                                  <a:noAutofit/>
                                                </wps:bodyPr>
                                              </wps:wsp>
                                              <wps:wsp>
                                                <wps:cNvPr id="1852782856" name="弧形 1852782856"/>
                                                <wps:cNvSpPr/>
                                                <wps:spPr>
                                                  <a:xfrm>
                                                    <a:off x="377839" y="2005662"/>
                                                    <a:ext cx="313288" cy="112096"/>
                                                  </a:xfrm>
                                                  <a:prstGeom prst="arc">
                                                    <a:avLst>
                                                      <a:gd name="adj1" fmla="val 21523045"/>
                                                      <a:gd name="adj2" fmla="val 10925599"/>
                                                    </a:avLst>
                                                  </a:prstGeom>
                                                  <a:noFill/>
                                                  <a:ln w="3175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wps:style>
                                                <wps:bodyPr rtlCol="0" anchor="ctr"/>
                                              </wps:wsp>
                                            </wpg:grpSp>
                                          </wpg:grpSp>
                                        </wpg:grpSp>
                                        <wpg:grpSp>
                                          <wpg:cNvPr id="1208263064" name="组合 1208263064"/>
                                          <wpg:cNvGrpSpPr/>
                                          <wpg:grpSpPr>
                                            <a:xfrm rot="157360">
                                              <a:off x="613603" y="1375565"/>
                                              <a:ext cx="712750" cy="184629"/>
                                              <a:chOff x="613603" y="1375570"/>
                                              <a:chExt cx="1065082" cy="275894"/>
                                            </a:xfrm>
                                          </wpg:grpSpPr>
                                          <wps:wsp>
                                            <wps:cNvPr id="1750325107" name="弧形 4"/>
                                            <wps:cNvSpPr/>
                                            <wps:spPr>
                                              <a:xfrm>
                                                <a:off x="648052" y="1485682"/>
                                                <a:ext cx="940666" cy="165782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940666"/>
                                                  <a:gd name="connsiteY0" fmla="*/ 143837 h 165782"/>
                                                  <a:gd name="connsiteX1" fmla="*/ 940666 w 940666"/>
                                                  <a:gd name="connsiteY1" fmla="*/ 165782 h 165782"/>
                                                  <a:gd name="connsiteX2" fmla="*/ 0 w 940666"/>
                                                  <a:gd name="connsiteY2" fmla="*/ 143837 h 165782"/>
                                                  <a:gd name="connsiteX3" fmla="*/ 337535 w 1585959"/>
                                                  <a:gd name="connsiteY3" fmla="*/ 143837 h 1585959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940666" h="165782" stroke="0" extrusionOk="0">
                                                    <a:moveTo>
                                                      <a:pt x="0" y="143837"/>
                                                    </a:moveTo>
                                                    <a:cubicBezTo>
                                                      <a:pt x="284489" y="-55763"/>
                                                      <a:pt x="665795" y="-46867"/>
                                                      <a:pt x="940666" y="165782"/>
                                                    </a:cubicBezTo>
                                                    <a:lnTo>
                                                      <a:pt x="0" y="143837"/>
                                                    </a:lnTo>
                                                    <a:close/>
                                                  </a:path>
                                                  <a:path w="940666" h="165782" fill="none">
                                                    <a:moveTo>
                                                      <a:pt x="0" y="143837"/>
                                                    </a:moveTo>
                                                    <a:cubicBezTo>
                                                      <a:pt x="284489" y="-55763"/>
                                                      <a:pt x="665795" y="-46867"/>
                                                      <a:pt x="940666" y="165782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1731830946" name="直接连接符 1731830946"/>
                                            <wps:cNvCnPr/>
                                            <wps:spPr>
                                              <a:xfrm rot="21442640" flipH="1">
                                                <a:off x="1096021" y="1375570"/>
                                                <a:ext cx="26846" cy="109782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g:grpSp>
                                            <wpg:cNvPr id="1217087019" name="组合 1217087019"/>
                                            <wpg:cNvGrpSpPr/>
                                            <wpg:grpSpPr>
                                              <a:xfrm>
                                                <a:off x="613603" y="1402217"/>
                                                <a:ext cx="1065082" cy="246261"/>
                                                <a:chOff x="613603" y="1402217"/>
                                                <a:chExt cx="1065082" cy="246261"/>
                                              </a:xfrm>
                                            </wpg:grpSpPr>
                                            <wps:wsp>
                                              <wps:cNvPr id="1461171236" name="弧形 7"/>
                                              <wps:cNvSpPr/>
                                              <wps:spPr>
                                                <a:xfrm>
                                                  <a:off x="625817" y="1407176"/>
                                                  <a:ext cx="1023878" cy="189743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0 w 1023878"/>
                                                    <a:gd name="connsiteY0" fmla="*/ 169563 h 189743"/>
                                                    <a:gd name="connsiteX1" fmla="*/ 1023878 w 1023878"/>
                                                    <a:gd name="connsiteY1" fmla="*/ 189743 h 189743"/>
                                                    <a:gd name="connsiteX2" fmla="*/ 0 w 1023878"/>
                                                    <a:gd name="connsiteY2" fmla="*/ 169563 h 189743"/>
                                                    <a:gd name="connsiteX3" fmla="*/ 320644 w 1639925"/>
                                                    <a:gd name="connsiteY3" fmla="*/ 169563 h 1639925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023878" h="189743" stroke="0" extrusionOk="0">
                                                      <a:moveTo>
                                                        <a:pt x="0" y="169563"/>
                                                      </a:moveTo>
                                                      <a:cubicBezTo>
                                                        <a:pt x="304054" y="-63862"/>
                                                        <a:pt x="729258" y="-55482"/>
                                                        <a:pt x="1023878" y="189743"/>
                                                      </a:cubicBezTo>
                                                      <a:lnTo>
                                                        <a:pt x="0" y="169563"/>
                                                      </a:lnTo>
                                                      <a:close/>
                                                    </a:path>
                                                    <a:path w="1023878" h="189743" fill="none">
                                                      <a:moveTo>
                                                        <a:pt x="0" y="169563"/>
                                                      </a:moveTo>
                                                      <a:cubicBezTo>
                                                        <a:pt x="304054" y="-63862"/>
                                                        <a:pt x="729258" y="-55482"/>
                                                        <a:pt x="1023878" y="189743"/>
                                                      </a:cubicBezTo>
                                                    </a:path>
                                                  </a:pathLst>
                                                </a:cu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 rtlCol="0" anchor="ctr"/>
                                            </wps:wsp>
                                            <wps:wsp>
                                              <wps:cNvPr id="499591410" name="直接连接符 499591410"/>
                                              <wps:cNvCnPr/>
                                              <wps:spPr>
                                                <a:xfrm rot="21442640" flipH="1">
                                                  <a:off x="1585294" y="1571945"/>
                                                  <a:ext cx="93391" cy="76533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1340119293" name="直接连接符 1340119293"/>
                                              <wps:cNvCnPr/>
                                              <wps:spPr>
                                                <a:xfrm rot="21442640" flipH="1">
                                                  <a:off x="1440501" y="1476495"/>
                                                  <a:ext cx="68648" cy="83131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1606790627" name="直接连接符 1606790627"/>
                                              <wps:cNvCnPr/>
                                              <wps:spPr>
                                                <a:xfrm rot="21442640" flipH="1">
                                                  <a:off x="1275550" y="1402217"/>
                                                  <a:ext cx="46142" cy="101952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1417582398" name="直接连接符 1417582398"/>
                                              <wps:cNvCnPr/>
                                              <wps:spPr>
                                                <a:xfrm rot="21442640">
                                                  <a:off x="613603" y="1556765"/>
                                                  <a:ext cx="34100" cy="70967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1219802071" name="直接连接符 1219802071"/>
                                              <wps:cNvCnPr/>
                                              <wps:spPr>
                                                <a:xfrm rot="21442640">
                                                  <a:off x="763876" y="1456009"/>
                                                  <a:ext cx="28004" cy="96323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083032312" name="直接连接符 2083032312"/>
                                              <wps:cNvCnPr/>
                                              <wps:spPr>
                                                <a:xfrm rot="21442640">
                                                  <a:off x="943840" y="1404336"/>
                                                  <a:ext cx="0" cy="96387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</wpg:grpSp>
                                        </wpg:grpSp>
                                      </wpg:grpSp>
                                      <wps:wsp>
                                        <wps:cNvPr id="1493134554" name="任意多边形: 形状 1493134554"/>
                                        <wps:cNvSpPr/>
                                        <wps:spPr>
                                          <a:xfrm>
                                            <a:off x="1387095" y="562965"/>
                                            <a:ext cx="843583" cy="660600"/>
                                          </a:xfrm>
                                          <a:custGeom>
                                            <a:avLst/>
                                            <a:gdLst>
                                              <a:gd name="csX0" fmla="*/ 843583 w 843583"/>
                                              <a:gd name="csY0" fmla="*/ 0 h 660600"/>
                                              <a:gd name="csX1" fmla="*/ 43812 w 843583"/>
                                              <a:gd name="csY1" fmla="*/ 660600 h 660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sX0" y="csY0"/>
                                              </a:cxn>
                                              <a:cxn ang="0">
                                                <a:pos x="csX1" y="csY1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843583" h="660600">
                                                <a:moveTo>
                                                  <a:pt x="843583" y="0"/>
                                                </a:moveTo>
                                                <a:cubicBezTo>
                                                  <a:pt x="555842" y="55729"/>
                                                  <a:pt x="-187062" y="134025"/>
                                                  <a:pt x="43812" y="660600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222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/>
                                      </wps:wsp>
                                      <wps:wsp>
                                        <wps:cNvPr id="826703540" name="任意多边形: 形状 826703540"/>
                                        <wps:cNvSpPr/>
                                        <wps:spPr>
                                          <a:xfrm>
                                            <a:off x="2537754" y="566376"/>
                                            <a:ext cx="109478" cy="664731"/>
                                          </a:xfrm>
                                          <a:custGeom>
                                            <a:avLst/>
                                            <a:gdLst>
                                              <a:gd name="csX0" fmla="*/ 27295 w 109478"/>
                                              <a:gd name="csY0" fmla="*/ 0 h 664731"/>
                                              <a:gd name="csX1" fmla="*/ 109228 w 109478"/>
                                              <a:gd name="csY1" fmla="*/ 410779 h 664731"/>
                                              <a:gd name="csX2" fmla="*/ 0 w 109478"/>
                                              <a:gd name="csY2" fmla="*/ 664731 h 664731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sX0" y="csY0"/>
                                              </a:cxn>
                                              <a:cxn ang="0">
                                                <a:pos x="csX1" y="csY1"/>
                                              </a:cxn>
                                              <a:cxn ang="0">
                                                <a:pos x="csX2" y="csY2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09478" h="664731">
                                                <a:moveTo>
                                                  <a:pt x="27295" y="0"/>
                                                </a:moveTo>
                                                <a:cubicBezTo>
                                                  <a:pt x="55159" y="160929"/>
                                                  <a:pt x="113777" y="309558"/>
                                                  <a:pt x="109228" y="410779"/>
                                                </a:cubicBezTo>
                                                <a:cubicBezTo>
                                                  <a:pt x="104679" y="512000"/>
                                                  <a:pt x="67715" y="612968"/>
                                                  <a:pt x="0" y="664731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222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/>
                                      </wps:wsp>
                                      <wps:wsp>
                                        <wps:cNvPr id="2055528306" name="任意多边形: 形状 2055528306"/>
                                        <wps:cNvSpPr/>
                                        <wps:spPr>
                                          <a:xfrm>
                                            <a:off x="3039891" y="1866326"/>
                                            <a:ext cx="320152" cy="881688"/>
                                          </a:xfrm>
                                          <a:custGeom>
                                            <a:avLst/>
                                            <a:gdLst>
                                              <a:gd name="csX0" fmla="*/ 101776 w 320152"/>
                                              <a:gd name="csY0" fmla="*/ 0 h 881688"/>
                                              <a:gd name="csX1" fmla="*/ 13066 w 320152"/>
                                              <a:gd name="csY1" fmla="*/ 272955 h 881688"/>
                                              <a:gd name="csX2" fmla="*/ 320140 w 320152"/>
                                              <a:gd name="csY2" fmla="*/ 603914 h 881688"/>
                                              <a:gd name="csX3" fmla="*/ 0 w 320152"/>
                                              <a:gd name="csY3" fmla="*/ 881688 h 881688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sX0" y="csY0"/>
                                              </a:cxn>
                                              <a:cxn ang="0">
                                                <a:pos x="csX1" y="csY1"/>
                                              </a:cxn>
                                              <a:cxn ang="0">
                                                <a:pos x="csX2" y="csY2"/>
                                              </a:cxn>
                                              <a:cxn ang="0">
                                                <a:pos x="csX3" y="csY3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320152" h="881688">
                                                <a:moveTo>
                                                  <a:pt x="101776" y="0"/>
                                                </a:moveTo>
                                                <a:cubicBezTo>
                                                  <a:pt x="72206" y="90985"/>
                                                  <a:pt x="-23328" y="172303"/>
                                                  <a:pt x="13066" y="272955"/>
                                                </a:cubicBezTo>
                                                <a:cubicBezTo>
                                                  <a:pt x="49460" y="373607"/>
                                                  <a:pt x="322318" y="502459"/>
                                                  <a:pt x="320140" y="603914"/>
                                                </a:cubicBezTo>
                                                <a:cubicBezTo>
                                                  <a:pt x="317962" y="705369"/>
                                                  <a:pt x="79612" y="829372"/>
                                                  <a:pt x="0" y="881688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222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/>
                                      </wps:wsp>
                                      <wps:wsp>
                                        <wps:cNvPr id="1544135766" name="任意多边形: 形状 1544135766"/>
                                        <wps:cNvSpPr/>
                                        <wps:spPr>
                                          <a:xfrm>
                                            <a:off x="1724082" y="2333563"/>
                                            <a:ext cx="880280" cy="423081"/>
                                          </a:xfrm>
                                          <a:custGeom>
                                            <a:avLst/>
                                            <a:gdLst>
                                              <a:gd name="csX0" fmla="*/ 0 w 880280"/>
                                              <a:gd name="csY0" fmla="*/ 0 h 423081"/>
                                              <a:gd name="csX1" fmla="*/ 648268 w 880280"/>
                                              <a:gd name="csY1" fmla="*/ 112594 h 423081"/>
                                              <a:gd name="csX2" fmla="*/ 880280 w 880280"/>
                                              <a:gd name="csY2" fmla="*/ 423081 h 423081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sX0" y="csY0"/>
                                              </a:cxn>
                                              <a:cxn ang="0">
                                                <a:pos x="csX1" y="csY1"/>
                                              </a:cxn>
                                              <a:cxn ang="0">
                                                <a:pos x="csX2" y="csY2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880280" h="423081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216089" y="37531"/>
                                                  <a:pt x="501555" y="42080"/>
                                                  <a:pt x="648268" y="112594"/>
                                                </a:cubicBezTo>
                                                <a:cubicBezTo>
                                                  <a:pt x="794981" y="183108"/>
                                                  <a:pt x="802943" y="319585"/>
                                                  <a:pt x="880280" y="423081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222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/>
                                      </wps:wsp>
                                      <wps:wsp>
                                        <wps:cNvPr id="884419134" name="任意多边形: 形状 884419134"/>
                                        <wps:cNvSpPr/>
                                        <wps:spPr>
                                          <a:xfrm>
                                            <a:off x="200421" y="1732120"/>
                                            <a:ext cx="978333" cy="664311"/>
                                          </a:xfrm>
                                          <a:custGeom>
                                            <a:avLst/>
                                            <a:gdLst>
                                              <a:gd name="csX0" fmla="*/ 0 w 955343"/>
                                              <a:gd name="csY0" fmla="*/ 0 h 644857"/>
                                              <a:gd name="csX1" fmla="*/ 955343 w 955343"/>
                                              <a:gd name="csY1" fmla="*/ 644857 h 644857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sX0" y="csY0"/>
                                              </a:cxn>
                                              <a:cxn ang="0">
                                                <a:pos x="csX1" y="csY1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955343" h="644857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236561" y="706272"/>
                                                  <a:pt x="459474" y="627797"/>
                                                  <a:pt x="955343" y="644857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222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/>
                                      </wps:wsp>
                                      <wps:wsp>
                                        <wps:cNvPr id="1742793873" name="任意多边形: 形状 1742793873"/>
                                        <wps:cNvSpPr/>
                                        <wps:spPr>
                                          <a:xfrm>
                                            <a:off x="521297" y="1248764"/>
                                            <a:ext cx="924636" cy="602753"/>
                                          </a:xfrm>
                                          <a:custGeom>
                                            <a:avLst/>
                                            <a:gdLst>
                                              <a:gd name="csX0" fmla="*/ 0 w 924636"/>
                                              <a:gd name="csY0" fmla="*/ 487907 h 602753"/>
                                              <a:gd name="csX1" fmla="*/ 924636 w 924636"/>
                                              <a:gd name="csY1" fmla="*/ 0 h 602753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sX0" y="csY0"/>
                                              </a:cxn>
                                              <a:cxn ang="0">
                                                <a:pos x="csX1" y="csY1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924636" h="602753">
                                                <a:moveTo>
                                                  <a:pt x="0" y="487907"/>
                                                </a:moveTo>
                                                <a:cubicBezTo>
                                                  <a:pt x="216090" y="560695"/>
                                                  <a:pt x="636896" y="875731"/>
                                                  <a:pt x="924636" y="0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222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/>
                                      </wps:wsp>
                                    </wpg:grpSp>
                                  </wpg:grpSp>
                                </wpg:grpSp>
                                <wps:wsp>
                                  <wps:cNvPr id="1035420780" name="Rectangle 2257"/>
                                  <wps:cNvSpPr/>
                                  <wps:spPr>
                                    <a:xfrm>
                                      <a:off x="2058216" y="10691"/>
                                      <a:ext cx="141263" cy="10938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1DA4CDE1" w14:textId="77777777" w:rsidR="00712B8B" w:rsidRDefault="00A36002">
                                        <w:pPr>
                                          <w:rPr>
                                            <w:iCs/>
                                            <w:sz w:val="15"/>
                                            <w:szCs w:val="15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iCs/>
                                            <w:sz w:val="15"/>
                                            <w:szCs w:val="15"/>
                                          </w:rPr>
                                          <w:t>V</w:t>
                                        </w:r>
                                      </w:p>
                                    </w:txbxContent>
                                  </wps:txbx>
                                  <wps:bodyPr horzOverflow="overflow" vert="horz" wrap="none" lIns="36000" tIns="0" rIns="36000" bIns="0" rtlCol="0">
                                    <a:spAutoFit/>
                                  </wps:bodyPr>
                                </wps:wsp>
                                <wps:wsp>
                                  <wps:cNvPr id="236177579" name="Rectangle 2257"/>
                                  <wps:cNvSpPr/>
                                  <wps:spPr>
                                    <a:xfrm>
                                      <a:off x="1153088" y="529529"/>
                                      <a:ext cx="141263" cy="10938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487FCAE1" w14:textId="77777777" w:rsidR="00712B8B" w:rsidRDefault="00A36002">
                                        <w:pPr>
                                          <w:rPr>
                                            <w:iCs/>
                                            <w:sz w:val="15"/>
                                            <w:szCs w:val="15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iCs/>
                                            <w:sz w:val="15"/>
                                            <w:szCs w:val="15"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horzOverflow="overflow" vert="horz" wrap="none" lIns="36000" tIns="0" rIns="36000" bIns="0" rtlCol="0">
                                    <a:spAutoFit/>
                                  </wps:bodyPr>
                                </wps:wsp>
                              </wpg:grpSp>
                              <wps:wsp>
                                <wps:cNvPr id="98" name="直接连接符 6"/>
                                <wps:cNvCnPr/>
                                <wps:spPr>
                                  <a:xfrm>
                                    <a:off x="76200" y="590550"/>
                                    <a:ext cx="791749" cy="2541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" name="直接箭头连接符 10"/>
                                <wps:cNvCnPr/>
                                <wps:spPr>
                                  <a:xfrm flipH="1" flipV="1">
                                    <a:off x="406400" y="476250"/>
                                    <a:ext cx="47625" cy="8128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none" w="med" len="med"/>
                                    <a:tailEnd type="triangle" w="sm" len="sm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</wpg:grpSp>
                      </wpg:grpSp>
                      <wps:wsp>
                        <wps:cNvPr id="1886870008" name="文本框 1886870008"/>
                        <wps:cNvSpPr txBox="1">
                          <a:spLocks noChangeArrowheads="1"/>
                        </wps:cNvSpPr>
                        <wps:spPr bwMode="auto">
                          <a:xfrm>
                            <a:off x="914400" y="1549021"/>
                            <a:ext cx="600710" cy="264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E1131B0" w14:textId="77777777" w:rsidR="00712B8B" w:rsidRDefault="00A36002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szCs w:val="21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FEDDAE9" id="组合 1886870009" o:spid="_x0000_s2732" style="position:absolute;left:0;text-align:left;margin-left:117.25pt;margin-top:4pt;width:200.55pt;height:142.75pt;z-index:251636736;mso-position-horizontal-relative:text;mso-position-vertical-relative:text" coordorigin="3" coordsize="25466,1813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">
                <v:group id="组合 16" o:spid="_x0000_s2733" style="position:absolute;left:3;width:25466;height:15348" coordorigin="3" coordsize="25466,153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<v:shape id="图片 2137186721" o:spid="_x0000_s2734" type="#_x0000_t75" alt="https://img2.baidu.com/it/u=3969198083,380925467&amp;fm=253&amp;fmt=auto&amp;app=138&amp;f=JPEG?w=500&amp;h=762" style="position:absolute;left:17780;top:3492;width:1879;height:18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">
                    <v:imagedata r:id="rId322" o:title="u=3969198083,380925467&amp;fm=253&amp;fmt=auto&amp;app=138&amp;f=JPEG?w=500&amp;h=762" croptop="13169f" cropbottom="12167f" cropleft="11627f" cropright="14799f" chromakey="#eceeea" grayscale="t"/>
                  </v:shape>
                  <v:group id="组合 15" o:spid="_x0000_s2735" style="position:absolute;left:3;width:25466;height:15349" coordorigin="3" coordsize="25466,153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<v:group id="组合 13" o:spid="_x0000_s2736" style="position:absolute;left:3810;top:4572;width:1314;height:2095" coordsize="131445,2095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  <v:group id="_x0000_s2737" style="position:absolute;top:76200;width:131445;height:133350" coordsize="161542,1333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    <v:shape id="等腰三角形 2" o:spid="_x0000_s2738" type="#_x0000_t5" style="position:absolute;left:25400;top:-12700;width:111024;height:161261;rotation:9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" filled="f" strokecolor="black [3213]">
                          <v:textbox>
                            <w:txbxContent>
                              <w:p w14:paraId="01C7522A" w14:textId="77777777" w:rsidR="00712B8B" w:rsidRDefault="00712B8B">
                                <w:pPr>
                                  <w:jc w:val="center"/>
                                </w:pPr>
                              </w:p>
                            </w:txbxContent>
                          </v:textbox>
                        </v:shape>
                        <v:line id="直接连接符 4" o:spid="_x0000_s2739" style="position:absolute;visibility:visible;mso-wrap-style:square" from="0,0" to="0,133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" strokecolor="black [3213]" strokeweight="1pt"/>
                      </v:group>
                      <v:shape id="直接箭头连接符 2137186720" o:spid="_x0000_s2740" type="#_x0000_t32" style="position:absolute;left:69850;width:47625;height:8128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" strokecolor="black [3213]">
                        <v:stroke endarrow="block" endarrowwidth="narrow" endarrowlength="short"/>
                      </v:shape>
                    </v:group>
                    <v:group id="组合 12" o:spid="_x0000_s2741" style="position:absolute;left:3;width:25466;height:15349" coordorigin="3" coordsize="25466,153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      <v:rect id="Rectangle 2257" o:spid="_x0000_s2742" style="position:absolute;left:6413;top:10668;width:2432;height:17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" filled="f" stroked="f">
                        <v:textbox inset="1mm,0,1mm,0">
                          <w:txbxContent>
                            <w:p w14:paraId="7E342150" w14:textId="77777777" w:rsidR="00712B8B" w:rsidRDefault="00A3600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group id="组合 11" o:spid="_x0000_s2743" style="position:absolute;left:3;width:25466;height:15349" coordorigin="3" coordsize="25466,153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1ed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">
                        <v:group id="_x0000_s2744" style="position:absolute;left:3;width:25466;height:15349" coordorigin="3" coordsize="25475,153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">
                          <v:group id="组合 16" o:spid="_x0000_s2745" style="position:absolute;left:3;width:25475;height:15368" coordorigin="3" coordsize="25475,153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">
                            <v:group id="组合 14" o:spid="_x0000_s2746" style="position:absolute;left:3;top:1302;width:21702;height:14066" coordorigin="11231,2552" coordsize="12981,84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">
                              <v:rect id="Rectangle 2257" o:spid="_x0000_s2747" style="position:absolute;left:11231;top:5770;width:923;height:7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" filled="f" stroked="f">
                                <v:textbox style="mso-fit-shape-to-text:t" inset="1mm,0,1mm,0">
                                  <w:txbxContent>
                                    <w:p w14:paraId="5968C6DE" w14:textId="77777777" w:rsidR="00712B8B" w:rsidRDefault="00A36002">
                                      <w:pPr>
                                        <w:rPr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iCs/>
                                          <w:sz w:val="18"/>
                                        </w:rPr>
                                        <w:t>A</w:t>
                                      </w:r>
                                    </w:p>
                                  </w:txbxContent>
                                </v:textbox>
                              </v:rect>
                              <v:group id="组合 13" o:spid="_x0000_s2748" style="position:absolute;left:11243;top:2552;width:5289;height:7100" coordorigin="1431,2552" coordsize="5289,70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">
                                <v:group id="组合 623" o:spid="_x0000_s2749" style="position:absolute;left:1431;top:2552;width:5290;height:7100" coordorigin="14165,9227" coordsize="5290,7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">
                                  <v:group id="组合 704506900" o:spid="_x0000_s2750" style="position:absolute;left:14165;top:9227;width:5291;height:6529" coordorigin="14165,9227" coordsize="5290,65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">
                                    <v:group id="组合 910234154" o:spid="_x0000_s2751" style="position:absolute;left:14573;top:9665;width:4789;height:6091" coordorigin="14573,9665" coordsize="4789,60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">
                                      <v:group id="组合 1505456488" o:spid="_x0000_s2752" style="position:absolute;left:14573;top:9665;width:4789;height:6091" coordorigin="14573,9665" coordsize="4789,60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">
                                        <v:shape id="任意多边形: 形状 106860151" o:spid="_x0000_s2753" style="position:absolute;left:14613;top:9665;width:1824;height:2776;visibility:visible;mso-wrap-style:square;v-text-anchor:middle" coordsize="182335,2775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" path="m182335,l,,,277586e" filled="f" strokecolor="black [3213]" strokeweight=".5pt">
                                          <v:path arrowok="t" o:connecttype="custom" o:connectlocs="182335,0;0,0;0,277586" o:connectangles="0,0,0"/>
                                        </v:shape>
                                        <v:shape id="任意多边形: 形状 8817257" o:spid="_x0000_s2754" style="position:absolute;left:17033;top:9665;width:2313;height:4064;visibility:visible;mso-wrap-style:none;v-text-anchor:middle" coordsize="231321,4068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" path="m29935,l231321,r,315685l,315685r,91168e" filled="f" strokecolor="black [3213]" strokeweight=".5pt">
                                          <v:stroke endarrow="block" endarrowwidth="narrow"/>
                                          <v:path arrowok="t" o:connecttype="custom" o:connectlocs="29935,0;231321,0;231321,315348;0,315348;0,406419" o:connectangles="0,0,0,0,0"/>
                                        </v:shape>
                                        <v:shape id="任意多边形: 形状 1305272837" o:spid="_x0000_s2755" style="position:absolute;left:14573;top:13325;width:1170;height:2409;visibility:visible;mso-wrap-style:none;v-text-anchor:middle" coordsize="117022,2408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" path="m,l,240846r117022,l112940,240846e" filled="f" strokecolor="black [3213]" strokeweight=".5pt">
                                          <v:path arrowok="t" o:connecttype="custom" o:connectlocs="0,0;0,240846;117022,240846;112940,240846" o:connectangles="0,0,0,0"/>
                                        </v:shape>
                                        <v:shape id="任意多边形: 形状 2084534867" o:spid="_x0000_s2756" style="position:absolute;left:16026;top:15230;width:2082;height:517;visibility:visible;mso-wrap-style:none;v-text-anchor:middle" coordsize="208190,51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" path="m,51707r137432,l208190,e" filled="f" strokecolor="black [3213]" strokeweight=".5pt">
                                          <v:path arrowok="t" o:connecttype="custom" o:connectlocs="0,51707;137432,51707;208190,0" o:connectangles="0,0,0"/>
                                        </v:shape>
                                        <v:shape id="任意多边形: 形状 612507314" o:spid="_x0000_s2757" style="position:absolute;left:17743;top:14014;width:1619;height:1742;visibility:visible;mso-wrap-style:none;v-text-anchor:middle" coordsize="161925,1741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" path="m,l161925,r,174171l59872,174171e" filled="f" strokecolor="black [3213]" strokeweight=".5pt">
                                          <v:path arrowok="t" o:connecttype="custom" o:connectlocs="0,0;161925,0;161925,174171;59872,174171" o:connectangles="0,0,0,0"/>
                                        </v:shape>
                                      </v:group>
                                      <v:rect id="矩形 640687309" o:spid="_x0000_s2758" style="position:absolute;left:16320;top:13743;width:1423;height:47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" filled="f" strokeweight="1pt">
                                        <v:textbox style="mso-fit-shape-to-text:t" inset="1mm,0,1mm,0"/>
                                      </v:rect>
                                    </v:group>
                                    <v:oval id="椭圆 1784663166" o:spid="_x0000_s2759" style="position:absolute;left:14165;top:12424;width:900;height:9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" filled="f" strokeweight="1pt">
                                      <v:stroke joinstyle="miter"/>
                                      <v:textbox style="mso-fit-shape-to-text:t" inset="1mm,0,1mm,0"/>
                                    </v:oval>
                                    <v:oval id="椭圆 705816218" o:spid="_x0000_s2760" style="position:absolute;left:16454;top:9227;width:900;height:9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" filled="f" strokeweight="1pt">
                                      <v:stroke joinstyle="miter"/>
                                      <v:textbox style="mso-fit-shape-to-text:t" inset="1mm,0,1mm,0"/>
                                    </v:oval>
                                    <v:oval id="椭圆 358595784" o:spid="_x0000_s2761" style="position:absolute;left:19228;top:11937;width:228;height:2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" fillcolor="windowText" stroked="f" strokeweight="1pt">
                                      <v:stroke joinstyle="miter"/>
                                      <v:textbox style="mso-fit-shape-to-text:t" inset="1mm,0,1mm,0"/>
                                    </v:oval>
                                    <v:oval id="椭圆 1131783216" o:spid="_x0000_s2762" style="position:absolute;left:14506;top:11923;width:228;height:2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" fillcolor="windowText" stroked="f" strokeweight="1pt">
                                      <v:stroke joinstyle="miter"/>
                                      <v:textbox style="mso-fit-shape-to-text:t" inset="1mm,0,1mm,0"/>
                                    </v:oval>
                                    <v:oval id="椭圆 2134428768" o:spid="_x0000_s2763" style="position:absolute;left:14457;top:13860;width:228;height:2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" fillcolor="windowText" stroked="f" strokeweight="1pt">
                                      <v:stroke joinstyle="miter"/>
                                      <v:textbox style="mso-fit-shape-to-text:t" inset="1mm,0,1mm,0"/>
                                    </v:oval>
                                  </v:group>
                                  <v:line id="直接连接符 589372184" o:spid="_x0000_s2764" style="position:absolute;flip:y;visibility:visible;mso-wrap-style:square" from="15728,15414" to="15728,161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" strokecolor="black [3213]" strokeweight="1pt"/>
                                  <v:line id="直接连接符 734570993" o:spid="_x0000_s2765" style="position:absolute;flip:y;visibility:visible;mso-wrap-style:square" from="16010,15182" to="16010,163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" strokecolor="black [3213]" strokeweight="1pt"/>
                                  <v:line id="直接连接符 403861559" o:spid="_x0000_s2766" style="position:absolute;visibility:visible;mso-wrap-style:square" from="14548,13976" to="16283,13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" strokecolor="black [3213]" strokeweight=".5pt"/>
                                </v:group>
                                <v:rect id="Rectangle 2257" o:spid="_x0000_s2767" style="position:absolute;left:3740;top:2587;width:923;height:7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" filled="f" stroked="f">
                                  <v:textbox style="mso-fit-shape-to-text:t" inset="1mm,0,1mm,0">
                                    <w:txbxContent>
                                      <w:p w14:paraId="1CC871EF" w14:textId="77777777" w:rsidR="00712B8B" w:rsidRDefault="00A36002">
                                        <w:pPr>
                                          <w:rPr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iCs/>
                                            <w:sz w:val="18"/>
                                          </w:rPr>
                                          <w:t>V</w:t>
                                        </w:r>
                                      </w:p>
                                    </w:txbxContent>
                                  </v:textbox>
                                </v:rect>
                              </v:group>
                              <v:rect id="Rectangle 2257" o:spid="_x0000_s2768" style="position:absolute;left:14219;top:6015;width:857;height:7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" filled="f" stroked="f">
                                <v:textbox style="mso-fit-shape-to-text:t" inset="1mm,0,1mm,0">
                                  <w:txbxContent>
                                    <w:p w14:paraId="177C3657" w14:textId="77777777" w:rsidR="00712B8B" w:rsidRDefault="00A36002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18"/>
                                        </w:rPr>
                                        <w:t>P</w:t>
                                      </w:r>
                                    </w:p>
                                  </w:txbxContent>
                                </v:textbox>
                              </v:rect>
                              <v:rect id="Rectangle 2257" o:spid="_x0000_s2769" style="position:absolute;left:14301;top:3709;width:1761;height:7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" filled="f" stroked="f">
                                <v:textbox style="mso-fit-shape-to-text:t" inset="1mm,0,1mm,0">
                                  <w:txbxContent>
                                    <w:p w14:paraId="350418FB" w14:textId="77777777" w:rsidR="00712B8B" w:rsidRDefault="00A36002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sz w:val="18"/>
                                          <w:szCs w:val="18"/>
                                        </w:rPr>
                                        <w:t>LED</w:t>
                                      </w:r>
                                    </w:p>
                                  </w:txbxContent>
                                </v:textbox>
                              </v:rect>
                              <v:rect id="Rectangle 2257" o:spid="_x0000_s2770" style="position:absolute;left:13516;top:10045;width:834;height:9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" filled="f" stroked="f">
                                <v:textbox style="mso-fit-shape-to-text:t" inset="1mm,0,1mm,0">
                                  <w:txbxContent>
                                    <w:p w14:paraId="078BAFE6" w14:textId="77777777" w:rsidR="00712B8B" w:rsidRDefault="00A36002">
                                      <w:pPr>
                                        <w:rPr>
                                          <w:iCs/>
                                          <w:szCs w:val="21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  <w:szCs w:val="21"/>
                                        </w:rPr>
                                        <w:t>a</w:t>
                                      </w:r>
                                    </w:p>
                                  </w:txbxContent>
                                </v:textbox>
                              </v:rect>
                              <v:rect id="Rectangle 2257" o:spid="_x0000_s2771" style="position:absolute;left:22772;top:10048;width:1240;height:9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" filled="f" stroked="f">
                                <v:textbox style="mso-fit-shape-to-text:t" inset="1mm,0,1mm,0">
                                  <w:txbxContent>
                                    <w:p w14:paraId="1A7A7EAF" w14:textId="77777777" w:rsidR="00712B8B" w:rsidRDefault="00A36002">
                                      <w:pPr>
                                        <w:rPr>
                                          <w:i/>
                                          <w:iCs/>
                                          <w:szCs w:val="21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  <w:szCs w:val="21"/>
                                        </w:rPr>
                                        <w:t>b</w:t>
                                      </w:r>
                                    </w:p>
                                  </w:txbxContent>
                                </v:textbox>
                              </v:rect>
                              <v:rect id="Rectangle 2257" o:spid="_x0000_s2772" style="position:absolute;left:22672;top:3576;width:1541;height:6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" filled="f" stroked="f">
                                <v:textbox style="mso-fit-shape-to-text:t" inset="1mm,0,1mm,0">
                                  <w:txbxContent>
                                    <w:p w14:paraId="7B2F0468" w14:textId="77777777" w:rsidR="00712B8B" w:rsidRDefault="00A36002">
                                      <w:pPr>
                                        <w:rPr>
                                          <w:sz w:val="15"/>
                                          <w:szCs w:val="15"/>
                                        </w:rPr>
                                      </w:pPr>
                                      <w:r>
                                        <w:rPr>
                                          <w:sz w:val="15"/>
                                          <w:szCs w:val="15"/>
                                        </w:rPr>
                                        <w:t>LED</w:t>
                                      </w:r>
                                    </w:p>
                                  </w:txbxContent>
                                </v:textbox>
                              </v:rect>
                            </v:group>
                            <v:group id="组合 1081" o:spid="_x0000_s2773" style="position:absolute;left:10003;width:15475;height:13188" coordsize="34811,29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">
                              <v:group id="组合 76049712" o:spid="_x0000_s2774" style="position:absolute;left:10447;top:22489;width:8208;height:7176" coordorigin="10447,22489" coordsize="4540,43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">
                                <v:group id="Group 63" o:spid="_x0000_s2775" style="position:absolute;left:10447;top:23556;width:3105;height:3175" coordorigin="10447,23556" coordsize="47,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">
                                  <o:lock v:ext="edit" aspectratio="t"/>
                                  <v:group id="Group 64" o:spid="_x0000_s2776" style="position:absolute;left:10450;top:23556;width:43;height:7" coordorigin="10450,23556" coordsize="42,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">
                                    <o:lock v:ext="edit" aspectratio="t"/>
                                    <v:shape id="Freeform 65" o:spid="_x0000_s2777" style="position:absolute;left:10450;top:23557;width:10;height:2;visibility:visible;mso-wrap-style:square;v-text-anchor:top" coordsize="987,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" path="m,l987,129e" filled="f" strokeweight=".5pt">
                                      <v:path arrowok="t" o:connecttype="custom" o:connectlocs="0,0;987,129" o:connectangles="0,0"/>
                                      <o:lock v:ext="edit" aspectratio="t"/>
                                    </v:shape>
                                    <v:shape id="Freeform 66" o:spid="_x0000_s2778" style="position:absolute;left:10452;top:23556;width:9;height:1;visibility:visible;mso-wrap-style:square;v-text-anchor:top" coordsize="945,1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" path="m,l945,126e" filled="f" strokeweight=".5pt">
                                      <v:path arrowok="t" o:connecttype="custom" o:connectlocs="0,0;945,126" o:connectangles="0,0"/>
                                      <o:lock v:ext="edit" aspectratio="t"/>
                                    </v:shape>
                                    <v:shape id="Freeform 67" o:spid="_x0000_s2779" style="position:absolute;left:10466;top:23559;width:10;height:2;visibility:visible;mso-wrap-style:square;v-text-anchor:top" coordsize="1068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" path="m,l1068,138e" filled="f" strokeweight=".5pt">
                                      <v:path arrowok="t" o:connecttype="custom" o:connectlocs="0,0;1068,138" o:connectangles="0,0"/>
                                      <o:lock v:ext="edit" aspectratio="t"/>
                                    </v:shape>
                                    <v:shape id="Freeform 68" o:spid="_x0000_s2780" style="position:absolute;left:10467;top:23558;width:10;height:1;visibility:visible;mso-wrap-style:square;v-text-anchor:top" coordsize="1056,1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" path="m,l1056,141e" filled="f" strokeweight=".5pt">
                                      <v:path arrowok="t" o:connecttype="custom" o:connectlocs="0,0;1056,141" o:connectangles="0,0"/>
                                      <o:lock v:ext="edit" aspectratio="t"/>
                                    </v:shape>
                                    <v:shape id="Freeform 69" o:spid="_x0000_s2781" style="position:absolute;left:10481;top:23561;width:11;height:2;visibility:visible;mso-wrap-style:square;v-text-anchor:top" coordsize="1092,1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" path="m,l1092,145e" filled="f" strokeweight=".5pt">
                                      <v:path arrowok="t" o:connecttype="custom" o:connectlocs="0,0;1092,145" o:connectangles="0,0"/>
                                      <o:lock v:ext="edit" aspectratio="t"/>
                                    </v:shape>
                                    <v:shape id="Freeform 70" o:spid="_x0000_s2782" style="position:absolute;left:10483;top:23560;width:10;height:1;visibility:visible;mso-wrap-style:square;v-text-anchor:top" coordsize="1041,1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" path="m,l1041,135e" filled="f" strokeweight=".5pt">
                                      <v:path arrowok="t" o:connecttype="custom" o:connectlocs="0,0;1041,135" o:connectangles="0,0"/>
                                      <o:lock v:ext="edit" aspectratio="t"/>
                                    </v:shape>
                                  </v:group>
                                  <v:group id="Group 71" o:spid="_x0000_s2783" style="position:absolute;left:10447;top:23600;width:47;height:6" coordorigin="10447,23600" coordsize="47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">
                                    <o:lock v:ext="edit" aspectratio="t"/>
                                    <v:shape id="Freeform 72" o:spid="_x0000_s2784" style="position:absolute;left:10479;top:23604;width:15;height:2;rotation:77932fd;visibility:visible;mso-wrap-style:square;v-text-anchor:top" coordsize="1470,1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" path="m,l36,15,96,27,1380,171r48,l1470,159e" filled="f" strokeweight=".5pt">
                                      <v:path arrowok="t" o:connecttype="custom" o:connectlocs="0,0;36,15;96,27;1380,171;1428,171;1470,159" o:connectangles="0,0,0,0,0,0"/>
                                      <o:lock v:ext="edit" aspectratio="t"/>
                                    </v:shape>
                                    <v:shape id="Freeform 73" o:spid="_x0000_s2785" style="position:absolute;left:10463;top:23602;width:15;height:2;rotation:77932fd;visibility:visible;mso-wrap-style:square;v-text-anchor:top" coordsize="1455,1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" path="m,l36,21,81,33,1365,177r48,l1455,165e" filled="f" strokeweight=".5pt">
                                      <v:path arrowok="t" o:connecttype="custom" o:connectlocs="0,0;36,21;81,33;1365,177;1413,177;1455,165" o:connectangles="0,0,0,0,0,0"/>
                                      <o:lock v:ext="edit" aspectratio="t"/>
                                    </v:shape>
                                    <v:shape id="Freeform 74" o:spid="_x0000_s2786" style="position:absolute;left:10447;top:23600;width:14;height:2;rotation:77932fd;visibility:visible;mso-wrap-style:square;v-text-anchor:top" coordsize="1464,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" path="m,l30,27,90,42,1374,186r48,l1464,174e" filled="f" strokeweight=".5pt">
                                      <v:path arrowok="t" o:connecttype="custom" o:connectlocs="0,0;30,27;90,47;1374,201;1422,201;1464,189" o:connectangles="0,0,0,0,0,0"/>
                                      <o:lock v:ext="edit" aspectratio="t"/>
                                    </v:shape>
                                  </v:group>
                                  <v:group id="Group 75" o:spid="_x0000_s2787" style="position:absolute;left:10449;top:23560;width:43;height:39" coordorigin="10449,23560" coordsize="42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">
                                    <o:lock v:ext="edit" aspectratio="t"/>
                                    <v:group id="Group 76" o:spid="_x0000_s2788" style="position:absolute;left:10449;top:23562;width:10;height:35" coordorigin="10449,23562" coordsize="12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">
                                      <o:lock v:ext="edit" aspectratio="t"/>
                                      <v:shape id="Freeform 77" o:spid="_x0000_s2789" style="position:absolute;left:10449;top:23562;width:13;height:34;visibility:visible;mso-wrap-style:square;v-text-anchor:top" coordsize="1253,3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" path="m,3248l,315,15,188c25,149,35,113,60,83,85,53,128,22,165,8l285,r720,83l1103,113v31,16,68,39,90,67c1215,210,1228,245,1238,285r15,120l1253,3390e" filled="f" strokeweight=".5pt">
                                        <v:path arrowok="t" o:connecttype="custom" o:connectlocs="0,3248;0,315;15,188;60,83;165,8;285,0;1005,83;1103,113;1193,180;1238,285;1253,405;1253,3390" o:connectangles="0,0,0,0,0,0,0,0,0,0,0,0"/>
                                        <o:lock v:ext="edit" aspectratio="t"/>
                                      </v:shape>
                                      <v:line id="Line 78" o:spid="_x0000_s2790" style="position:absolute;visibility:visible;mso-wrap-style:square" from="10456,23563" to="10456,23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" strokeweight=".5pt">
                                        <o:lock v:ext="edit" aspectratio="t"/>
                                      </v:line>
                                      <v:line id="Line 79" o:spid="_x0000_s2791" style="position:absolute;visibility:visible;mso-wrap-style:square" from="10452,23562" to="10452,23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" strokeweight=".5pt">
                                        <o:lock v:ext="edit" aspectratio="t"/>
                                      </v:line>
                                      <v:line id="Line 80" o:spid="_x0000_s2792" style="position:absolute;visibility:visible;mso-wrap-style:square" from="10459,23563" to="10459,23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" strokeweight=".5pt">
                                        <o:lock v:ext="edit" aspectratio="t"/>
                                      </v:line>
                                    </v:group>
                                    <v:group id="Group 81" o:spid="_x0000_s2793" style="position:absolute;left:10465;top:23564;width:11;height:35" coordorigin="10465,23564" coordsize="10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">
                                      <o:lock v:ext="edit" aspectratio="t"/>
                                      <v:shape id="Freeform 82" o:spid="_x0000_s2794" style="position:absolute;left:10465;top:23564;width:11;height:35;visibility:visible;mso-wrap-style:square;v-text-anchor:top" coordsize="1253,3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" path="m,3248l,315,15,188c25,149,35,113,60,83,85,53,128,22,165,8l285,r720,83l1103,113v31,16,68,39,90,67c1215,210,1228,245,1238,285r15,120l1253,3390e" filled="f" strokeweight=".5pt">
                                        <v:path arrowok="t" o:connecttype="custom" o:connectlocs="0,3429;0,333;5,198;20,88;56,8;97,0;342,88;376,118;406,190;421,300;426,428;426,3579" o:connectangles="0,0,0,0,0,0,0,0,0,0,0,0"/>
                                        <o:lock v:ext="edit" aspectratio="t"/>
                                      </v:shape>
                                      <v:line id="Line 83" o:spid="_x0000_s2795" style="position:absolute;visibility:visible;mso-wrap-style:square" from="10471,23565" to="10471,235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" strokeweight=".5pt">
                                        <o:lock v:ext="edit" aspectratio="t"/>
                                      </v:line>
                                      <v:line id="Line 84" o:spid="_x0000_s2796" style="position:absolute;visibility:visible;mso-wrap-style:square" from="10468,23565" to="10468,235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" strokeweight=".5pt">
                                        <o:lock v:ext="edit" aspectratio="t"/>
                                      </v:line>
                                      <v:line id="Line 85" o:spid="_x0000_s2797" style="position:absolute;visibility:visible;mso-wrap-style:square" from="10473,23565" to="10473,235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" strokeweight=".5pt">
                                        <o:lock v:ext="edit" aspectratio="t"/>
                                      </v:line>
                                    </v:group>
                                    <v:group id="Group 86" o:spid="_x0000_s2798" style="position:absolute;left:10482;top:23560;width:10;height:34" coordorigin="10482,23567" coordsize="12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">
                                      <o:lock v:ext="edit" aspectratio="t"/>
                                      <v:shape id="Freeform 87" o:spid="_x0000_s2799" style="position:absolute;left:10482;top:23567;width:12;height:33;visibility:visible;mso-wrap-style:square;v-text-anchor:top" coordsize="1253,3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" path="m,3248l,315,15,188c25,149,35,113,60,83,85,53,128,22,165,8l285,r720,83l1103,113v31,16,68,39,90,67c1215,210,1228,245,1238,285r15,120l1253,3390e" filled="f" strokeweight=".5pt">
                                        <v:path arrowok="t" o:connecttype="custom" o:connectlocs="0,3248;0,315;15,188;60,83;165,8;285,0;1005,83;1103,113;1193,180;1238,285;1253,405;1253,3390" o:connectangles="0,0,0,0,0,0,0,0,0,0,0,0"/>
                                        <o:lock v:ext="edit" aspectratio="t"/>
                                      </v:shape>
                                      <v:line id="Line 88" o:spid="_x0000_s2800" style="position:absolute;visibility:visible;mso-wrap-style:square" from="10488,23567" to="10488,23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" strokeweight=".5pt">
                                        <o:lock v:ext="edit" aspectratio="t"/>
                                      </v:line>
                                      <v:line id="Line 89" o:spid="_x0000_s2801" style="position:absolute;visibility:visible;mso-wrap-style:square" from="10485,23567" to="10485,23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" strokeweight=".5pt">
                                        <o:lock v:ext="edit" aspectratio="t"/>
                                      </v:line>
                                      <v:line id="Line 90" o:spid="_x0000_s2802" style="position:absolute;visibility:visible;mso-wrap-style:square" from="10491,23567" to="10491,23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" strokeweight=".5pt">
                                        <o:lock v:ext="edit" aspectratio="t"/>
                                      </v:line>
                                    </v:group>
                                  </v:group>
                                </v:group>
                                <v:shape id="Freeform 91" o:spid="_x0000_s2803" style="position:absolute;left:13657;top:22972;width:1226;height:3836;visibility:visible;mso-wrap-style:square;v-text-anchor:top" coordsize="1860,6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" path="m1860,l213,1482r-36,33l114,1590r-42,72l51,1716r-15,54l18,1857r-9,93l3,2046,,6060e" filled="f" strokeweight=".5pt">
                                  <v:path arrowok="t" o:connecttype="custom" o:connectlocs="5008,0;0,4620;0,4620;0,4620;0,4620;0,4620;0,4620;0,4620;0,4620;0,4620;0,13924" o:connectangles="0,0,0,0,0,0,0,0,0,0,0"/>
                                  <o:lock v:ext="edit" aspectratio="t"/>
                                </v:shape>
                                <v:shape id="Freeform 92" o:spid="_x0000_s2804" style="position:absolute;left:13769;top:23183;width:1099;height:3080;visibility:visible;mso-wrap-style:square;v-text-anchor:top" coordsize="1671,48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" path="m35,4876l15,4851r-5,-44l4,4753,,1784r6,-75l9,1629r9,-57l36,1491,72,1386r48,-81l198,1218r111,-99l1474,52r40,-24l1546,10,1586,r37,3l1648,40r14,47l1671,134r,3010l1665,3173r-15,40l1596,3284,165,4804r-50,38l64,4873r-29,3xe" filled="f" strokeweight=".5pt">
                                  <v:path arrowok="t" o:connecttype="custom" o:connectlocs="0,13896;0,13896;0,13896;0,13896;0,4611;0,4611;0,4611;0,4611;0,4611;0,4611;0,4611;0,4611;0,4611;4996,0;4996,0;4996,0;4996,0;4996,0;4996,0;4996,0;4996,0;4996,9222;4996,9222;4996,9222;4996,9222;0,13896;0,13896;0,13896;0,13896" o:connectangles="0,0,0,0,0,0,0,0,0,0,0,0,0,0,0,0,0,0,0,0,0,0,0,0,0,0,0,0,0"/>
                                  <o:lock v:ext="edit" aspectratio="t"/>
                                </v:shape>
                                <v:shape id="Freeform 93" o:spid="_x0000_s2805" style="position:absolute;left:12538;top:22778;width:1353;height:3835;visibility:visible;mso-wrap-style:square;v-text-anchor:top" coordsize="2052,60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" path="m2052,l248,1497r-56,60l147,1608r-60,78l63,1734r-21,51l30,1842r-18,51l,2075,,6045e" filled="f" strokeweight=".5pt">
                                  <v:path arrowok="t" o:connecttype="custom" o:connectlocs="5009,0;0,4632;0,4632;0,4632;0,4632;0,4632;0,4632;0,4632;0,4632;0,4632;0,13958" o:connectangles="0,0,0,0,0,0,0,0,0,0,0"/>
                                  <o:lock v:ext="edit" aspectratio="t"/>
                                </v:shape>
                                <v:shape id="Freeform 94" o:spid="_x0000_s2806" style="position:absolute;left:11420;top:22680;width:1460;height:3855;visibility:visible;mso-wrap-style:square;v-text-anchor:top" coordsize="2214,60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" path="m2214,l213,1554r-57,57l117,1662r-30,42l72,1743r-18,42l39,1842r-15,69l12,1986r-6,51l,6084e" filled="f" strokeweight=".5pt">
                                  <v:path arrowok="t" o:connecttype="custom" o:connectlocs="5013,0;0,4625;0,4625;0,4625;0,4625;0,4625;0,4625;0,4625;0,4625;0,4625;0,4625;0,13938" o:connectangles="0,0,0,0,0,0,0,0,0,0,0,0"/>
                                  <o:lock v:ext="edit" aspectratio="t"/>
                                </v:shape>
                                <v:shape id="Freeform 95" o:spid="_x0000_s2807" style="position:absolute;left:10447;top:22535;width:4540;height:4292;visibility:visible;mso-wrap-style:square;v-text-anchor:top" coordsize="6891,6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" path="m24,6152c19,6142,9,6121,6,6102,3,6084,3,6050,3,6040l,2307r3,-93l9,2133r12,-99c26,2005,34,1983,39,1959v6,-24,8,-47,15,-69c62,1867,73,1844,87,1818v14,-26,32,-58,51,-84l201,1662r54,-42l2172,93r57,-40c2255,40,2301,21,2331,14v35,-14,24,-3,81,-3c2469,11,2505,11,2505,11l3765,175r63,32l3918,197,5223,363r51,45l5385,387,6627,552r99,21l6789,591r51,24l6873,657r18,48l6891,4508r-3,79l6873,4649r-27,46l6801,4747r-60,72l5820,5795r-180,-59l5559,6066r-609,642l4923,6731r-36,23l4863,6764r-30,9l4800,6777r-51,3c4509,6749,3611,6647,3360,6591v-72,-12,-120,-150,-120,-150c3240,6441,3159,6552,3084,6561,2820,6534,2016,6429,1761,6396v-57,-9,-129,-81,-141,-107c1620,6289,1494,6360,1440,6351,766,6263,111,6184,111,6184l63,6174r-18,-9c39,6161,29,6161,24,6152xe" filled="f">
                                  <v:path arrowok="t" o:connecttype="custom" o:connectlocs="0,13929;0,13929;0,13929;0,13929;0,4622;0,4622;0,4622;0,4622;0,4622;0,4622;0,4622;0,4622;0,4622;0,4622;5007,0;5007,0;5007,0;10015,0;10015,0;10015,0;10015,0;10015,0;15088,0;15088,0;15088,0;20095,0;20095,0;20095,0;20095,0;20095,0;20095,0;20095,13929;20095,13929;20095,13929;20095,13929;20095,13929;20095,13929;20095,13929;20095,13929;20095,13929;15088,18551;15088,18551;15088,18551;15088,18551;15088,18551;15088,18551;15088,18551;10015,18551;10015,18551;10015,18551;5007,18551;5007,18551;5007,18551;0,13929;0,13929;0,13929;0,13929" o:connectangles="0,0,0,0,0,0,0,0,0,0,0,0,0,0,0,0,0,0,0,0,0,0,0,0,0,0,0,0,0,0,0,0,0,0,0,0,0,0,0,0,0,0,0,0,0,0,0,0,0,0,0,0,0,0,0,0,0"/>
                                  <o:lock v:ext="edit" aspectratio="t"/>
                                </v:shape>
                                <v:group id="Group 96" o:spid="_x0000_s2808" style="position:absolute;left:11857;top:22489;width:1582;height:568" coordorigin="11857,22489" coordsize="24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">
                                  <o:lock v:ext="edit" aspectratio="t"/>
                                  <v:group id="Group 97" o:spid="_x0000_s2809" style="position:absolute;left:11857;top:22492;width:24;height:6" coordorigin="11857,22492" coordsize="24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">
                                    <o:lock v:ext="edit" aspectratio="t"/>
                                    <v:shape id="Freeform 98" o:spid="_x0000_s2810" style="position:absolute;left:11857;top:22492;width:24;height:6;visibility:visible;mso-wrap-style:square;v-text-anchor:top" coordsize="2337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" path="m498,26l334,3,252,,183,6r-45,6l81,33,48,72,15,120,,180r6,63l18,297r39,48l98,371r37,10l191,393,1842,603r117,6l2040,609r72,-6l2187,582r54,-24l2283,531r39,-48l2337,438r-1,-52l2331,342r-17,-49l2271,258,2171,228,498,26xe" fillcolor="#eaeaea" strokeweight=".5pt">
                                      <v:path arrowok="t" o:connecttype="custom" o:connectlocs="574,26;385,3;290,0;211,6;158,12;92,33;53,72;15,125;0,185;6,248;23,302;67,355;113,381;155,391;220,403;2121,618;2256,624;2349,624;2433,618;2519,597;2581,573;2628,546;2674,493;2692,448;2691,396;2686,352;2664,298;2616,263;2501,233;574,26" o:connectangles="0,0,0,0,0,0,0,0,0,0,0,0,0,0,0,0,0,0,0,0,0,0,0,0,0,0,0,0,0,0"/>
                                      <o:lock v:ext="edit" aspectratio="t"/>
                                    </v:shape>
                                    <v:shape id="Freeform 99" o:spid="_x0000_s2811" style="position:absolute;left:11858;top:22492;width:23;height:5;rotation:11879fd;visibility:visible;mso-wrap-style:square;v-text-anchor:top" coordsize="2337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" path="m498,26l334,3,252,,183,6r-45,6l81,33,48,72,15,120,,180r6,63l18,297r39,48l98,371r37,10l191,393,1842,603r117,6l2040,609r72,-6l2187,582r54,-24l2283,531r39,-48l2337,438r-1,-52l2331,342r-17,-49l2271,258,2171,228,498,26xe" strokeweight=".5pt">
                                      <v:path arrowok="t" o:connecttype="custom" o:connectlocs="393,11;263,3;198,0;144,3;109,5;64,13;38,29;10,49;0,73;6,99;13,121;45,140;77,151;107,155;151,160;1451,246;1543,248;1607,248;1663,246;1723,237;1764,227;1798,216;1829,197;1841,179;1840,158;1835,140;1822,120;1789,105;1709,94;393,11" o:connectangles="0,0,0,0,0,0,0,0,0,0,0,0,0,0,0,0,0,0,0,0,0,0,0,0,0,0,0,0,0,0"/>
                                      <o:lock v:ext="edit" aspectratio="t"/>
                                    </v:shape>
                                  </v:group>
                                  <v:group id="Group 100" o:spid="_x0000_s2812" style="position:absolute;left:11859;top:22489;width:4;height:6" coordorigin="11859,22489" coordsize="2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">
                                    <o:lock v:ext="edit" aspectratio="t"/>
                                    <v:group id="Group 101" o:spid="_x0000_s2813" style="position:absolute;left:11859;top:22491;width:2;height:2" coordorigin="11859,22491" coordsize="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">
                                      <o:lock v:ext="edit" aspectratio="t"/>
                                      <v:shape id="Freeform 102" o:spid="_x0000_s2814" style="position:absolute;left:11859;top:22491;width:2;height:2;visibility:visible;mso-wrap-style:square;v-text-anchor:top" coordsize="216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" path="m,3l,75,10,85r12,9l37,104r14,4l72,113r28,4l124,115r27,-4l176,104,198,93,215,75,216,e" strokeweight=".5pt">
                                        <v:path arrowok="t" o:connecttype="custom" o:connectlocs="0,3;0,75;10,85;22,94;37,104;51,108;72,113;100,117;124,115;151,111;176,104;198,93;215,75;216,0" o:connectangles="0,0,0,0,0,0,0,0,0,0,0,0,0,0"/>
                                        <o:lock v:ext="edit" aspectratio="t"/>
                                      </v:shape>
                                      <v:oval id="Oval 103" o:spid="_x0000_s2815" style="position:absolute;left:11859;top:22491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" strokeweight=".5pt">
                                        <o:lock v:ext="edit" aspectratio="t"/>
                                        <v:textbox inset="1mm,0,1mm,0"/>
                                      </v:oval>
                                    </v:group>
                                    <v:group id="Group 104" o:spid="_x0000_s2816" style="position:absolute;left:11860;top:22490;width:1;height:1" coordorigin="11860,22490" coordsize="5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">
                                      <o:lock v:ext="edit" aspectratio="t"/>
                                      <v:shape id="Freeform 105" o:spid="_x0000_s2817" style="position:absolute;left:11860;top:22491;width:5;height:6;visibility:visible;mso-wrap-style:square;v-text-anchor:top" coordsize="540,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" path="m,l,468r24,24l54,513r39,24l129,549r51,12l252,570r60,-6l378,555r63,-18l498,510r42,-42l540,e" strokeweight=".5pt">
                                        <v:path arrowok="t" o:connecttype="custom" o:connectlocs="0,0;0,468;24,492;54,513;93,537;129,549;180,561;252,570;312,564;378,555;441,537;498,510;540,468;540,0" o:connectangles="0,0,0,0,0,0,0,0,0,0,0,0,0,0"/>
                                        <o:lock v:ext="edit" aspectratio="t"/>
                                      </v:shape>
                                      <v:oval id="Oval 106" o:spid="_x0000_s2818" style="position:absolute;left:11860;top:22490;width:5;height: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" strokeweight=".5pt">
                                        <o:lock v:ext="edit" aspectratio="t"/>
                                        <v:textbox inset="1mm,0,1mm,0"/>
                                      </v:oval>
                                    </v:group>
                                    <v:group id="Group 107" o:spid="_x0000_s2819" style="position:absolute;left:11859;top:22489;width:2;height:2" coordorigin="11859,22489" coordsize="2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">
                                      <o:lock v:ext="edit" aspectratio="t"/>
                                      <v:shape id="Freeform 108" o:spid="_x0000_s2820" alt="浅色竖线" style="position:absolute;left:11859;top:22490;width:2;height:1;visibility:visible;mso-wrap-style:square;v-text-anchor:top" coordsize="216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" path="m,3l,120r10,10l22,139r15,10l51,153r21,5l100,162r24,-2l151,156r25,-7l198,138r17,-18l216,e" fillcolor="black" strokeweight=".5pt">
                                        <v:fill r:id="rId17" o:title="" type="pattern"/>
                                        <v:path arrowok="t" o:connecttype="custom" o:connectlocs="0,3;0,120;10,130;22,139;37,149;51,153;72,158;100,162;124,160;151,156;176,149;198,138;215,120;216,0" o:connectangles="0,0,0,0,0,0,0,0,0,0,0,0,0,0"/>
                                        <o:lock v:ext="edit" aspectratio="t"/>
                                      </v:shape>
                                      <v:oval id="Oval 109" o:spid="_x0000_s2821" style="position:absolute;left:11859;top:22489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" strokeweight=".5pt">
                                        <o:lock v:ext="edit" aspectratio="t"/>
                                        <v:textbox inset="1mm,0,1mm,0"/>
                                      </v:oval>
                                    </v:group>
                                  </v:group>
                                  <v:group id="Group 110" o:spid="_x0000_s2822" style="position:absolute;left:11876;top:22491;width:4;height:6" coordorigin="11876,22491" coordsize="2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">
                                    <o:lock v:ext="edit" aspectratio="t"/>
                                    <v:group id="Group 111" o:spid="_x0000_s2823" style="position:absolute;left:11876;top:22493;width:3;height:1" coordorigin="11876,22493" coordsize="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">
                                      <o:lock v:ext="edit" aspectratio="t"/>
                                      <v:shape id="Freeform 112" o:spid="_x0000_s2824" style="position:absolute;left:11876;top:22493;width:3;height:1;visibility:visible;mso-wrap-style:square;v-text-anchor:top" coordsize="216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" path="m,3l,75,10,85r12,9l37,104r14,4l72,113r28,4l124,115r27,-4l176,104,198,93,215,75,216,e" strokeweight=".5pt">
                                        <v:path arrowok="t" o:connecttype="custom" o:connectlocs="0,3;0,75;10,85;22,94;37,104;51,108;72,113;100,117;124,115;151,111;176,104;198,93;215,75;216,0" o:connectangles="0,0,0,0,0,0,0,0,0,0,0,0,0,0"/>
                                        <o:lock v:ext="edit" aspectratio="t"/>
                                      </v:shape>
                                      <v:oval id="Oval 113" o:spid="_x0000_s2825" style="position:absolute;left:11876;top:22493;width:3;height: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" strokeweight=".5pt">
                                        <o:lock v:ext="edit" aspectratio="t"/>
                                        <v:textbox inset="1mm,0,1mm,0"/>
                                      </v:oval>
                                    </v:group>
                                    <v:group id="Group 114" o:spid="_x0000_s2826" style="position:absolute;left:11877;top:22492;width:1;height:1" coordorigin="11877,22492" coordsize="5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">
                                      <o:lock v:ext="edit" aspectratio="t"/>
                                      <v:shape id="Freeform 115" o:spid="_x0000_s2827" style="position:absolute;left:11877;top:22493;width:5;height:5;visibility:visible;mso-wrap-style:square;v-text-anchor:top" coordsize="540,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" path="m,l,468r24,24l54,513r39,24l129,549r51,12l252,570r60,-6l378,555r63,-18l498,510r42,-42l540,e" strokeweight=".5pt">
                                        <v:path arrowok="t" o:connecttype="custom" o:connectlocs="0,0;0,468;24,492;54,513;93,537;129,549;180,561;252,570;312,564;378,555;441,537;498,510;540,468;540,0" o:connectangles="0,0,0,0,0,0,0,0,0,0,0,0,0,0"/>
                                        <o:lock v:ext="edit" aspectratio="t"/>
                                      </v:shape>
                                      <v:oval id="Oval 116" o:spid="_x0000_s2828" style="position:absolute;left:11877;top:22492;width:5;height: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" strokeweight=".5pt">
                                        <o:lock v:ext="edit" aspectratio="t"/>
                                        <v:textbox inset="1mm,0,1mm,0"/>
                                      </v:oval>
                                    </v:group>
                                    <v:group id="Group 117" o:spid="_x0000_s2829" style="position:absolute;left:11876;top:22491;width:3;height:2" coordorigin="11876,22491" coordsize="2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">
                                      <o:lock v:ext="edit" aspectratio="t"/>
                                      <v:shape id="Freeform 118" o:spid="_x0000_s2830" alt="浅色竖线" style="position:absolute;left:11876;top:22491;width:3;height:2;visibility:visible;mso-wrap-style:square;v-text-anchor:top" coordsize="216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" path="m,3l,120r10,10l22,139r15,10l51,153r21,5l100,162r24,-2l151,156r25,-7l198,138r17,-18l216,e" fillcolor="black" strokeweight=".5pt">
                                        <v:fill r:id="rId17" o:title="" type="pattern"/>
                                        <v:path arrowok="t" o:connecttype="custom" o:connectlocs="0,3;0,120;10,130;22,139;37,149;51,153;72,158;100,162;124,160;151,156;176,149;198,138;215,120;216,0" o:connectangles="0,0,0,0,0,0,0,0,0,0,0,0,0,0"/>
                                        <o:lock v:ext="edit" aspectratio="t"/>
                                      </v:shape>
                                      <v:oval id="Oval 119" o:spid="_x0000_s2831" style="position:absolute;left:11876;top:22491;width:3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" strokeweight=".5pt">
                                        <o:lock v:ext="edit" aspectratio="t"/>
                                        <v:textbox inset="1mm,0,1mm,0"/>
                                      </v:oval>
                                    </v:group>
                                  </v:group>
                                </v:group>
                                <v:group id="Group 120" o:spid="_x0000_s2832" style="position:absolute;left:14046;top:22680;width:235;height:375" coordorigin="14046,22680" coordsize="2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">
                                  <o:lock v:ext="edit" aspectratio="t"/>
                                  <v:group id="Group 121" o:spid="_x0000_s2833" style="position:absolute;left:14046;top:22682;width:2;height:2" coordorigin="14046,22682" coordsize="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">
                                    <o:lock v:ext="edit" aspectratio="t"/>
                                    <v:shape id="Freeform 122" o:spid="_x0000_s2834" style="position:absolute;left:14046;top:22683;width:2;height:1;visibility:visible;mso-wrap-style:square;v-text-anchor:top" coordsize="216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" path="m,3l,75,10,85r12,9l37,104r14,4l72,113r28,4l124,115r27,-4l176,104,198,93,215,75,216,e" strokeweight=".5pt">
                                      <v:path arrowok="t" o:connecttype="custom" o:connectlocs="0,3;0,75;10,85;22,94;37,104;51,108;72,113;100,117;124,115;151,111;176,104;198,93;215,75;216,0" o:connectangles="0,0,0,0,0,0,0,0,0,0,0,0,0,0"/>
                                      <o:lock v:ext="edit" aspectratio="t"/>
                                    </v:shape>
                                    <v:oval id="Oval 123" o:spid="_x0000_s2835" style="position:absolute;left:14046;top:22682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" strokeweight=".5pt">
                                      <o:lock v:ext="edit" aspectratio="t"/>
                                      <v:textbox inset="1mm,0,1mm,0"/>
                                    </v:oval>
                                  </v:group>
                                  <v:group id="Group 124" o:spid="_x0000_s2836" style="position:absolute;left:14047;top:22681;width:1;height:2" coordorigin="14047,22681" coordsize="5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">
                                    <o:lock v:ext="edit" aspectratio="t"/>
                                    <v:shape id="Freeform 125" o:spid="_x0000_s2837" style="position:absolute;left:14047;top:22682;width:5;height:6;visibility:visible;mso-wrap-style:square;v-text-anchor:top" coordsize="540,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" path="m,l,468r24,24l54,513r39,24l129,549r51,12l252,570r60,-6l378,555r63,-18l498,510r42,-42l540,e" strokeweight=".5pt">
                                      <v:path arrowok="t" o:connecttype="custom" o:connectlocs="0,0;0,468;24,492;54,513;93,537;129,549;180,561;252,570;312,564;378,555;441,537;498,510;540,468;540,0" o:connectangles="0,0,0,0,0,0,0,0,0,0,0,0,0,0"/>
                                      <o:lock v:ext="edit" aspectratio="t"/>
                                    </v:shape>
                                    <v:oval id="Oval 126" o:spid="_x0000_s2838" style="position:absolute;left:14047;top:22681;width:5;height: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" strokeweight=".5pt">
                                      <o:lock v:ext="edit" aspectratio="t"/>
                                      <v:textbox inset="1mm,0,1mm,0"/>
                                    </v:oval>
                                  </v:group>
                                  <v:group id="Group 127" o:spid="_x0000_s2839" style="position:absolute;left:14046;top:22680;width:2;height:3" coordorigin="14046,22680" coordsize="2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">
                                    <o:lock v:ext="edit" aspectratio="t"/>
                                    <v:shape id="Freeform 128" o:spid="_x0000_s2840" alt="浅色竖线" style="position:absolute;left:14046;top:22681;width:2;height:2;visibility:visible;mso-wrap-style:square;v-text-anchor:top" coordsize="216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" path="m,3l,120r10,10l22,139r15,10l51,153r21,5l100,162r24,-2l151,156r25,-7l198,138r17,-18l216,e" fillcolor="black" strokeweight=".5pt">
                                      <v:fill r:id="rId17" o:title="" type="pattern"/>
                                      <v:path arrowok="t" o:connecttype="custom" o:connectlocs="0,3;0,120;10,130;22,139;37,149;51,153;72,158;100,162;124,160;151,156;176,149;198,138;215,120;216,0" o:connectangles="0,0,0,0,0,0,0,0,0,0,0,0,0,0"/>
                                      <o:lock v:ext="edit" aspectratio="t"/>
                                    </v:shape>
                                    <v:oval id="Oval 129" o:spid="_x0000_s2841" style="position:absolute;left:14046;top:22680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" strokeweight=".5pt">
                                      <o:lock v:ext="edit" aspectratio="t"/>
                                      <v:textbox inset="1mm,0,1mm,0"/>
                                    </v:oval>
                                  </v:group>
                                </v:group>
                                <v:group id="Group 130" o:spid="_x0000_s2842" style="position:absolute;left:11079;top:23070;width:235;height:393" coordorigin="11079,23070" coordsize="2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">
                                  <o:lock v:ext="edit" aspectratio="t"/>
                                  <v:group id="Group 131" o:spid="_x0000_s2843" style="position:absolute;left:11079;top:23071;width:2;height:2" coordorigin="11079,23071" coordsize="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">
                                    <o:lock v:ext="edit" aspectratio="t"/>
                                    <v:shape id="Freeform 132" o:spid="_x0000_s2844" style="position:absolute;left:11079;top:23072;width:2;height:1;visibility:visible;mso-wrap-style:square;v-text-anchor:top" coordsize="216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" path="m,3l,75,10,85r12,9l37,104r14,4l72,113r28,4l124,115r27,-4l176,104,198,93,215,75,216,e" strokeweight=".5pt">
                                      <v:path arrowok="t" o:connecttype="custom" o:connectlocs="0,3;0,75;10,85;22,94;37,104;51,108;72,113;100,117;124,115;151,111;176,104;198,93;215,75;216,0" o:connectangles="0,0,0,0,0,0,0,0,0,0,0,0,0,0"/>
                                      <o:lock v:ext="edit" aspectratio="t"/>
                                    </v:shape>
                                    <v:oval id="Oval 133" o:spid="_x0000_s2845" style="position:absolute;left:11079;top:23071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" strokeweight=".5pt">
                                      <o:lock v:ext="edit" aspectratio="t"/>
                                      <v:textbox inset="1mm,0,1mm,0"/>
                                    </v:oval>
                                  </v:group>
                                  <v:group id="Group 134" o:spid="_x0000_s2846" style="position:absolute;left:11080;top:23070;width:1;height:2" coordorigin="11080,23070" coordsize="5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">
                                    <o:lock v:ext="edit" aspectratio="t"/>
                                    <v:shape id="Freeform 135" o:spid="_x0000_s2847" style="position:absolute;left:11080;top:23071;width:5;height:6;visibility:visible;mso-wrap-style:square;v-text-anchor:top" coordsize="540,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" path="m,l,468r24,24l54,513r39,24l129,549r51,12l252,570r60,-6l378,555r63,-18l498,510r42,-42l540,e" strokeweight=".5pt">
                                      <v:path arrowok="t" o:connecttype="custom" o:connectlocs="0,0;0,468;24,492;54,513;93,537;129,549;180,561;252,570;312,564;378,555;441,537;498,510;540,468;540,0" o:connectangles="0,0,0,0,0,0,0,0,0,0,0,0,0,0"/>
                                      <o:lock v:ext="edit" aspectratio="t"/>
                                    </v:shape>
                                    <v:oval id="Oval 136" o:spid="_x0000_s2848" style="position:absolute;left:11080;top:23070;width:5;height: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" strokeweight=".5pt">
                                      <o:lock v:ext="edit" aspectratio="t"/>
                                      <v:textbox inset="1mm,0,1mm,0"/>
                                    </v:oval>
                                  </v:group>
                                  <v:group id="Group 137" o:spid="_x0000_s2849" style="position:absolute;left:11079;top:23070;width:2;height:2" coordorigin="11079,23070" coordsize="2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">
                                    <o:lock v:ext="edit" aspectratio="t"/>
                                    <v:shape id="Freeform 138" o:spid="_x0000_s2850" alt="浅色竖线" style="position:absolute;left:11079;top:23070;width:2;height:2;visibility:visible;mso-wrap-style:square;v-text-anchor:top" coordsize="216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" path="m,3l,120r10,10l22,139r15,10l51,153r21,5l100,162r24,-2l151,156r25,-7l198,138r17,-18l216,e" fillcolor="black" strokeweight=".5pt">
                                      <v:fill r:id="rId17" o:title="" type="pattern"/>
                                      <v:path arrowok="t" o:connecttype="custom" o:connectlocs="0,3;0,120;10,130;22,139;37,149;51,153;72,158;100,162;124,160;151,156;176,149;198,138;215,120;216,0" o:connectangles="0,0,0,0,0,0,0,0,0,0,0,0,0,0"/>
                                      <o:lock v:ext="edit" aspectratio="t"/>
                                    </v:shape>
                                    <v:oval id="Oval 139" o:spid="_x0000_s2851" style="position:absolute;left:11079;top:23070;width:2;height: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" strokeweight=".5pt">
                                      <o:lock v:ext="edit" aspectratio="t"/>
                                      <v:textbox inset="1mm,0,1mm,0"/>
                                    </v:oval>
                                  </v:group>
                                </v:group>
                                <v:oval id="Oval 140" o:spid="_x0000_s2852" style="position:absolute;left:12587;top:23118;width:311;height:1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" strokecolor="white">
                                  <o:lock v:ext="edit" aspectratio="t"/>
                                  <v:textbox inset="1mm,0,1mm,0"/>
                                </v:oval>
                                <v:group id="Group 141" o:spid="_x0000_s2853" style="position:absolute;left:12148;top:23293;width:1588;height:562;rotation:2" coordorigin="12149,23267" coordsize="24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">
                                  <o:lock v:ext="edit" aspectratio="t"/>
                                  <v:group id="Group 142" o:spid="_x0000_s2854" style="position:absolute;left:12149;top:23270;width:24;height:6;rotation:-1" coordorigin="12149,23270" coordsize="24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">
                                    <o:lock v:ext="edit" aspectratio="t"/>
                                    <v:shape id="Freeform 143" o:spid="_x0000_s2855" style="position:absolute;left:12149;top:23270;width:24;height:6;visibility:visible;mso-wrap-style:square;v-text-anchor:top" coordsize="2337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" path="m498,26l334,3,252,,183,6r-45,6l81,33,48,72,15,120,,180r6,63l18,297r39,48l98,371r37,10l191,393,1842,603r117,6l2040,609r72,-6l2187,582r54,-24l2283,531r39,-48l2337,438r-1,-52l2331,342r-17,-49l2271,258,2171,228,498,26xe" fillcolor="#eaeaea" strokeweight=".5pt">
                                      <v:path arrowok="t" o:connecttype="custom" o:connectlocs="574,26;385,3;290,0;211,6;158,12;92,33;53,72;15,125;0,185;6,248;23,302;67,355;113,381;155,391;220,403;2121,618;2256,624;2349,624;2433,618;2519,597;2581,573;2628,546;2674,493;2692,448;2691,396;2686,352;2664,298;2616,263;2501,233;574,26" o:connectangles="0,0,0,0,0,0,0,0,0,0,0,0,0,0,0,0,0,0,0,0,0,0,0,0,0,0,0,0,0,0"/>
                                      <o:lock v:ext="edit" aspectratio="t"/>
                                    </v:shape>
                                    <v:shape id="Freeform 144" o:spid="_x0000_s2856" style="position:absolute;left:12150;top:23270;width:23;height:5;rotation:11879fd;visibility:visible;mso-wrap-style:square;v-text-anchor:top" coordsize="2337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" path="m498,26l334,3,252,,183,6r-45,6l81,33,48,72,15,120,,180r6,63l18,297r39,48l98,371r37,10l191,393,1842,603r117,6l2040,609r72,-6l2187,582r54,-24l2283,531r39,-48l2337,438r-1,-52l2331,342r-17,-49l2271,258,2171,228,498,26xe" strokeweight=".5pt">
                                      <v:path arrowok="t" o:connecttype="custom" o:connectlocs="393,11;263,3;198,0;144,3;109,5;64,13;38,29;10,49;0,73;6,99;13,121;45,140;77,151;107,155;151,160;1451,246;1543,248;1607,248;1663,246;1723,237;1764,227;1798,216;1829,197;1841,179;1840,158;1835,140;1822,120;1789,105;1709,94;393,11" o:connectangles="0,0,0,0,0,0,0,0,0,0,0,0,0,0,0,0,0,0,0,0,0,0,0,0,0,0,0,0,0,0"/>
                                      <o:lock v:ext="edit" aspectratio="t"/>
                                    </v:shape>
                                  </v:group>
                                  <v:group id="Group 145" o:spid="_x0000_s2857" style="position:absolute;left:12151;top:23267;width:3;height:6" coordorigin="12151,23267" coordsize="2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">
                                    <o:lock v:ext="edit" aspectratio="t"/>
                                    <v:group id="Group 146" o:spid="_x0000_s2858" style="position:absolute;left:12151;top:23269;width:2;height:2" coordorigin="12151,23269" coordsize="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">
                                      <o:lock v:ext="edit" aspectratio="t"/>
                                      <v:shape id="Freeform 147" o:spid="_x0000_s2859" style="position:absolute;left:12151;top:23270;width:2;height:1;visibility:visible;mso-wrap-style:square;v-text-anchor:top" coordsize="216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" path="m,3l,75,10,85r12,9l37,104r14,4l72,113r28,4l124,115r27,-4l176,104,198,93,215,75,216,e" strokeweight=".5pt">
                                        <v:path arrowok="t" o:connecttype="custom" o:connectlocs="0,3;0,75;10,85;22,94;37,104;51,108;72,113;100,117;124,115;151,111;176,104;198,93;215,75;216,0" o:connectangles="0,0,0,0,0,0,0,0,0,0,0,0,0,0"/>
                                        <o:lock v:ext="edit" aspectratio="t"/>
                                      </v:shape>
                                      <v:oval id="Oval 148" o:spid="_x0000_s2860" style="position:absolute;left:12151;top:23269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" strokeweight=".5pt">
                                        <o:lock v:ext="edit" aspectratio="t"/>
                                        <v:textbox inset="1mm,0,1mm,0"/>
                                      </v:oval>
                                    </v:group>
                                    <v:group id="Group 149" o:spid="_x0000_s2861" style="position:absolute;left:12151;top:23268;width:1;height:2" coordorigin="12151,23268" coordsize="5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">
                                      <o:lock v:ext="edit" aspectratio="t"/>
                                      <v:shape id="Freeform 150" o:spid="_x0000_s2862" style="position:absolute;left:12151;top:23269;width:6;height:6;visibility:visible;mso-wrap-style:square;v-text-anchor:top" coordsize="540,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" path="m,l,468r24,24l54,513r39,24l129,549r51,12l252,570r60,-6l378,555r63,-18l498,510r42,-42l540,e" strokeweight=".5pt">
                                        <v:path arrowok="t" o:connecttype="custom" o:connectlocs="0,0;0,468;24,492;54,513;93,537;129,549;180,561;252,570;312,564;378,555;441,537;498,510;540,468;540,0" o:connectangles="0,0,0,0,0,0,0,0,0,0,0,0,0,0"/>
                                        <o:lock v:ext="edit" aspectratio="t"/>
                                      </v:shape>
                                      <v:oval id="Oval 151" o:spid="_x0000_s2863" style="position:absolute;left:12151;top:23268;width:6;height: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" strokeweight=".5pt">
                                        <o:lock v:ext="edit" aspectratio="t"/>
                                        <v:textbox inset="1mm,0,1mm,0"/>
                                      </v:oval>
                                    </v:group>
                                    <v:group id="Group 152" o:spid="_x0000_s2864" style="position:absolute;left:12151;top:23267;width:2;height:2" coordorigin="12151,23267" coordsize="2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">
                                      <o:lock v:ext="edit" aspectratio="t"/>
                                      <v:shape id="Freeform 153" o:spid="_x0000_s2865" alt="浅色竖线" style="position:absolute;left:12151;top:23268;width:2;height:1;visibility:visible;mso-wrap-style:square;v-text-anchor:top" coordsize="216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" path="m,3l,120r10,10l22,139r15,10l51,153r21,5l100,162r24,-2l151,156r25,-7l198,138r17,-18l216,e" fillcolor="black" strokeweight=".5pt">
                                        <v:fill r:id="rId17" o:title="" type="pattern"/>
                                        <v:path arrowok="t" o:connecttype="custom" o:connectlocs="0,3;0,120;10,130;22,139;37,149;51,153;72,158;100,162;124,160;151,156;176,149;198,138;215,120;216,0" o:connectangles="0,0,0,0,0,0,0,0,0,0,0,0,0,0"/>
                                        <o:lock v:ext="edit" aspectratio="t"/>
                                      </v:shape>
                                      <v:oval id="Oval 154" o:spid="_x0000_s2866" style="position:absolute;left:12151;top:23267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" strokeweight=".5pt">
                                        <o:lock v:ext="edit" aspectratio="t"/>
                                        <v:textbox inset="1mm,0,1mm,0"/>
                                      </v:oval>
                                    </v:group>
                                  </v:group>
                                  <v:group id="Group 155" o:spid="_x0000_s2867" style="position:absolute;left:12168;top:23269;width:4;height:6" coordorigin="12168,23269" coordsize="2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">
                                    <o:lock v:ext="edit" aspectratio="t"/>
                                    <v:group id="Group 156" o:spid="_x0000_s2868" style="position:absolute;left:12168;top:23271;width:2;height:2" coordorigin="12168,23271" coordsize="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">
                                      <o:lock v:ext="edit" aspectratio="t"/>
                                      <v:shape id="Freeform 157" o:spid="_x0000_s2869" style="position:absolute;left:12168;top:23271;width:2;height:2;visibility:visible;mso-wrap-style:square;v-text-anchor:top" coordsize="216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" path="m,3l,75,10,85r12,9l37,104r14,4l72,113r28,4l124,115r27,-4l176,104,198,93,215,75,216,e" strokeweight=".5pt">
                                        <v:path arrowok="t" o:connecttype="custom" o:connectlocs="0,3;0,75;10,85;22,94;37,104;51,108;72,113;100,117;124,115;151,111;176,104;198,93;215,75;216,0" o:connectangles="0,0,0,0,0,0,0,0,0,0,0,0,0,0"/>
                                        <o:lock v:ext="edit" aspectratio="t"/>
                                      </v:shape>
                                      <v:oval id="Oval 158" o:spid="_x0000_s2870" style="position:absolute;left:12168;top:23271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" strokeweight=".5pt">
                                        <o:lock v:ext="edit" aspectratio="t"/>
                                        <v:textbox inset="1mm,0,1mm,0"/>
                                      </v:oval>
                                    </v:group>
                                    <v:group id="Group 159" o:spid="_x0000_s2871" style="position:absolute;left:12169;top:23270;width:1;height:1" coordorigin="12169,23270" coordsize="5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">
                                      <o:lock v:ext="edit" aspectratio="t"/>
                                      <v:shape id="Freeform 160" o:spid="_x0000_s2872" style="position:absolute;left:12169;top:23271;width:5;height:6;visibility:visible;mso-wrap-style:square;v-text-anchor:top" coordsize="540,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" path="m,l,468r24,24l54,513r39,24l129,549r51,12l252,570r60,-6l378,555r63,-18l498,510r42,-42l540,e" strokeweight=".5pt">
                                        <v:path arrowok="t" o:connecttype="custom" o:connectlocs="0,0;0,468;24,492;54,513;93,537;129,549;180,561;252,570;312,564;378,555;441,537;498,510;540,468;540,0" o:connectangles="0,0,0,0,0,0,0,0,0,0,0,0,0,0"/>
                                        <o:lock v:ext="edit" aspectratio="t"/>
                                      </v:shape>
                                      <v:oval id="Oval 161" o:spid="_x0000_s2873" style="position:absolute;left:12169;top:23270;width:5;height: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" strokeweight=".5pt">
                                        <o:lock v:ext="edit" aspectratio="t"/>
                                        <v:textbox inset="1mm,0,1mm,0"/>
                                      </v:oval>
                                    </v:group>
                                    <v:group id="Group 162" o:spid="_x0000_s2874" style="position:absolute;left:12168;top:23269;width:2;height:2" coordorigin="12168,23269" coordsize="2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">
                                      <o:lock v:ext="edit" aspectratio="t"/>
                                      <v:shape id="Freeform 163" o:spid="_x0000_s2875" alt="浅色竖线" style="position:absolute;left:12168;top:23270;width:2;height:1;visibility:visible;mso-wrap-style:square;v-text-anchor:top" coordsize="216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" path="m,3l,120r10,10l22,139r15,10l51,153r21,5l100,162r24,-2l151,156r25,-7l198,138r17,-18l216,e" fillcolor="black" strokeweight=".5pt">
                                        <v:fill r:id="rId17" o:title="" type="pattern"/>
                                        <v:path arrowok="t" o:connecttype="custom" o:connectlocs="0,3;0,120;10,130;22,139;37,149;51,153;72,158;100,162;124,160;151,156;176,149;198,138;215,120;216,0" o:connectangles="0,0,0,0,0,0,0,0,0,0,0,0,0,0"/>
                                        <o:lock v:ext="edit" aspectratio="t"/>
                                      </v:shape>
                                      <v:oval id="Oval 164" o:spid="_x0000_s2876" style="position:absolute;left:12168;top:23269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" strokeweight=".5pt">
                                        <o:lock v:ext="edit" aspectratio="t"/>
                                        <v:textbox inset="1mm,0,1mm,0"/>
                                      </v:oval>
                                    </v:group>
                                  </v:group>
                                </v:group>
                                <v:group id="Group 165" o:spid="_x0000_s2877" style="position:absolute;left:11517;top:22972;width:438;height:184" coordorigin="11517,22972" coordsize="1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">
                                  <o:lock v:ext="edit" aspectratio="t"/>
                                  <v:oval id="Oval 166" o:spid="_x0000_s2878" style="position:absolute;left:11517;top:22972;width:1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" filled="f" strokeweight="1.5pt">
                                    <o:lock v:ext="edit" aspectratio="t"/>
                                    <v:textbox inset="1mm,0,1mm,0"/>
                                  </v:oval>
                                  <v:oval id="Oval 167" o:spid="_x0000_s2879" style="position:absolute;left:11517;top:22972;width:1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" strokecolor="white">
                                    <o:lock v:ext="edit" aspectratio="t"/>
                                    <v:textbox inset="1mm,0,1mm,0"/>
                                  </v:oval>
                                </v:group>
                                <v:oval id="Oval 168" o:spid="_x0000_s2880" style="position:absolute;left:12538;top:23118;width:445;height: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" filled="f" strokeweight="1.5pt">
                                  <o:lock v:ext="edit" aspectratio="t"/>
                                  <v:textbox inset="1mm,0,1mm,0"/>
                                </v:oval>
                                <v:oval id="Oval 169" o:spid="_x0000_s2881" style="position:absolute;left:12558;top:23139;width:393;height:1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" strokecolor="white">
                                  <o:lock v:ext="edit" aspectratio="t"/>
                                  <v:textbox inset="1mm,0,1mm,0"/>
                                </v:oval>
                                <v:oval id="Oval 170" o:spid="_x0000_s2882" style="position:absolute;left:13560;top:23215;width:438;height:1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" filled="f" strokeweight="1.5pt">
                                  <o:lock v:ext="edit" aspectratio="t"/>
                                  <v:textbox inset="1mm,0,1mm,0"/>
                                </v:oval>
                                <v:oval id="Oval 171" o:spid="_x0000_s2883" style="position:absolute;left:13579;top:23237;width:394;height: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" strokecolor="white">
                                  <o:lock v:ext="edit" aspectratio="t"/>
                                  <v:textbox inset="1mm,0,1mm,0"/>
                                </v:oval>
                              </v:group>
                              <v:group id="组合 685923038" o:spid="_x0000_s2884" style="position:absolute;width:34811;height:28626" coordsize="34811,286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">
                                <v:group id="组合 640313002" o:spid="_x0000_s2885" style="position:absolute;left:20564;width:8769;height:7882" coordorigin="20564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">
                                  <v:group id="组合 1242753253" o:spid="_x0000_s2886" style="position:absolute;left:20564;width:16786;height:15089" coordorigin="20564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">
                                    <v:group id="组合 871812055" o:spid="_x0000_s2887" style="position:absolute;left:20564;width:16786;height:15089" coordorigin="20564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">
                                      <v:group id="组合 903750187" o:spid="_x0000_s2888" style="position:absolute;left:20564;width:16786;height:15089" coordorigin="20564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">
                                        <v:group id="组合 1143247294" o:spid="_x0000_s2889" style="position:absolute;left:20564;width:16786;height:15089" coordorigin="20564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">
                                          <v:group id="组合 1165826162" o:spid="_x0000_s2890" style="position:absolute;left:20564;width:16786;height:15089" coordorigin="20564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">
                                            <v:group id="组合 359219750" o:spid="_x0000_s2891" style="position:absolute;left:20564;width:16786;height:15089" coordorigin="20564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">
                                              <v:shape id="任意多边形: 形状 357700919" o:spid="_x0000_s2892" style="position:absolute;left:20564;width:16786;height:15083;visibility:visible;mso-wrap-style:square;v-text-anchor:middle" coordsize="1678641,1508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" path="m484094,22412l1559859,r118782,226359l1678641,1185583r-44823,60512l1584512,1237130r-136712,159123l1452282,1445559r-38100,60511l1311088,1508312r-26894,-38100l336176,1429871r-13447,31377l219635,1456765,,1230406r62753,-71717l237565,1006289r,-172571l484094,22412xe" filled="f" strokecolor="black [3213]" strokeweight=".5pt">
                                                <v:path arrowok="t" o:connecttype="custom" o:connectlocs="484094,22412;1559859,0;1678641,226359;1678641,1185583;1633818,1246095;1584512,1237130;1447800,1396253;1452282,1445559;1414182,1506070;1311088,1508312;1284194,1470212;336176,1429871;322729,1461248;219635,1456765;0,1230406;62753,1158689;237565,1006289;237565,833718;484094,22412" o:connectangles="0,0,0,0,0,0,0,0,0,0,0,0,0,0,0,0,0,0,0"/>
                                              </v:shape>
                                              <v:shape id="任意多边形: 形状 1112796278" o:spid="_x0000_s2893" style="position:absolute;left:24116;top:460;width:11385;height:5693;visibility:visible;mso-wrap-style:square;v-text-anchor:middle" coordsize="1118464,569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" path="m172846,20170l1118464,,950256,562535,,569258,172846,20170xe" filled="f" strokecolor="black [3213]" strokeweight=".5pt">
                                                <v:path arrowok="t" o:connecttype="custom" o:connectlocs="175945,20170;1138514,0;967291,562535;0,569258;175945,20170" o:connectangles="0,0,0,0,0"/>
                                              </v:shape>
                                              <v:shape id="任意多边形: 形状 2034794572" o:spid="_x0000_s2894" style="position:absolute;left:22951;width:13178;height:8229;visibility:visible;mso-wrap-style:square;v-text-anchor:middle" coordsize="1340223,831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" path="m1340223,l1109382,831476,,831476e" filled="f" strokecolor="black [3213]" strokeweight=".5pt">
                                                <v:path arrowok="t" o:connecttype="custom" o:connectlocs="1317814,0;1090833,822925;0,822925" o:connectangles="0,0,0"/>
                                              </v:shape>
                                              <v:shape id="任意多边形: 形状 1263497757" o:spid="_x0000_s2895" style="position:absolute;left:20586;top:12257;width:14081;height:2832;visibility:visible;mso-wrap-style:square;v-text-anchor:middle" coordsize="1408040,2831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" path="m,l1172136,20170v79188,82924,156716,180103,235904,263027e" filled="f" strokecolor="black [3213]" strokeweight=".5pt">
                                                <v:path arrowok="t" o:connecttype="custom" o:connectlocs="0,0;1172136,20170;1408040,283197" o:connectangles="0,0,0"/>
                                              </v:shape>
                                              <v:shape id="任意多边形: 形状 310852320" o:spid="_x0000_s2896" style="position:absolute;left:24628;top:796;width:10848;height:5379;visibility:visible;mso-wrap-style:square;v-text-anchor:middle" coordsize="1118464,569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" path="m172846,20170l1118464,,950256,562535,,569258,172846,20170xe" fillcolor="white [3212]" strokecolor="black [3213]" strokeweight=".5pt">
                                                <v:path arrowok="t" o:connecttype="custom" o:connectlocs="167633,19058;1084732,0;921597,531531;0,537883;167633,19058" o:connectangles="0,0,0,0,0"/>
                                              </v:shape>
                                            </v:group>
                                            <v:line id="直接连接符 486538340" o:spid="_x0000_s2897" style="position:absolute;visibility:visible;mso-wrap-style:square" from="33859,8229" to="34358,10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" strokecolor="black [3213]"/>
                                            <v:line id="直接连接符 412739133" o:spid="_x0000_s2898" style="position:absolute;flip:x;visibility:visible;mso-wrap-style:square" from="32308,10197" to="34358,12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" strokecolor="black [3213]"/>
                                            <v:line id="直接连接符 421606104" o:spid="_x0000_s2899" style="position:absolute;visibility:visible;mso-wrap-style:square" from="25922,660" to="26305,9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" strokecolor="black [3213]" strokeweight=".25pt"/>
                                          </v:group>
                                          <v:oval id="椭圆 1587484778" o:spid="_x0000_s2900" style="position:absolute;left:28173;top:6532;width:1008;height:1098;rotation:30672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" filled="f" strokecolor="black [3213]" strokeweight=".25pt"/>
                                        </v:group>
                                        <v:shape id="任意多边形: 形状 35144109" o:spid="_x0000_s2901" style="position:absolute;left:21142;top:10215;width:12289;height:1797;visibility:visible;mso-wrap-style:square;v-text-anchor:middle" coordsize="1220219,1743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" path="m,146794r1055077,27523l1220219,e" filled="f" strokecolor="#938953 [1614]" strokeweight=".5pt">
                                          <v:path arrowok="t" o:connecttype="custom" o:connectlocs="0,151325;1062529,179698;1228837,0" o:connectangles="0,0,0"/>
                                        </v:shape>
                                        <v:shape id="任意多边形: 形状 1646964874" o:spid="_x0000_s2902" style="position:absolute;left:20877;top:10197;width:12982;height:2047;visibility:visible;mso-wrap-style:square;v-text-anchor:middle" coordsize="1220219,1670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" path="m,146794r1046733,20278c1101780,108966,1165172,58106,1220219,e" filled="f" strokecolor="#938953 [1614]" strokeweight=".5pt">
                                          <v:path arrowok="t" o:connecttype="custom" o:connectlocs="0,179880;1113645,204728;1298221,0" o:connectangles="0,0,0"/>
                                        </v:shape>
                                      </v:group>
                                      <v:shape id="任意多边形: 形状 1378569461" o:spid="_x0000_s2903" style="position:absolute;left:22951;top:1143;width:13760;height:9054;visibility:visible;mso-wrap-style:square;v-text-anchor:middle" coordsize="1376083,905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" path="m1376083,l1140759,905435,,891988e" filled="f" strokecolor="black [3213]" strokeweight=".5pt">
                                        <v:path arrowok="t" o:connecttype="custom" o:connectlocs="1376083,0;1140759,905435;0,891988" o:connectangles="0,0,0"/>
                                      </v:shape>
                                    </v:group>
                                    <v:group id="组合 1959198299" o:spid="_x0000_s2904" style="position:absolute;left:23600;top:8029;width:7671;height:3266" coordorigin="23600,8029" coordsize="7670,32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">
                                      <v:group id="组合 1196246288" o:spid="_x0000_s2905" style="position:absolute;left:23600;top:8029;width:7671;height:3266" coordorigin="23600,8029" coordsize="7670,32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">
                                        <v:line id="直接连接符 1356602906" o:spid="_x0000_s2906" style="position:absolute;visibility:visible;mso-wrap-style:square" from="30381,10382" to="30381,10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" strokecolor="black [3213]" strokeweight="1pt"/>
                                        <v:shape id="任意多边形: 形状 1808440876" o:spid="_x0000_s2907" style="position:absolute;left:29475;top:10472;width:1796;height:823;visibility:visible;mso-wrap-style:square;v-text-anchor:middle" coordsize="205902,82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" path="m,77821r131323,4864l205902,3242,72957,,,77821xe" filled="f" strokecolor="black [3213]" strokeweight=".5pt">
                                          <v:path arrowok="t" o:connecttype="custom" o:connectlocs="0,77498;114543,82342;179592,3229;63635,0;0,77498" o:connectangles="0,0,0,0,0"/>
                                        </v:shape>
                                        <v:group id="组合 925125929" o:spid="_x0000_s2908" style="position:absolute;left:29776;top:8029;width:1220;height:2446" coordorigin="29776,8029" coordsize="3764,75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">
                                          <v:shape id="任意多边形: 形状 254906134" o:spid="_x0000_s2909" style="position:absolute;left:29776;top:8029;width:3765;height:7550;visibility:visible;mso-wrap-style:square;v-text-anchor:middle" coordsize="182572,293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" path="m91285,1v47320,11,77920,14079,77920,26704l182571,241610r-2062,l182572,246850v,25849,-40870,46803,-91286,46803c40870,293653,,272699,,246850r2063,-5240l,241610,17364,22861c19213,11458,43965,-10,91285,1xe" fillcolor="white [3212]" strokecolor="black [3213]" strokeweight=".5pt">
                                            <v:path arrowok="t" o:connecttype="custom" o:connectlocs="188245,3;348929,68656;376492,621153;372240,621153;376494,634625;188247,754950;0,634625;4254,621153;0,621153;35807,58773;188245,3" o:connectangles="0,0,0,0,0,0,0,0,0,0,0"/>
                                          </v:shape>
                                          <v:shape id="弧形 330741157" o:spid="_x0000_s2910" style="position:absolute;left:30136;top:8126;width:3133;height:1121;visibility:visible;mso-wrap-style:square;v-text-anchor:middle" coordsize="313287,1120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" path="m312981,52547nsc317847,80372,264814,105247,188526,110922v-21368,1589,-43429,1564,-64768,-76c45663,104846,-7307,78783,810,50351r155834,5697l312981,52547xem312981,52547nfc317847,80372,264814,105247,188526,110922v-21368,1589,-43429,1564,-64768,-76c45663,104846,-7307,78783,810,50351e" fillcolor="white [3212]" strokecolor="black [3213]" strokeweight=".25pt">
                                            <v:path arrowok="t" o:connecttype="custom" o:connectlocs="312981,52547;188526,110922;123758,110846;810,50351" o:connectangles="0,0,0,0"/>
                                          </v:shape>
                                        </v:group>
                                        <v:shape id="任意多边形: 形状 2129738821" o:spid="_x0000_s2911" style="position:absolute;left:23600;top:10472;width:1796;height:823;visibility:visible;mso-wrap-style:square;v-text-anchor:middle" coordsize="205902,82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" path="m,77821r131323,4864l205902,3242,72957,,,77821xe" filled="f" strokecolor="black [3213]" strokeweight=".5pt">
                                          <v:path arrowok="t" o:connecttype="custom" o:connectlocs="0,77498;114543,82342;179592,3229;63635,0;0,77498" o:connectangles="0,0,0,0,0"/>
                                        </v:shape>
                                        <v:line id="直接连接符 2126247446" o:spid="_x0000_s2912" style="position:absolute;visibility:visible;mso-wrap-style:square" from="24577,10325" to="24577,108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" strokecolor="black [3213]" strokeweight="1pt"/>
                                      </v:group>
                                      <v:group id="组合 1238430667" o:spid="_x0000_s2913" style="position:absolute;left:23994;top:8077;width:1219;height:2445" coordorigin="23994,8077" coordsize="3764,75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">
                                        <v:shape id="任意多边形: 形状 1899053274" o:spid="_x0000_s2914" style="position:absolute;left:23994;top:8077;width:3765;height:7549;visibility:visible;mso-wrap-style:square;v-text-anchor:middle" coordsize="182572,293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" path="m91285,1v47320,11,77920,14079,77920,26704l182571,241610r-2062,l182572,246850v,25849,-40870,46803,-91286,46803c40870,293653,,272699,,246850r2063,-5240l,241610,17364,22861c19213,11458,43965,-10,91285,1xe" fillcolor="white [3212]" strokecolor="black [3213]" strokeweight=".5pt">
                                          <v:path arrowok="t" o:connecttype="custom" o:connectlocs="188245,3;348929,68656;376492,621153;372240,621153;376494,634625;188247,754950;0,634625;4254,621153;0,621153;35807,58773;188245,3" o:connectangles="0,0,0,0,0,0,0,0,0,0,0"/>
                                        </v:shape>
                                        <v:shape id="弧形 737591307" o:spid="_x0000_s2915" style="position:absolute;left:24342;top:8213;width:3133;height:1121;visibility:visible;mso-wrap-style:square;v-text-anchor:middle" coordsize="313288,1120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" path="m312982,52548nsc317848,80373,264815,105248,188527,110923v-21368,1589,-43429,1564,-64768,-76c45664,104847,-7306,78784,811,50352r155833,5696l312982,52548xem312982,52548nfc317848,80373,264815,105248,188527,110923v-21368,1589,-43429,1564,-64768,-76c45664,104847,-7306,78784,811,50352e" filled="f" strokecolor="black [3213]" strokeweight=".25pt">
                                          <v:path arrowok="t" o:connecttype="custom" o:connectlocs="312982,52548;188527,110923;123759,110847;811,50352" o:connectangles="0,0,0,0"/>
                                        </v:shape>
                                      </v:group>
                                    </v:group>
                                  </v:group>
                                  <v:group id="组合 1973846617" o:spid="_x0000_s2916" style="position:absolute;left:26700;top:1912;width:7127;height:1846;rotation:171879fd" coordorigin="26700,1912" coordsize="10650,27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">
                                    <v:shape id="弧形 4" o:spid="_x0000_s2917" style="position:absolute;left:27044;top:3013;width:9407;height:1658;visibility:visible;mso-wrap-style:square;v-text-anchor:middle" coordsize="940666,1657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" path="m,143837nsc284489,-55763,665795,-46867,940666,165782l,143837xem,143837nfc284489,-55763,665795,-46867,940666,165782e" filled="f" strokecolor="black [3213]" strokeweight=".25pt">
                                      <v:path arrowok="t" o:connecttype="custom" o:connectlocs="0,143837;940666,165782" o:connectangles="0,0"/>
                                    </v:shape>
                                    <v:line id="直接连接符 641828582" o:spid="_x0000_s2918" style="position:absolute;rotation:171879fd;flip:x;visibility:visible;mso-wrap-style:square" from="31524,1912" to="31792,3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" strokecolor="black [3213]" strokeweight=".25pt"/>
                                    <v:group id="组合 1838949730" o:spid="_x0000_s2919" style="position:absolute;left:26700;top:2178;width:10651;height:2463" coordorigin="26700,2178" coordsize="10650,24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">
                                      <v:shape id="弧形 7" o:spid="_x0000_s2920" style="position:absolute;left:26822;top:2228;width:10239;height:1897;visibility:visible;mso-wrap-style:square;v-text-anchor:middle" coordsize="1023878,1897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" path="m,169563nsc304054,-63862,729258,-55482,1023878,189743l,169563xem,169563nfc304054,-63862,729258,-55482,1023878,189743e" filled="f" strokecolor="black [3213]" strokeweight=".25pt">
                                        <v:path arrowok="t" o:connecttype="custom" o:connectlocs="0,169563;1023878,189743" o:connectangles="0,0"/>
                                      </v:shape>
                                      <v:line id="直接连接符 563725997" o:spid="_x0000_s2921" style="position:absolute;rotation:171879fd;flip:x;visibility:visible;mso-wrap-style:square" from="36417,3876" to="37351,4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" strokecolor="black [3213]" strokeweight=".25pt"/>
                                      <v:line id="直接连接符 644097203" o:spid="_x0000_s2922" style="position:absolute;rotation:171879fd;flip:x;visibility:visible;mso-wrap-style:square" from="34969,2921" to="35655,3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" strokecolor="black [3213]" strokeweight=".25pt"/>
                                      <v:line id="直接连接符 1111960635" o:spid="_x0000_s2923" style="position:absolute;rotation:171879fd;flip:x;visibility:visible;mso-wrap-style:square" from="33319,2178" to="33781,31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" strokecolor="black [3213]" strokeweight=".25pt"/>
                                      <v:line id="直接连接符 1124710784" o:spid="_x0000_s2924" style="position:absolute;rotation:-171879fd;visibility:visible;mso-wrap-style:square" from="26700,3724" to="27041,44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" strokecolor="black [3213]" strokeweight=".25pt"/>
                                      <v:line id="直接连接符 1759268551" o:spid="_x0000_s2925" style="position:absolute;rotation:-171879fd;visibility:visible;mso-wrap-style:square" from="28203,2716" to="28483,3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" strokecolor="black [3213]" strokeweight=".25pt"/>
                                      <v:line id="直接连接符 953640351" o:spid="_x0000_s2926" style="position:absolute;rotation:-171879fd;visibility:visible;mso-wrap-style:square" from="30002,2199" to="30002,31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" strokecolor="black [3213]" strokeweight=".25pt"/>
                                    </v:group>
                                  </v:group>
                                </v:group>
                                <v:group id="组合 1338074160" o:spid="_x0000_s2927" style="position:absolute;left:23538;top:15702;width:11273;height:5976" coordorigin="23538,15702" coordsize="19125,101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">
                                  <v:group id="组合 1464849127" o:spid="_x0000_s2928" style="position:absolute;left:23538;top:15702;width:19125;height:10139" coordorigin="23538,15702" coordsize="32645,173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">
                                    <v:group id="组合 2093359848" o:spid="_x0000_s2929" style="position:absolute;left:23538;top:15702;width:32646;height:17307" coordorigin="23538,15702" coordsize="80031,424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">
                                      <v:group id="组合 53414180" o:spid="_x0000_s2930" style="position:absolute;left:23538;top:15702;width:80031;height:42428" coordorigin="23538,15702" coordsize="80031,424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">
                                        <v:group id="组合 681364325" o:spid="_x0000_s2931" style="position:absolute;left:23538;top:15702;width:73234;height:38573" coordorigin="23538,15702" coordsize="73234,38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">
                                          <v:group id="组合 971612964" o:spid="_x0000_s2932" style="position:absolute;left:56866;top:20394;width:4636;height:9658" coordorigin="56866,20394" coordsize="4635,96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">
                                            <v:shape id="任意多边形: 形状 1290008798" o:spid="_x0000_s2933" style="position:absolute;left:56866;top:20394;width:4636;height:9658;visibility:visible;mso-wrap-style:square;v-text-anchor:middle" coordsize="463593,9657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" path="m1424,23192c-14038,378792,99710,666474,178671,965753r284922,-8283c318924,656535,228919,344005,158793,e" filled="f" strokecolor="black [3213]" strokeweight=".5pt">
                                              <v:path arrowok="t" o:connecttype="custom" o:connectlocs="1424,23192;178671,965753;463593,957470;158793,0" o:connectangles="0,0,0,0"/>
                                            </v:shape>
                                            <v:shape id="任意多边形: 形状 1945321361" o:spid="_x0000_s2934" style="position:absolute;left:58430;top:22316;width:2600;height:7736;visibility:visible;mso-wrap-style:square;v-text-anchor:middle" coordsize="260074,7735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" path="m260074,773595c154056,527325,66260,287684,,e" filled="f" strokecolor="black [3213]" strokeweight=".5pt">
                                              <v:path arrowok="t" o:connecttype="custom" o:connectlocs="260074,773595;0,0" o:connectangles="0,0"/>
                                            </v:shape>
                                          </v:group>
                                          <v:group id="组合 951429012" o:spid="_x0000_s2935" style="position:absolute;left:23538;top:15702;width:73234;height:38573" coordorigin="23538,15702" coordsize="73234,38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">
                                            <v:shape id="圆柱体 21210486" o:spid="_x0000_s2936" type="#_x0000_t22" style="position:absolute;left:25109;top:18436;width:3263;height:6405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" adj="6680" filled="f" strokecolor="black [3213]" strokeweight=".5pt"/>
                                            <v:shape id="圆柱体 1580824646" o:spid="_x0000_s2937" type="#_x0000_t22" style="position:absolute;left:29558;top:19921;width:1911;height:3919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" adj="6396" filled="f" strokecolor="black [3213]" strokeweight=".5pt"/>
                                            <v:group id="组合 168152861" o:spid="_x0000_s2938" style="position:absolute;left:25031;top:15702;width:71741;height:38573" coordorigin="25031,15702" coordsize="71741,38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">
                                              <v:shape id="任意多边形: 形状 831584323" o:spid="_x0000_s2939" style="position:absolute;left:25031;top:18750;width:16606;height:35525;visibility:visible;mso-wrap-style:square;v-text-anchor:middle" coordsize="1660634,35524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" path="m504496,767256v-98097,33283,-346841,280276,-346841,704193c157655,1895366,418662,2140607,504496,2238704r-29041,400915l294289,3153104,,3352800r10510,189187l315310,3552497,704193,3331780,882869,2774731r157655,210207l1261241,2995449r399393,-241738l1660634,2596056r-273269,-21021l1282262,2659118r-73573,-42042l1208689,2154621v129628,-136634,213710,-508000,210207,-735724c1415393,1191173,1299780,935420,1187669,788276r,-567558c1170152,80579,1058041,24525,977462,21021l641131,c550042,14014,490483,154152,493987,262758r10509,504498xe" fillcolor="white [3212]" strokecolor="black [3213]" strokeweight=".5pt">
                                                <v:path arrowok="t" o:connecttype="custom" o:connectlocs="504496,767256;157655,1471449;504496,2238704;475455,2639619;294289,3153104;0,3352800;10510,3541987;315310,3552497;704193,3331780;882869,2774731;1040524,2984938;1261241,2995449;1660634,2753711;1660634,2596056;1387365,2575035;1282262,2659118;1208689,2617076;1208689,2154621;1418896,1418897;1187669,788276;1187669,220718;977462,21021;641131,0;493987,262758;504496,767256" o:connectangles="0,0,0,0,0,0,0,0,0,0,0,0,0,0,0,0,0,0,0,0,0,0,0,0,0"/>
                                              </v:shape>
                                              <v:shape id="任意多边形: 形状 331162787" o:spid="_x0000_s2940" style="position:absolute;left:27994;top:18965;width:6703;height:35100;visibility:visible;mso-wrap-style:square;v-text-anchor:middle" coordsize="670292,35100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" path="m670292,264c565189,-5506,483476,83660,472965,199274l453915,796493c274039,909944,122125,1173603,116599,1471027v-5526,297424,146503,520775,304158,709961l401763,2630564,241738,3142171,,3342553r10510,167480e" filled="f" strokecolor="black [3213]" strokeweight=".25pt">
                                                <v:path arrowok="t" o:connecttype="custom" o:connectlocs="670292,264;472965,199274;453915,796493;116599,1471027;420757,2180988;401763,2630564;241738,3142171;0,3342553;10510,3510033" o:connectangles="0,0,0,0,0,0,0,0,0"/>
                                              </v:shape>
                                              <v:shape id="任意多边形: 形状 1287535229" o:spid="_x0000_s2941" style="position:absolute;left:33812;top:41602;width:3820;height:7048;visibility:visible;mso-wrap-style:square;v-text-anchor:middle" coordsize="388883,6831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" path="m,483475l63062,325820,63062,,178676,r,346841l388883,683172e" filled="f" strokecolor="black [3213]" strokeweight=".25pt">
                                                <v:path arrowok="t" o:connecttype="custom" o:connectlocs="0,498787;61953,336139;61953,0;175534,0;175534,357826;382045,704809" o:connectangles="0,0,0,0,0,0"/>
                                              </v:shape>
                                              <v:line id="直接连接符 781323167" o:spid="_x0000_s2942" style="position:absolute;visibility:visible;mso-wrap-style:square" from="27973,50281" to="30411,503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" strokecolor="black [3213]" strokeweight=".25pt"/>
                                              <v:line id="直接连接符 547199269" o:spid="_x0000_s2943" style="position:absolute;visibility:visible;mso-wrap-style:square" from="34382,45126" to="35567,45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" strokecolor="black [3213]" strokeweight=".25pt"/>
                                              <v:line id="直接连接符 883585882" o:spid="_x0000_s2944" style="position:absolute;visibility:visible;mso-wrap-style:square" from="29785,45147" to="32011,452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" strokecolor="black [3213]" strokeweight=".25pt"/>
                                              <v:group id="组合 1576407731" o:spid="_x0000_s2945" style="position:absolute;left:25031;top:15702;width:71741;height:36688" coordorigin="25031,15702" coordsize="71741,36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">
                                                <v:shape id="圆柱体 173023344" o:spid="_x0000_s2946" type="#_x0000_t22" style="position:absolute;left:43182;top:12795;width:1912;height:19620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" adj="1278" fillcolor="white [3212]" strokecolor="black [3213]" strokeweight=".5pt"/>
                                                <v:group id="组合 599963285" o:spid="_x0000_s2947" style="position:absolute;left:25031;top:15702;width:71741;height:36688" coordorigin="25031,15702" coordsize="71741,36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">
                                                  <v:shape id="任意多边形: 形状 2096454455" o:spid="_x0000_s2948" style="position:absolute;left:52198;top:19109;width:4147;height:6240;visibility:visible;mso-wrap-style:square;v-text-anchor:middle" coordsize="351195,6240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" path="m77,31377r,497541c-2173,569275,44639,632580,130065,623047,215491,613514,345247,401538,351195,323439,350697,215626,350198,107813,349700,l77,31377xe" fillcolor="white [3212]" strokecolor="black [3213]" strokeweight=".5pt">
                                                    <v:path arrowok="t" o:connecttype="custom" o:connectlocs="91,31377;91,528918;153603,623047;414751,323439;412985,0;91,31377" o:connectangles="0,0,0,0,0,0"/>
                                                  </v:shape>
                                                  <v:shape id="任意多边形: 形状 1719735746" o:spid="_x0000_s2949" style="position:absolute;left:52862;top:20429;width:788;height:4890;visibility:visible;mso-wrap-style:square;v-text-anchor:middle" coordsize="78668,4783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" path="m4528,c114,159608,-4299,319217,8058,398947v12357,79730,41483,79583,70610,79436e" filled="f" strokecolor="black [3213]" strokeweight=".25pt">
                                                    <v:path arrowok="t" o:connecttype="custom" o:connectlocs="4533,0;8068,407770;78763,488963" o:connectangles="0,0,0"/>
                                                  </v:shape>
                                                  <v:group id="组合 355040785" o:spid="_x0000_s2950" style="position:absolute;left:25031;top:15702;width:71741;height:36688" coordorigin="25031,15702" coordsize="71741,36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">
                                                    <v:shape id="圆柱体 970829315" o:spid="_x0000_s2951" type="#_x0000_t22" style="position:absolute;left:55996;top:20206;width:1708;height:6361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" adj="3522" fillcolor="white [3212]" strokecolor="black [3213]" strokeweight=".5pt"/>
                                                    <v:group id="组合 1758484257" o:spid="_x0000_s2952" style="position:absolute;left:25031;top:15702;width:71741;height:36688" coordorigin="25031,15702" coordsize="71741,36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">
                                                      <v:group id="组合 2032720091" o:spid="_x0000_s2953" style="position:absolute;left:25031;top:27325;width:71741;height:25065" coordorigin="25031,27325" coordsize="71741,250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">
                                                        <v:group id="组合 481359039" o:spid="_x0000_s2954" style="position:absolute;left:25031;top:27325;width:71741;height:25065" coordorigin="25031,27325" coordsize="71741,250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">
                                                          <v:group id="组合 861573996" o:spid="_x0000_s2955" style="position:absolute;left:25031;top:29577;width:71741;height:22813" coordorigin="25031,29577" coordsize="71741,228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">
                                                            <v:line id="直接连接符 908695175" o:spid="_x0000_s2956" style="position:absolute;visibility:visible;mso-wrap-style:square" from="25031,52262" to="27994,523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" strokecolor="black [3213]" strokeweight=".25pt"/>
                                                            <v:shape id="圆柱体 1599500855" o:spid="_x0000_s2957" type="#_x0000_t22" style="position:absolute;left:57711;top:2610;width:12094;height:66028;rotation: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" adj="2402" fillcolor="white [3212]" strokecolor="black [3213]" strokeweight=".5pt"/>
                                                          </v:group>
                                                          <v:group id="组合 1628859866" o:spid="_x0000_s2958" style="position:absolute;left:35521;top:27325;width:7583;height:13269;rotation:4" coordorigin="35521,27325" coordsize="7583,13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">
                                                            <v:shape id="任意多边形: 形状 1296115403" o:spid="_x0000_s2959" style="position:absolute;left:32724;top:30122;width:13177;height:7583;rotation:90;visibility:visible;mso-wrap-style:square;v-text-anchor:middle" coordsize="1317754,771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" path="m2337,344043l,170795,11870,90078c20657,60641,33616,32245,50306,5194l52389,2563r,139273c52389,225103,90461,302458,155664,366626v21734,21389,46482,41313,73840,59502c284219,462506,349371,491946,421717,512291v72346,20345,151887,31595,235379,31595c991066,543886,1261803,363882,1261803,141836l1261803,r4113,5194c1299296,59296,1317754,118777,1317754,181213r,88363l1304151,435395c1242642,641457,987608,771001,668836,771001v-45539,,-112372,-1970,-155313,-7993c212935,720841,2337,562571,2337,344043xe" fillcolor="white [3212]" strokecolor="black [3213]" strokeweight=".5pt">
                                                              <v:path arrowok="t" o:connecttype="custom" o:connectlocs="2337,338383;0,167985;11870,88596;50306,5109;52389,2521;52389,139503;155664,360595;229504,419118;421717,503864;657096,534939;1261803,139503;1261803,0;1265916,5109;1317754,178232;1317754,265141;1304151,428233;668836,758318;513523,750456;2337,338383" o:connectangles="0,0,0,0,0,0,0,0,0,0,0,0,0,0,0,0,0,0,0"/>
                                                            </v:shape>
                                                            <v:shape id="弧形 2089" o:spid="_x0000_s2960" style="position:absolute;left:37205;top:27421;width:4195;height:13173;visibility:visible;mso-wrap-style:square;v-text-anchor:middle" coordsize="419498,1317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" path="m415200,1317273nsc183446,1306012,-492,1013648,1,657325,496,299522,186720,7721,419498,v-1433,439091,-2865,878182,-4298,1317273xem415200,1317273nfc183446,1306012,-492,1013648,1,657325,496,299522,186720,7721,419498,e" filled="f" strokecolor="black [3213]">
                                                              <v:path arrowok="t" o:connecttype="custom" o:connectlocs="415200,1317273;1,657325;419498,0" o:connectangles="0,0,0"/>
                                                            </v:shape>
                                                          </v:group>
                                                          <v:group id="组合 1186687839" o:spid="_x0000_s2961" style="position:absolute;left:81398;top:30616;width:7583;height:13188;rotation:4" coordorigin="81398,30616" coordsize="7583,131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">
                                                            <v:shape id="任意多边形: 形状 23316674" o:spid="_x0000_s2962" style="position:absolute;left:78601;top:33423;width:13178;height:7583;rotation:90;visibility:visible;mso-wrap-style:square;v-text-anchor:middle" coordsize="1317754,771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" path="m2337,344043l,170795,11870,90078c20657,60641,33616,32245,50306,5194l52389,2563r,139273c52389,225103,90461,302458,155664,366626v21734,21389,46482,41313,73840,59502c284219,462506,349371,491946,421717,512291v72346,20345,151887,31595,235379,31595c991066,543886,1261803,363882,1261803,141836l1261803,r4113,5194c1299296,59296,1317754,118777,1317754,181213r,88363l1304151,435395c1242642,641457,987608,771001,668836,771001v-45539,,-112372,-1970,-155313,-7993c212935,720841,2337,562571,2337,344043xe" fillcolor="white [3212]" strokecolor="black [3213]" strokeweight=".5pt">
                                                              <v:path arrowok="t" o:connecttype="custom" o:connectlocs="2337,338383;0,167985;11870,88596;50306,5109;52389,2521;52389,139503;155664,360595;229504,419118;421717,503864;657096,534939;1261803,139503;1261803,0;1265916,5109;1317754,178232;1317754,265141;1304151,428233;668836,758318;513523,750456;2337,338383" o:connectangles="0,0,0,0,0,0,0,0,0,0,0,0,0,0,0,0,0,0,0"/>
                                                            </v:shape>
                                                            <v:shape id="弧形 2089" o:spid="_x0000_s2963" style="position:absolute;left:83074;top:30616;width:4195;height:13173;visibility:visible;mso-wrap-style:square;v-text-anchor:middle" coordsize="419498,1317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" path="m415200,1317273nsc183446,1306012,-492,1013648,1,657325,496,299522,186720,7721,419498,v-1433,439091,-2865,878182,-4298,1317273xem415200,1317273nfc183446,1306012,-492,1013648,1,657325,496,299522,186720,7721,419498,e" filled="f" strokecolor="black [3213]">
                                                              <v:path arrowok="t" o:connecttype="custom" o:connectlocs="415200,1317273;1,657325;419498,0" o:connectangles="0,0,0"/>
                                                            </v:shape>
                                                          </v:group>
                                                        </v:group>
                                                        <v:group id="组合 1058223029" o:spid="_x0000_s2964" style="position:absolute;left:33456;top:31529;width:3753;height:4614;rotation:3" coordorigin="33456,31529" coordsize="3752,46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">
                                                          <v:group id="组合 1379202520" o:spid="_x0000_s2965" style="position:absolute;left:33456;top:31529;width:3753;height:4614" coordorigin="33456,31529" coordsize="3752,46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">
                                                            <v:shape id="立方体 2121844057" o:spid="_x0000_s2966" type="#_x0000_t16" style="position:absolute;left:33456;top:33929;width:3753;height:22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" adj="12183" fillcolor="white [3212]" strokecolor="black [3213]" strokeweight=".5pt"/>
                                                            <v:shape id="圆柱体 572079459" o:spid="_x0000_s2967" type="#_x0000_t22" style="position:absolute;left:34416;top:33376;width:1779;height:14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" adj="7695" filled="f" strokecolor="black [3213]" strokeweight=".25pt"/>
                                                            <v:shape id="圆柱体 65117008" o:spid="_x0000_s2968" type="#_x0000_t22" style="position:absolute;left:33850;top:31529;width:2908;height:25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" adj="8922" fillcolor="white [3212]" strokecolor="black [3213]" strokeweight=".5pt"/>
                                                          </v:group>
                                                          <v:line id="直接连接符 66272767" o:spid="_x0000_s2969" style="position:absolute;visibility:visible;mso-wrap-style:square" from="34339,32423" to="34339,338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" strokecolor="black [3213]" strokeweight=".25pt"/>
                                                          <v:line id="直接连接符 1925462059" o:spid="_x0000_s2970" style="position:absolute;visibility:visible;mso-wrap-style:square" from="34819,32519" to="34819,339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" strokecolor="black [3213]" strokeweight=".25pt"/>
                                                          <v:line id="直接连接符 1750030357" o:spid="_x0000_s2971" style="position:absolute;visibility:visible;mso-wrap-style:square" from="35646,32570" to="35646,34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" strokecolor="black [3213]" strokeweight=".25pt"/>
                                                          <v:line id="直接连接符 1709904067" o:spid="_x0000_s2972" style="position:absolute;visibility:visible;mso-wrap-style:square" from="36101,32486" to="36101,339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" strokecolor="black [3213]" strokeweight=".25pt"/>
                                                          <v:line id="直接连接符 891562968" o:spid="_x0000_s2973" style="position:absolute;visibility:visible;mso-wrap-style:square" from="36448,32372" to="36448,338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" strokecolor="black [3213]" strokeweight=".25pt"/>
                                                          <v:line id="直接连接符 826157294" o:spid="_x0000_s2974" style="position:absolute;visibility:visible;mso-wrap-style:square" from="34052,32322" to="34052,337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" strokecolor="black [3213]" strokeweight=".25pt"/>
                                                        </v:group>
                                                        <v:group id="组合 305703617" o:spid="_x0000_s2975" style="position:absolute;left:79327;top:34637;width:3752;height:4614;rotation:178025fd" coordorigin="79327,34637" coordsize="3752,46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">
                                                          <v:group id="组合 806821617" o:spid="_x0000_s2976" style="position:absolute;left:79327;top:34637;width:3752;height:4614" coordorigin="79327,34637" coordsize="3752,46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">
                                                            <v:shape id="立方体 1344768036" o:spid="_x0000_s2977" type="#_x0000_t16" style="position:absolute;left:79327;top:37037;width:3752;height:22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" adj="12183" fillcolor="white [3212]" strokecolor="black [3213]" strokeweight=".5pt"/>
                                                            <v:shape id="圆柱体 1321807307" o:spid="_x0000_s2978" type="#_x0000_t22" style="position:absolute;left:80287;top:36484;width:1779;height:14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" adj="7695" filled="f" strokecolor="black [3213]" strokeweight=".25pt"/>
                                                            <v:shape id="圆柱体 1986523608" o:spid="_x0000_s2979" type="#_x0000_t22" style="position:absolute;left:79721;top:34637;width:2908;height:25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" adj="8922" fillcolor="white [3212]" strokecolor="black [3213]" strokeweight=".5pt"/>
                                                          </v:group>
                                                          <v:line id="直接连接符 690569454" o:spid="_x0000_s2980" style="position:absolute;visibility:visible;mso-wrap-style:square" from="80210,35531" to="80210,36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" strokecolor="black [3213]" strokeweight=".25pt"/>
                                                          <v:line id="直接连接符 191725509" o:spid="_x0000_s2981" style="position:absolute;visibility:visible;mso-wrap-style:square" from="80690,35627" to="80690,370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" strokecolor="black [3213]" strokeweight=".25pt"/>
                                                          <v:line id="直接连接符 1502241527" o:spid="_x0000_s2982" style="position:absolute;visibility:visible;mso-wrap-style:square" from="81517,35678" to="81517,371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" strokecolor="black [3213]" strokeweight=".25pt"/>
                                                          <v:line id="直接连接符 811256254" o:spid="_x0000_s2983" style="position:absolute;visibility:visible;mso-wrap-style:square" from="81972,35594" to="81972,370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" strokecolor="black [3213]" strokeweight=".25pt"/>
                                                          <v:line id="直接连接符 1312996367" o:spid="_x0000_s2984" style="position:absolute;visibility:visible;mso-wrap-style:square" from="82319,35480" to="82319,36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" strokecolor="black [3213]" strokeweight=".25pt"/>
                                                          <v:line id="直接连接符 1062624971" o:spid="_x0000_s2985" style="position:absolute;visibility:visible;mso-wrap-style:square" from="79923,35429" to="79923,368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" strokecolor="black [3213]" strokeweight=".25pt"/>
                                                        </v:group>
                                                      </v:group>
                                                      <v:group id="组合 2032325077" o:spid="_x0000_s2986" style="position:absolute;left:48560;top:15702;width:16997;height:17392" coordorigin="48560,15702" coordsize="16997,173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">
                                                        <v:group id="组合 605378766" o:spid="_x0000_s2987" style="position:absolute;left:58294;top:19860;width:4148;height:6240" coordorigin="58294,19860" coordsize="4147,6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">
                                                          <v:shape id="任意多边形: 形状 1842984109" o:spid="_x0000_s2988" style="position:absolute;left:58294;top:19860;width:4148;height:6240;visibility:visible;mso-wrap-style:square;v-text-anchor:middle" coordsize="351195,6240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" path="m77,31377r,497541c-2173,569275,44639,632580,130065,623047,215491,613514,345247,401538,351195,323439,350697,215626,350198,107813,349700,l77,31377xe" fillcolor="white [3212]" strokecolor="black [3213]" strokeweight=".5pt">
                                                            <v:path arrowok="t" o:connecttype="custom" o:connectlocs="91,31377;91,528918;153603,623047;414751,323439;412985,0;91,31377" o:connectangles="0,0,0,0,0,0"/>
                                                          </v:shape>
                                                          <v:shape id="任意多边形: 形状 2027115148" o:spid="_x0000_s2989" style="position:absolute;left:58959;top:21180;width:787;height:4890;visibility:visible;mso-wrap-style:square;v-text-anchor:middle" coordsize="78668,4783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" path="m4528,c114,159608,-4299,319217,8058,398947v12357,79730,41483,79583,70610,79436e" filled="f" strokecolor="black [3213]" strokeweight=".25pt">
                                                            <v:path arrowok="t" o:connecttype="custom" o:connectlocs="4533,0;8068,407770;78763,488963" o:connectangles="0,0,0"/>
                                                          </v:shape>
                                                        </v:group>
                                                        <v:group id="组合 192174718" o:spid="_x0000_s2990" style="position:absolute;left:48560;top:15702;width:16997;height:17392" coordorigin="48560,15702" coordsize="16997,173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">
                                                          <v:group id="组合 67193140" o:spid="_x0000_s2991" style="position:absolute;left:51224;top:20140;width:6095;height:12954" coordorigin="51224,20140" coordsize="6095,129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">
                                                            <v:shape id="任意多边形: 形状 1180257099" o:spid="_x0000_s2992" style="position:absolute;left:51224;top:20140;width:6095;height:12954;visibility:visible;mso-wrap-style:square;v-text-anchor:middle" coordsize="609545,1295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" path="m327992,c372166,503031,194365,858631,,1230796r31475,53009l240197,1295400c450023,944769,636657,638865,606288,8282e" fillcolor="white [3212]" strokecolor="black [3213]" strokeweight=".5pt">
                                                              <v:path arrowok="t" o:connecttype="custom" o:connectlocs="327992,0;0,1230796;31475,1283805;240197,1295400;606288,8282" o:connectangles="0,0,0,0,0"/>
                                                            </v:shape>
                                                            <v:shape id="任意多边形: 形状 806153488" o:spid="_x0000_s2993" style="position:absolute;left:51224;top:20229;width:5634;height:12342;visibility:visible;mso-wrap-style:square;v-text-anchor:middle" coordsize="563363,1234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" path="m,1224169r213691,9939c451677,862496,580335,522356,561561,e" filled="f" strokecolor="black [3213]" strokeweight=".5pt">
                                                              <v:path arrowok="t" o:connecttype="custom" o:connectlocs="0,1224169;213691,1234108;561561,0" o:connectangles="0,0,0"/>
                                                            </v:shape>
                                                          </v:group>
                                                          <v:shape id="任意多边形: 形状 1821214542" o:spid="_x0000_s2994" style="position:absolute;left:48561;top:15702;width:16996;height:5787;visibility:visible;mso-wrap-style:square;v-text-anchor:middle" coordsize="1708868,5787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" path="m,206936l,417645v994,45389,76531,72556,127221,91440c255767,529626,588729,498152,771277,501134v182548,2982,285584,92103,441297,75538c1363317,570046,1623392,468004,1705555,401743v1104,-70899,2209,-141799,3313,-212698c1685677,131068,1594568,76401,1506772,59837,1376238,41947,1098605,81704,925664,71765,752723,61826,628373,-4104,469127,202,309881,4508,105024,32007,,206936xe" fillcolor="white [3212]" strokecolor="black [3213]" strokeweight=".5pt">
                                                            <v:path arrowok="t" o:connecttype="custom" o:connectlocs="0,206936;0,417645;126530,509085;767090,501134;1205991,576672;1696296,401743;1699591,189045;1498592,59837;920639,71765;466580,202;0,206936" o:connectangles="0,0,0,0,0,0,0,0,0,0,0"/>
                                                          </v:shape>
                                                          <v:shape id="任意多边形: 形状 1777702001" o:spid="_x0000_s2995" style="position:absolute;left:48560;top:17583;width:16997;height:2042;visibility:visible;mso-wrap-style:square;v-text-anchor:middle" coordsize="1699717,2042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" path="m126,21535c-2636,93869,39331,132246,165779,150744v126448,18498,422136,-26505,593034,-18222c929711,140805,1034348,222527,1191165,200440,1347982,178353,1699165,115957,1699717,e" filled="f" strokecolor="black [3213]" strokeweight=".25pt">
                                                            <v:path arrowok="t" o:connecttype="custom" o:connectlocs="126,21535;165779,150744;758813,132522;1191165,200440;1699717,0" o:connectangles="0,0,0,0,0"/>
                                                          </v:shape>
                                                        </v:group>
                                                      </v:group>
                                                      <v:shape id="圆柱体 257640759" o:spid="_x0000_s2996" type="#_x0000_t22" style="position:absolute;left:75816;top:8148;width:1911;height:32745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" adj="766" fillcolor="white [3212]" strokecolor="black [3213]" strokeweight=".5pt"/>
                                                    </v:group>
                                                  </v:group>
                                                </v:group>
                                              </v:group>
                                            </v:group>
                                          </v:group>
                                        </v:group>
                                        <v:group id="组合 879086835" o:spid="_x0000_s2997" style="position:absolute;left:84674;top:22605;width:18895;height:35525" coordorigin="84674,22605" coordsize="18895,35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">
                                          <v:group id="组合 634811763" o:spid="_x0000_s2998" style="position:absolute;left:84674;top:22605;width:16607;height:35525" coordorigin="84674,22605" coordsize="16606,35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">
                                            <v:group id="组合 1104084772" o:spid="_x0000_s2999" style="position:absolute;left:84674;top:22605;width:16607;height:35525" coordorigin="84674,22605" coordsize="16606,35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">
                                              <v:shape id="任意多边形: 形状 1696340070" o:spid="_x0000_s3000" style="position:absolute;left:84674;top:22605;width:16607;height:35525;visibility:visible;mso-wrap-style:square;v-text-anchor:middle" coordsize="1660634,35524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" path="m504496,767256v-98097,33283,-346841,280276,-346841,704193c157655,1895366,418662,2140607,504496,2238704r-29041,400915l294289,3153104,,3352800r10510,189187l315310,3552497,704193,3331780,882869,2774731r157655,210207l1261241,2995449r399393,-241738l1660634,2596056r-273269,-21021l1282262,2659118r-73573,-42042l1208689,2154621v129628,-136634,213710,-508000,210207,-735724c1415393,1191173,1299780,935420,1187669,788276r,-567558c1170152,80579,1058041,24525,977462,21021l641131,c550042,14014,490483,154152,493987,262758r10509,504498xe" fillcolor="white [3212]" strokecolor="black [3213]" strokeweight=".5pt">
                                                <v:path arrowok="t" o:connecttype="custom" o:connectlocs="504496,767256;157655,1471449;504496,2238704;475455,2639619;294289,3153104;0,3352800;10510,3541987;315310,3552497;704193,3331780;882869,2774731;1040524,2984938;1261241,2995449;1660634,2753711;1660634,2596056;1387365,2575035;1282262,2659118;1208689,2617076;1208689,2154621;1418896,1418897;1187669,788276;1187669,220718;977462,21021;641131,0;493987,262758;504496,767256" o:connectangles="0,0,0,0,0,0,0,0,0,0,0,0,0,0,0,0,0,0,0,0,0,0,0,0,0"/>
                                              </v:shape>
                                              <v:shape id="任意多边形: 形状 1039422264" o:spid="_x0000_s3001" style="position:absolute;left:87637;top:22819;width:6703;height:35101;visibility:visible;mso-wrap-style:square;v-text-anchor:middle" coordsize="670292,35100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" path="m670292,264c565189,-5506,483476,83660,472965,199274l453915,796493c274039,909944,122125,1173603,116599,1471027v-5526,297424,146503,520775,304158,709961l401763,2630564,241738,3142171,,3342553r10510,167480e" filled="f" strokecolor="black [3213]" strokeweight=".25pt">
                                                <v:path arrowok="t" o:connecttype="custom" o:connectlocs="670292,264;472965,199274;453915,796493;116599,1471027;420757,2180988;401763,2630564;241738,3142171;0,3342553;10510,3510033" o:connectangles="0,0,0,0,0,0,0,0,0"/>
                                              </v:shape>
                                              <v:shape id="任意多边形: 形状 1673493873" o:spid="_x0000_s3002" style="position:absolute;left:93456;top:45456;width:3820;height:7048;visibility:visible;mso-wrap-style:square;v-text-anchor:middle" coordsize="388883,6831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" path="m,483475l63062,325820,63062,,178676,r,346841l388883,683172e" filled="f" strokecolor="black [3213]" strokeweight=".25pt">
                                                <v:path arrowok="t" o:connecttype="custom" o:connectlocs="0,498787;61953,336139;61953,0;175534,0;175534,357826;382045,704809" o:connectangles="0,0,0,0,0,0"/>
                                              </v:shape>
                                              <v:line id="直接连接符 506430777" o:spid="_x0000_s3003" style="position:absolute;visibility:visible;mso-wrap-style:square" from="87617,54136" to="90055,542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" strokecolor="black [3213]" strokeweight=".25pt"/>
                                              <v:line id="直接连接符 755109297" o:spid="_x0000_s3004" style="position:absolute;visibility:visible;mso-wrap-style:square" from="94025,48980" to="95211,490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" strokecolor="black [3213]" strokeweight=".25pt"/>
                                              <v:line id="直接连接符 1102110734" o:spid="_x0000_s3005" style="position:absolute;visibility:visible;mso-wrap-style:square" from="89429,49001" to="91655,491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" strokecolor="black [3213]" strokeweight=".25pt"/>
                                              <v:line id="直接连接符 1015446625" o:spid="_x0000_s3006" style="position:absolute;visibility:visible;mso-wrap-style:square" from="85062,56055" to="87500,56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" strokecolor="black [3213]" strokeweight=".25pt"/>
                                            </v:group>
                                            <v:oval id="椭圆 948013556" o:spid="_x0000_s3007" style="position:absolute;left:90802;top:32405;width:6667;height:106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" filled="f" strokecolor="black [3213]" strokeweight=".25pt"/>
                                          </v:group>
                                          <v:group id="组合 699019370" o:spid="_x0000_s3008" style="position:absolute;left:94004;top:24061;width:9565;height:3902" coordorigin="94004,24061" coordsize="9565,39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">
                                            <v:shape id="圆柱体 1497631712" o:spid="_x0000_s3009" type="#_x0000_t22" style="position:absolute;left:95008;top:23865;width:1912;height:3919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" adj="6396" filled="f" strokecolor="black [3213]" strokeweight=".5pt"/>
                                            <v:shape id="圆柱体 1882478353" o:spid="_x0000_s3010" type="#_x0000_t22" style="position:absolute;left:97734;top:22128;width:3902;height:7768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" adj="6587" fillcolor="white [3212]" strokecolor="black [3213]" strokeweight=".5pt"/>
                                            <v:oval id="椭圆 1320342440" o:spid="_x0000_s3011" style="position:absolute;left:101798;top:25105;width:1259;height:20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" fillcolor="white [3212]" strokecolor="#0a121c [484]" strokeweight=".25pt"/>
                                          </v:group>
                                        </v:group>
                                      </v:group>
                                      <v:shape id="弧形 944746839" o:spid="_x0000_s3012" style="position:absolute;left:79085;top:30973;width:7402;height:12241;rotation:3;visibility:visible;mso-wrap-style:square;v-text-anchor:middle" coordsize="740246,12240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" path="m243353,1187049nsc88122,1093471,-10799,841092,935,568568,15020,241449,182527,-9178,380768,254l370123,612034,243353,1187049xem243353,1187049nfc88122,1093471,-10799,841092,935,568568,15020,241449,182527,-9178,380768,254e" filled="f" strokecolor="black [3213]" strokeweight=".25pt">
                                        <v:path arrowok="t" o:connecttype="custom" o:connectlocs="243353,1187049;935,568568;380768,254" o:connectangles="0,0,0"/>
                                      </v:shape>
                                      <v:group id="组合 676954921" o:spid="_x0000_s3013" style="position:absolute;left:40546;top:29261;width:40776;height:12296;rotation:4" coordorigin="40546,29261" coordsize="48672,122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">
                                        <v:group id="组合 508492534" o:spid="_x0000_s3014" style="position:absolute;left:40546;top:29261;width:24336;height:12235" coordorigin="40546,29261" coordsize="24336,122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">
                                          <v:group id="组合 369748683" o:spid="_x0000_s3015" style="position:absolute;left:41597;top:29261;width:23285;height:2012" coordorigin="41597,29261" coordsize="23284,20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">
                                            <v:shape id="弧形 156" o:spid="_x0000_s3016" style="position:absolute;left:41597;top:29330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17" style="position:absolute;left:42942;top:29330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18" style="position:absolute;left:44286;top:29330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19" style="position:absolute;left:45630;top:29330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20" style="position:absolute;left:46974;top:29330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21" style="position:absolute;left:48315;top:29291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22" style="position:absolute;left:49661;top:29307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23" style="position:absolute;left:51005;top:29307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24" style="position:absolute;left:52346;top:29261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" path="m,194268nsc80683,66336,194492,-4306,312654,204l,194268xem,194268nfc80683,66336,176063,6011,255636,10472e" filled="f" strokecolor="black [3213]" strokeweight=".25pt">
                                              <v:path arrowok="t" o:connecttype="custom" o:connectlocs="0,194268;255636,10472" o:connectangles="0,0"/>
                                            </v:shape>
                                            <v:shape id="弧形 156" o:spid="_x0000_s3025" style="position:absolute;left:57729;top:29330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26" style="position:absolute;left:59073;top:29330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27" style="position:absolute;left:60417;top:29330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28" style="position:absolute;left:61756;top:29261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</v:group>
                                          <v:group id="组合 842231765" o:spid="_x0000_s3029" style="position:absolute;left:40546;top:32209;width:23104;height:9287" coordorigin="40546,32209" coordsize="23104,9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">
                                            <v:shape id="弧形 410" o:spid="_x0000_s3030" style="position:absolute;left:40546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31" style="position:absolute;left:41896;top:32209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32" style="position:absolute;left:43247;top:32209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33" style="position:absolute;left:44598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34" style="position:absolute;left:45949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35" style="position:absolute;left:47299;top:32209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36" style="position:absolute;left:48650;top:32209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37" style="position:absolute;left:50001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38" style="position:absolute;left:51352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39" style="position:absolute;left:52703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40" style="position:absolute;left:54014;top:32209;width:2882;height:9287;visibility:visible;mso-wrap-style:square;v-text-anchor:middle" coordsize="28822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" path="m288226,928707nsc145798,859393,47201,680196,11472,463265,-15021,302410,14053,135171,76941,l288226,928707xem288226,928707nfc145798,859393,39888,681274,11472,463265,-9536,302089,-272,260694,27728,136800e" filled="f" strokecolor="black [3213]" strokeweight=".25pt">
                                              <v:path arrowok="t" o:connecttype="custom" o:connectlocs="288226,928707;11472,463265;27728,136800" o:connectangles="0,0,0"/>
                                            </v:shape>
                                            <v:shape id="弧形 410" o:spid="_x0000_s3041" style="position:absolute;left:55343;top:32209;width:2904;height:9287;visibility:visible;mso-wrap-style:square;v-text-anchor:middle" coordsize="290407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" path="m290407,928707nsc147979,859393,42069,681274,13653,463265,-7355,302089,16234,135171,79122,l290407,928707xem290407,928707nfc147979,859393,42069,681274,13653,463265,-7355,302089,-5170,274958,27549,141555e" filled="f" strokecolor="black [3213]" strokeweight=".25pt">
                                              <v:path arrowok="t" o:connecttype="custom" o:connectlocs="290408,928707;13653,463265;27549,141555" o:connectangles="0,0,0"/>
                                            </v:shape>
                                            <v:shape id="弧形 410" o:spid="_x0000_s3042" style="position:absolute;left:56755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43" style="position:absolute;left:58106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44" style="position:absolute;left:59456;top:32209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45" style="position:absolute;left:60807;top:32209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</v:group>
                                        </v:group>
                                        <v:group id="组合 1081270014" o:spid="_x0000_s3046" style="position:absolute;left:62112;top:29323;width:27106;height:12234" coordorigin="62112,29323" coordsize="27106,122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">
                                          <v:group id="组合 172761233" o:spid="_x0000_s3047" style="position:absolute;left:63164;top:29323;width:26054;height:1942" coordorigin="63164,29323" coordsize="26054,19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">
                                            <v:shape id="弧形 156" o:spid="_x0000_s3048" style="position:absolute;left:63164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49" style="position:absolute;left:64509;top:29323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50" style="position:absolute;left:65853;top:29323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51" style="position:absolute;left:67197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52" style="position:absolute;left:68541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53" style="position:absolute;left:69886;top:29323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54" style="position:absolute;left:71230;top:29323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55" style="position:absolute;left:72574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56" style="position:absolute;left:73918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57" style="position:absolute;left:75263;top:29323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58" style="position:absolute;left:76607;top:29323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59" style="position:absolute;left:77951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60" style="position:absolute;left:79295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61" style="position:absolute;left:80640;top:29323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62" style="position:absolute;left:81984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63" style="position:absolute;left:83328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64" style="position:absolute;left:84673;top:29323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65" style="position:absolute;left:86092;top:29323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</v:group>
                                          <v:group id="组合 659900825" o:spid="_x0000_s3066" style="position:absolute;left:62112;top:32270;width:25861;height:9287" coordorigin="62112,32270" coordsize="25861,9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">
                                            <v:shape id="弧形 410" o:spid="_x0000_s3067" style="position:absolute;left:62112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68" style="position:absolute;left:63463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69" style="position:absolute;left:64813;top:32270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70" style="position:absolute;left:66164;top:32270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71" style="position:absolute;left:67515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72" style="position:absolute;left:68866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73" style="position:absolute;left:70216;top:32270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74" style="position:absolute;left:71567;top:32270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75" style="position:absolute;left:72918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76" style="position:absolute;left:74269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77" style="position:absolute;left:75620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78" style="position:absolute;left:76970;top:32270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79" style="position:absolute;left:78321;top:32270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80" style="position:absolute;left:79672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81" style="position:absolute;left:81023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82" style="position:absolute;left:82373;top:32270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83" style="position:absolute;left:83724;top:32270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84" style="position:absolute;left:85130;top:32270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7,928707;7492,463265;72961,0" o:connectangles="0,0,0"/>
                                            </v:shape>
                                          </v:group>
                                        </v:group>
                                      </v:group>
                                      <v:shape id="弧形 608" o:spid="_x0000_s3085" style="position:absolute;left:39043;top:28098;width:3348;height:11767;rotation:3;visibility:visible;mso-wrap-style:square;v-text-anchor:middle" coordsize="334810,11767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" path="m198241,1176703nsc71644,1076324,-7641,835108,583,575352,10955,247786,155706,-5977,328713,107,361656,100332,252929,1080829,198241,1176703xem198241,1176703nfc71644,1076324,-7641,835108,583,575352,10955,247786,155706,-5977,328713,107e" filled="f" strokecolor="black [3213]" strokeweight=".25pt">
                                        <v:path arrowok="t" o:connecttype="custom" o:connectlocs="198241,1176703;583,575352;328713,107" o:connectangles="0,0,0"/>
                                      </v:shape>
                                    </v:group>
                                    <v:shape id="任意多边形: 形状 1380029217" o:spid="_x0000_s3086" style="position:absolute;left:53704;top:29142;width:1546;height:574;visibility:visible;mso-wrap-style:square;v-text-anchor:middle" coordsize="147638,57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" path="m,22225l57007,57125c88228,39662,116417,17463,147638,e" filled="f" strokecolor="black [3213]" strokeweight=".25pt">
                                      <v:path arrowok="t" o:connecttype="custom" o:connectlocs="0,22342;59708,57425;154632,0" o:connectangles="0,0,0"/>
                                    </v:shape>
                                    <v:shape id="任意多边形: 形状 117643812" o:spid="_x0000_s3087" style="position:absolute;left:29355;top:27562;width:1547;height:574;visibility:visible;mso-wrap-style:square;v-text-anchor:middle" coordsize="147638,57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" path="m,22225l57007,57125c88228,39662,116417,17463,147638,e" filled="f" strokecolor="black [3213]" strokeweight=".25pt">
                                      <v:path arrowok="t" o:connecttype="custom" o:connectlocs="0,22342;59708,57425;154632,0" o:connectangles="0,0,0"/>
                                    </v:shape>
                                  </v:group>
                                  <v:line id="直接连接符 1578154739" o:spid="_x0000_s3088" style="position:absolute;visibility:visible;mso-wrap-style:square" from="40808,18113" to="42097,181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" strokecolor="black [3213]" strokeweight="0"/>
                                  <v:line id="直接连接符 1219419270" o:spid="_x0000_s3089" style="position:absolute;visibility:visible;mso-wrap-style:square" from="40790,17940" to="42078,180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" strokecolor="black [3213]" strokeweight="0"/>
                                  <v:line id="直接连接符 1300292895" o:spid="_x0000_s3090" style="position:absolute;visibility:visible;mso-wrap-style:square" from="40888,17782" to="42177,178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" strokecolor="black [3213]" strokeweight="0"/>
                                  <v:line id="直接连接符 1775109282" o:spid="_x0000_s3091" style="position:absolute;visibility:visible;mso-wrap-style:square" from="40818,18289" to="42106,183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" strokecolor="black [3213]" strokeweight="0"/>
                                  <v:line id="直接连接符 1895604532" o:spid="_x0000_s3092" style="position:absolute;visibility:visible;mso-wrap-style:square" from="40896,18449" to="42185,185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" strokecolor="black [3213]" strokeweight="0"/>
                                  <v:line id="直接连接符 1192922132" o:spid="_x0000_s3093" style="position:absolute;visibility:visible;mso-wrap-style:square" from="23664,16812" to="24648,16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" strokecolor="black [3213]" strokeweight="0"/>
                                  <v:line id="直接连接符 1184260580" o:spid="_x0000_s3094" style="position:absolute;visibility:visible;mso-wrap-style:square" from="23560,16936" to="24545,16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" strokecolor="black [3213]" strokeweight="0"/>
                                  <v:line id="直接连接符 1612981729" o:spid="_x0000_s3095" style="position:absolute;visibility:visible;mso-wrap-style:square" from="23549,17065" to="24533,17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" strokecolor="black [3213]" strokeweight="0"/>
                                  <v:line id="直接连接符 1408840177" o:spid="_x0000_s3096" style="position:absolute;visibility:visible;mso-wrap-style:square" from="23632,17206" to="24617,172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" strokecolor="black [3213]" strokeweight="0"/>
                                  <v:line id="直接连接符 1111418597" o:spid="_x0000_s3097" style="position:absolute;visibility:visible;mso-wrap-style:square" from="23583,17332" to="24568,173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" strokecolor="black [3213]" strokeweight="0"/>
                                </v:group>
                                <v:group id="组合 502454194" o:spid="_x0000_s3098" style="position:absolute;left:25454;top:24600;width:5259;height:4026" coordorigin="25454,24600" coordsize="3642,27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">
                                  <v:group id="组合 829292070" o:spid="_x0000_s3099" style="position:absolute;left:25454;top:26123;width:3643;height:1265" coordorigin="25454,26123" coordsize="26931,9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">
                                    <v:group id="组合 1938095053" o:spid="_x0000_s3100" style="position:absolute;left:25454;top:26123;width:26932;height:9358" coordorigin="25454,26123" coordsize="26931,9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">
                                      <v:shape id="任意多边形: 形状 695897899" o:spid="_x0000_s3101" style="position:absolute;left:25454;top:26123;width:26932;height:9358;visibility:visible;mso-wrap-style:square;v-text-anchor:middle" coordsize="2693193,9358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" path="m342900,l2693193,107156r,190500l2455068,935831,,842962,,659606,342900,xe" filled="f" strokecolor="black [3213]" strokeweight=".5pt">
                                        <v:path arrowok="t" o:connecttype="custom" o:connectlocs="342900,0;2693193,107156;2693193,297656;2455068,935831;0,842962;0,659606;342900,0" o:connectangles="0,0,0,0,0,0,0"/>
                                      </v:shape>
                                      <v:shape id="任意多边形: 形状 2670163" o:spid="_x0000_s3102" style="position:absolute;left:25454;top:27218;width:26932;height:6477;visibility:visible;mso-wrap-style:square;v-text-anchor:middle" coordsize="2693194,647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" path="m,550069r2452688,97631l2693194,e" filled="f" strokecolor="black [3213]" strokeweight=".25pt">
                                        <v:path arrowok="t" o:connecttype="custom" o:connectlocs="0,550069;2452688,647700;2693194,0" o:connectangles="0,0,0"/>
                                      </v:shape>
                                    </v:group>
                                    <v:line id="直接连接符 1798400208" o:spid="_x0000_s3103" style="position:absolute;visibility:visible;mso-wrap-style:square" from="49992,33647" to="49992,354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" strokecolor="black [3213]" strokeweight=".25pt"/>
                                  </v:group>
                                  <v:group id="组合 664649613" o:spid="_x0000_s3104" style="position:absolute;left:25735;top:24600;width:3303;height:2223" coordorigin="25735,24600" coordsize="12541,84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">
                                    <v:group id="组合 1760571827" o:spid="_x0000_s3105" style="position:absolute;left:36361;top:30175;width:1390;height:2545" coordorigin="36361,30175" coordsize="1390,2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">
                                      <v:group id="组合 1816667671" o:spid="_x0000_s3106" style="position:absolute;left:36361;top:30175;width:1390;height:2545" coordorigin="36361,30175" coordsize="1390,2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">
                                        <v:shape id="圆柱体 51042559" o:spid="_x0000_s3107" type="#_x0000_t22" style="position:absolute;left:36597;top:31610;width:919;height:11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" adj="6658" fillcolor="white [3212]" strokecolor="black [3213]" strokeweight=".5pt"/>
                                        <v:shape id="圆柱体 589787093" o:spid="_x0000_s3108" type="#_x0000_t22" style="position:absolute;left:36361;top:30175;width:1390;height:17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" adj="6250" fillcolor="white [3212]" strokecolor="black [3213]" strokeweight=".5pt"/>
                                      </v:group>
                                      <v:line id="直接连接符 1570846737" o:spid="_x0000_s3109" style="position:absolute;visibility:visible;mso-wrap-style:square" from="36597,30717" to="36597,31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" strokecolor="black [3213]" strokeweight=".25pt"/>
                                      <v:line id="直接连接符 1558523976" o:spid="_x0000_s3110" style="position:absolute;visibility:visible;mso-wrap-style:square" from="37030,30792" to="37030,31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" strokecolor="black [3213]" strokeweight=".25pt"/>
                                      <v:line id="直接连接符 510919114" o:spid="_x0000_s3111" style="position:absolute;visibility:visible;mso-wrap-style:square" from="37491,30698" to="37491,31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" strokecolor="black [3213]" strokeweight=".25pt"/>
                                      <v:oval id="椭圆 566277448" o:spid="_x0000_s3112" style="position:absolute;left:36755;top:30319;width:576;height:2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" filled="f" strokecolor="black [3213]" strokeweight=".25pt"/>
                                      <v:shape id="弧形 1316309698" o:spid="_x0000_s3113" style="position:absolute;left:36571;top:31900;width:920;height:457;visibility:visible;mso-wrap-style:square;v-text-anchor:middle" coordsize="91967,45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" path="m91566,25871nsc88525,37244,68998,45735,45920,45719,22697,45703,3143,37082,336,25622l45984,22860r45582,3011xem91566,25871nfc88525,37244,68998,45735,45920,45719,22697,45703,3143,37082,336,25622e" filled="f" strokecolor="black [3213]" strokeweight=".25pt">
                                        <v:path arrowok="t" o:connecttype="custom" o:connectlocs="91566,25871;45920,45719;336,25622" o:connectangles="0,0,0"/>
                                        <o:lock v:ext="edit" aspectratio="t"/>
                                      </v:shape>
                                    </v:group>
                                    <v:group id="组合 931800957" o:spid="_x0000_s3114" style="position:absolute;left:25735;top:29890;width:1390;height:2546" coordorigin="25735,29890" coordsize="1390,2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">
                                      <v:group id="组合 2092566735" o:spid="_x0000_s3115" style="position:absolute;left:25735;top:29890;width:1390;height:2546" coordorigin="25735,29890" coordsize="1390,2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">
                                        <v:shape id="圆柱体 1814616215" o:spid="_x0000_s3116" type="#_x0000_t22" style="position:absolute;left:25970;top:31326;width:920;height:11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" adj="6658" fillcolor="white [3212]" strokecolor="black [3213]" strokeweight=".5pt"/>
                                        <v:shape id="圆柱体 645585357" o:spid="_x0000_s3117" type="#_x0000_t22" style="position:absolute;left:25735;top:29890;width:1390;height:17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" adj="6250" fillcolor="white [3212]" strokecolor="black [3213]" strokeweight=".5pt"/>
                                      </v:group>
                                      <v:line id="直接连接符 1095857079" o:spid="_x0000_s3118" style="position:absolute;visibility:visible;mso-wrap-style:square" from="25970,30432" to="25970,315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" strokecolor="black [3213]" strokeweight=".25pt"/>
                                      <v:line id="直接连接符 46280919" o:spid="_x0000_s3119" style="position:absolute;visibility:visible;mso-wrap-style:square" from="26404,30507" to="26404,31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" strokecolor="black [3213]" strokeweight=".25pt"/>
                                      <v:line id="直接连接符 1668619257" o:spid="_x0000_s3120" style="position:absolute;visibility:visible;mso-wrap-style:square" from="26865,30413" to="26865,31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" strokecolor="black [3213]" strokeweight=".25pt"/>
                                      <v:oval id="椭圆 295132803" o:spid="_x0000_s3121" style="position:absolute;left:26129;top:30034;width:576;height:2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" filled="f" strokecolor="black [3213]" strokeweight=".25pt"/>
                                      <v:shape id="弧形 1800457749" o:spid="_x0000_s3122" style="position:absolute;left:25945;top:31615;width:919;height:458;visibility:visible;mso-wrap-style:square;v-text-anchor:middle" coordsize="91967,45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" path="m91566,25871nsc88525,37244,68998,45735,45920,45719,22697,45703,3143,37082,336,25622l45984,22860r45582,3011xem91566,25871nfc88525,37244,68998,45735,45920,45719,22697,45703,3143,37082,336,25622e" filled="f" strokecolor="black [3213]" strokeweight=".25pt">
                                        <v:path arrowok="t" o:connecttype="custom" o:connectlocs="91566,25871;45920,45719;336,25622" o:connectangles="0,0,0"/>
                                        <o:lock v:ext="edit" aspectratio="t"/>
                                      </v:shape>
                                    </v:group>
                                    <v:group id="组合 656204302" o:spid="_x0000_s3123" style="position:absolute;left:28091;top:24600;width:10185;height:7653" coordorigin="28091,24600" coordsize="10185,76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">
                                      <v:group id="组合 1574554846" o:spid="_x0000_s3124" style="position:absolute;left:28091;top:24600;width:10185;height:7653" coordorigin="28091,24600" coordsize="10185,76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">
                                        <v:group id="组合 232913210" o:spid="_x0000_s3125" style="position:absolute;left:28091;top:24680;width:8665;height:7573" coordorigin="28091,24680" coordsize="8664,75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">
                                          <v:group id="组合 874730595" o:spid="_x0000_s3126" style="position:absolute;left:28091;top:26114;width:8472;height:6139" coordorigin="28091,26114" coordsize="8472,6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">
                                            <v:shape id="矩形: 圆顶角 544214829" o:spid="_x0000_s3127" style="position:absolute;left:28323;top:27361;width:1246;height:4640;visibility:visible;mso-wrap-style:square;v-text-anchor:middle" coordsize="124614,4639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" path="m62307,r,c96718,,124614,27896,124614,62307r,401667l124614,463974,,463974r,l,62307c,27896,27896,,62307,xe" fillcolor="white [3212]" strokecolor="black [3213]" strokeweight=".5pt">
                                              <v:path arrowok="t" o:connecttype="custom" o:connectlocs="62307,0;62307,0;124614,62307;124614,463974;124614,463974;0,463974;0,463974;0,62307;62307,0" o:connectangles="0,0,0,0,0,0,0,0,0"/>
                                            </v:shape>
                                            <v:shape id="矩形: 圆顶角 721553102" o:spid="_x0000_s3128" style="position:absolute;left:31893;top:22745;width:1302;height:8039;rotation:4560755fd;visibility:visible;mso-wrap-style:square;v-text-anchor:middle" coordsize="130246,8039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" path="m65123,r,c101089,,130246,29157,130246,65123r,738779l130246,803902,,803902r,l,65123c,29157,29157,,65123,xe" filled="f" strokecolor="black [3213]" strokeweight=".5pt">
                                              <v:path arrowok="t" o:connecttype="custom" o:connectlocs="65123,0;65123,0;130246,65123;130246,803902;130246,803902;0,803902;0,803902;0,65123;65123,0" o:connectangles="0,0,0,0,0,0,0,0,0"/>
                                            </v:shape>
                                            <v:shape id="矩形: 圆顶角 1259813143" o:spid="_x0000_s3129" style="position:absolute;left:31779;top:22918;width:1303;height:8039;rotation:4560755fd;visibility:visible;mso-wrap-style:square;v-text-anchor:middle" coordsize="130246,8039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" path="m65123,r,c101089,,130246,29157,130246,65123r,738779l130246,803902,,803902r,l,65123c,29157,29157,,65123,xe" fillcolor="white [3212]" strokecolor="black [3213]" strokeweight=".5pt">
                                              <v:path arrowok="t" o:connecttype="custom" o:connectlocs="65123,0;65123,0;130246,65123;130246,803902;130246,803902;0,803902;0,803902;0,65123;65123,0" o:connectangles="0,0,0,0,0,0,0,0,0"/>
                                            </v:shape>
                                            <v:shape id="矩形: 圆顶角 1451828865" o:spid="_x0000_s3130" style="position:absolute;left:28091;top:27613;width:1246;height:4640;visibility:visible;mso-wrap-style:square;v-text-anchor:middle" coordsize="124614,4639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" path="m62307,r,c96718,,124614,27896,124614,62307r,401667l124614,463974,,463974r,l,62307c,27896,27896,,62307,xe" fillcolor="white [3212]" strokecolor="black [3213]" strokeweight=".5pt">
                                              <v:path arrowok="t" o:connecttype="custom" o:connectlocs="62307,0;62307,0;124614,62307;124614,463974;124614,463974;0,463974;0,463974;0,62307;62307,0" o:connectangles="0,0,0,0,0,0,0,0,0"/>
                                            </v:shape>
                                          </v:group>
                                          <v:shape id="圆柱体 1286067578" o:spid="_x0000_s3131" type="#_x0000_t22" style="position:absolute;left:35590;top:24904;width:1390;height:942;rotation:4602451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" adj="10800" fillcolor="white [3212]" strokecolor="black [3213]" strokeweight=".5pt"/>
                                        </v:group>
                                        <v:shape id="矩形: 圆顶角 464066071" o:spid="_x0000_s3132" style="position:absolute;left:37016;top:24060;width:720;height:1800;rotation:4560755fd;visibility:visible;mso-wrap-style:square;v-text-anchor:middle" coordsize="72000,18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" path="m36000,r,c55882,,72000,16118,72000,36000r,144000l72000,180000,,180000r,l,36000c,16118,16118,,36000,xe" fillcolor="white [3212]" strokecolor="black [3213]" strokeweight=".5pt">
                                          <v:path arrowok="t" o:connecttype="custom" o:connectlocs="36000,0;36000,0;72000,36000;72000,180000;72000,180000;0,180000;0,180000;0,36000;36000,0" o:connectangles="0,0,0,0,0,0,0,0,0"/>
                                        </v:shape>
                                      </v:group>
                                      <v:oval id="椭圆 1690983136" o:spid="_x0000_s3133" style="position:absolute;left:28493;top:27998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" filled="f" strokecolor="black [3213]" strokeweight=".25pt"/>
                                    </v:group>
                                    <v:group id="组合 2021682757" o:spid="_x0000_s3134" style="position:absolute;left:33926;top:27578;width:1720;height:5467" coordorigin="33926,27578" coordsize="1719,5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">
                                      <v:group id="组合 1226820934" o:spid="_x0000_s3135" style="position:absolute;left:33926;top:27578;width:1720;height:5467" coordorigin="33926,27578" coordsize="1719,5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">
                                        <v:shape id="矩形: 圆顶角 1103" o:spid="_x0000_s3136" style="position:absolute;left:34461;top:27578;width:1185;height:3991;visibility:visible;mso-wrap-style:square;v-text-anchor:middle" coordsize="387731,13060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" path="m126439,l297938,v49591,,89793,40202,89793,89793l387731,1300804r,l36646,1300804,,1306039c,902369,5235,565009,5235,161339,5235,111748,76848,,126439,xe" fillcolor="white [3212]" strokecolor="black [3213]" strokeweight=".5pt">
                                          <v:path arrowok="t" o:connecttype="custom" o:connectlocs="38633,0;91033,0;118469,27436;118469,397453;118469,397453;11197,397453;0,399053;1600,49296;38633,0" o:connectangles="0,0,0,0,0,0,0,0,0"/>
                                        </v:shape>
                                        <v:shape id="矩形: 圆顶角 1101" o:spid="_x0000_s3137" style="position:absolute;left:33926;top:28400;width:1380;height:4645;visibility:visible;mso-wrap-style:square;v-text-anchor:middle" coordsize="137953,464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" path="m34386,526r55842,c100395,-230,114085,-1019,119816,4712v13768,10080,17720,71790,18137,107209c129280,111528,126842,112685,119784,112145v-476,-47027,-2077,-162008,-405,-77234l124614,464500r,l,464500r,l,34912c,15921,15395,526,34386,526xe" fillcolor="white [3212]" strokecolor="black [3213]" strokeweight=".5pt">
                                          <v:path arrowok="t" o:connecttype="custom" o:connectlocs="34389,526;90237,526;119828,4712;137967,111933;119796,112157;119391,34915;124627,464548;124627,464548;0,464548;0,464548;0,34916;34389,526" o:connectangles="0,0,0,0,0,0,0,0,0,0,0,0"/>
                                        </v:shape>
                                      </v:group>
                                      <v:shape id="任意多边形: 形状 1223539065" o:spid="_x0000_s3138" style="position:absolute;left:35304;top:27607;width:252;height:1274;visibility:visible;mso-wrap-style:square;v-text-anchor:middle" coordsize="94403,5374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" path="m,536821r35072,651c34779,401135,34485,264799,34192,128462v417,-14882,-192,-18038,1252,-44646c36888,57208,63457,13736,94403,e" filled="f" strokecolor="black [3213]" strokeweight=".25pt">
                                        <v:path arrowok="t" o:connecttype="custom" o:connectlocs="0,127257;9362,127411;9127,30453;9461,19869;25200,0" o:connectangles="0,0,0,0,0"/>
                                        <o:lock v:ext="edit" aspectratio="t"/>
                                      </v:shape>
                                    </v:group>
                                  </v:group>
                                </v:group>
                                <v:group id="图形 1002" o:spid="_x0000_s3139" style="position:absolute;left:14313;top:11557;width:11073;height:962" coordorigin="15742,11557" coordsize="29655,25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">
                                  <v:rect id="矩形 180857634" o:spid="_x0000_s3140" style="position:absolute;left:15898;top:13277;width:13018;height:7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"/>
                                  <v:shape id="任意多边形: 形状 682339876" o:spid="_x0000_s3141" style="position:absolute;left:44455;top:13224;width:943;height:311;visibility:visible;mso-wrap-style:square;v-text-anchor:top" coordsize="94278,311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" path="m,15152c,6734,21044,,47139,,73234,,94279,6734,94279,15152v,9259,-21045,15994,-47140,15994c21044,31146,,24411,,15152xe" fillcolor="#d9d9d9">
                                    <v:stroke joinstyle="miter"/>
                                    <v:path arrowok="t" o:connecttype="custom" o:connectlocs="0,15152;47139,0;94279,15152;47139,31146;0,15152" o:connectangles="0,0,0,0,0"/>
                                  </v:shape>
                                  <v:shape id="任意多边形: 形状 420406329" o:spid="_x0000_s3142" style="position:absolute;left:44640;top:12651;width:547;height:791;visibility:visible;mso-wrap-style:square;v-text-anchor:top" coordsize="54715,791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" path="m,c,5051,11785,9260,26937,9260,42089,9260,54715,5051,54715,r,69867c54715,74918,42089,79127,26937,79127,11785,79127,,74918,,69867l,xe" fillcolor="silver">
                                    <v:stroke joinstyle="miter"/>
                                    <v:path arrowok="t" o:connecttype="custom" o:connectlocs="0,0;26937,9260;54715,0;54715,69867;26937,79127;0,69867;0,0" o:connectangles="0,0,0,0,0,0,0"/>
                                  </v:shape>
                                  <v:shape id="任意多边形: 形状 1969999399" o:spid="_x0000_s3143" style="position:absolute;left:44640;top:12559;width:547;height:185;visibility:visible;mso-wrap-style:square;v-text-anchor:top" coordsize="54715,185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" path="m,9260c,4209,11785,,26937,,42089,,54715,4209,54715,9260v,5050,-12626,9259,-27778,9259c11785,18519,,14310,,9260xe" fillcolor="#d9d9d9">
                                    <v:stroke joinstyle="miter"/>
                                    <v:path arrowok="t" o:connecttype="custom" o:connectlocs="0,9260;26937,0;54715,9260;26937,18519;0,9260" o:connectangles="0,0,0,0,0"/>
                                  </v:shape>
                                  <v:shape id="任意多边形: 形状 311192651" o:spid="_x0000_s3144" style="position:absolute;left:15776;top:13341;width:934;height:792;visibility:visible;mso-wrap-style:square;v-text-anchor:top" coordsize="93436,791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" path="m,c,8418,21044,15994,46298,15994,71551,15994,93437,8418,93437,r,63133c93437,72393,72393,79127,46298,79127,20203,79127,,72393,,63133l,xe" fillcolor="silver">
                                    <v:stroke joinstyle="miter"/>
                                    <v:path arrowok="t" o:connecttype="custom" o:connectlocs="0,0;46298,15994;93437,0;93437,63133;46298,79127;0,63133;0,0" o:connectangles="0,0,0,0,0,0,0"/>
                                  </v:shape>
                                  <v:shape id="任意多边形: 形状 1449691130" o:spid="_x0000_s3145" style="position:absolute;left:15776;top:13181;width:934;height:320;visibility:visible;mso-wrap-style:square;v-text-anchor:top" coordsize="93436,319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" path="m,15994c,6734,21044,,46298,,71551,,93437,6734,93437,15994v,8417,-21044,15993,-47139,15993c20203,31987,,24411,,15994xe" fillcolor="#d9d9d9">
                                    <v:stroke joinstyle="miter"/>
                                    <v:path arrowok="t" o:connecttype="custom" o:connectlocs="0,15994;46298,0;93437,15994;46298,31987;0,15994" o:connectangles="0,0,0,0,0"/>
                                  </v:shape>
                                  <v:shape id="任意多边形: 形状 434496359" o:spid="_x0000_s3146" style="position:absolute;left:15776;top:13181;width:934;height:952;visibility:visible;mso-wrap-style:square;v-text-anchor:top" coordsize="93436,95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" path="m93437,15994v,8417,-21044,15993,-47139,15993c20203,31987,,24411,,15994,,6734,21044,,46298,,71551,,93437,6734,93437,15994r,63133c93437,88386,72393,95120,46298,95120,20203,95120,,88386,,79127l,15994e" filled="f">
                                    <v:path arrowok="t" o:connecttype="custom" o:connectlocs="93437,15994;46298,31987;0,15994;46298,0;93437,15994;93437,79127;46298,95120;0,79127;0,15994" o:connectangles="0,0,0,0,0,0,0,0,0"/>
                                  </v:shape>
                                  <v:shape id="任意多边形: 形状 951264881" o:spid="_x0000_s3147" style="position:absolute;left:15953;top:12626;width:547;height:783;visibility:visible;mso-wrap-style:square;v-text-anchor:top" coordsize="54715,782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" path="m,c,5051,12627,8418,26937,8418,42089,8418,54715,5051,54715,r,69025c54715,74076,42089,78285,26937,78285,12627,78285,,74076,,69025l,xe" fillcolor="silver">
                                    <v:stroke joinstyle="miter"/>
                                    <v:path arrowok="t" o:connecttype="custom" o:connectlocs="0,0;26937,8418;54715,0;54715,69025;26937,78285;0,69025;0,0" o:connectangles="0,0,0,0,0,0,0"/>
                                  </v:shape>
                                  <v:shape id="任意多边形: 形状 615963254" o:spid="_x0000_s3148" style="position:absolute;left:15953;top:12533;width:547;height:177;visibility:visible;mso-wrap-style:square;v-text-anchor:top" coordsize="54715,176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" path="m,9260c,4209,12627,,26937,,42089,,54715,4209,54715,9260v,5050,-12626,8417,-27778,8417c12627,17677,,14310,,9260xe" fillcolor="#d9d9d9">
                                    <v:stroke joinstyle="miter"/>
                                    <v:path arrowok="t" o:connecttype="custom" o:connectlocs="0,9260;26937,0;54715,9260;26937,17677;0,9260" o:connectangles="0,0,0,0,0"/>
                                  </v:shape>
                                  <v:shape id="任意多边形: 形状 909496770" o:spid="_x0000_s3149" style="position:absolute;left:15953;top:12533;width:547;height:876;visibility:visible;mso-wrap-style:square;v-text-anchor:top" coordsize="54715,875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" path="m54715,9260v,5050,-12626,8417,-27778,8417c12627,17677,,14310,,9260,,4209,12627,,26937,,42089,,54715,4209,54715,9260r,69025c54715,83336,42089,87544,26937,87544,12627,87544,,83336,,78285l,9260e" filled="f">
                                    <v:path arrowok="t" o:connecttype="custom" o:connectlocs="54715,9260;26937,17677;0,9260;26937,0;54715,9260;54715,78285;26937,87544;0,78285;0,9260" o:connectangles="0,0,0,0,0,0,0,0,0"/>
                                  </v:shape>
                                  <v:shape id="任意多边形: 形状 1065685527" o:spid="_x0000_s3150" style="position:absolute;left:15742;top:11801;width:1002;height:1288;visibility:visible;mso-wrap-style:square;v-text-anchor:top" coordsize="100171,1287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" path="m,c,14310,21886,25253,49665,25253,77443,25253,100171,14310,100171,r,103538c100171,117006,77443,128791,49665,128791,21886,128791,,117006,,103538l,xe" fillcolor="silver">
                                    <v:stroke joinstyle="miter"/>
                                    <v:path arrowok="t" o:connecttype="custom" o:connectlocs="0,0;49665,25253;100171,0;100171,103538;49665,128791;0,103538;0,0" o:connectangles="0,0,0,0,0,0,0"/>
                                  </v:shape>
                                  <v:shape id="任意多边形: 形状 1708753309" o:spid="_x0000_s3151" style="position:absolute;left:15742;top:11557;width:1002;height:497;visibility:visible;mso-wrap-style:square;v-text-anchor:top" coordsize="100171,496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" path="m,24411c,10943,21886,,49665,v27778,,50506,10943,50506,24411c100171,38722,77443,49665,49665,49665,21886,49665,,38722,,24411xe" fillcolor="#d9d9d9">
                                    <v:stroke joinstyle="miter"/>
                                    <v:path arrowok="t" o:connecttype="custom" o:connectlocs="0,24411;49665,0;100171,24411;49665,49665;0,24411" o:connectangles="0,0,0,0,0"/>
                                  </v:shape>
                                  <v:shape id="任意多边形: 形状 1922088409" o:spid="_x0000_s3152" style="position:absolute;left:15742;top:11557;width:1002;height:1532;visibility:visible;mso-wrap-style:square;v-text-anchor:top" coordsize="100171,153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" path="m100171,24411v,14311,-22728,25254,-50506,25254c21886,49665,,38722,,24411,,10943,21886,,49665,v27778,,50506,10943,50506,24411l100171,127950v,13468,-22728,25253,-50506,25253c21886,153203,,141418,,127950l,24411e" filled="f">
                                    <v:path arrowok="t" o:connecttype="custom" o:connectlocs="100171,24411;49665,49665;0,24411;49665,0;100171,24411;100171,127950;49665,153203;0,127950;0,24411" o:connectangles="0,0,0,0,0,0,0,0,0"/>
                                  </v:shape>
                                  <v:rect id="矩形 670" o:spid="_x0000_s3153" style="position:absolute;left:32124;top:13277;width:13018;height:7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"/>
                                </v:group>
                                <v:group id="组合 1131776465" o:spid="_x0000_s3154" style="position:absolute;top:11843;width:8769;height:7883" coordorigin=",11843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">
                                  <v:group id="组合 759448175" o:spid="_x0000_s3155" style="position:absolute;top:11843;width:16786;height:15090" coordorigin=",11843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">
                                    <v:group id="组合 1546049722" o:spid="_x0000_s3156" style="position:absolute;top:11843;width:16786;height:15090" coordorigin=",11843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">
                                      <v:group id="组合 1083240294" o:spid="_x0000_s3157" style="position:absolute;top:11843;width:16786;height:15090" coordorigin=",11843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">
                                        <v:group id="组合 1422352354" o:spid="_x0000_s3158" style="position:absolute;top:11843;width:16786;height:15090" coordorigin=",11843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">
                                          <v:group id="组合 1611713549" o:spid="_x0000_s3159" style="position:absolute;top:11843;width:16786;height:15090" coordorigin=",11843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">
                                            <v:group id="组合 655279327" o:spid="_x0000_s3160" style="position:absolute;top:11843;width:16786;height:15090" coordorigin=",11843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">
                                              <v:shape id="任意多边形: 形状 736098153" o:spid="_x0000_s3161" style="position:absolute;top:11843;width:16786;height:15083;visibility:visible;mso-wrap-style:square;v-text-anchor:middle" coordsize="1678641,1508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" path="m484094,22412l1559859,r118782,226359l1678641,1185583r-44823,60512l1584512,1237130r-136712,159123l1452282,1445559r-38100,60511l1311088,1508312r-26894,-38100l336176,1429871r-13447,31377l219635,1456765,,1230406r62753,-71717l237565,1006289r,-172571l484094,22412xe" filled="f" strokecolor="black [3213]" strokeweight=".5pt">
                                                <v:path arrowok="t" o:connecttype="custom" o:connectlocs="484094,22412;1559859,0;1678641,226359;1678641,1185583;1633818,1246095;1584512,1237130;1447800,1396253;1452282,1445559;1414182,1506070;1311088,1508312;1284194,1470212;336176,1429871;322729,1461248;219635,1456765;0,1230406;62753,1158689;237565,1006289;237565,833718;484094,22412" o:connectangles="0,0,0,0,0,0,0,0,0,0,0,0,0,0,0,0,0,0,0"/>
                                              </v:shape>
                                              <v:shape id="任意多边形: 形状 1296645450" o:spid="_x0000_s3162" style="position:absolute;left:3552;top:12304;width:11385;height:5692;visibility:visible;mso-wrap-style:square;v-text-anchor:middle" coordsize="1118464,569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" path="m172846,20170l1118464,,950256,562535,,569258,172846,20170xe" filled="f" strokecolor="black [3213]" strokeweight=".5pt">
                                                <v:path arrowok="t" o:connecttype="custom" o:connectlocs="175945,20170;1138514,0;967291,562535;0,569258;175945,20170" o:connectangles="0,0,0,0,0"/>
                                              </v:shape>
                                              <v:shape id="任意多边形: 形状 1605107961" o:spid="_x0000_s3163" style="position:absolute;left:2386;top:11843;width:13178;height:8229;visibility:visible;mso-wrap-style:square;v-text-anchor:middle" coordsize="1340223,831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" path="m1340223,l1109382,831476,,831476e" filled="f" strokecolor="black [3213]" strokeweight=".5pt">
                                                <v:path arrowok="t" o:connecttype="custom" o:connectlocs="1317814,0;1090833,822925;0,822925" o:connectangles="0,0,0"/>
                                              </v:shape>
                                              <v:shape id="任意多边形: 形状 445281793" o:spid="_x0000_s3164" style="position:absolute;left:22;top:24101;width:14080;height:2832;visibility:visible;mso-wrap-style:square;v-text-anchor:middle" coordsize="1408040,2831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" path="m,l1172136,20170v79188,82924,156716,180103,235904,263027e" filled="f" strokecolor="black [3213]" strokeweight=".5pt">
                                                <v:path arrowok="t" o:connecttype="custom" o:connectlocs="0,0;1172136,20170;1408040,283197" o:connectangles="0,0,0"/>
                                              </v:shape>
                                              <v:shape id="任意多边形: 形状 1297869905" o:spid="_x0000_s3165" style="position:absolute;left:4064;top:12640;width:10847;height:5379;visibility:visible;mso-wrap-style:square;v-text-anchor:middle" coordsize="1118464,569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" path="m172846,20170l1118464,,950256,562535,,569258,172846,20170xe" fillcolor="white [3212]" strokecolor="black [3213]" strokeweight=".5pt">
                                                <v:path arrowok="t" o:connecttype="custom" o:connectlocs="167633,19058;1084732,0;921597,531531;0,537883;167633,19058" o:connectangles="0,0,0,0,0"/>
                                              </v:shape>
                                            </v:group>
                                            <v:line id="直接连接符 2038039477" o:spid="_x0000_s3166" style="position:absolute;visibility:visible;mso-wrap-style:square" from="13295,20072" to="13794,220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" strokecolor="black [3213]"/>
                                            <v:line id="直接连接符 407775473" o:spid="_x0000_s3167" style="position:absolute;flip:x;visibility:visible;mso-wrap-style:square" from="11743,22040" to="13794,24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" strokecolor="black [3213]"/>
                                            <v:line id="直接连接符 729569334" o:spid="_x0000_s3168" style="position:absolute;visibility:visible;mso-wrap-style:square" from="5358,12504" to="5740,12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" strokecolor="black [3213]" strokeweight=".25pt"/>
                                          </v:group>
                                          <v:oval id="椭圆 95468639" o:spid="_x0000_s3169" style="position:absolute;left:7608;top:18375;width:1009;height:1098;rotation:30672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" filled="f" strokecolor="black [3213]" strokeweight=".25pt"/>
                                        </v:group>
                                        <v:shape id="任意多边形: 形状 546486627" o:spid="_x0000_s3170" style="position:absolute;left:578;top:22058;width:12288;height:1797;visibility:visible;mso-wrap-style:square;v-text-anchor:middle" coordsize="1220219,1743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" path="m,146794r1055077,27523l1220219,e" filled="f" strokecolor="#938953 [1614]" strokeweight=".5pt">
                                          <v:path arrowok="t" o:connecttype="custom" o:connectlocs="0,151325;1062529,179698;1228837,0" o:connectangles="0,0,0"/>
                                        </v:shape>
                                        <v:shape id="任意多边形: 形状 1600559463" o:spid="_x0000_s3171" style="position:absolute;left:312;top:22040;width:12983;height:2048;visibility:visible;mso-wrap-style:square;v-text-anchor:middle" coordsize="1220219,1670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" path="m,146794r1046733,20278c1101780,108966,1165172,58106,1220219,e" filled="f" strokecolor="#938953 [1614]" strokeweight=".5pt">
                                          <v:path arrowok="t" o:connecttype="custom" o:connectlocs="0,179880;1113645,204728;1298221,0" o:connectangles="0,0,0"/>
                                        </v:shape>
                                      </v:group>
                                      <v:shape id="任意多边形: 形状 175134519" o:spid="_x0000_s3172" style="position:absolute;left:2386;top:12986;width:13761;height:9054;visibility:visible;mso-wrap-style:square;v-text-anchor:middle" coordsize="1376083,905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" path="m1376083,l1140759,905435,,891988e" filled="f" strokecolor="black [3213]" strokeweight=".5pt">
                                        <v:path arrowok="t" o:connecttype="custom" o:connectlocs="1376083,0;1140759,905435;0,891988" o:connectangles="0,0,0"/>
                                      </v:shape>
                                    </v:group>
                                    <v:group id="组合 299438090" o:spid="_x0000_s3173" style="position:absolute;left:3035;top:19873;width:7671;height:3266" coordorigin="3035,19873" coordsize="7670,32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">
                                      <v:group id="组合 359598203" o:spid="_x0000_s3174" style="position:absolute;left:3035;top:19873;width:7671;height:3266" coordorigin="3035,19873" coordsize="7670,32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">
                                        <v:line id="直接连接符 776976582" o:spid="_x0000_s3175" style="position:absolute;visibility:visible;mso-wrap-style:square" from="9817,22225" to="9817,227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" strokecolor="black [3213]" strokeweight="1pt"/>
                                        <v:shape id="任意多边形: 形状 947378049" o:spid="_x0000_s3176" style="position:absolute;left:8910;top:22315;width:1796;height:824;visibility:visible;mso-wrap-style:square;v-text-anchor:middle" coordsize="205902,82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" path="m,77821r131323,4864l205902,3242,72957,,,77821xe" filled="f" strokecolor="black [3213]" strokeweight=".5pt">
                                          <v:path arrowok="t" o:connecttype="custom" o:connectlocs="0,77498;114543,82342;179592,3229;63635,0;0,77498" o:connectangles="0,0,0,0,0"/>
                                        </v:shape>
                                        <v:group id="组合 27107419" o:spid="_x0000_s3177" style="position:absolute;left:9212;top:19873;width:1219;height:2445" coordorigin="9212,19873" coordsize="3764,75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">
                                          <v:shape id="任意多边形: 形状 785672236" o:spid="_x0000_s3178" style="position:absolute;left:9212;top:19873;width:3765;height:7549;visibility:visible;mso-wrap-style:square;v-text-anchor:middle" coordsize="182572,293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" path="m91285,1v47320,11,77920,14079,77920,26704l182571,241610r-2062,l182572,246850v,25849,-40870,46803,-91286,46803c40870,293653,,272699,,246850r2063,-5240l,241610,17364,22861c19213,11458,43965,-10,91285,1xe" fillcolor="white [3212]" strokecolor="black [3213]" strokeweight=".5pt">
                                            <v:path arrowok="t" o:connecttype="custom" o:connectlocs="188245,3;348929,68656;376492,621153;372240,621153;376494,634625;188247,754950;0,634625;4254,621153;0,621153;35807,58773;188245,3" o:connectangles="0,0,0,0,0,0,0,0,0,0,0"/>
                                          </v:shape>
                                          <v:shape id="弧形 841918206" o:spid="_x0000_s3179" style="position:absolute;left:9572;top:19970;width:3133;height:1121;visibility:visible;mso-wrap-style:square;v-text-anchor:middle" coordsize="313287,1120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" path="m312981,52547nsc317847,80372,264814,105247,188526,110922v-21368,1589,-43429,1564,-64768,-76c45663,104846,-7307,78783,810,50351r155834,5697l312981,52547xem312981,52547nfc317847,80372,264814,105247,188526,110922v-21368,1589,-43429,1564,-64768,-76c45663,104846,-7307,78783,810,50351e" fillcolor="white [3212]" strokecolor="black [3213]" strokeweight=".25pt">
                                            <v:path arrowok="t" o:connecttype="custom" o:connectlocs="312981,52547;188526,110922;123758,110846;810,50351" o:connectangles="0,0,0,0"/>
                                          </v:shape>
                                        </v:group>
                                        <v:shape id="任意多边形: 形状 1985191370" o:spid="_x0000_s3180" style="position:absolute;left:3035;top:22315;width:1796;height:824;visibility:visible;mso-wrap-style:square;v-text-anchor:middle" coordsize="205902,82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" path="m,77821r131323,4864l205902,3242,72957,,,77821xe" filled="f" strokecolor="black [3213]" strokeweight=".5pt">
                                          <v:path arrowok="t" o:connecttype="custom" o:connectlocs="0,77498;114543,82342;179592,3229;63635,0;0,77498" o:connectangles="0,0,0,0,0"/>
                                        </v:shape>
                                        <v:line id="直接连接符 1730787856" o:spid="_x0000_s3181" style="position:absolute;visibility:visible;mso-wrap-style:square" from="4012,22168" to="4012,226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" strokecolor="black [3213]" strokeweight="1pt"/>
                                      </v:group>
                                      <v:group id="组合 862281439" o:spid="_x0000_s3182" style="position:absolute;left:3429;top:19920;width:1220;height:2446" coordorigin="3429,19920" coordsize="3764,75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">
                                        <v:shape id="任意多边形: 形状 18397576" o:spid="_x0000_s3183" style="position:absolute;left:3429;top:19920;width:3765;height:7550;visibility:visible;mso-wrap-style:square;v-text-anchor:middle" coordsize="182572,293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" path="m91285,1v47320,11,77920,14079,77920,26704l182571,241610r-2062,l182572,246850v,25849,-40870,46803,-91286,46803c40870,293653,,272699,,246850r2063,-5240l,241610,17364,22861c19213,11458,43965,-10,91285,1xe" fillcolor="white [3212]" strokecolor="black [3213]" strokeweight=".5pt">
                                          <v:path arrowok="t" o:connecttype="custom" o:connectlocs="188245,3;348929,68656;376492,621153;372240,621153;376494,634625;188247,754950;0,634625;4254,621153;0,621153;35807,58773;188245,3" o:connectangles="0,0,0,0,0,0,0,0,0,0,0"/>
                                        </v:shape>
                                        <v:shape id="弧形 1852782856" o:spid="_x0000_s3184" style="position:absolute;left:3778;top:20056;width:3133;height:1121;visibility:visible;mso-wrap-style:square;v-text-anchor:middle" coordsize="313288,1120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" path="m312982,52548nsc317848,80373,264815,105248,188527,110923v-21368,1589,-43429,1564,-64768,-76c45664,104847,-7306,78784,811,50352r155833,5696l312982,52548xem312982,52548nfc317848,80373,264815,105248,188527,110923v-21368,1589,-43429,1564,-64768,-76c45664,104847,-7306,78784,811,50352e" filled="f" strokecolor="black [3213]" strokeweight=".25pt">
                                          <v:path arrowok="t" o:connecttype="custom" o:connectlocs="312982,52548;188527,110923;123759,110847;811,50352" o:connectangles="0,0,0,0"/>
                                        </v:shape>
                                      </v:group>
                                    </v:group>
                                  </v:group>
                                  <v:group id="组合 1208263064" o:spid="_x0000_s3185" style="position:absolute;left:6136;top:13755;width:7127;height:1846;rotation:171879fd" coordorigin="6136,13755" coordsize="10650,27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">
                                    <v:shape id="弧形 4" o:spid="_x0000_s3186" style="position:absolute;left:6480;top:14856;width:9407;height:1658;visibility:visible;mso-wrap-style:square;v-text-anchor:middle" coordsize="940666,1657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" path="m,143837nsc284489,-55763,665795,-46867,940666,165782l,143837xem,143837nfc284489,-55763,665795,-46867,940666,165782e" filled="f" strokecolor="black [3213]" strokeweight=".25pt">
                                      <v:path arrowok="t" o:connecttype="custom" o:connectlocs="0,143837;940666,165782" o:connectangles="0,0"/>
                                    </v:shape>
                                    <v:line id="直接连接符 1731830946" o:spid="_x0000_s3187" style="position:absolute;rotation:171879fd;flip:x;visibility:visible;mso-wrap-style:square" from="10960,13755" to="11228,148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" strokecolor="black [3213]" strokeweight=".25pt"/>
                                    <v:group id="组合 1217087019" o:spid="_x0000_s3188" style="position:absolute;left:6136;top:14022;width:10650;height:2462" coordorigin="6136,14022" coordsize="10650,24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">
                                      <v:shape id="弧形 7" o:spid="_x0000_s3189" style="position:absolute;left:6258;top:14071;width:10238;height:1898;visibility:visible;mso-wrap-style:square;v-text-anchor:middle" coordsize="1023878,1897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" path="m,169563nsc304054,-63862,729258,-55482,1023878,189743l,169563xem,169563nfc304054,-63862,729258,-55482,1023878,189743e" filled="f" strokecolor="black [3213]" strokeweight=".25pt">
                                        <v:path arrowok="t" o:connecttype="custom" o:connectlocs="0,169563;1023878,189743" o:connectangles="0,0"/>
                                      </v:shape>
                                      <v:line id="直接连接符 499591410" o:spid="_x0000_s3190" style="position:absolute;rotation:171879fd;flip:x;visibility:visible;mso-wrap-style:square" from="15852,15719" to="16786,164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" strokecolor="black [3213]" strokeweight=".25pt"/>
                                      <v:line id="直接连接符 1340119293" o:spid="_x0000_s3191" style="position:absolute;rotation:171879fd;flip:x;visibility:visible;mso-wrap-style:square" from="14405,14764" to="15091,15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" strokecolor="black [3213]" strokeweight=".25pt"/>
                                      <v:line id="直接连接符 1606790627" o:spid="_x0000_s3192" style="position:absolute;rotation:171879fd;flip:x;visibility:visible;mso-wrap-style:square" from="12755,14022" to="13216,15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" strokecolor="black [3213]" strokeweight=".25pt"/>
                                      <v:line id="直接连接符 1417582398" o:spid="_x0000_s3193" style="position:absolute;rotation:-171879fd;visibility:visible;mso-wrap-style:square" from="6136,15567" to="6477,16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" strokecolor="black [3213]" strokeweight=".25pt"/>
                                      <v:line id="直接连接符 1219802071" o:spid="_x0000_s3194" style="position:absolute;rotation:-171879fd;visibility:visible;mso-wrap-style:square" from="7638,14560" to="7918,155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" strokecolor="black [3213]" strokeweight=".25pt"/>
                                      <v:line id="直接连接符 2083032312" o:spid="_x0000_s3195" style="position:absolute;rotation:-171879fd;visibility:visible;mso-wrap-style:square" from="9438,14043" to="9438,15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" strokecolor="black [3213]" strokeweight=".25pt"/>
                                    </v:group>
                                  </v:group>
                                </v:group>
                                <v:shape id="任意多边形: 形状 1493134554" o:spid="_x0000_s3196" style="position:absolute;left:13870;top:5629;width:8436;height:6606;visibility:visible;mso-wrap-style:square;v-text-anchor:middle" coordsize="843583,660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" path="m843583,c555842,55729,-187062,134025,43812,660600e" filled="f" strokecolor="black [3213]" strokeweight="1.75pt">
                                  <v:path arrowok="t" o:connecttype="custom" o:connectlocs="843583,0;43812,660600" o:connectangles="0,0"/>
                                </v:shape>
                                <v:shape id="任意多边形: 形状 826703540" o:spid="_x0000_s3197" style="position:absolute;left:25377;top:5663;width:1095;height:6648;visibility:visible;mso-wrap-style:square;v-text-anchor:middle" coordsize="109478,6647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" path="m27295,v27864,160929,86482,309558,81933,410779c104679,512000,67715,612968,,664731e" filled="f" strokecolor="black [3213]" strokeweight="1.75pt">
                                  <v:path arrowok="t" o:connecttype="custom" o:connectlocs="27295,0;109228,410779;0,664731" o:connectangles="0,0,0"/>
                                </v:shape>
                                <v:shape id="任意多边形: 形状 2055528306" o:spid="_x0000_s3198" style="position:absolute;left:30398;top:18663;width:3202;height:8817;visibility:visible;mso-wrap-style:square;v-text-anchor:middle" coordsize="320152,881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" path="m101776,c72206,90985,-23328,172303,13066,272955,49460,373607,322318,502459,320140,603914,317962,705369,79612,829372,,881688e" filled="f" strokecolor="black [3213]" strokeweight="1.75pt">
                                  <v:path arrowok="t" o:connecttype="custom" o:connectlocs="101776,0;13066,272955;320140,603914;0,881688" o:connectangles="0,0,0,0"/>
                                </v:shape>
                                <v:shape id="任意多边形: 形状 1544135766" o:spid="_x0000_s3199" style="position:absolute;left:17240;top:23335;width:8803;height:4231;visibility:visible;mso-wrap-style:square;v-text-anchor:middle" coordsize="880280,4230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" path="m,c216089,37531,501555,42080,648268,112594v146713,70514,154675,206991,232012,310487e" filled="f" strokecolor="black [3213]" strokeweight="1.75pt">
                                  <v:path arrowok="t" o:connecttype="custom" o:connectlocs="0,0;648268,112594;880280,423081" o:connectangles="0,0,0"/>
                                </v:shape>
                                <v:shape id="任意多边形: 形状 884419134" o:spid="_x0000_s3200" style="position:absolute;left:2004;top:17321;width:9783;height:6643;visibility:visible;mso-wrap-style:square;v-text-anchor:middle" coordsize="955343,6448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" path="m,c236561,706272,459474,627797,955343,644857e" filled="f" strokecolor="black [3213]" strokeweight="1.75pt">
                                  <v:path arrowok="t" o:connecttype="custom" o:connectlocs="0,0;978333,664311" o:connectangles="0,0"/>
                                </v:shape>
                                <v:shape id="任意多边形: 形状 1742793873" o:spid="_x0000_s3201" style="position:absolute;left:5212;top:12487;width:9247;height:6028;visibility:visible;mso-wrap-style:square;v-text-anchor:middle" coordsize="924636,6027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" path="m,487907c216090,560695,636896,875731,924636,e" filled="f" strokecolor="black [3213]" strokeweight="1.75pt">
                                  <v:path arrowok="t" o:connecttype="custom" o:connectlocs="0,487907;924636,0" o:connectangles="0,0"/>
                                </v:shape>
                              </v:group>
                            </v:group>
                          </v:group>
                          <v:rect id="Rectangle 2257" o:spid="_x0000_s3202" style="position:absolute;left:20582;top:106;width:1412;height:10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" filled="f" stroked="f">
                            <v:textbox style="mso-fit-shape-to-text:t" inset="1mm,0,1mm,0">
                              <w:txbxContent>
                                <w:p w14:paraId="1DA4CDE1" w14:textId="77777777" w:rsidR="00712B8B" w:rsidRDefault="00A36002">
                                  <w:pPr>
                                    <w:rPr>
                                      <w:iCs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Cs/>
                                      <w:sz w:val="15"/>
                                      <w:szCs w:val="15"/>
                                    </w:rPr>
                                    <w:t>V</w:t>
                                  </w:r>
                                </w:p>
                              </w:txbxContent>
                            </v:textbox>
                          </v:rect>
                          <v:rect id="Rectangle 2257" o:spid="_x0000_s3203" style="position:absolute;left:11530;top:5295;width:1413;height:10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" filled="f" stroked="f">
                            <v:textbox style="mso-fit-shape-to-text:t" inset="1mm,0,1mm,0">
                              <w:txbxContent>
                                <w:p w14:paraId="487FCAE1" w14:textId="77777777" w:rsidR="00712B8B" w:rsidRDefault="00A36002">
                                  <w:pPr>
                                    <w:rPr>
                                      <w:iCs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Cs/>
                                      <w:sz w:val="15"/>
                                      <w:szCs w:val="15"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rect>
                        </v:group>
                        <v:line id="直接连接符 6" o:spid="_x0000_s3204" style="position:absolute;visibility:visible;mso-wrap-style:square" from="762,5905" to="8679,59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" strokecolor="black [3213]" strokeweight=".5pt"/>
                        <v:shape id="直接箭头连接符 10" o:spid="_x0000_s3205" type="#_x0000_t32" style="position:absolute;left:4064;top:4762;width:476;height:81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" strokecolor="black [3213]">
                          <v:stroke endarrow="block" endarrowwidth="narrow" endarrowlength="short"/>
                        </v:shape>
                      </v:group>
                    </v:group>
                  </v:group>
                </v:group>
                <v:shape id="文本框 1886870008" o:spid="_x0000_s3206" type="#_x0000_t202" style="position:absolute;left:9144;top:15490;width:6007;height:26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" filled="f" stroked="f">
                  <v:textbox style="mso-fit-shape-to-text:t">
                    <w:txbxContent>
                      <w:p w14:paraId="5E1131B0" w14:textId="77777777" w:rsidR="00712B8B" w:rsidRDefault="00A36002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szCs w:val="21"/>
                          </w:rPr>
                          <w:t>图</w:t>
                        </w:r>
                        <w:r>
                          <w:rPr>
                            <w:szCs w:val="21"/>
                          </w:rPr>
                          <w:t>1</w:t>
                        </w:r>
                        <w:r>
                          <w:rPr>
                            <w:rFonts w:hint="eastAsia"/>
                            <w:szCs w:val="21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F99EF2E" w14:textId="77777777" w:rsidR="00712B8B" w:rsidRDefault="00712B8B">
      <w:pPr>
        <w:overflowPunct w:val="0"/>
        <w:snapToGrid w:val="0"/>
        <w:spacing w:line="312" w:lineRule="auto"/>
        <w:jc w:val="center"/>
        <w:rPr>
          <w:kern w:val="2"/>
          <w:szCs w:val="21"/>
          <w14:ligatures w14:val="standardContextual"/>
        </w:rPr>
      </w:pPr>
    </w:p>
    <w:p w14:paraId="0F799872" w14:textId="77777777" w:rsidR="00712B8B" w:rsidRDefault="00712B8B">
      <w:pPr>
        <w:overflowPunct w:val="0"/>
        <w:snapToGrid w:val="0"/>
        <w:spacing w:line="312" w:lineRule="auto"/>
        <w:jc w:val="center"/>
        <w:rPr>
          <w:kern w:val="2"/>
          <w:szCs w:val="21"/>
          <w14:ligatures w14:val="standardContextual"/>
        </w:rPr>
      </w:pPr>
    </w:p>
    <w:p w14:paraId="46DA13FF" w14:textId="77777777" w:rsidR="00712B8B" w:rsidRDefault="00712B8B">
      <w:pPr>
        <w:overflowPunct w:val="0"/>
        <w:snapToGrid w:val="0"/>
        <w:spacing w:line="312" w:lineRule="auto"/>
        <w:jc w:val="center"/>
        <w:rPr>
          <w:kern w:val="2"/>
          <w:szCs w:val="21"/>
          <w14:ligatures w14:val="standardContextual"/>
        </w:rPr>
      </w:pPr>
    </w:p>
    <w:p w14:paraId="373DFB86" w14:textId="77777777" w:rsidR="00712B8B" w:rsidRDefault="00712B8B">
      <w:pPr>
        <w:overflowPunct w:val="0"/>
        <w:snapToGrid w:val="0"/>
        <w:spacing w:line="312" w:lineRule="auto"/>
        <w:jc w:val="center"/>
        <w:rPr>
          <w:kern w:val="2"/>
          <w:szCs w:val="21"/>
          <w14:ligatures w14:val="standardContextual"/>
        </w:rPr>
      </w:pPr>
    </w:p>
    <w:p w14:paraId="5FE70E02" w14:textId="77777777" w:rsidR="00712B8B" w:rsidRDefault="00712B8B">
      <w:pPr>
        <w:overflowPunct w:val="0"/>
        <w:snapToGrid w:val="0"/>
        <w:spacing w:line="312" w:lineRule="auto"/>
        <w:jc w:val="center"/>
        <w:rPr>
          <w:kern w:val="2"/>
          <w:szCs w:val="21"/>
          <w14:ligatures w14:val="standardContextual"/>
        </w:rPr>
      </w:pPr>
    </w:p>
    <w:p w14:paraId="3E1143C2" w14:textId="77777777" w:rsidR="00712B8B" w:rsidRDefault="00712B8B">
      <w:pPr>
        <w:overflowPunct w:val="0"/>
        <w:snapToGrid w:val="0"/>
        <w:spacing w:line="312" w:lineRule="auto"/>
        <w:jc w:val="center"/>
        <w:rPr>
          <w:kern w:val="2"/>
          <w:szCs w:val="21"/>
          <w14:ligatures w14:val="standardContextual"/>
        </w:rPr>
      </w:pPr>
    </w:p>
    <w:p w14:paraId="37614BEF" w14:textId="77777777" w:rsidR="00712B8B" w:rsidRDefault="00712B8B">
      <w:pPr>
        <w:overflowPunct w:val="0"/>
        <w:snapToGrid w:val="0"/>
        <w:spacing w:line="312" w:lineRule="auto"/>
        <w:jc w:val="center"/>
        <w:rPr>
          <w:kern w:val="2"/>
          <w:szCs w:val="21"/>
          <w14:ligatures w14:val="standardContextual"/>
        </w:rPr>
      </w:pPr>
    </w:p>
    <w:p w14:paraId="2AAADD3A" w14:textId="365FBEB2" w:rsidR="00712B8B" w:rsidRDefault="00712B8B">
      <w:pPr>
        <w:overflowPunct w:val="0"/>
        <w:snapToGrid w:val="0"/>
        <w:spacing w:line="312" w:lineRule="auto"/>
        <w:jc w:val="center"/>
        <w:rPr>
          <w:kern w:val="2"/>
          <w:szCs w:val="21"/>
          <w14:ligatures w14:val="standardContextual"/>
        </w:rPr>
      </w:pPr>
    </w:p>
    <w:p w14:paraId="77F5C5E5" w14:textId="26BBC059" w:rsidR="00712B8B" w:rsidRDefault="00712B8B">
      <w:pPr>
        <w:overflowPunct w:val="0"/>
        <w:snapToGrid w:val="0"/>
        <w:spacing w:line="312" w:lineRule="auto"/>
        <w:jc w:val="center"/>
        <w:rPr>
          <w:kern w:val="2"/>
          <w:szCs w:val="21"/>
          <w14:ligatures w14:val="standardContextual"/>
        </w:rPr>
      </w:pPr>
    </w:p>
    <w:p w14:paraId="2AB5DB80" w14:textId="1223829E" w:rsidR="00712B8B" w:rsidRDefault="00036455">
      <w:pPr>
        <w:overflowPunct w:val="0"/>
        <w:snapToGrid w:val="0"/>
        <w:spacing w:line="312" w:lineRule="auto"/>
        <w:ind w:left="403" w:rightChars="2167" w:right="4551" w:hangingChars="192" w:hanging="403"/>
        <w:rPr>
          <w:b/>
          <w:bCs/>
          <w:kern w:val="2"/>
          <w:szCs w:val="21"/>
          <w14:ligatures w14:val="standardContextual"/>
        </w:rPr>
      </w:pPr>
      <w:r>
        <w:rPr>
          <w:noProof/>
          <w:kern w:val="2"/>
          <w:szCs w:val="21"/>
          <w14:ligatures w14:val="standardContextual"/>
        </w:rPr>
        <mc:AlternateContent>
          <mc:Choice Requires="wpg">
            <w:drawing>
              <wp:anchor distT="0" distB="0" distL="114300" distR="114300" simplePos="0" relativeHeight="251627520" behindDoc="0" locked="0" layoutInCell="1" allowOverlap="1" wp14:anchorId="12AB9716" wp14:editId="5F0D5A8D">
                <wp:simplePos x="0" y="0"/>
                <wp:positionH relativeFrom="column">
                  <wp:posOffset>2953068</wp:posOffset>
                </wp:positionH>
                <wp:positionV relativeFrom="paragraph">
                  <wp:posOffset>184467</wp:posOffset>
                </wp:positionV>
                <wp:extent cx="2639060" cy="2639060"/>
                <wp:effectExtent l="0" t="0" r="0" b="8890"/>
                <wp:wrapNone/>
                <wp:docPr id="1886870011" name="组合 18868700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39060" cy="2639060"/>
                          <a:chOff x="0" y="-21267"/>
                          <a:chExt cx="2639097" cy="2639722"/>
                        </a:xfrm>
                      </wpg:grpSpPr>
                      <wpg:grpSp>
                        <wpg:cNvPr id="329548132" name="组合 329548132"/>
                        <wpg:cNvGrpSpPr/>
                        <wpg:grpSpPr>
                          <a:xfrm>
                            <a:off x="0" y="-21267"/>
                            <a:ext cx="2639097" cy="2432829"/>
                            <a:chOff x="114298" y="80343"/>
                            <a:chExt cx="2639379" cy="2433430"/>
                          </a:xfrm>
                        </wpg:grpSpPr>
                        <wpg:grpSp>
                          <wpg:cNvPr id="645585388" name="组合 9"/>
                          <wpg:cNvGrpSpPr/>
                          <wpg:grpSpPr>
                            <a:xfrm>
                              <a:off x="489857" y="440871"/>
                              <a:ext cx="1803162" cy="1860303"/>
                              <a:chOff x="490897" y="443752"/>
                              <a:chExt cx="1803162" cy="1800000"/>
                            </a:xfrm>
                          </wpg:grpSpPr>
                          <wps:wsp>
                            <wps:cNvPr id="645585389" name="直接连接符 645585389"/>
                            <wps:cNvCnPr/>
                            <wps:spPr>
                              <a:xfrm>
                                <a:off x="490897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45585390" name="直接连接符 645585390"/>
                            <wps:cNvCnPr/>
                            <wps:spPr>
                              <a:xfrm>
                                <a:off x="553075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45585391" name="直接连接符 645585391"/>
                            <wps:cNvCnPr/>
                            <wps:spPr>
                              <a:xfrm>
                                <a:off x="615253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45585392" name="直接连接符 645585392"/>
                            <wps:cNvCnPr/>
                            <wps:spPr>
                              <a:xfrm>
                                <a:off x="739609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45585395" name="直接连接符 645585395"/>
                            <wps:cNvCnPr/>
                            <wps:spPr>
                              <a:xfrm>
                                <a:off x="863965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45585396" name="直接连接符 645585396"/>
                            <wps:cNvCnPr/>
                            <wps:spPr>
                              <a:xfrm>
                                <a:off x="988321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45585397" name="直接连接符 645585397"/>
                            <wps:cNvCnPr/>
                            <wps:spPr>
                              <a:xfrm>
                                <a:off x="1112677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45585398" name="直接连接符 645585398"/>
                            <wps:cNvCnPr/>
                            <wps:spPr>
                              <a:xfrm>
                                <a:off x="1237033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45585399" name="直接连接符 645585399"/>
                            <wps:cNvCnPr/>
                            <wps:spPr>
                              <a:xfrm>
                                <a:off x="1361389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45585400" name="直接连接符 645585400"/>
                            <wps:cNvCnPr/>
                            <wps:spPr>
                              <a:xfrm>
                                <a:off x="1485745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45585401" name="直接连接符 645585401"/>
                            <wps:cNvCnPr/>
                            <wps:spPr>
                              <a:xfrm>
                                <a:off x="1610101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45585404" name="直接连接符 645585404"/>
                            <wps:cNvCnPr/>
                            <wps:spPr>
                              <a:xfrm>
                                <a:off x="1734457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45585405" name="直接连接符 645585405"/>
                            <wps:cNvCnPr/>
                            <wps:spPr>
                              <a:xfrm>
                                <a:off x="1858813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45585406" name="直接连接符 645585406"/>
                            <wps:cNvCnPr/>
                            <wps:spPr>
                              <a:xfrm>
                                <a:off x="1983169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45585407" name="直接连接符 645585407"/>
                            <wps:cNvCnPr/>
                            <wps:spPr>
                              <a:xfrm>
                                <a:off x="2107525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4367776" name="直接连接符 1204367776"/>
                            <wps:cNvCnPr/>
                            <wps:spPr>
                              <a:xfrm>
                                <a:off x="677431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4367777" name="直接连接符 1204367777"/>
                            <wps:cNvCnPr/>
                            <wps:spPr>
                              <a:xfrm>
                                <a:off x="801787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4367778" name="直接连接符 1204367778"/>
                            <wps:cNvCnPr/>
                            <wps:spPr>
                              <a:xfrm>
                                <a:off x="926143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4367779" name="直接连接符 1204367779"/>
                            <wps:cNvCnPr/>
                            <wps:spPr>
                              <a:xfrm>
                                <a:off x="1050499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4367780" name="直接连接符 1204367780"/>
                            <wps:cNvCnPr/>
                            <wps:spPr>
                              <a:xfrm>
                                <a:off x="1174855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4367781" name="直接连接符 1204367781"/>
                            <wps:cNvCnPr/>
                            <wps:spPr>
                              <a:xfrm>
                                <a:off x="1299211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4367782" name="直接连接符 1204367782"/>
                            <wps:cNvCnPr/>
                            <wps:spPr>
                              <a:xfrm>
                                <a:off x="1423567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4367783" name="直接连接符 1204367783"/>
                            <wps:cNvCnPr/>
                            <wps:spPr>
                              <a:xfrm>
                                <a:off x="1547923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4367784" name="直接连接符 1204367784"/>
                            <wps:cNvCnPr/>
                            <wps:spPr>
                              <a:xfrm>
                                <a:off x="1672279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4367785" name="直接连接符 1204367785"/>
                            <wps:cNvCnPr/>
                            <wps:spPr>
                              <a:xfrm>
                                <a:off x="1796635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4367786" name="直接连接符 1204367786"/>
                            <wps:cNvCnPr/>
                            <wps:spPr>
                              <a:xfrm>
                                <a:off x="1920991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4367787" name="直接连接符 1204367787"/>
                            <wps:cNvCnPr/>
                            <wps:spPr>
                              <a:xfrm>
                                <a:off x="2045347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4367788" name="直接连接符 1204367788"/>
                            <wps:cNvCnPr/>
                            <wps:spPr>
                              <a:xfrm>
                                <a:off x="2169703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4367789" name="直接连接符 1204367789"/>
                            <wps:cNvCnPr/>
                            <wps:spPr>
                              <a:xfrm>
                                <a:off x="2231881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4367790" name="直接连接符 1204367790"/>
                            <wps:cNvCnPr/>
                            <wps:spPr>
                              <a:xfrm>
                                <a:off x="2294059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204367791" name="直接箭头连接符 4"/>
                          <wps:cNvCnPr/>
                          <wps:spPr>
                            <a:xfrm flipV="1">
                              <a:off x="429986" y="2302329"/>
                              <a:ext cx="2050981" cy="1"/>
                            </a:xfrm>
                            <a:prstGeom prst="straightConnector1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204367792" name="直接箭头连接符 5"/>
                          <wps:cNvCnPr/>
                          <wps:spPr>
                            <a:xfrm flipV="1">
                              <a:off x="1046614" y="233668"/>
                              <a:ext cx="0" cy="2088032"/>
                            </a:xfrm>
                            <a:prstGeom prst="straightConnector1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204367793" name="TextBox 12"/>
                          <wps:cNvSpPr txBox="1"/>
                          <wps:spPr>
                            <a:xfrm>
                              <a:off x="234013" y="2242091"/>
                              <a:ext cx="485827" cy="244587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68785BD9" w14:textId="77777777" w:rsidR="00712B8B" w:rsidRDefault="00A36002">
                                <w:pPr>
                                  <w:pStyle w:val="ad"/>
                                  <w:spacing w:before="0" w:beforeAutospacing="0" w:after="0" w:afterAutospacing="0"/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  <w:t>2.0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  <wps:wsp>
                          <wps:cNvPr id="1204367794" name="TextBox 17"/>
                          <wps:cNvSpPr txBox="1"/>
                          <wps:spPr>
                            <a:xfrm>
                              <a:off x="2340883" y="2269186"/>
                              <a:ext cx="412794" cy="244587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00D3682A" w14:textId="77777777" w:rsidR="00712B8B" w:rsidRDefault="00A36002">
                                <w:pPr>
                                  <w:pStyle w:val="ad"/>
                                  <w:spacing w:before="0" w:beforeAutospacing="0" w:after="0" w:afterAutospacing="0"/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ascii="Times New Roman" w:eastAsiaTheme="minorEastAsia" w:hAnsi="Times New Roman" w:cs="Times New Roman"/>
                                    <w:i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  <w:t>U</w:t>
                                </w:r>
                                <w:r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  <w:t>/V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1204367795" name="TextBox 18"/>
                          <wps:cNvSpPr txBox="1"/>
                          <wps:spPr>
                            <a:xfrm>
                              <a:off x="1009113" y="80343"/>
                              <a:ext cx="360719" cy="244587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142BF01C" w14:textId="77777777" w:rsidR="00712B8B" w:rsidRDefault="00A36002">
                                <w:pPr>
                                  <w:pStyle w:val="ad"/>
                                  <w:spacing w:before="0" w:beforeAutospacing="0" w:after="0" w:afterAutospacing="0"/>
                                  <w:rPr>
                                    <w:rFonts w:hint="eastAsia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 w:eastAsiaTheme="minorEastAsia" w:hAnsi="Times New Roman" w:cs="Times New Roman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  <w:t>I/</w:t>
                                </w:r>
                                <w:r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1204367796" name="TextBox 19"/>
                          <wps:cNvSpPr txBox="1"/>
                          <wps:spPr>
                            <a:xfrm>
                              <a:off x="555156" y="2242132"/>
                              <a:ext cx="349922" cy="244587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4D20C2FF" w14:textId="77777777" w:rsidR="00712B8B" w:rsidRDefault="00A36002">
                                <w:pPr>
                                  <w:pStyle w:val="ad"/>
                                  <w:spacing w:before="0" w:beforeAutospacing="0" w:after="0" w:afterAutospacing="0"/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  <w:t>2.5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1204367797" name="TextBox 20"/>
                          <wps:cNvSpPr txBox="1"/>
                          <wps:spPr>
                            <a:xfrm>
                              <a:off x="865389" y="2242132"/>
                              <a:ext cx="349922" cy="244587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0DC772F1" w14:textId="77777777" w:rsidR="00712B8B" w:rsidRDefault="00A36002">
                                <w:pPr>
                                  <w:pStyle w:val="ad"/>
                                  <w:spacing w:before="0" w:beforeAutospacing="0" w:after="0" w:afterAutospacing="0"/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  <w:t>3.0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1204367799" name="TextBox 21"/>
                          <wps:cNvSpPr txBox="1"/>
                          <wps:spPr>
                            <a:xfrm>
                              <a:off x="1181066" y="2242132"/>
                              <a:ext cx="349922" cy="244587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5C442E2D" w14:textId="77777777" w:rsidR="00712B8B" w:rsidRDefault="00A36002">
                                <w:pPr>
                                  <w:pStyle w:val="ad"/>
                                  <w:spacing w:before="0" w:beforeAutospacing="0" w:after="0" w:afterAutospacing="0"/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  <w:t>3.5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1204367800" name="TextBox 22"/>
                          <wps:cNvSpPr txBox="1"/>
                          <wps:spPr>
                            <a:xfrm>
                              <a:off x="1491300" y="2242132"/>
                              <a:ext cx="349922" cy="244587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74710B66" w14:textId="77777777" w:rsidR="00712B8B" w:rsidRDefault="00A36002">
                                <w:pPr>
                                  <w:pStyle w:val="ad"/>
                                  <w:spacing w:before="0" w:beforeAutospacing="0" w:after="0" w:afterAutospacing="0"/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  <w:t>4.0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1204367801" name="TextBox 23"/>
                          <wps:cNvSpPr txBox="1"/>
                          <wps:spPr>
                            <a:xfrm>
                              <a:off x="1796091" y="2242132"/>
                              <a:ext cx="349922" cy="244587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3BC9781B" w14:textId="77777777" w:rsidR="00712B8B" w:rsidRDefault="00A36002">
                                <w:pPr>
                                  <w:pStyle w:val="ad"/>
                                  <w:spacing w:before="0" w:beforeAutospacing="0" w:after="0" w:afterAutospacing="0"/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  <w:t>4.5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1204367802" name="TextBox 24"/>
                          <wps:cNvSpPr txBox="1"/>
                          <wps:spPr>
                            <a:xfrm>
                              <a:off x="2122092" y="2251263"/>
                              <a:ext cx="349922" cy="244587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2989B56B" w14:textId="77777777" w:rsidR="00712B8B" w:rsidRDefault="00A36002">
                                <w:pPr>
                                  <w:pStyle w:val="ad"/>
                                  <w:spacing w:before="0" w:beforeAutospacing="0" w:after="0" w:afterAutospacing="0"/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  <w:t>5.0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g:grpSp>
                          <wpg:cNvPr id="1204367803" name="组合 62"/>
                          <wpg:cNvGrpSpPr/>
                          <wpg:grpSpPr>
                            <a:xfrm rot="16200000">
                              <a:off x="465365" y="405492"/>
                              <a:ext cx="1803162" cy="1870548"/>
                              <a:chOff x="463807" y="406569"/>
                              <a:chExt cx="1803162" cy="1800000"/>
                            </a:xfrm>
                          </wpg:grpSpPr>
                          <wps:wsp>
                            <wps:cNvPr id="1204367804" name="直接连接符 1204367804"/>
                            <wps:cNvCnPr/>
                            <wps:spPr>
                              <a:xfrm>
                                <a:off x="463807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4367805" name="直接连接符 1204367805"/>
                            <wps:cNvCnPr/>
                            <wps:spPr>
                              <a:xfrm>
                                <a:off x="525985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4367806" name="直接连接符 1204367806"/>
                            <wps:cNvCnPr/>
                            <wps:spPr>
                              <a:xfrm>
                                <a:off x="588163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4367807" name="直接连接符 1204367807"/>
                            <wps:cNvCnPr/>
                            <wps:spPr>
                              <a:xfrm>
                                <a:off x="712519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44" name="直接连接符 113218144"/>
                            <wps:cNvCnPr/>
                            <wps:spPr>
                              <a:xfrm>
                                <a:off x="836875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45" name="直接连接符 113218145"/>
                            <wps:cNvCnPr/>
                            <wps:spPr>
                              <a:xfrm>
                                <a:off x="961231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46" name="直接连接符 113218146"/>
                            <wps:cNvCnPr/>
                            <wps:spPr>
                              <a:xfrm>
                                <a:off x="1085587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47" name="直接连接符 113218147"/>
                            <wps:cNvCnPr/>
                            <wps:spPr>
                              <a:xfrm>
                                <a:off x="1209943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48" name="直接连接符 113218148"/>
                            <wps:cNvCnPr/>
                            <wps:spPr>
                              <a:xfrm>
                                <a:off x="1334299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49" name="直接连接符 113218149"/>
                            <wps:cNvCnPr/>
                            <wps:spPr>
                              <a:xfrm>
                                <a:off x="1458655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50" name="直接连接符 113218150"/>
                            <wps:cNvCnPr/>
                            <wps:spPr>
                              <a:xfrm>
                                <a:off x="1583011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51" name="直接连接符 113218151"/>
                            <wps:cNvCnPr/>
                            <wps:spPr>
                              <a:xfrm>
                                <a:off x="1707367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52" name="直接连接符 113218152"/>
                            <wps:cNvCnPr/>
                            <wps:spPr>
                              <a:xfrm>
                                <a:off x="1831723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53" name="直接连接符 113218153"/>
                            <wps:cNvCnPr/>
                            <wps:spPr>
                              <a:xfrm>
                                <a:off x="1956079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54" name="直接连接符 113218154"/>
                            <wps:cNvCnPr/>
                            <wps:spPr>
                              <a:xfrm>
                                <a:off x="2080435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55" name="直接连接符 113218155"/>
                            <wps:cNvCnPr/>
                            <wps:spPr>
                              <a:xfrm>
                                <a:off x="650341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56" name="直接连接符 113218156"/>
                            <wps:cNvCnPr/>
                            <wps:spPr>
                              <a:xfrm>
                                <a:off x="774697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57" name="直接连接符 113218157"/>
                            <wps:cNvCnPr/>
                            <wps:spPr>
                              <a:xfrm>
                                <a:off x="899053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58" name="直接连接符 113218158"/>
                            <wps:cNvCnPr/>
                            <wps:spPr>
                              <a:xfrm>
                                <a:off x="1023409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59" name="直接连接符 113218159"/>
                            <wps:cNvCnPr/>
                            <wps:spPr>
                              <a:xfrm>
                                <a:off x="1147765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60" name="直接连接符 113218160"/>
                            <wps:cNvCnPr/>
                            <wps:spPr>
                              <a:xfrm>
                                <a:off x="1272121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61" name="直接连接符 113218161"/>
                            <wps:cNvCnPr/>
                            <wps:spPr>
                              <a:xfrm>
                                <a:off x="1396477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62" name="直接连接符 113218162"/>
                            <wps:cNvCnPr/>
                            <wps:spPr>
                              <a:xfrm>
                                <a:off x="1520833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63" name="直接连接符 113218163"/>
                            <wps:cNvCnPr/>
                            <wps:spPr>
                              <a:xfrm>
                                <a:off x="1645189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64" name="直接连接符 113218164"/>
                            <wps:cNvCnPr/>
                            <wps:spPr>
                              <a:xfrm>
                                <a:off x="1769545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65" name="直接连接符 113218165"/>
                            <wps:cNvCnPr/>
                            <wps:spPr>
                              <a:xfrm>
                                <a:off x="1893901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66" name="直接连接符 113218166"/>
                            <wps:cNvCnPr/>
                            <wps:spPr>
                              <a:xfrm>
                                <a:off x="2018257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67" name="直接连接符 113218167"/>
                            <wps:cNvCnPr/>
                            <wps:spPr>
                              <a:xfrm>
                                <a:off x="2142613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68" name="直接连接符 113218168"/>
                            <wps:cNvCnPr/>
                            <wps:spPr>
                              <a:xfrm>
                                <a:off x="2204791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69" name="直接连接符 113218169"/>
                            <wps:cNvCnPr/>
                            <wps:spPr>
                              <a:xfrm>
                                <a:off x="2266969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13218170" name="TextBox 95"/>
                          <wps:cNvSpPr txBox="1"/>
                          <wps:spPr>
                            <a:xfrm>
                              <a:off x="114298" y="1844862"/>
                              <a:ext cx="349922" cy="244587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0D51D891" w14:textId="77777777" w:rsidR="00712B8B" w:rsidRDefault="00A36002">
                                <w:pPr>
                                  <w:pStyle w:val="ad"/>
                                  <w:spacing w:before="0" w:beforeAutospacing="0" w:after="0" w:afterAutospacing="0"/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  <w:t>0.1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113218171" name="TextBox 96"/>
                          <wps:cNvSpPr txBox="1"/>
                          <wps:spPr>
                            <a:xfrm>
                              <a:off x="114298" y="1502011"/>
                              <a:ext cx="349922" cy="244587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1AD46CAA" w14:textId="77777777" w:rsidR="00712B8B" w:rsidRDefault="00A36002">
                                <w:pPr>
                                  <w:pStyle w:val="ad"/>
                                  <w:spacing w:before="0" w:beforeAutospacing="0" w:after="0" w:afterAutospacing="0"/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  <w:t>0.2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113218172" name="TextBox 97"/>
                          <wps:cNvSpPr txBox="1"/>
                          <wps:spPr>
                            <a:xfrm>
                              <a:off x="114298" y="1213581"/>
                              <a:ext cx="349922" cy="244587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1CC7C1B8" w14:textId="77777777" w:rsidR="00712B8B" w:rsidRDefault="00A36002">
                                <w:pPr>
                                  <w:pStyle w:val="ad"/>
                                  <w:spacing w:before="0" w:beforeAutospacing="0" w:after="0" w:afterAutospacing="0"/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  <w:t>0.3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113218173" name="TextBox 98"/>
                          <wps:cNvSpPr txBox="1"/>
                          <wps:spPr>
                            <a:xfrm>
                              <a:off x="114298" y="315640"/>
                              <a:ext cx="349922" cy="244587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06D0972D" w14:textId="77777777" w:rsidR="00712B8B" w:rsidRDefault="00A36002">
                                <w:pPr>
                                  <w:pStyle w:val="ad"/>
                                  <w:spacing w:before="0" w:beforeAutospacing="0" w:after="0" w:afterAutospacing="0"/>
                                  <w:rPr>
                                    <w:rFonts w:hint="eastAsia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  <w:t>0.6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113218175" name="TextBox 99"/>
                          <wps:cNvSpPr txBox="1"/>
                          <wps:spPr>
                            <a:xfrm>
                              <a:off x="114298" y="925152"/>
                              <a:ext cx="349922" cy="244587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581E56FC" w14:textId="77777777" w:rsidR="00712B8B" w:rsidRDefault="00A36002">
                                <w:pPr>
                                  <w:pStyle w:val="ad"/>
                                  <w:spacing w:before="0" w:beforeAutospacing="0" w:after="0" w:afterAutospacing="0"/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  <w:t>0.4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329548128" name="TextBox 100"/>
                          <wps:cNvSpPr txBox="1"/>
                          <wps:spPr>
                            <a:xfrm>
                              <a:off x="114298" y="614954"/>
                              <a:ext cx="349922" cy="244587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40A0452E" w14:textId="77777777" w:rsidR="00712B8B" w:rsidRDefault="00A36002">
                                <w:pPr>
                                  <w:pStyle w:val="ad"/>
                                  <w:spacing w:before="0" w:beforeAutospacing="0" w:after="0" w:afterAutospacing="0"/>
                                  <w:rPr>
                                    <w:rFonts w:hint="eastAsia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  <w:t>0.5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329548129" name="TextBox 101"/>
                          <wps:cNvSpPr txBox="1"/>
                          <wps:spPr>
                            <a:xfrm>
                              <a:off x="212267" y="2111523"/>
                              <a:ext cx="250217" cy="244587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685527E8" w14:textId="77777777" w:rsidR="00712B8B" w:rsidRDefault="00A36002">
                                <w:pPr>
                                  <w:pStyle w:val="ad"/>
                                  <w:spacing w:before="0" w:beforeAutospacing="0" w:after="0" w:afterAutospacing="0"/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329548130" name="直接连接符 113"/>
                          <wps:cNvCnPr/>
                          <wps:spPr>
                            <a:xfrm flipH="1">
                              <a:off x="1371601" y="582470"/>
                              <a:ext cx="255839" cy="1417067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14:contentPart bwMode="auto" r:id="rId323">
                          <w14:nvContentPartPr>
                            <w14:cNvPr id="4" name="墨迹 4"/>
                            <w14:cNvContentPartPr/>
                          </w14:nvContentPartPr>
                          <w14:xfrm>
                            <a:off x="1104900" y="1970314"/>
                            <a:ext cx="263160" cy="339480"/>
                          </w14:xfrm>
                        </w14:contentPart>
                      </wpg:grpSp>
                      <wps:wsp>
                        <wps:cNvPr id="1886870010" name="文本框 1886870010"/>
                        <wps:cNvSpPr txBox="1">
                          <a:spLocks noChangeArrowheads="1"/>
                        </wps:cNvSpPr>
                        <wps:spPr bwMode="auto">
                          <a:xfrm>
                            <a:off x="941683" y="2354239"/>
                            <a:ext cx="600710" cy="264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FDA0C06" w14:textId="77777777" w:rsidR="00712B8B" w:rsidRDefault="00A36002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szCs w:val="21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2AB9716" id="组合 1886870011" o:spid="_x0000_s3207" style="position:absolute;left:0;text-align:left;margin-left:232.55pt;margin-top:14.5pt;width:207.8pt;height:207.8pt;z-index:251627520;mso-position-horizontal-relative:text;mso-position-vertical-relative:text" coordorigin=",-212" coordsize="26390,26397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">
                <v:group id="组合 329548132" o:spid="_x0000_s3208" style="position:absolute;top:-212;width:26390;height:24327" coordorigin="1142,803" coordsize="26393,243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">
                  <v:group id="组合 9" o:spid="_x0000_s3209" style="position:absolute;left:4898;top:4408;width:18032;height:18603" coordorigin="4908,4437" coordsize="18031,18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">
                    <v:line id="直接连接符 645585389" o:spid="_x0000_s3210" style="position:absolute;visibility:visible;mso-wrap-style:square" from="4908,4437" to="4908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" strokecolor="black [3213]" strokeweight=".5pt"/>
                    <v:line id="直接连接符 645585390" o:spid="_x0000_s3211" style="position:absolute;visibility:visible;mso-wrap-style:square" from="5530,4437" to="5530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" strokecolor="black [3213]" strokeweight=".5pt"/>
                    <v:line id="直接连接符 645585391" o:spid="_x0000_s3212" style="position:absolute;visibility:visible;mso-wrap-style:square" from="6152,4437" to="6152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" strokecolor="black [3213]" strokeweight=".5pt"/>
                    <v:line id="直接连接符 645585392" o:spid="_x0000_s3213" style="position:absolute;visibility:visible;mso-wrap-style:square" from="7396,4437" to="7396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" strokecolor="black [3213]" strokeweight="1pt"/>
                    <v:line id="直接连接符 645585395" o:spid="_x0000_s3214" style="position:absolute;visibility:visible;mso-wrap-style:square" from="8639,4437" to="8639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" strokecolor="black [3213]" strokeweight=".5pt"/>
                    <v:line id="直接连接符 645585396" o:spid="_x0000_s3215" style="position:absolute;visibility:visible;mso-wrap-style:square" from="9883,4437" to="9883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" strokecolor="black [3213]" strokeweight=".5pt"/>
                    <v:line id="直接连接符 645585397" o:spid="_x0000_s3216" style="position:absolute;visibility:visible;mso-wrap-style:square" from="11126,4437" to="11126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" strokecolor="black [3213]" strokeweight=".5pt"/>
                    <v:line id="直接连接符 645585398" o:spid="_x0000_s3217" style="position:absolute;visibility:visible;mso-wrap-style:square" from="12370,4437" to="12370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" strokecolor="black [3213]" strokeweight=".5pt"/>
                    <v:line id="直接连接符 645585399" o:spid="_x0000_s3218" style="position:absolute;visibility:visible;mso-wrap-style:square" from="13613,4437" to="13613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" strokecolor="black [3213]" strokeweight="1pt"/>
                    <v:line id="直接连接符 645585400" o:spid="_x0000_s3219" style="position:absolute;visibility:visible;mso-wrap-style:square" from="14857,4437" to="14857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" strokecolor="black [3213]" strokeweight=".5pt"/>
                    <v:line id="直接连接符 645585401" o:spid="_x0000_s3220" style="position:absolute;visibility:visible;mso-wrap-style:square" from="16101,4437" to="16101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" strokecolor="black [3213]" strokeweight=".5pt"/>
                    <v:line id="直接连接符 645585404" o:spid="_x0000_s3221" style="position:absolute;visibility:visible;mso-wrap-style:square" from="17344,4437" to="17344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" strokecolor="black [3213]" strokeweight=".5pt"/>
                    <v:line id="直接连接符 645585405" o:spid="_x0000_s3222" style="position:absolute;visibility:visible;mso-wrap-style:square" from="18588,4437" to="18588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" strokecolor="black [3213]" strokeweight=".5pt"/>
                    <v:line id="直接连接符 645585406" o:spid="_x0000_s3223" style="position:absolute;visibility:visible;mso-wrap-style:square" from="19831,4437" to="19831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" strokecolor="black [3213]" strokeweight="1pt"/>
                    <v:line id="直接连接符 645585407" o:spid="_x0000_s3224" style="position:absolute;visibility:visible;mso-wrap-style:square" from="21075,4437" to="21075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" strokecolor="black [3213]" strokeweight=".5pt"/>
                    <v:line id="直接连接符 1204367776" o:spid="_x0000_s3225" style="position:absolute;visibility:visible;mso-wrap-style:square" from="6774,4437" to="6774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" strokecolor="black [3213]" strokeweight=".5pt"/>
                    <v:line id="直接连接符 1204367777" o:spid="_x0000_s3226" style="position:absolute;visibility:visible;mso-wrap-style:square" from="8017,4437" to="8017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" strokecolor="black [3213]" strokeweight=".5pt"/>
                    <v:line id="直接连接符 1204367778" o:spid="_x0000_s3227" style="position:absolute;visibility:visible;mso-wrap-style:square" from="9261,4437" to="9261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" strokecolor="black [3213]" strokeweight=".5pt"/>
                    <v:line id="直接连接符 1204367779" o:spid="_x0000_s3228" style="position:absolute;visibility:visible;mso-wrap-style:square" from="10504,4437" to="10504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" strokecolor="black [3213]" strokeweight="1pt"/>
                    <v:line id="直接连接符 1204367780" o:spid="_x0000_s3229" style="position:absolute;visibility:visible;mso-wrap-style:square" from="11748,4437" to="11748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" strokecolor="black [3213]" strokeweight=".5pt"/>
                    <v:line id="直接连接符 1204367781" o:spid="_x0000_s3230" style="position:absolute;visibility:visible;mso-wrap-style:square" from="12992,4437" to="12992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" strokecolor="black [3213]" strokeweight=".5pt"/>
                    <v:line id="直接连接符 1204367782" o:spid="_x0000_s3231" style="position:absolute;visibility:visible;mso-wrap-style:square" from="14235,4437" to="14235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" strokecolor="black [3213]" strokeweight=".5pt"/>
                    <v:line id="直接连接符 1204367783" o:spid="_x0000_s3232" style="position:absolute;visibility:visible;mso-wrap-style:square" from="15479,4437" to="15479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" strokecolor="black [3213]" strokeweight=".5pt"/>
                    <v:line id="直接连接符 1204367784" o:spid="_x0000_s3233" style="position:absolute;visibility:visible;mso-wrap-style:square" from="16722,4437" to="16722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" strokecolor="black [3213]" strokeweight="1pt"/>
                    <v:line id="直接连接符 1204367785" o:spid="_x0000_s3234" style="position:absolute;visibility:visible;mso-wrap-style:square" from="17966,4437" to="17966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" strokecolor="black [3213]" strokeweight=".5pt"/>
                    <v:line id="直接连接符 1204367786" o:spid="_x0000_s3235" style="position:absolute;visibility:visible;mso-wrap-style:square" from="19209,4437" to="19209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" strokecolor="black [3213]" strokeweight=".5pt"/>
                    <v:line id="直接连接符 1204367787" o:spid="_x0000_s3236" style="position:absolute;visibility:visible;mso-wrap-style:square" from="20453,4437" to="20453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" strokecolor="black [3213]" strokeweight=".5pt"/>
                    <v:line id="直接连接符 1204367788" o:spid="_x0000_s3237" style="position:absolute;visibility:visible;mso-wrap-style:square" from="21697,4437" to="21697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" strokecolor="black [3213]" strokeweight=".5pt"/>
                    <v:line id="直接连接符 1204367789" o:spid="_x0000_s3238" style="position:absolute;visibility:visible;mso-wrap-style:square" from="22318,4437" to="22318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" strokecolor="black [3213]" strokeweight=".5pt"/>
                    <v:line id="直接连接符 1204367790" o:spid="_x0000_s3239" style="position:absolute;visibility:visible;mso-wrap-style:square" from="22940,4437" to="22940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" strokecolor="black [3213]" strokeweight="1pt"/>
                  </v:group>
                  <v:shape id="直接箭头连接符 4" o:spid="_x0000_s3240" type="#_x0000_t32" style="position:absolute;left:4299;top:23023;width:20510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" strokecolor="windowText" strokeweight="1.5pt">
                    <v:stroke endarrow="block"/>
                  </v:shape>
                  <v:shape id="直接箭头连接符 5" o:spid="_x0000_s3241" type="#_x0000_t32" style="position:absolute;left:10466;top:2336;width:0;height:2088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" strokecolor="windowText" strokeweight="1.5pt">
                    <v:stroke endarrow="block"/>
                  </v:shape>
                  <v:shape id="TextBox 12" o:spid="_x0000_s3242" type="#_x0000_t202" style="position:absolute;left:2340;top:22420;width:4858;height:24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" filled="f" stroked="f">
                    <v:textbox style="mso-fit-shape-to-text:t">
                      <w:txbxContent>
                        <w:p w14:paraId="68785BD9" w14:textId="77777777" w:rsidR="00712B8B" w:rsidRDefault="00A36002">
                          <w:pPr>
                            <w:pStyle w:val="ad"/>
                            <w:spacing w:before="0" w:beforeAutospacing="0" w:after="0" w:afterAutospacing="0"/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t>2.0</w:t>
                          </w:r>
                        </w:p>
                      </w:txbxContent>
                    </v:textbox>
                  </v:shape>
                  <v:shape id="TextBox 17" o:spid="_x0000_s3243" type="#_x0000_t202" style="position:absolute;left:23408;top:22691;width:4128;height:24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" filled="f" stroked="f">
                    <v:textbox style="mso-fit-shape-to-text:t">
                      <w:txbxContent>
                        <w:p w14:paraId="00D3682A" w14:textId="77777777" w:rsidR="00712B8B" w:rsidRDefault="00A36002">
                          <w:pPr>
                            <w:pStyle w:val="ad"/>
                            <w:spacing w:before="0" w:beforeAutospacing="0" w:after="0" w:afterAutospacing="0"/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ascii="Times New Roman" w:eastAsiaTheme="minorEastAsia" w:hAnsi="Times New Roman" w:cs="Times New Roman"/>
                              <w:i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t>U</w:t>
                          </w:r>
                          <w:r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t>/V</w:t>
                          </w:r>
                        </w:p>
                      </w:txbxContent>
                    </v:textbox>
                  </v:shape>
                  <v:shape id="TextBox 18" o:spid="_x0000_s3244" type="#_x0000_t202" style="position:absolute;left:10091;top:803;width:3607;height:24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" filled="f" stroked="f">
                    <v:textbox style="mso-fit-shape-to-text:t">
                      <w:txbxContent>
                        <w:p w14:paraId="142BF01C" w14:textId="77777777" w:rsidR="00712B8B" w:rsidRDefault="00A36002">
                          <w:pPr>
                            <w:pStyle w:val="ad"/>
                            <w:spacing w:before="0" w:beforeAutospacing="0" w:after="0" w:afterAutospacing="0"/>
                            <w:rPr>
                              <w:rFonts w:hint="eastAsia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Times New Roman" w:eastAsiaTheme="minorEastAsia" w:hAnsi="Times New Roman" w:cs="Times New Roman"/>
                              <w:i/>
                              <w:iCs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t>I/</w:t>
                          </w:r>
                          <w:r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Box 19" o:spid="_x0000_s3245" type="#_x0000_t202" style="position:absolute;left:5551;top:22421;width:3499;height:24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" filled="f" stroked="f">
                    <v:textbox style="mso-fit-shape-to-text:t">
                      <w:txbxContent>
                        <w:p w14:paraId="4D20C2FF" w14:textId="77777777" w:rsidR="00712B8B" w:rsidRDefault="00A36002">
                          <w:pPr>
                            <w:pStyle w:val="ad"/>
                            <w:spacing w:before="0" w:beforeAutospacing="0" w:after="0" w:afterAutospacing="0"/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t>2.5</w:t>
                          </w:r>
                        </w:p>
                      </w:txbxContent>
                    </v:textbox>
                  </v:shape>
                  <v:shape id="TextBox 20" o:spid="_x0000_s3246" type="#_x0000_t202" style="position:absolute;left:8653;top:22421;width:3500;height:24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" filled="f" stroked="f">
                    <v:textbox style="mso-fit-shape-to-text:t">
                      <w:txbxContent>
                        <w:p w14:paraId="0DC772F1" w14:textId="77777777" w:rsidR="00712B8B" w:rsidRDefault="00A36002">
                          <w:pPr>
                            <w:pStyle w:val="ad"/>
                            <w:spacing w:before="0" w:beforeAutospacing="0" w:after="0" w:afterAutospacing="0"/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t>3.0</w:t>
                          </w:r>
                        </w:p>
                      </w:txbxContent>
                    </v:textbox>
                  </v:shape>
                  <v:shape id="TextBox 21" o:spid="_x0000_s3247" type="#_x0000_t202" style="position:absolute;left:11810;top:22421;width:3499;height:24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" filled="f" stroked="f">
                    <v:textbox style="mso-fit-shape-to-text:t">
                      <w:txbxContent>
                        <w:p w14:paraId="5C442E2D" w14:textId="77777777" w:rsidR="00712B8B" w:rsidRDefault="00A36002">
                          <w:pPr>
                            <w:pStyle w:val="ad"/>
                            <w:spacing w:before="0" w:beforeAutospacing="0" w:after="0" w:afterAutospacing="0"/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t>3.5</w:t>
                          </w:r>
                        </w:p>
                      </w:txbxContent>
                    </v:textbox>
                  </v:shape>
                  <v:shape id="TextBox 22" o:spid="_x0000_s3248" type="#_x0000_t202" style="position:absolute;left:14913;top:22421;width:3499;height:24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" filled="f" stroked="f">
                    <v:textbox style="mso-fit-shape-to-text:t">
                      <w:txbxContent>
                        <w:p w14:paraId="74710B66" w14:textId="77777777" w:rsidR="00712B8B" w:rsidRDefault="00A36002">
                          <w:pPr>
                            <w:pStyle w:val="ad"/>
                            <w:spacing w:before="0" w:beforeAutospacing="0" w:after="0" w:afterAutospacing="0"/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t>4.0</w:t>
                          </w:r>
                        </w:p>
                      </w:txbxContent>
                    </v:textbox>
                  </v:shape>
                  <v:shape id="TextBox 23" o:spid="_x0000_s3249" type="#_x0000_t202" style="position:absolute;left:17960;top:22421;width:3500;height:24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" filled="f" stroked="f">
                    <v:textbox style="mso-fit-shape-to-text:t">
                      <w:txbxContent>
                        <w:p w14:paraId="3BC9781B" w14:textId="77777777" w:rsidR="00712B8B" w:rsidRDefault="00A36002">
                          <w:pPr>
                            <w:pStyle w:val="ad"/>
                            <w:spacing w:before="0" w:beforeAutospacing="0" w:after="0" w:afterAutospacing="0"/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t>4.5</w:t>
                          </w:r>
                        </w:p>
                      </w:txbxContent>
                    </v:textbox>
                  </v:shape>
                  <v:shape id="TextBox 24" o:spid="_x0000_s3250" type="#_x0000_t202" style="position:absolute;left:21220;top:22512;width:3500;height:24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" filled="f" stroked="f">
                    <v:textbox style="mso-fit-shape-to-text:t">
                      <w:txbxContent>
                        <w:p w14:paraId="2989B56B" w14:textId="77777777" w:rsidR="00712B8B" w:rsidRDefault="00A36002">
                          <w:pPr>
                            <w:pStyle w:val="ad"/>
                            <w:spacing w:before="0" w:beforeAutospacing="0" w:after="0" w:afterAutospacing="0"/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t>5.0</w:t>
                          </w:r>
                        </w:p>
                      </w:txbxContent>
                    </v:textbox>
                  </v:shape>
                  <v:group id="组合 62" o:spid="_x0000_s3251" style="position:absolute;left:4653;top:4054;width:18032;height:18706;rotation:-90" coordorigin="4638,4065" coordsize="18031,18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">
                    <v:line id="直接连接符 1204367804" o:spid="_x0000_s3252" style="position:absolute;visibility:visible;mso-wrap-style:square" from="4638,4065" to="4638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" strokecolor="black [3213]" strokeweight=".5pt"/>
                    <v:line id="直接连接符 1204367805" o:spid="_x0000_s3253" style="position:absolute;visibility:visible;mso-wrap-style:square" from="5259,4065" to="5259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" strokecolor="black [3213]" strokeweight=".5pt"/>
                    <v:line id="直接连接符 1204367806" o:spid="_x0000_s3254" style="position:absolute;visibility:visible;mso-wrap-style:square" from="5881,4065" to="5881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" strokecolor="black [3213]" strokeweight=".5pt"/>
                    <v:line id="直接连接符 1204367807" o:spid="_x0000_s3255" style="position:absolute;visibility:visible;mso-wrap-style:square" from="7125,4065" to="7125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" strokecolor="black [3213]" strokeweight="1pt"/>
                    <v:line id="直接连接符 113218144" o:spid="_x0000_s3256" style="position:absolute;visibility:visible;mso-wrap-style:square" from="8368,4065" to="8368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" strokecolor="black [3213]" strokeweight=".5pt"/>
                    <v:line id="直接连接符 113218145" o:spid="_x0000_s3257" style="position:absolute;visibility:visible;mso-wrap-style:square" from="9612,4065" to="9612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" strokecolor="black [3213]" strokeweight=".5pt"/>
                    <v:line id="直接连接符 113218146" o:spid="_x0000_s3258" style="position:absolute;visibility:visible;mso-wrap-style:square" from="10855,4065" to="10855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" strokecolor="black [3213]" strokeweight=".5pt"/>
                    <v:line id="直接连接符 113218147" o:spid="_x0000_s3259" style="position:absolute;visibility:visible;mso-wrap-style:square" from="12099,4065" to="12099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" strokecolor="black [3213]" strokeweight=".5pt"/>
                    <v:line id="直接连接符 113218148" o:spid="_x0000_s3260" style="position:absolute;visibility:visible;mso-wrap-style:square" from="13342,4065" to="13342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" strokecolor="black [3213]" strokeweight="1pt"/>
                    <v:line id="直接连接符 113218149" o:spid="_x0000_s3261" style="position:absolute;visibility:visible;mso-wrap-style:square" from="14586,4065" to="14586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" strokecolor="black [3213]" strokeweight=".5pt"/>
                    <v:line id="直接连接符 113218150" o:spid="_x0000_s3262" style="position:absolute;visibility:visible;mso-wrap-style:square" from="15830,4065" to="15830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" strokecolor="black [3213]" strokeweight=".5pt"/>
                    <v:line id="直接连接符 113218151" o:spid="_x0000_s3263" style="position:absolute;visibility:visible;mso-wrap-style:square" from="17073,4065" to="17073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" strokecolor="black [3213]" strokeweight=".5pt"/>
                    <v:line id="直接连接符 113218152" o:spid="_x0000_s3264" style="position:absolute;visibility:visible;mso-wrap-style:square" from="18317,4065" to="18317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" strokecolor="black [3213]" strokeweight=".5pt"/>
                    <v:line id="直接连接符 113218153" o:spid="_x0000_s3265" style="position:absolute;visibility:visible;mso-wrap-style:square" from="19560,4065" to="19560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" strokecolor="black [3213]" strokeweight="1pt"/>
                    <v:line id="直接连接符 113218154" o:spid="_x0000_s3266" style="position:absolute;visibility:visible;mso-wrap-style:square" from="20804,4065" to="20804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" strokecolor="black [3213]" strokeweight=".5pt"/>
                    <v:line id="直接连接符 113218155" o:spid="_x0000_s3267" style="position:absolute;visibility:visible;mso-wrap-style:square" from="6503,4065" to="6503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" strokecolor="black [3213]" strokeweight=".5pt"/>
                    <v:line id="直接连接符 113218156" o:spid="_x0000_s3268" style="position:absolute;visibility:visible;mso-wrap-style:square" from="7746,4065" to="7746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" strokecolor="black [3213]" strokeweight=".5pt"/>
                    <v:line id="直接连接符 113218157" o:spid="_x0000_s3269" style="position:absolute;visibility:visible;mso-wrap-style:square" from="8990,4065" to="8990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" strokecolor="black [3213]" strokeweight=".5pt"/>
                    <v:line id="直接连接符 113218158" o:spid="_x0000_s3270" style="position:absolute;visibility:visible;mso-wrap-style:square" from="10234,4065" to="10234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" strokecolor="black [3213]" strokeweight="1pt"/>
                    <v:line id="直接连接符 113218159" o:spid="_x0000_s3271" style="position:absolute;visibility:visible;mso-wrap-style:square" from="11477,4065" to="11477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" strokecolor="black [3213]" strokeweight=".5pt"/>
                    <v:line id="直接连接符 113218160" o:spid="_x0000_s3272" style="position:absolute;visibility:visible;mso-wrap-style:square" from="12721,4065" to="12721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" strokecolor="black [3213]" strokeweight=".5pt"/>
                    <v:line id="直接连接符 113218161" o:spid="_x0000_s3273" style="position:absolute;visibility:visible;mso-wrap-style:square" from="13964,4065" to="13964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" strokecolor="black [3213]" strokeweight=".5pt"/>
                    <v:line id="直接连接符 113218162" o:spid="_x0000_s3274" style="position:absolute;visibility:visible;mso-wrap-style:square" from="15208,4065" to="15208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" strokecolor="black [3213]" strokeweight=".5pt"/>
                    <v:line id="直接连接符 113218163" o:spid="_x0000_s3275" style="position:absolute;visibility:visible;mso-wrap-style:square" from="16451,4065" to="16451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" strokecolor="black [3213]" strokeweight="1pt"/>
                    <v:line id="直接连接符 113218164" o:spid="_x0000_s3276" style="position:absolute;visibility:visible;mso-wrap-style:square" from="17695,4065" to="17695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" strokecolor="black [3213]" strokeweight=".5pt"/>
                    <v:line id="直接连接符 113218165" o:spid="_x0000_s3277" style="position:absolute;visibility:visible;mso-wrap-style:square" from="18939,4065" to="18939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" strokecolor="black [3213]" strokeweight=".5pt"/>
                    <v:line id="直接连接符 113218166" o:spid="_x0000_s3278" style="position:absolute;visibility:visible;mso-wrap-style:square" from="20182,4065" to="20182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" strokecolor="black [3213]" strokeweight=".5pt"/>
                    <v:line id="直接连接符 113218167" o:spid="_x0000_s3279" style="position:absolute;visibility:visible;mso-wrap-style:square" from="21426,4065" to="21426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" strokecolor="black [3213]" strokeweight=".5pt"/>
                    <v:line id="直接连接符 113218168" o:spid="_x0000_s3280" style="position:absolute;visibility:visible;mso-wrap-style:square" from="22047,4065" to="22047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" strokecolor="black [3213]" strokeweight=".5pt"/>
                    <v:line id="直接连接符 113218169" o:spid="_x0000_s3281" style="position:absolute;visibility:visible;mso-wrap-style:square" from="22669,4065" to="22669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" strokecolor="black [3213]" strokeweight="1pt"/>
                  </v:group>
                  <v:shape id="TextBox 95" o:spid="_x0000_s3282" type="#_x0000_t202" style="position:absolute;left:1142;top:18448;width:3500;height:24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" filled="f" stroked="f">
                    <v:textbox style="mso-fit-shape-to-text:t">
                      <w:txbxContent>
                        <w:p w14:paraId="0D51D891" w14:textId="77777777" w:rsidR="00712B8B" w:rsidRDefault="00A36002">
                          <w:pPr>
                            <w:pStyle w:val="ad"/>
                            <w:spacing w:before="0" w:beforeAutospacing="0" w:after="0" w:afterAutospacing="0"/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t>0.1</w:t>
                          </w:r>
                        </w:p>
                      </w:txbxContent>
                    </v:textbox>
                  </v:shape>
                  <v:shape id="TextBox 96" o:spid="_x0000_s3283" type="#_x0000_t202" style="position:absolute;left:1142;top:15020;width:3500;height:24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" filled="f" stroked="f">
                    <v:textbox style="mso-fit-shape-to-text:t">
                      <w:txbxContent>
                        <w:p w14:paraId="1AD46CAA" w14:textId="77777777" w:rsidR="00712B8B" w:rsidRDefault="00A36002">
                          <w:pPr>
                            <w:pStyle w:val="ad"/>
                            <w:spacing w:before="0" w:beforeAutospacing="0" w:after="0" w:afterAutospacing="0"/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t>0.2</w:t>
                          </w:r>
                        </w:p>
                      </w:txbxContent>
                    </v:textbox>
                  </v:shape>
                  <v:shape id="TextBox 97" o:spid="_x0000_s3284" type="#_x0000_t202" style="position:absolute;left:1142;top:12135;width:3500;height:24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" filled="f" stroked="f">
                    <v:textbox style="mso-fit-shape-to-text:t">
                      <w:txbxContent>
                        <w:p w14:paraId="1CC7C1B8" w14:textId="77777777" w:rsidR="00712B8B" w:rsidRDefault="00A36002">
                          <w:pPr>
                            <w:pStyle w:val="ad"/>
                            <w:spacing w:before="0" w:beforeAutospacing="0" w:after="0" w:afterAutospacing="0"/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t>0.3</w:t>
                          </w:r>
                        </w:p>
                      </w:txbxContent>
                    </v:textbox>
                  </v:shape>
                  <v:shape id="TextBox 98" o:spid="_x0000_s3285" type="#_x0000_t202" style="position:absolute;left:1142;top:3156;width:3500;height:24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" filled="f" stroked="f">
                    <v:textbox style="mso-fit-shape-to-text:t">
                      <w:txbxContent>
                        <w:p w14:paraId="06D0972D" w14:textId="77777777" w:rsidR="00712B8B" w:rsidRDefault="00A36002">
                          <w:pPr>
                            <w:pStyle w:val="ad"/>
                            <w:spacing w:before="0" w:beforeAutospacing="0" w:after="0" w:afterAutospacing="0"/>
                            <w:rPr>
                              <w:rFonts w:hint="eastAsia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t>0.6</w:t>
                          </w:r>
                        </w:p>
                      </w:txbxContent>
                    </v:textbox>
                  </v:shape>
                  <v:shape id="TextBox 99" o:spid="_x0000_s3286" type="#_x0000_t202" style="position:absolute;left:1142;top:9251;width:3500;height:24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" filled="f" stroked="f">
                    <v:textbox style="mso-fit-shape-to-text:t">
                      <w:txbxContent>
                        <w:p w14:paraId="581E56FC" w14:textId="77777777" w:rsidR="00712B8B" w:rsidRDefault="00A36002">
                          <w:pPr>
                            <w:pStyle w:val="ad"/>
                            <w:spacing w:before="0" w:beforeAutospacing="0" w:after="0" w:afterAutospacing="0"/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t>0.4</w:t>
                          </w:r>
                        </w:p>
                      </w:txbxContent>
                    </v:textbox>
                  </v:shape>
                  <v:shape id="TextBox 100" o:spid="_x0000_s3287" type="#_x0000_t202" style="position:absolute;left:1142;top:6149;width:3500;height:24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" filled="f" stroked="f">
                    <v:textbox style="mso-fit-shape-to-text:t">
                      <w:txbxContent>
                        <w:p w14:paraId="40A0452E" w14:textId="77777777" w:rsidR="00712B8B" w:rsidRDefault="00A36002">
                          <w:pPr>
                            <w:pStyle w:val="ad"/>
                            <w:spacing w:before="0" w:beforeAutospacing="0" w:after="0" w:afterAutospacing="0"/>
                            <w:rPr>
                              <w:rFonts w:hint="eastAsia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t>0.5</w:t>
                          </w:r>
                        </w:p>
                      </w:txbxContent>
                    </v:textbox>
                  </v:shape>
                  <v:shape id="TextBox 101" o:spid="_x0000_s3288" type="#_x0000_t202" style="position:absolute;left:2122;top:21115;width:2502;height:24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" filled="f" stroked="f">
                    <v:textbox style="mso-fit-shape-to-text:t">
                      <w:txbxContent>
                        <w:p w14:paraId="685527E8" w14:textId="77777777" w:rsidR="00712B8B" w:rsidRDefault="00A36002">
                          <w:pPr>
                            <w:pStyle w:val="ad"/>
                            <w:spacing w:before="0" w:beforeAutospacing="0" w:after="0" w:afterAutospacing="0"/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t>0</w:t>
                          </w:r>
                        </w:p>
                      </w:txbxContent>
                    </v:textbox>
                  </v:shape>
                  <v:line id="直接连接符 113" o:spid="_x0000_s3289" style="position:absolute;flip:x;visibility:visible;mso-wrap-style:square" from="13716,5824" to="16274,199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" strokecolor="black [3213]" strokeweight="1.5pt"/>
                  <v:shape id="墨迹 4" o:spid="_x0000_s3290" type="#_x0000_t75" style="position:absolute;left:10944;top:19598;width:2837;height:36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">
                    <v:imagedata r:id="rId324" o:title=""/>
                  </v:shape>
                </v:group>
                <v:shape id="文本框 1886870010" o:spid="_x0000_s3291" type="#_x0000_t202" style="position:absolute;left:9416;top:23542;width:6007;height:26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" filled="f" stroked="f">
                  <v:textbox style="mso-fit-shape-to-text:t">
                    <w:txbxContent>
                      <w:p w14:paraId="6FDA0C06" w14:textId="77777777" w:rsidR="00712B8B" w:rsidRDefault="00A36002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szCs w:val="21"/>
                          </w:rPr>
                          <w:t>图</w:t>
                        </w:r>
                        <w:r>
                          <w:rPr>
                            <w:szCs w:val="21"/>
                          </w:rPr>
                          <w:t>1</w:t>
                        </w:r>
                        <w:r>
                          <w:rPr>
                            <w:rFonts w:hint="eastAsia"/>
                            <w:szCs w:val="21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1DB29A57" w14:textId="77777777" w:rsidR="00712B8B" w:rsidRDefault="00A36002">
      <w:pPr>
        <w:overflowPunct w:val="0"/>
        <w:snapToGrid w:val="0"/>
        <w:spacing w:line="336" w:lineRule="auto"/>
        <w:ind w:left="405" w:rightChars="2167" w:right="4551" w:hangingChars="192" w:hanging="405"/>
        <w:rPr>
          <w:kern w:val="2"/>
          <w:szCs w:val="21"/>
          <w14:ligatures w14:val="standardContextual"/>
        </w:rPr>
      </w:pPr>
      <w:r>
        <w:rPr>
          <w:rFonts w:hint="eastAsia"/>
          <w:b/>
          <w:bCs/>
          <w:kern w:val="2"/>
          <w:szCs w:val="21"/>
          <w14:ligatures w14:val="standardContextual"/>
        </w:rPr>
        <w:t>14</w:t>
      </w:r>
      <w:r>
        <w:rPr>
          <w:rFonts w:hint="eastAsia"/>
          <w:b/>
          <w:bCs/>
          <w:kern w:val="2"/>
          <w:szCs w:val="21"/>
        </w:rPr>
        <w:t>．</w:t>
      </w:r>
      <w:r>
        <w:rPr>
          <w:kern w:val="2"/>
          <w:szCs w:val="21"/>
          <w14:ligatures w14:val="standardContextual"/>
        </w:rPr>
        <w:t>小崇测出某型号</w:t>
      </w:r>
      <w:r>
        <w:rPr>
          <w:kern w:val="2"/>
          <w:szCs w:val="21"/>
          <w14:ligatures w14:val="standardContextual"/>
        </w:rPr>
        <w:t>LED</w:t>
      </w:r>
      <w:r>
        <w:rPr>
          <w:kern w:val="2"/>
          <w:szCs w:val="21"/>
          <w14:ligatures w14:val="standardContextual"/>
        </w:rPr>
        <w:t>的</w:t>
      </w:r>
      <w:r>
        <w:rPr>
          <w:kern w:val="2"/>
          <w:position w:val="-6"/>
          <w:szCs w:val="21"/>
          <w14:ligatures w14:val="standardContextual"/>
        </w:rPr>
        <w:object w:dxaOrig="543" w:dyaOrig="259" w14:anchorId="51616F3A">
          <v:shape id="_x0000_i1038" type="#_x0000_t75" style="width:27pt;height:12.85pt" o:ole="">
            <v:imagedata r:id="rId325" o:title=""/>
          </v:shape>
          <o:OLEObject Type="Embed" ProgID="Equation.DSMT4" ShapeID="_x0000_i1038" DrawAspect="Content" ObjectID="_1839865523" r:id="rId326"/>
        </w:object>
      </w:r>
      <w:r>
        <w:rPr>
          <w:kern w:val="2"/>
          <w:szCs w:val="21"/>
          <w14:ligatures w14:val="standardContextual"/>
        </w:rPr>
        <w:t>特性曲线如图</w:t>
      </w:r>
      <w:r>
        <w:rPr>
          <w:kern w:val="2"/>
          <w:szCs w:val="21"/>
          <w14:ligatures w14:val="standardContextual"/>
        </w:rPr>
        <w:t>1</w:t>
      </w:r>
      <w:r>
        <w:rPr>
          <w:rFonts w:hint="eastAsia"/>
          <w:kern w:val="2"/>
          <w:szCs w:val="21"/>
          <w14:ligatures w14:val="standardContextual"/>
        </w:rPr>
        <w:t>2</w:t>
      </w:r>
      <w:r>
        <w:rPr>
          <w:kern w:val="2"/>
          <w:szCs w:val="21"/>
          <w14:ligatures w14:val="standardContextual"/>
        </w:rPr>
        <w:t>所示．由图可知，正向导通后，</w:t>
      </w:r>
      <w:r>
        <w:rPr>
          <w:kern w:val="2"/>
          <w:szCs w:val="21"/>
          <w14:ligatures w14:val="standardContextual"/>
        </w:rPr>
        <w:t>LED</w:t>
      </w:r>
      <w:r>
        <w:rPr>
          <w:kern w:val="2"/>
          <w:szCs w:val="21"/>
          <w14:ligatures w14:val="standardContextual"/>
        </w:rPr>
        <w:t>的等效电阻随电压的增大而</w:t>
      </w:r>
      <w:r>
        <w:rPr>
          <w:kern w:val="2"/>
          <w:szCs w:val="21"/>
          <w:u w:val="single"/>
          <w14:ligatures w14:val="standardContextual"/>
        </w:rPr>
        <w:t xml:space="preserve">         </w:t>
      </w:r>
      <w:r>
        <w:rPr>
          <w:kern w:val="2"/>
          <w:szCs w:val="21"/>
          <w14:ligatures w14:val="standardContextual"/>
        </w:rPr>
        <w:t>（</w:t>
      </w:r>
      <w:r>
        <w:rPr>
          <w:rFonts w:hint="eastAsia"/>
          <w:kern w:val="2"/>
          <w:szCs w:val="21"/>
          <w14:ligatures w14:val="standardContextual"/>
        </w:rPr>
        <w:t>填“增大”、“减小”、“不变”）．若将</w:t>
      </w:r>
      <w:r>
        <w:rPr>
          <w:kern w:val="2"/>
          <w:szCs w:val="21"/>
          <w14:ligatures w14:val="standardContextual"/>
        </w:rPr>
        <w:t>该</w:t>
      </w:r>
      <w:r>
        <w:rPr>
          <w:kern w:val="2"/>
          <w:szCs w:val="21"/>
          <w14:ligatures w14:val="standardContextual"/>
        </w:rPr>
        <w:t>LED</w:t>
      </w:r>
      <w:r>
        <w:rPr>
          <w:kern w:val="2"/>
          <w:szCs w:val="21"/>
          <w14:ligatures w14:val="standardContextual"/>
        </w:rPr>
        <w:t>接在电动势为</w:t>
      </w:r>
      <w:r>
        <w:rPr>
          <w:kern w:val="2"/>
          <w:szCs w:val="21"/>
          <w14:ligatures w14:val="standardContextual"/>
        </w:rPr>
        <w:t>4.5V</w:t>
      </w:r>
      <w:r>
        <w:rPr>
          <w:kern w:val="2"/>
          <w:szCs w:val="21"/>
          <w14:ligatures w14:val="standardContextual"/>
        </w:rPr>
        <w:t>，内阻为</w:t>
      </w:r>
      <w:r>
        <w:rPr>
          <w:kern w:val="2"/>
          <w:szCs w:val="21"/>
          <w14:ligatures w14:val="standardContextual"/>
        </w:rPr>
        <w:t>3Ω</w:t>
      </w:r>
      <w:r>
        <w:rPr>
          <w:kern w:val="2"/>
          <w:szCs w:val="21"/>
          <w14:ligatures w14:val="standardContextual"/>
        </w:rPr>
        <w:t>电源两端，使其正向导通而发光，求此时流过</w:t>
      </w:r>
      <w:r>
        <w:rPr>
          <w:kern w:val="2"/>
          <w:szCs w:val="21"/>
          <w14:ligatures w14:val="standardContextual"/>
        </w:rPr>
        <w:t>LED</w:t>
      </w:r>
      <w:r>
        <w:rPr>
          <w:kern w:val="2"/>
          <w:szCs w:val="21"/>
          <w14:ligatures w14:val="standardContextual"/>
        </w:rPr>
        <w:t>的电流大小为</w:t>
      </w:r>
      <w:r>
        <w:rPr>
          <w:kern w:val="2"/>
          <w:szCs w:val="21"/>
          <w:u w:val="single"/>
          <w14:ligatures w14:val="standardContextual"/>
        </w:rPr>
        <w:t xml:space="preserve">          </w:t>
      </w:r>
      <w:r>
        <w:rPr>
          <w:rFonts w:hint="eastAsia"/>
          <w:kern w:val="2"/>
          <w:szCs w:val="21"/>
          <w14:ligatures w14:val="standardContextual"/>
        </w:rPr>
        <w:t>A</w:t>
      </w:r>
      <w:r>
        <w:rPr>
          <w:kern w:val="2"/>
          <w:szCs w:val="21"/>
          <w14:ligatures w14:val="standardContextual"/>
        </w:rPr>
        <w:t>．</w:t>
      </w:r>
    </w:p>
    <w:p w14:paraId="67D7B11A" w14:textId="77777777" w:rsidR="00712B8B" w:rsidRDefault="00712B8B">
      <w:pPr>
        <w:overflowPunct w:val="0"/>
        <w:snapToGrid w:val="0"/>
        <w:spacing w:line="312" w:lineRule="auto"/>
        <w:rPr>
          <w:kern w:val="2"/>
          <w:szCs w:val="21"/>
          <w14:ligatures w14:val="standardContextual"/>
        </w:rPr>
      </w:pPr>
    </w:p>
    <w:p w14:paraId="58B226CF" w14:textId="77777777" w:rsidR="00712B8B" w:rsidRDefault="00712B8B">
      <w:pPr>
        <w:overflowPunct w:val="0"/>
        <w:snapToGrid w:val="0"/>
        <w:spacing w:line="312" w:lineRule="auto"/>
        <w:jc w:val="center"/>
        <w:rPr>
          <w:kern w:val="2"/>
          <w:szCs w:val="21"/>
          <w14:ligatures w14:val="standardContextual"/>
        </w:rPr>
      </w:pPr>
    </w:p>
    <w:p w14:paraId="42A139E0" w14:textId="77777777" w:rsidR="00036455" w:rsidRDefault="00036455">
      <w:pPr>
        <w:widowControl/>
        <w:jc w:val="left"/>
        <w:rPr>
          <w:b/>
          <w:bCs/>
          <w:kern w:val="2"/>
          <w:szCs w:val="21"/>
          <w14:ligatures w14:val="standardContextual"/>
        </w:rPr>
      </w:pPr>
      <w:r>
        <w:rPr>
          <w:b/>
          <w:bCs/>
          <w:kern w:val="2"/>
          <w:szCs w:val="21"/>
          <w14:ligatures w14:val="standardContextual"/>
        </w:rPr>
        <w:br w:type="page"/>
      </w:r>
    </w:p>
    <w:p w14:paraId="4587B069" w14:textId="32C4CAB4" w:rsidR="00712B8B" w:rsidRDefault="00A36002" w:rsidP="00036455">
      <w:pPr>
        <w:overflowPunct w:val="0"/>
        <w:snapToGrid w:val="0"/>
        <w:spacing w:beforeLines="50" w:before="120" w:line="312" w:lineRule="auto"/>
        <w:ind w:left="447" w:hangingChars="212" w:hanging="447"/>
        <w:rPr>
          <w:kern w:val="2"/>
          <w:szCs w:val="21"/>
          <w14:ligatures w14:val="standardContextual"/>
        </w:rPr>
      </w:pPr>
      <w:r>
        <w:rPr>
          <w:rFonts w:hint="eastAsia"/>
          <w:b/>
          <w:bCs/>
          <w:kern w:val="2"/>
          <w:szCs w:val="21"/>
          <w14:ligatures w14:val="standardContextual"/>
        </w:rPr>
        <w:lastRenderedPageBreak/>
        <w:t>15</w:t>
      </w:r>
      <w:r>
        <w:rPr>
          <w:rFonts w:hint="eastAsia"/>
          <w:b/>
          <w:bCs/>
          <w:kern w:val="2"/>
          <w:szCs w:val="21"/>
        </w:rPr>
        <w:t>．</w:t>
      </w:r>
      <w:r>
        <w:rPr>
          <w:kern w:val="2"/>
          <w:szCs w:val="21"/>
          <w14:ligatures w14:val="standardContextual"/>
        </w:rPr>
        <w:t>恒流源指的是输出电流保持恒定的电源．照明用</w:t>
      </w:r>
      <w:r>
        <w:rPr>
          <w:kern w:val="2"/>
          <w:szCs w:val="21"/>
          <w14:ligatures w14:val="standardContextual"/>
        </w:rPr>
        <w:t>LED</w:t>
      </w:r>
      <w:r>
        <w:rPr>
          <w:kern w:val="2"/>
          <w:szCs w:val="21"/>
          <w14:ligatures w14:val="standardContextual"/>
        </w:rPr>
        <w:t>通常需要恒流源驱动以保证亮度稳定．</w:t>
      </w:r>
    </w:p>
    <w:p w14:paraId="5CAB85EB" w14:textId="77777777" w:rsidR="00712B8B" w:rsidRDefault="00A36002" w:rsidP="00036455">
      <w:pPr>
        <w:overflowPunct w:val="0"/>
        <w:snapToGrid w:val="0"/>
        <w:spacing w:beforeLines="20" w:before="48" w:line="312" w:lineRule="auto"/>
        <w:ind w:left="531" w:hangingChars="253" w:hanging="531"/>
        <w:rPr>
          <w:kern w:val="2"/>
          <w:szCs w:val="21"/>
          <w14:ligatures w14:val="standardContextual"/>
        </w:rPr>
      </w:pPr>
      <w:r>
        <w:rPr>
          <w:rFonts w:hint="eastAsia"/>
          <w:kern w:val="2"/>
          <w:szCs w:val="21"/>
          <w14:ligatures w14:val="standardContextual"/>
        </w:rPr>
        <w:t>（</w:t>
      </w:r>
      <w:r>
        <w:rPr>
          <w:rFonts w:hint="eastAsia"/>
          <w:kern w:val="2"/>
          <w:szCs w:val="21"/>
          <w14:ligatures w14:val="standardContextual"/>
        </w:rPr>
        <w:t>1</w:t>
      </w:r>
      <w:r>
        <w:rPr>
          <w:rFonts w:hint="eastAsia"/>
          <w:kern w:val="2"/>
          <w:szCs w:val="21"/>
          <w14:ligatures w14:val="standardContextual"/>
        </w:rPr>
        <w:t>）</w:t>
      </w:r>
      <w:r>
        <w:rPr>
          <w:kern w:val="2"/>
          <w:szCs w:val="21"/>
          <w14:ligatures w14:val="standardContextual"/>
        </w:rPr>
        <w:t>小崇在学校实验室里找到一恒流源，其</w:t>
      </w:r>
      <w:r>
        <w:rPr>
          <w:rFonts w:hint="eastAsia"/>
          <w:kern w:val="2"/>
          <w:szCs w:val="21"/>
          <w14:ligatures w14:val="standardContextual"/>
        </w:rPr>
        <w:t>输出功率为</w:t>
      </w:r>
      <w:r>
        <w:rPr>
          <w:rFonts w:hint="eastAsia"/>
          <w:kern w:val="2"/>
          <w:szCs w:val="21"/>
          <w14:ligatures w14:val="standardContextual"/>
        </w:rPr>
        <w:t>28-45W</w:t>
      </w:r>
      <w:r>
        <w:rPr>
          <w:rFonts w:hint="eastAsia"/>
          <w:kern w:val="2"/>
          <w:szCs w:val="21"/>
          <w14:ligatures w14:val="standardContextual"/>
        </w:rPr>
        <w:t>，输出电流为</w:t>
      </w:r>
      <w:r>
        <w:rPr>
          <w:rFonts w:hint="eastAsia"/>
          <w:kern w:val="2"/>
          <w:szCs w:val="21"/>
          <w14:ligatures w14:val="standardContextual"/>
        </w:rPr>
        <w:t>800mA</w:t>
      </w:r>
      <w:r>
        <w:rPr>
          <w:rFonts w:hint="eastAsia"/>
          <w:kern w:val="2"/>
          <w:szCs w:val="21"/>
          <w14:ligatures w14:val="standardContextual"/>
        </w:rPr>
        <w:t>．</w:t>
      </w:r>
      <w:r>
        <w:rPr>
          <w:kern w:val="2"/>
          <w:szCs w:val="21"/>
          <w14:ligatures w14:val="standardContextual"/>
        </w:rPr>
        <w:t>现用该恒流源为</w:t>
      </w:r>
      <w:r>
        <w:rPr>
          <w:rFonts w:hint="eastAsia"/>
          <w:kern w:val="2"/>
          <w:szCs w:val="21"/>
          <w14:ligatures w14:val="standardContextual"/>
        </w:rPr>
        <w:t>一</w:t>
      </w:r>
      <w:r>
        <w:rPr>
          <w:kern w:val="2"/>
          <w:szCs w:val="21"/>
          <w14:ligatures w14:val="standardContextual"/>
        </w:rPr>
        <w:t>LED</w:t>
      </w:r>
      <w:r>
        <w:rPr>
          <w:kern w:val="2"/>
          <w:szCs w:val="21"/>
          <w14:ligatures w14:val="standardContextual"/>
        </w:rPr>
        <w:t>灯珠</w:t>
      </w:r>
      <w:r>
        <w:rPr>
          <w:rFonts w:hint="eastAsia"/>
          <w:kern w:val="2"/>
          <w:szCs w:val="21"/>
          <w14:ligatures w14:val="standardContextual"/>
        </w:rPr>
        <w:t>组成的电路</w:t>
      </w:r>
      <w:r>
        <w:rPr>
          <w:kern w:val="2"/>
          <w:szCs w:val="21"/>
          <w14:ligatures w14:val="standardContextual"/>
        </w:rPr>
        <w:t>供电，已知该</w:t>
      </w:r>
      <w:r>
        <w:rPr>
          <w:kern w:val="2"/>
          <w:szCs w:val="21"/>
          <w14:ligatures w14:val="standardContextual"/>
        </w:rPr>
        <w:t>LED</w:t>
      </w:r>
      <w:r>
        <w:rPr>
          <w:rFonts w:hint="eastAsia"/>
          <w:kern w:val="2"/>
          <w:szCs w:val="21"/>
          <w14:ligatures w14:val="standardContextual"/>
        </w:rPr>
        <w:t>灯珠</w:t>
      </w:r>
      <w:r>
        <w:rPr>
          <w:kern w:val="2"/>
          <w:szCs w:val="21"/>
          <w14:ligatures w14:val="standardContextual"/>
        </w:rPr>
        <w:t>的额定电流为</w:t>
      </w:r>
      <w:r>
        <w:rPr>
          <w:kern w:val="2"/>
          <w:szCs w:val="21"/>
          <w14:ligatures w14:val="standardContextual"/>
        </w:rPr>
        <w:t>400mA</w:t>
      </w:r>
      <w:r>
        <w:rPr>
          <w:kern w:val="2"/>
          <w:szCs w:val="21"/>
          <w14:ligatures w14:val="standardContextual"/>
        </w:rPr>
        <w:t>，</w:t>
      </w:r>
      <w:r>
        <w:rPr>
          <w:rFonts w:hint="eastAsia"/>
          <w:kern w:val="2"/>
          <w:szCs w:val="21"/>
          <w14:ligatures w14:val="standardContextual"/>
        </w:rPr>
        <w:t>额定功率为</w:t>
      </w:r>
      <w:r>
        <w:rPr>
          <w:rFonts w:hint="eastAsia"/>
          <w:kern w:val="2"/>
          <w:szCs w:val="21"/>
          <w14:ligatures w14:val="standardContextual"/>
        </w:rPr>
        <w:t>1</w:t>
      </w:r>
      <w:r>
        <w:rPr>
          <w:kern w:val="2"/>
          <w:szCs w:val="21"/>
          <w14:ligatures w14:val="standardContextual"/>
        </w:rPr>
        <w:t>.5W</w:t>
      </w:r>
      <w:r>
        <w:rPr>
          <w:rFonts w:hint="eastAsia"/>
          <w:kern w:val="2"/>
          <w:szCs w:val="21"/>
          <w14:ligatures w14:val="standardContextual"/>
        </w:rPr>
        <w:t>，</w:t>
      </w:r>
      <w:r>
        <w:rPr>
          <w:kern w:val="2"/>
          <w:szCs w:val="21"/>
          <w14:ligatures w14:val="standardContextual"/>
        </w:rPr>
        <w:t>为使</w:t>
      </w:r>
      <w:r>
        <w:rPr>
          <w:rFonts w:hint="eastAsia"/>
          <w:kern w:val="2"/>
          <w:szCs w:val="21"/>
          <w14:ligatures w14:val="standardContextual"/>
        </w:rPr>
        <w:t>该</w:t>
      </w:r>
      <w:r>
        <w:rPr>
          <w:kern w:val="2"/>
          <w:szCs w:val="21"/>
          <w14:ligatures w14:val="standardContextual"/>
        </w:rPr>
        <w:t>LED</w:t>
      </w:r>
      <w:r>
        <w:rPr>
          <w:kern w:val="2"/>
          <w:szCs w:val="21"/>
          <w14:ligatures w14:val="standardContextual"/>
        </w:rPr>
        <w:t>灯珠正常发光，所搭建的电路应该有</w:t>
      </w:r>
      <w:r>
        <w:rPr>
          <w:kern w:val="2"/>
          <w:szCs w:val="21"/>
          <w:u w:val="single"/>
          <w14:ligatures w14:val="standardContextual"/>
        </w:rPr>
        <w:t xml:space="preserve">       </w:t>
      </w:r>
      <w:r>
        <w:rPr>
          <w:kern w:val="2"/>
          <w:szCs w:val="21"/>
          <w14:ligatures w14:val="standardContextual"/>
        </w:rPr>
        <w:t>条支路，且该恒流源最多能驱动</w:t>
      </w:r>
      <w:r>
        <w:rPr>
          <w:kern w:val="2"/>
          <w:szCs w:val="21"/>
          <w:u w:val="single"/>
          <w14:ligatures w14:val="standardContextual"/>
        </w:rPr>
        <w:t xml:space="preserve">        </w:t>
      </w:r>
      <w:r>
        <w:rPr>
          <w:kern w:val="2"/>
          <w:szCs w:val="21"/>
          <w14:ligatures w14:val="standardContextual"/>
        </w:rPr>
        <w:t>个</w:t>
      </w:r>
      <w:r>
        <w:rPr>
          <w:kern w:val="2"/>
          <w:szCs w:val="21"/>
          <w14:ligatures w14:val="standardContextual"/>
        </w:rPr>
        <w:t>LED</w:t>
      </w:r>
      <w:r>
        <w:rPr>
          <w:kern w:val="2"/>
          <w:szCs w:val="21"/>
          <w14:ligatures w14:val="standardContextual"/>
        </w:rPr>
        <w:t>灯珠．</w:t>
      </w:r>
    </w:p>
    <w:p w14:paraId="3B3D80EE" w14:textId="77777777" w:rsidR="00712B8B" w:rsidRDefault="00A36002" w:rsidP="00036455">
      <w:pPr>
        <w:overflowPunct w:val="0"/>
        <w:snapToGrid w:val="0"/>
        <w:spacing w:beforeLines="20" w:before="48" w:line="312" w:lineRule="auto"/>
        <w:ind w:left="517" w:rightChars="1317" w:right="2766" w:hangingChars="246" w:hanging="517"/>
        <w:textAlignment w:val="center"/>
        <w:rPr>
          <w:kern w:val="2"/>
          <w:szCs w:val="21"/>
        </w:rPr>
      </w:pPr>
      <w:r>
        <w:rPr>
          <w:noProof/>
          <w:kern w:val="2"/>
          <w:szCs w:val="21"/>
          <w14:ligatures w14:val="standardContextual"/>
        </w:rPr>
        <mc:AlternateContent>
          <mc:Choice Requires="wpg">
            <w:drawing>
              <wp:anchor distT="0" distB="0" distL="114300" distR="114300" simplePos="0" relativeHeight="251629568" behindDoc="0" locked="0" layoutInCell="1" allowOverlap="1" wp14:anchorId="21F4F789" wp14:editId="1E57CD35">
                <wp:simplePos x="0" y="0"/>
                <wp:positionH relativeFrom="column">
                  <wp:posOffset>4358640</wp:posOffset>
                </wp:positionH>
                <wp:positionV relativeFrom="paragraph">
                  <wp:posOffset>15875</wp:posOffset>
                </wp:positionV>
                <wp:extent cx="1165225" cy="1649095"/>
                <wp:effectExtent l="0" t="0" r="0" b="8255"/>
                <wp:wrapNone/>
                <wp:docPr id="1886870013" name="组合 18868700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5225" cy="1649095"/>
                          <a:chOff x="0" y="0"/>
                          <a:chExt cx="1165225" cy="1649447"/>
                        </a:xfrm>
                      </wpg:grpSpPr>
                      <pic:pic xmlns:pic="http://schemas.openxmlformats.org/drawingml/2006/picture">
                        <pic:nvPicPr>
                          <pic:cNvPr id="329548133" name="图片 329548133" descr="D:\Desktop\111.png"/>
                          <pic:cNvPicPr>
                            <a:picLocks noChangeAspect="1"/>
                          </pic:cNvPicPr>
                        </pic:nvPicPr>
                        <pic:blipFill>
                          <a:blip r:embed="rId327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5556" b="32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5225" cy="1398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886870012" name="文本框 1886870012"/>
                        <wps:cNvSpPr txBox="1">
                          <a:spLocks noChangeArrowheads="1"/>
                        </wps:cNvSpPr>
                        <wps:spPr bwMode="auto">
                          <a:xfrm>
                            <a:off x="259308" y="1385248"/>
                            <a:ext cx="600710" cy="264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F10EA25" w14:textId="77777777" w:rsidR="00712B8B" w:rsidRDefault="00A36002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szCs w:val="21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1F4F789" id="组合 1886870013" o:spid="_x0000_s3292" style="position:absolute;left:0;text-align:left;margin-left:343.2pt;margin-top:1.25pt;width:91.75pt;height:129.85pt;z-index:251629568;mso-position-horizontal-relative:text;mso-position-vertical-relative:text" coordsize="11652,1649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">
                <v:shape id="图片 329548133" o:spid="_x0000_s3293" type="#_x0000_t75" style="position:absolute;width:11652;height:139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">
                  <v:imagedata r:id="rId328" o:title="111" croptop="10195f" cropbottom="2129f" grayscale="t" bilevel="t"/>
                </v:shape>
                <v:shape id="文本框 1886870012" o:spid="_x0000_s3294" type="#_x0000_t202" style="position:absolute;left:2593;top:13852;width:6007;height:26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" filled="f" stroked="f">
                  <v:textbox style="mso-fit-shape-to-text:t">
                    <w:txbxContent>
                      <w:p w14:paraId="3F10EA25" w14:textId="77777777" w:rsidR="00712B8B" w:rsidRDefault="00A36002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szCs w:val="21"/>
                          </w:rPr>
                          <w:t>图</w:t>
                        </w:r>
                        <w:r>
                          <w:rPr>
                            <w:szCs w:val="21"/>
                          </w:rPr>
                          <w:t>1</w:t>
                        </w:r>
                        <w:r>
                          <w:rPr>
                            <w:rFonts w:hint="eastAsia"/>
                            <w:szCs w:val="21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/>
          <w:kern w:val="2"/>
          <w:szCs w:val="21"/>
          <w14:ligatures w14:val="standardContextual"/>
        </w:rPr>
        <w:t>（</w:t>
      </w:r>
      <w:r>
        <w:rPr>
          <w:rFonts w:hint="eastAsia"/>
          <w:kern w:val="2"/>
          <w:szCs w:val="21"/>
          <w14:ligatures w14:val="standardContextual"/>
        </w:rPr>
        <w:t>2</w:t>
      </w:r>
      <w:r>
        <w:rPr>
          <w:rFonts w:hint="eastAsia"/>
          <w:kern w:val="2"/>
          <w:szCs w:val="21"/>
          <w14:ligatures w14:val="standardContextual"/>
        </w:rPr>
        <w:t>）</w:t>
      </w:r>
      <w:r>
        <w:rPr>
          <w:kern w:val="2"/>
          <w:szCs w:val="21"/>
        </w:rPr>
        <w:t>如图</w:t>
      </w:r>
      <w:r>
        <w:rPr>
          <w:rFonts w:hint="eastAsia"/>
          <w:kern w:val="2"/>
          <w:szCs w:val="21"/>
        </w:rPr>
        <w:t>13</w:t>
      </w:r>
      <w:r>
        <w:rPr>
          <w:kern w:val="2"/>
          <w:szCs w:val="21"/>
        </w:rPr>
        <w:t>所示</w:t>
      </w:r>
      <w:r>
        <w:rPr>
          <w:rFonts w:hint="eastAsia"/>
          <w:kern w:val="2"/>
          <w:szCs w:val="21"/>
        </w:rPr>
        <w:t>电路中，用恒流源作电源，</w:t>
      </w:r>
      <w:r>
        <w:rPr>
          <w:i/>
          <w:kern w:val="2"/>
          <w:szCs w:val="21"/>
        </w:rPr>
        <w:t>R</w:t>
      </w:r>
      <w:r>
        <w:rPr>
          <w:kern w:val="2"/>
          <w:szCs w:val="21"/>
          <w:vertAlign w:val="subscript"/>
        </w:rPr>
        <w:t>1</w:t>
      </w:r>
      <w:r>
        <w:rPr>
          <w:kern w:val="2"/>
          <w:szCs w:val="21"/>
        </w:rPr>
        <w:t>、</w:t>
      </w:r>
      <w:r>
        <w:rPr>
          <w:i/>
          <w:kern w:val="2"/>
          <w:szCs w:val="21"/>
        </w:rPr>
        <w:t>R</w:t>
      </w:r>
      <w:r>
        <w:rPr>
          <w:kern w:val="2"/>
          <w:szCs w:val="21"/>
          <w:vertAlign w:val="subscript"/>
        </w:rPr>
        <w:t>2</w:t>
      </w:r>
      <w:r>
        <w:rPr>
          <w:kern w:val="2"/>
          <w:szCs w:val="21"/>
        </w:rPr>
        <w:t>为定值电阻，光敏电阻</w:t>
      </w:r>
      <w:r>
        <w:rPr>
          <w:i/>
          <w:kern w:val="2"/>
          <w:szCs w:val="21"/>
        </w:rPr>
        <w:t>R</w:t>
      </w:r>
      <w:r>
        <w:rPr>
          <w:kern w:val="2"/>
          <w:szCs w:val="21"/>
          <w:vertAlign w:val="subscript"/>
        </w:rPr>
        <w:t>3</w:t>
      </w:r>
      <w:r>
        <w:rPr>
          <w:kern w:val="2"/>
          <w:szCs w:val="21"/>
        </w:rPr>
        <w:t>阻值随光照强度的增大而减小，</w:t>
      </w:r>
      <w:r>
        <w:rPr>
          <w:rFonts w:hint="eastAsia"/>
          <w:kern w:val="2"/>
          <w:szCs w:val="21"/>
        </w:rPr>
        <w:t>电表</w:t>
      </w:r>
      <w:r>
        <w:rPr>
          <w:kern w:val="2"/>
          <w:szCs w:val="21"/>
        </w:rPr>
        <w:t>均为理想电表</w:t>
      </w:r>
      <w:r>
        <w:rPr>
          <w:rFonts w:hint="eastAsia"/>
          <w:kern w:val="2"/>
          <w:szCs w:val="21"/>
        </w:rPr>
        <w:t>．</w:t>
      </w:r>
      <w:r>
        <w:rPr>
          <w:kern w:val="2"/>
          <w:szCs w:val="21"/>
        </w:rPr>
        <w:t>闭合开关</w:t>
      </w:r>
      <w:r>
        <w:rPr>
          <w:kern w:val="2"/>
          <w:szCs w:val="21"/>
        </w:rPr>
        <w:object w:dxaOrig="171" w:dyaOrig="234" w14:anchorId="36D4446C">
          <v:shape id="_x0000_i1039" type="#_x0000_t75" alt="eqIda454a2c91ace8ef50412a6adf91f8086" style="width:8.55pt;height:12pt" o:ole="">
            <v:imagedata r:id="rId329" o:title="eqIda454a2c91ace8ef50412a6adf91f8086"/>
          </v:shape>
          <o:OLEObject Type="Embed" ProgID="Equation.DSMT4" ShapeID="_x0000_i1039" DrawAspect="Content" ObjectID="_1839865524" r:id="rId330"/>
        </w:object>
      </w:r>
      <w:r>
        <w:rPr>
          <w:kern w:val="2"/>
          <w:szCs w:val="21"/>
        </w:rPr>
        <w:t>，在光照强度增大过程中</w:t>
      </w:r>
    </w:p>
    <w:p w14:paraId="41880E44" w14:textId="77777777" w:rsidR="00712B8B" w:rsidRDefault="00A36002">
      <w:pPr>
        <w:overflowPunct w:val="0"/>
        <w:snapToGrid w:val="0"/>
        <w:spacing w:line="312" w:lineRule="auto"/>
        <w:ind w:left="518"/>
        <w:jc w:val="left"/>
        <w:textAlignment w:val="center"/>
        <w:rPr>
          <w:kern w:val="2"/>
          <w:szCs w:val="21"/>
        </w:rPr>
      </w:pPr>
      <w:r>
        <w:rPr>
          <w:kern w:val="2"/>
          <w:szCs w:val="21"/>
        </w:rPr>
        <w:t>A</w:t>
      </w:r>
      <w:r>
        <w:rPr>
          <w:kern w:val="2"/>
          <w:szCs w:val="21"/>
        </w:rPr>
        <w:t>．</w:t>
      </w:r>
      <w:r>
        <w:rPr>
          <w:kern w:val="2"/>
          <w:szCs w:val="21"/>
        </w:rPr>
        <w:object w:dxaOrig="240" w:dyaOrig="322" w14:anchorId="0851BE80">
          <v:shape id="_x0000_i1040" type="#_x0000_t75" style="width:12pt;height:15.85pt" o:ole="">
            <v:imagedata r:id="rId331" o:title=""/>
          </v:shape>
          <o:OLEObject Type="Embed" ProgID="Equation.DSMT4" ShapeID="_x0000_i1040" DrawAspect="Content" ObjectID="_1839865525" r:id="rId332"/>
        </w:object>
      </w:r>
      <w:r>
        <w:rPr>
          <w:kern w:val="2"/>
          <w:szCs w:val="21"/>
        </w:rPr>
        <w:t>两端电压增大</w:t>
      </w:r>
    </w:p>
    <w:p w14:paraId="1B981E72" w14:textId="77777777" w:rsidR="00712B8B" w:rsidRDefault="00A36002">
      <w:pPr>
        <w:overflowPunct w:val="0"/>
        <w:snapToGrid w:val="0"/>
        <w:spacing w:line="312" w:lineRule="auto"/>
        <w:ind w:left="518"/>
        <w:jc w:val="left"/>
        <w:textAlignment w:val="center"/>
        <w:rPr>
          <w:kern w:val="2"/>
          <w:szCs w:val="21"/>
        </w:rPr>
      </w:pPr>
      <w:r>
        <w:rPr>
          <w:kern w:val="2"/>
          <w:szCs w:val="21"/>
        </w:rPr>
        <w:t>B</w:t>
      </w:r>
      <w:r>
        <w:rPr>
          <w:kern w:val="2"/>
          <w:szCs w:val="21"/>
        </w:rPr>
        <w:t>．电压表示数增大</w:t>
      </w:r>
    </w:p>
    <w:p w14:paraId="35D4C9CA" w14:textId="77777777" w:rsidR="00712B8B" w:rsidRDefault="00A36002">
      <w:pPr>
        <w:overflowPunct w:val="0"/>
        <w:snapToGrid w:val="0"/>
        <w:ind w:left="516"/>
        <w:jc w:val="left"/>
        <w:textAlignment w:val="center"/>
        <w:rPr>
          <w:kern w:val="2"/>
          <w:szCs w:val="21"/>
        </w:rPr>
      </w:pPr>
      <w:r>
        <w:rPr>
          <w:kern w:val="2"/>
          <w:szCs w:val="21"/>
        </w:rPr>
        <w:t>C</w:t>
      </w:r>
      <w:r>
        <w:rPr>
          <w:kern w:val="2"/>
          <w:szCs w:val="21"/>
        </w:rPr>
        <w:t>．恒流源的输出功率不变</w:t>
      </w:r>
    </w:p>
    <w:p w14:paraId="3F4E2413" w14:textId="77777777" w:rsidR="00712B8B" w:rsidRDefault="00A36002">
      <w:pPr>
        <w:overflowPunct w:val="0"/>
        <w:snapToGrid w:val="0"/>
        <w:spacing w:line="312" w:lineRule="auto"/>
        <w:ind w:left="518"/>
        <w:jc w:val="left"/>
        <w:textAlignment w:val="center"/>
        <w:rPr>
          <w:kern w:val="2"/>
          <w:szCs w:val="21"/>
        </w:rPr>
      </w:pPr>
      <w:r>
        <w:rPr>
          <w:kern w:val="2"/>
          <w:szCs w:val="21"/>
        </w:rPr>
        <w:t>D</w:t>
      </w:r>
      <w:r>
        <w:rPr>
          <w:kern w:val="2"/>
          <w:szCs w:val="21"/>
        </w:rPr>
        <w:t>．</w:t>
      </w:r>
      <w:r>
        <w:rPr>
          <w:kern w:val="2"/>
          <w:szCs w:val="21"/>
        </w:rPr>
        <w:t>V</w:t>
      </w:r>
      <w:r>
        <w:rPr>
          <w:kern w:val="2"/>
          <w:szCs w:val="21"/>
        </w:rPr>
        <w:t>和</w:t>
      </w:r>
      <w:r>
        <w:rPr>
          <w:kern w:val="2"/>
          <w:szCs w:val="21"/>
        </w:rPr>
        <w:t>A</w:t>
      </w:r>
      <w:r>
        <w:rPr>
          <w:kern w:val="2"/>
          <w:szCs w:val="21"/>
        </w:rPr>
        <w:t>的示数变化量之比的绝对值</w:t>
      </w:r>
      <w:r>
        <w:rPr>
          <w:kern w:val="2"/>
          <w:szCs w:val="21"/>
        </w:rPr>
        <w:object w:dxaOrig="922" w:dyaOrig="619" w14:anchorId="4305F11E">
          <v:shape id="_x0000_i1041" type="#_x0000_t75" alt="eqId1bb1b9186472b4acd4f25eab49073e12" style="width:45.85pt;height:31.3pt" o:ole="">
            <v:imagedata r:id="rId333" o:title=""/>
          </v:shape>
          <o:OLEObject Type="Embed" ProgID="Equation.DSMT4" ShapeID="_x0000_i1041" DrawAspect="Content" ObjectID="_1839865526" r:id="rId334"/>
        </w:object>
      </w:r>
    </w:p>
    <w:p w14:paraId="33CAB0A3" w14:textId="77777777" w:rsidR="00712B8B" w:rsidRDefault="00A36002">
      <w:pPr>
        <w:overflowPunct w:val="0"/>
        <w:snapToGrid w:val="0"/>
        <w:spacing w:line="312" w:lineRule="auto"/>
        <w:ind w:left="405" w:hangingChars="192" w:hanging="405"/>
        <w:rPr>
          <w:bCs/>
          <w:kern w:val="2"/>
          <w:szCs w:val="21"/>
        </w:rPr>
      </w:pPr>
      <w:r>
        <w:rPr>
          <w:b/>
          <w:noProof/>
          <w:kern w:val="2"/>
          <w:szCs w:val="21"/>
          <w14:ligatures w14:val="standardContextual"/>
        </w:rPr>
        <mc:AlternateContent>
          <mc:Choice Requires="wpg">
            <w:drawing>
              <wp:anchor distT="0" distB="0" distL="114300" distR="114300" simplePos="0" relativeHeight="251630592" behindDoc="0" locked="0" layoutInCell="1" allowOverlap="1" wp14:anchorId="55FFE3B7" wp14:editId="16E31A65">
                <wp:simplePos x="0" y="0"/>
                <wp:positionH relativeFrom="column">
                  <wp:posOffset>3396615</wp:posOffset>
                </wp:positionH>
                <wp:positionV relativeFrom="paragraph">
                  <wp:posOffset>285750</wp:posOffset>
                </wp:positionV>
                <wp:extent cx="2089150" cy="1466850"/>
                <wp:effectExtent l="0" t="0" r="6350" b="0"/>
                <wp:wrapNone/>
                <wp:docPr id="1192922120" name="组合 11929221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89150" cy="1466850"/>
                          <a:chOff x="2142700" y="232012"/>
                          <a:chExt cx="2090237" cy="1468364"/>
                        </a:xfrm>
                      </wpg:grpSpPr>
                      <wps:wsp>
                        <wps:cNvPr id="1192922114" name="文本框 1192922114"/>
                        <wps:cNvSpPr txBox="1">
                          <a:spLocks noChangeArrowheads="1"/>
                        </wps:cNvSpPr>
                        <wps:spPr bwMode="auto">
                          <a:xfrm>
                            <a:off x="2800729" y="1435978"/>
                            <a:ext cx="599752" cy="2643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4C51032" w14:textId="77777777" w:rsidR="00712B8B" w:rsidRDefault="00A36002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szCs w:val="21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g:grpSp>
                        <wpg:cNvPr id="1192922119" name="组合 1192922119"/>
                        <wpg:cNvGrpSpPr/>
                        <wpg:grpSpPr>
                          <a:xfrm>
                            <a:off x="2142700" y="232012"/>
                            <a:ext cx="2090237" cy="1224768"/>
                            <a:chOff x="1" y="0"/>
                            <a:chExt cx="2090237" cy="1224768"/>
                          </a:xfrm>
                        </wpg:grpSpPr>
                        <wpg:grpSp>
                          <wpg:cNvPr id="1192922113" name="组合 1192922113"/>
                          <wpg:cNvGrpSpPr/>
                          <wpg:grpSpPr>
                            <a:xfrm>
                              <a:off x="1" y="109182"/>
                              <a:ext cx="2090237" cy="1115586"/>
                              <a:chOff x="1" y="0"/>
                              <a:chExt cx="2090420" cy="1115586"/>
                            </a:xfrm>
                          </wpg:grpSpPr>
                          <pic:pic xmlns:pic="http://schemas.openxmlformats.org/drawingml/2006/picture">
                            <pic:nvPicPr>
                              <pic:cNvPr id="1886024772" name="图片 4" descr="图示&#10;&#10;描述已自动生成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335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1" y="47767"/>
                                <a:ext cx="2090420" cy="106781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s:wsp>
                            <wps:cNvPr id="1886870014" name="矩形 1886870014"/>
                            <wps:cNvSpPr/>
                            <wps:spPr>
                              <a:xfrm>
                                <a:off x="361665" y="0"/>
                                <a:ext cx="266132" cy="1842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886870015" name="矩形 1886870015"/>
                            <wps:cNvSpPr/>
                            <wps:spPr>
                              <a:xfrm>
                                <a:off x="341194" y="252483"/>
                                <a:ext cx="266132" cy="1842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192922112" name="矩形 1192922112"/>
                            <wps:cNvSpPr/>
                            <wps:spPr>
                              <a:xfrm>
                                <a:off x="341194" y="470848"/>
                                <a:ext cx="266132" cy="1842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982" name="文本框 9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1445" y="0"/>
                              <a:ext cx="381834" cy="2669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321537D" w14:textId="77777777" w:rsidR="00712B8B" w:rsidRDefault="00A36002">
                                <w:pPr>
                                  <w:rPr>
                                    <w:i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szCs w:val="24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92922117" name="文本框 11929221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1194" y="279742"/>
                              <a:ext cx="498099" cy="2669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5632F4B" w14:textId="77777777" w:rsidR="00712B8B" w:rsidRDefault="00A36002">
                                <w:pPr>
                                  <w:rPr>
                                    <w:i/>
                                    <w:sz w:val="24"/>
                                    <w:szCs w:val="24"/>
                                  </w:rPr>
                                </w:pPr>
                                <w:bookmarkStart w:id="12" w:name="OLE_LINK6"/>
                                <w:bookmarkStart w:id="13" w:name="OLE_LINK7"/>
                                <w:bookmarkStart w:id="14" w:name="_Hlk224847696"/>
                                <w:r>
                                  <w:rPr>
                                    <w:i/>
                                    <w:sz w:val="24"/>
                                    <w:szCs w:val="24"/>
                                  </w:rPr>
                                  <w:t>i</w:t>
                                </w:r>
                                <w:r>
                                  <w:rPr>
                                    <w:i/>
                                    <w:szCs w:val="21"/>
                                    <w:vertAlign w:val="subscript"/>
                                  </w:rPr>
                                  <w:t>ma</w:t>
                                </w:r>
                                <w:bookmarkEnd w:id="12"/>
                                <w:bookmarkEnd w:id="13"/>
                                <w:bookmarkEnd w:id="14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92922118" name="文本框 11929221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1194" y="504901"/>
                              <a:ext cx="498099" cy="2669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47E13DC" w14:textId="77777777" w:rsidR="00712B8B" w:rsidRDefault="00A36002">
                                <w:pPr>
                                  <w:rPr>
                                    <w:i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szCs w:val="24"/>
                                  </w:rPr>
                                  <w:t>i</w:t>
                                </w:r>
                                <w:r>
                                  <w:rPr>
                                    <w:i/>
                                    <w:szCs w:val="21"/>
                                    <w:vertAlign w:val="subscript"/>
                                  </w:rPr>
                                  <w:t>m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55FFE3B7" id="组合 1192922120" o:spid="_x0000_s3295" style="position:absolute;left:0;text-align:left;margin-left:267.45pt;margin-top:22.5pt;width:164.5pt;height:115.5pt;z-index:251630592;mso-position-horizontal-relative:text;mso-position-vertical-relative:text;mso-width-relative:margin" coordorigin="21427,2320" coordsize="20902,1468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">
                <v:shape id="文本框 1192922114" o:spid="_x0000_s3296" type="#_x0000_t202" style="position:absolute;left:28007;top:14359;width:5997;height:2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" filled="f" stroked="f">
                  <v:textbox style="mso-fit-shape-to-text:t">
                    <w:txbxContent>
                      <w:p w14:paraId="44C51032" w14:textId="77777777" w:rsidR="00712B8B" w:rsidRDefault="00A36002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szCs w:val="21"/>
                          </w:rPr>
                          <w:t>图</w:t>
                        </w:r>
                        <w:r>
                          <w:rPr>
                            <w:szCs w:val="21"/>
                          </w:rPr>
                          <w:t>1</w:t>
                        </w:r>
                        <w:r>
                          <w:rPr>
                            <w:rFonts w:hint="eastAsia"/>
                            <w:szCs w:val="21"/>
                          </w:rPr>
                          <w:t>4</w:t>
                        </w:r>
                      </w:p>
                    </w:txbxContent>
                  </v:textbox>
                </v:shape>
                <v:group id="组合 1192922119" o:spid="_x0000_s3297" style="position:absolute;left:21427;top:2320;width:20902;height:12247" coordorigin="" coordsize="20902,12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">
                  <v:group id="组合 1192922113" o:spid="_x0000_s3298" style="position:absolute;top:1091;width:20902;height:11156" coordorigin="" coordsize="20904,11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">
                    <v:shape id="图片 4" o:spid="_x0000_s3299" type="#_x0000_t75" alt="图示&#10;&#10;描述已自动生成" style="position:absolute;top:477;width:20904;height:106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">
                      <v:imagedata r:id="rId336" o:title="图示&#10;&#10;描述已自动生成"/>
                    </v:shape>
                    <v:rect id="矩形 1886870014" o:spid="_x0000_s3300" style="position:absolute;left:3616;width:2661;height:18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" fillcolor="white [3212]" stroked="f"/>
                    <v:rect id="矩形 1886870015" o:spid="_x0000_s3301" style="position:absolute;left:3411;top:2524;width:2662;height:18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" fillcolor="white [3212]" stroked="f"/>
                    <v:rect id="矩形 1192922112" o:spid="_x0000_s3302" style="position:absolute;left:3411;top:4708;width:2662;height:18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" fillcolor="white [3212]" stroked="f"/>
                  </v:group>
                  <v:shape id="文本框 982" o:spid="_x0000_s3303" type="#_x0000_t202" style="position:absolute;left:6414;width:3818;height:26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" filled="f" stroked="f">
                    <v:textbox style="mso-fit-shape-to-text:t">
                      <w:txbxContent>
                        <w:p w14:paraId="6321537D" w14:textId="77777777" w:rsidR="00712B8B" w:rsidRDefault="00A36002">
                          <w:pPr>
                            <w:rPr>
                              <w:i/>
                              <w:sz w:val="24"/>
                              <w:szCs w:val="24"/>
                            </w:rPr>
                          </w:pPr>
                          <w:r>
                            <w:rPr>
                              <w:i/>
                              <w:sz w:val="24"/>
                              <w:szCs w:val="24"/>
                            </w:rPr>
                            <w:t>i</w:t>
                          </w:r>
                        </w:p>
                      </w:txbxContent>
                    </v:textbox>
                  </v:shape>
                  <v:shape id="文本框 1192922117" o:spid="_x0000_s3304" type="#_x0000_t202" style="position:absolute;left:3411;top:2797;width:4981;height:26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" filled="f" stroked="f">
                    <v:textbox style="mso-fit-shape-to-text:t">
                      <w:txbxContent>
                        <w:p w14:paraId="05632F4B" w14:textId="77777777" w:rsidR="00712B8B" w:rsidRDefault="00A36002">
                          <w:pPr>
                            <w:rPr>
                              <w:i/>
                              <w:sz w:val="24"/>
                              <w:szCs w:val="24"/>
                            </w:rPr>
                          </w:pPr>
                          <w:bookmarkStart w:id="15" w:name="OLE_LINK6"/>
                          <w:bookmarkStart w:id="16" w:name="OLE_LINK7"/>
                          <w:bookmarkStart w:id="17" w:name="_Hlk224847696"/>
                          <w:r>
                            <w:rPr>
                              <w:i/>
                              <w:sz w:val="24"/>
                              <w:szCs w:val="24"/>
                            </w:rPr>
                            <w:t>i</w:t>
                          </w:r>
                          <w:r>
                            <w:rPr>
                              <w:i/>
                              <w:szCs w:val="21"/>
                              <w:vertAlign w:val="subscript"/>
                            </w:rPr>
                            <w:t>ma</w:t>
                          </w:r>
                          <w:bookmarkEnd w:id="15"/>
                          <w:bookmarkEnd w:id="16"/>
                          <w:bookmarkEnd w:id="17"/>
                        </w:p>
                      </w:txbxContent>
                    </v:textbox>
                  </v:shape>
                  <v:shape id="文本框 1192922118" o:spid="_x0000_s3305" type="#_x0000_t202" style="position:absolute;left:3411;top:5049;width:4981;height:26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" filled="f" stroked="f">
                    <v:textbox style="mso-fit-shape-to-text:t">
                      <w:txbxContent>
                        <w:p w14:paraId="047E13DC" w14:textId="77777777" w:rsidR="00712B8B" w:rsidRDefault="00A36002">
                          <w:pPr>
                            <w:rPr>
                              <w:i/>
                              <w:sz w:val="24"/>
                              <w:szCs w:val="24"/>
                            </w:rPr>
                          </w:pPr>
                          <w:r>
                            <w:rPr>
                              <w:i/>
                              <w:sz w:val="24"/>
                              <w:szCs w:val="24"/>
                            </w:rPr>
                            <w:t>i</w:t>
                          </w:r>
                          <w:r>
                            <w:rPr>
                              <w:i/>
                              <w:szCs w:val="21"/>
                              <w:vertAlign w:val="subscript"/>
                            </w:rPr>
                            <w:t>mb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rFonts w:hint="eastAsia"/>
          <w:b/>
          <w:kern w:val="2"/>
          <w:szCs w:val="21"/>
        </w:rPr>
        <w:t>16</w:t>
      </w:r>
      <w:r>
        <w:rPr>
          <w:b/>
          <w:kern w:val="2"/>
          <w:szCs w:val="21"/>
        </w:rPr>
        <w:t>．</w:t>
      </w:r>
      <w:r>
        <w:rPr>
          <w:bCs/>
          <w:kern w:val="2"/>
          <w:szCs w:val="21"/>
        </w:rPr>
        <w:t>利用两个</w:t>
      </w:r>
      <w:r>
        <w:rPr>
          <w:bCs/>
          <w:kern w:val="2"/>
          <w:szCs w:val="21"/>
        </w:rPr>
        <w:t>LED</w:t>
      </w:r>
      <w:r>
        <w:rPr>
          <w:bCs/>
          <w:kern w:val="2"/>
          <w:szCs w:val="21"/>
        </w:rPr>
        <w:t>光源发出的两束单色光</w:t>
      </w:r>
      <w:r>
        <w:rPr>
          <w:bCs/>
          <w:i/>
          <w:iCs/>
          <w:kern w:val="2"/>
          <w:szCs w:val="21"/>
        </w:rPr>
        <w:t>a</w:t>
      </w:r>
      <w:r>
        <w:rPr>
          <w:bCs/>
          <w:kern w:val="2"/>
          <w:szCs w:val="21"/>
        </w:rPr>
        <w:t>、</w:t>
      </w:r>
      <w:r>
        <w:rPr>
          <w:bCs/>
          <w:i/>
          <w:iCs/>
          <w:kern w:val="2"/>
          <w:szCs w:val="21"/>
        </w:rPr>
        <w:t>b</w:t>
      </w:r>
      <w:r>
        <w:rPr>
          <w:bCs/>
          <w:iCs/>
          <w:kern w:val="2"/>
          <w:szCs w:val="21"/>
        </w:rPr>
        <w:t>分别照射同一光电管进行光电效应的研究</w:t>
      </w:r>
      <w:r>
        <w:rPr>
          <w:bCs/>
          <w:kern w:val="2"/>
          <w:szCs w:val="21"/>
        </w:rPr>
        <w:t>，得到光电流</w:t>
      </w:r>
      <w:r>
        <w:rPr>
          <w:rFonts w:hint="eastAsia"/>
          <w:bCs/>
          <w:i/>
          <w:kern w:val="2"/>
          <w:szCs w:val="21"/>
        </w:rPr>
        <w:t>i</w:t>
      </w:r>
      <w:r>
        <w:rPr>
          <w:bCs/>
          <w:kern w:val="2"/>
          <w:szCs w:val="21"/>
        </w:rPr>
        <w:t>和电压</w:t>
      </w:r>
      <w:r>
        <w:rPr>
          <w:bCs/>
          <w:i/>
          <w:kern w:val="2"/>
          <w:szCs w:val="21"/>
        </w:rPr>
        <w:t>U</w:t>
      </w:r>
      <w:r>
        <w:rPr>
          <w:bCs/>
          <w:kern w:val="2"/>
          <w:szCs w:val="21"/>
        </w:rPr>
        <w:t>的关系如图</w:t>
      </w:r>
      <w:r>
        <w:rPr>
          <w:rFonts w:hint="eastAsia"/>
          <w:bCs/>
          <w:kern w:val="2"/>
          <w:szCs w:val="21"/>
        </w:rPr>
        <w:t>14</w:t>
      </w:r>
      <w:r>
        <w:rPr>
          <w:bCs/>
          <w:kern w:val="2"/>
          <w:szCs w:val="21"/>
        </w:rPr>
        <w:t>所示．</w:t>
      </w:r>
    </w:p>
    <w:p w14:paraId="01E73EDA" w14:textId="77777777" w:rsidR="00712B8B" w:rsidRDefault="00A36002" w:rsidP="00036455">
      <w:pPr>
        <w:overflowPunct w:val="0"/>
        <w:adjustRightInd w:val="0"/>
        <w:snapToGrid w:val="0"/>
        <w:spacing w:line="288" w:lineRule="auto"/>
        <w:jc w:val="left"/>
        <w:textAlignment w:val="center"/>
        <w:rPr>
          <w:bCs/>
          <w:kern w:val="2"/>
          <w:szCs w:val="21"/>
        </w:rPr>
      </w:pPr>
      <w:r>
        <w:rPr>
          <w:bCs/>
          <w:kern w:val="2"/>
          <w:szCs w:val="21"/>
        </w:rPr>
        <w:t>（</w:t>
      </w:r>
      <w:r>
        <w:rPr>
          <w:bCs/>
          <w:kern w:val="2"/>
          <w:szCs w:val="21"/>
        </w:rPr>
        <w:t>1</w:t>
      </w:r>
      <w:r>
        <w:rPr>
          <w:bCs/>
          <w:kern w:val="2"/>
          <w:szCs w:val="21"/>
        </w:rPr>
        <w:t>）</w:t>
      </w:r>
      <w:r>
        <w:rPr>
          <w:rFonts w:hint="eastAsia"/>
          <w:bCs/>
          <w:kern w:val="2"/>
          <w:szCs w:val="21"/>
        </w:rPr>
        <w:t>若</w:t>
      </w:r>
      <w:r>
        <w:rPr>
          <w:bCs/>
          <w:kern w:val="2"/>
          <w:szCs w:val="21"/>
        </w:rPr>
        <w:t>单色光</w:t>
      </w:r>
      <w:r>
        <w:rPr>
          <w:bCs/>
          <w:i/>
          <w:iCs/>
          <w:kern w:val="2"/>
          <w:szCs w:val="21"/>
        </w:rPr>
        <w:t>a</w:t>
      </w:r>
      <w:r>
        <w:rPr>
          <w:bCs/>
          <w:kern w:val="2"/>
          <w:szCs w:val="21"/>
        </w:rPr>
        <w:t>、</w:t>
      </w:r>
      <w:r>
        <w:rPr>
          <w:bCs/>
          <w:i/>
          <w:iCs/>
          <w:kern w:val="2"/>
          <w:szCs w:val="21"/>
        </w:rPr>
        <w:t>b</w:t>
      </w:r>
      <w:r>
        <w:rPr>
          <w:bCs/>
          <w:kern w:val="2"/>
          <w:szCs w:val="21"/>
        </w:rPr>
        <w:t>的光强</w:t>
      </w:r>
      <w:r>
        <w:rPr>
          <w:rFonts w:hint="eastAsia"/>
          <w:bCs/>
          <w:kern w:val="2"/>
          <w:szCs w:val="21"/>
        </w:rPr>
        <w:t>分别为</w:t>
      </w:r>
      <w:r>
        <w:rPr>
          <w:bCs/>
          <w:kern w:val="2"/>
          <w:szCs w:val="21"/>
        </w:rPr>
        <w:object w:dxaOrig="240" w:dyaOrig="322" w14:anchorId="3FF24C39">
          <v:shape id="_x0000_i1042" type="#_x0000_t75" style="width:12pt;height:15.85pt" o:ole="">
            <v:imagedata r:id="rId337" o:title=""/>
          </v:shape>
          <o:OLEObject Type="Embed" ProgID="Equation.DSMT4" ShapeID="_x0000_i1042" DrawAspect="Content" ObjectID="_1839865527" r:id="rId338"/>
        </w:object>
      </w:r>
      <w:r>
        <w:rPr>
          <w:bCs/>
          <w:kern w:val="2"/>
          <w:szCs w:val="21"/>
        </w:rPr>
        <w:t>和</w:t>
      </w:r>
      <w:r>
        <w:rPr>
          <w:bCs/>
          <w:kern w:val="2"/>
          <w:szCs w:val="21"/>
        </w:rPr>
        <w:object w:dxaOrig="240" w:dyaOrig="322" w14:anchorId="4D62EAD1">
          <v:shape id="_x0000_i1043" type="#_x0000_t75" style="width:12pt;height:15.85pt" o:ole="">
            <v:imagedata r:id="rId339" o:title=""/>
          </v:shape>
          <o:OLEObject Type="Embed" ProgID="Equation.DSMT4" ShapeID="_x0000_i1043" DrawAspect="Content" ObjectID="_1839865528" r:id="rId340"/>
        </w:object>
      </w:r>
      <w:r>
        <w:rPr>
          <w:rFonts w:hint="eastAsia"/>
          <w:bCs/>
          <w:kern w:val="2"/>
          <w:szCs w:val="21"/>
        </w:rPr>
        <w:t>，</w:t>
      </w:r>
    </w:p>
    <w:p w14:paraId="1F62D84F" w14:textId="77777777" w:rsidR="00712B8B" w:rsidRDefault="00A36002" w:rsidP="00036455">
      <w:pPr>
        <w:overflowPunct w:val="0"/>
        <w:adjustRightInd w:val="0"/>
        <w:snapToGrid w:val="0"/>
        <w:spacing w:line="288" w:lineRule="auto"/>
        <w:ind w:leftChars="259" w:left="544"/>
        <w:jc w:val="left"/>
        <w:textAlignment w:val="center"/>
        <w:rPr>
          <w:kern w:val="2"/>
          <w:szCs w:val="21"/>
        </w:rPr>
      </w:pPr>
      <w:r>
        <w:rPr>
          <w:bCs/>
          <w:kern w:val="2"/>
          <w:szCs w:val="21"/>
        </w:rPr>
        <w:t>频率</w:t>
      </w:r>
      <w:r>
        <w:rPr>
          <w:rFonts w:hint="eastAsia"/>
          <w:bCs/>
          <w:kern w:val="2"/>
          <w:szCs w:val="21"/>
        </w:rPr>
        <w:t>分别为</w:t>
      </w:r>
      <w:r>
        <w:rPr>
          <w:bCs/>
          <w:kern w:val="2"/>
          <w:szCs w:val="21"/>
        </w:rPr>
        <w:object w:dxaOrig="259" w:dyaOrig="322" w14:anchorId="66D73209">
          <v:shape id="_x0000_i1044" type="#_x0000_t75" style="width:12.85pt;height:15.85pt" o:ole="">
            <v:imagedata r:id="rId341" o:title=""/>
          </v:shape>
          <o:OLEObject Type="Embed" ProgID="Equation.DSMT4" ShapeID="_x0000_i1044" DrawAspect="Content" ObjectID="_1839865529" r:id="rId342"/>
        </w:object>
      </w:r>
      <w:r>
        <w:rPr>
          <w:rFonts w:hint="eastAsia"/>
          <w:bCs/>
          <w:kern w:val="2"/>
          <w:szCs w:val="21"/>
        </w:rPr>
        <w:t>和</w:t>
      </w:r>
      <w:r>
        <w:rPr>
          <w:bCs/>
          <w:kern w:val="2"/>
          <w:szCs w:val="21"/>
        </w:rPr>
        <w:object w:dxaOrig="259" w:dyaOrig="322" w14:anchorId="68A76280">
          <v:shape id="_x0000_i1045" type="#_x0000_t75" style="width:12.85pt;height:15.85pt" o:ole="">
            <v:imagedata r:id="rId343" o:title=""/>
          </v:shape>
          <o:OLEObject Type="Embed" ProgID="Equation.DSMT4" ShapeID="_x0000_i1045" DrawAspect="Content" ObjectID="_1839865530" r:id="rId344"/>
        </w:object>
      </w:r>
      <w:r>
        <w:rPr>
          <w:rFonts w:hint="eastAsia"/>
          <w:bCs/>
          <w:kern w:val="2"/>
          <w:szCs w:val="21"/>
        </w:rPr>
        <w:t>．则他们的</w:t>
      </w:r>
      <w:r>
        <w:rPr>
          <w:bCs/>
          <w:kern w:val="2"/>
          <w:szCs w:val="21"/>
        </w:rPr>
        <w:t>大小关系</w:t>
      </w:r>
    </w:p>
    <w:p w14:paraId="2E112180" w14:textId="77777777" w:rsidR="00712B8B" w:rsidRDefault="00A36002" w:rsidP="00036455">
      <w:pPr>
        <w:overflowPunct w:val="0"/>
        <w:adjustRightInd w:val="0"/>
        <w:snapToGrid w:val="0"/>
        <w:spacing w:line="264" w:lineRule="auto"/>
        <w:ind w:firstLine="516"/>
        <w:jc w:val="left"/>
        <w:textAlignment w:val="center"/>
        <w:rPr>
          <w:kern w:val="2"/>
          <w:szCs w:val="21"/>
          <w:vertAlign w:val="subscript"/>
        </w:rPr>
      </w:pPr>
      <w:r>
        <w:rPr>
          <w:kern w:val="2"/>
          <w:szCs w:val="21"/>
        </w:rPr>
        <w:t>A</w:t>
      </w:r>
      <w:r>
        <w:rPr>
          <w:kern w:val="2"/>
          <w:szCs w:val="21"/>
        </w:rPr>
        <w:t>．</w:t>
      </w:r>
      <w:r>
        <w:rPr>
          <w:kern w:val="2"/>
          <w:szCs w:val="21"/>
        </w:rPr>
        <w:object w:dxaOrig="663" w:dyaOrig="322" w14:anchorId="787AC387">
          <v:shape id="_x0000_i1046" type="#_x0000_t75" style="width:33pt;height:15.85pt" o:ole="">
            <v:imagedata r:id="rId345" o:title=""/>
          </v:shape>
          <o:OLEObject Type="Embed" ProgID="Equation.DSMT4" ShapeID="_x0000_i1046" DrawAspect="Content" ObjectID="_1839865531" r:id="rId346"/>
        </w:object>
      </w:r>
      <w:r>
        <w:rPr>
          <w:kern w:val="2"/>
          <w:szCs w:val="21"/>
        </w:rPr>
        <w:t>，</w:t>
      </w:r>
      <w:r>
        <w:rPr>
          <w:kern w:val="2"/>
          <w:szCs w:val="21"/>
        </w:rPr>
        <w:object w:dxaOrig="638" w:dyaOrig="322" w14:anchorId="18AC1BFD">
          <v:shape id="_x0000_i1047" type="#_x0000_t75" style="width:31.7pt;height:15.85pt" o:ole="">
            <v:imagedata r:id="rId347" o:title=""/>
          </v:shape>
          <o:OLEObject Type="Embed" ProgID="Equation.DSMT4" ShapeID="_x0000_i1047" DrawAspect="Content" ObjectID="_1839865532" r:id="rId348"/>
        </w:object>
      </w:r>
    </w:p>
    <w:p w14:paraId="623EEAF6" w14:textId="77777777" w:rsidR="00712B8B" w:rsidRDefault="00A36002" w:rsidP="00036455">
      <w:pPr>
        <w:overflowPunct w:val="0"/>
        <w:adjustRightInd w:val="0"/>
        <w:snapToGrid w:val="0"/>
        <w:spacing w:line="264" w:lineRule="auto"/>
        <w:ind w:firstLine="516"/>
        <w:jc w:val="left"/>
        <w:textAlignment w:val="center"/>
        <w:rPr>
          <w:i/>
          <w:iCs/>
          <w:kern w:val="2"/>
          <w:szCs w:val="21"/>
          <w:vertAlign w:val="subscript"/>
        </w:rPr>
      </w:pPr>
      <w:r>
        <w:rPr>
          <w:kern w:val="2"/>
          <w:szCs w:val="21"/>
        </w:rPr>
        <w:t>B</w:t>
      </w:r>
      <w:r>
        <w:rPr>
          <w:kern w:val="2"/>
          <w:szCs w:val="21"/>
        </w:rPr>
        <w:t>．</w:t>
      </w:r>
      <w:r>
        <w:rPr>
          <w:kern w:val="2"/>
          <w:szCs w:val="21"/>
        </w:rPr>
        <w:object w:dxaOrig="663" w:dyaOrig="322" w14:anchorId="1DBA7BD3">
          <v:shape id="_x0000_i1048" type="#_x0000_t75" style="width:33pt;height:15.85pt" o:ole="">
            <v:imagedata r:id="rId349" o:title=""/>
          </v:shape>
          <o:OLEObject Type="Embed" ProgID="Equation.DSMT4" ShapeID="_x0000_i1048" DrawAspect="Content" ObjectID="_1839865533" r:id="rId350"/>
        </w:object>
      </w:r>
      <w:r>
        <w:rPr>
          <w:kern w:val="2"/>
          <w:szCs w:val="21"/>
        </w:rPr>
        <w:t>，</w:t>
      </w:r>
      <w:r>
        <w:rPr>
          <w:kern w:val="2"/>
          <w:szCs w:val="21"/>
        </w:rPr>
        <w:object w:dxaOrig="638" w:dyaOrig="322" w14:anchorId="162D0900">
          <v:shape id="_x0000_i1049" type="#_x0000_t75" style="width:31.7pt;height:15.85pt" o:ole="">
            <v:imagedata r:id="rId351" o:title=""/>
          </v:shape>
          <o:OLEObject Type="Embed" ProgID="Equation.DSMT4" ShapeID="_x0000_i1049" DrawAspect="Content" ObjectID="_1839865534" r:id="rId352"/>
        </w:object>
      </w:r>
    </w:p>
    <w:p w14:paraId="22C8D9CD" w14:textId="77777777" w:rsidR="00712B8B" w:rsidRDefault="00A36002" w:rsidP="00036455">
      <w:pPr>
        <w:overflowPunct w:val="0"/>
        <w:adjustRightInd w:val="0"/>
        <w:snapToGrid w:val="0"/>
        <w:spacing w:line="264" w:lineRule="auto"/>
        <w:ind w:firstLine="516"/>
        <w:jc w:val="left"/>
        <w:textAlignment w:val="center"/>
        <w:rPr>
          <w:i/>
          <w:iCs/>
          <w:kern w:val="2"/>
          <w:szCs w:val="21"/>
          <w:vertAlign w:val="subscript"/>
        </w:rPr>
      </w:pPr>
      <w:r>
        <w:rPr>
          <w:kern w:val="2"/>
          <w:szCs w:val="21"/>
        </w:rPr>
        <w:t>C</w:t>
      </w:r>
      <w:r>
        <w:rPr>
          <w:kern w:val="2"/>
          <w:szCs w:val="21"/>
        </w:rPr>
        <w:t>．</w:t>
      </w:r>
      <w:r>
        <w:rPr>
          <w:kern w:val="2"/>
          <w:szCs w:val="21"/>
        </w:rPr>
        <w:object w:dxaOrig="663" w:dyaOrig="322" w14:anchorId="58BEF314">
          <v:shape id="_x0000_i1050" type="#_x0000_t75" style="width:33pt;height:15.85pt" o:ole="">
            <v:imagedata r:id="rId353" o:title=""/>
          </v:shape>
          <o:OLEObject Type="Embed" ProgID="Equation.DSMT4" ShapeID="_x0000_i1050" DrawAspect="Content" ObjectID="_1839865535" r:id="rId354"/>
        </w:object>
      </w:r>
      <w:r>
        <w:rPr>
          <w:kern w:val="2"/>
          <w:szCs w:val="21"/>
        </w:rPr>
        <w:t>，</w:t>
      </w:r>
      <w:r>
        <w:rPr>
          <w:kern w:val="2"/>
          <w:szCs w:val="21"/>
        </w:rPr>
        <w:object w:dxaOrig="638" w:dyaOrig="322" w14:anchorId="30803B4E">
          <v:shape id="_x0000_i1051" type="#_x0000_t75" style="width:31.7pt;height:15.85pt" o:ole="">
            <v:imagedata r:id="rId355" o:title=""/>
          </v:shape>
          <o:OLEObject Type="Embed" ProgID="Equation.DSMT4" ShapeID="_x0000_i1051" DrawAspect="Content" ObjectID="_1839865536" r:id="rId356"/>
        </w:object>
      </w:r>
    </w:p>
    <w:p w14:paraId="0E585FAC" w14:textId="77777777" w:rsidR="00712B8B" w:rsidRDefault="00A36002" w:rsidP="00036455">
      <w:pPr>
        <w:overflowPunct w:val="0"/>
        <w:adjustRightInd w:val="0"/>
        <w:snapToGrid w:val="0"/>
        <w:spacing w:line="264" w:lineRule="auto"/>
        <w:ind w:firstLine="516"/>
        <w:jc w:val="left"/>
        <w:textAlignment w:val="center"/>
        <w:rPr>
          <w:bCs/>
          <w:kern w:val="2"/>
          <w:szCs w:val="21"/>
        </w:rPr>
      </w:pPr>
      <w:r>
        <w:rPr>
          <w:rFonts w:hint="eastAsia"/>
          <w:bCs/>
          <w:kern w:val="2"/>
          <w:szCs w:val="21"/>
        </w:rPr>
        <w:t>D</w:t>
      </w:r>
      <w:r>
        <w:rPr>
          <w:kern w:val="2"/>
          <w:szCs w:val="21"/>
        </w:rPr>
        <w:t>．</w:t>
      </w:r>
      <w:r>
        <w:rPr>
          <w:kern w:val="2"/>
          <w:szCs w:val="21"/>
        </w:rPr>
        <w:object w:dxaOrig="663" w:dyaOrig="322" w14:anchorId="426FEE89">
          <v:shape id="_x0000_i1052" type="#_x0000_t75" style="width:33pt;height:15.85pt" o:ole="">
            <v:imagedata r:id="rId357" o:title=""/>
          </v:shape>
          <o:OLEObject Type="Embed" ProgID="Equation.DSMT4" ShapeID="_x0000_i1052" DrawAspect="Content" ObjectID="_1839865537" r:id="rId358"/>
        </w:object>
      </w:r>
      <w:r>
        <w:rPr>
          <w:kern w:val="2"/>
          <w:szCs w:val="21"/>
        </w:rPr>
        <w:t>，</w:t>
      </w:r>
      <w:r>
        <w:rPr>
          <w:kern w:val="2"/>
          <w:szCs w:val="21"/>
        </w:rPr>
        <w:object w:dxaOrig="638" w:dyaOrig="322" w14:anchorId="5B1ED762">
          <v:shape id="_x0000_i1053" type="#_x0000_t75" style="width:31.7pt;height:15.85pt" o:ole="">
            <v:imagedata r:id="rId359" o:title=""/>
          </v:shape>
          <o:OLEObject Type="Embed" ProgID="Equation.DSMT4" ShapeID="_x0000_i1053" DrawAspect="Content" ObjectID="_1839865538" r:id="rId360"/>
        </w:object>
      </w:r>
    </w:p>
    <w:p w14:paraId="6F5B06EC" w14:textId="35CA5704" w:rsidR="00712B8B" w:rsidRDefault="00A36002" w:rsidP="00036455">
      <w:pPr>
        <w:overflowPunct w:val="0"/>
        <w:snapToGrid w:val="0"/>
        <w:spacing w:beforeLines="40" w:before="96" w:line="312" w:lineRule="auto"/>
        <w:ind w:left="546" w:hangingChars="260" w:hanging="546"/>
        <w:rPr>
          <w:bCs/>
          <w:kern w:val="2"/>
          <w:szCs w:val="21"/>
        </w:rPr>
      </w:pPr>
      <w:r>
        <w:rPr>
          <w:bCs/>
          <w:kern w:val="2"/>
          <w:szCs w:val="21"/>
        </w:rPr>
        <w:t>（</w:t>
      </w:r>
      <w:r>
        <w:rPr>
          <w:bCs/>
          <w:kern w:val="2"/>
          <w:szCs w:val="21"/>
        </w:rPr>
        <w:t>2</w:t>
      </w:r>
      <w:r>
        <w:rPr>
          <w:bCs/>
          <w:kern w:val="2"/>
          <w:szCs w:val="21"/>
        </w:rPr>
        <w:t>）已知元电荷</w:t>
      </w:r>
      <w:r>
        <w:rPr>
          <w:bCs/>
          <w:i/>
          <w:iCs/>
          <w:kern w:val="2"/>
          <w:szCs w:val="21"/>
        </w:rPr>
        <w:t>e</w:t>
      </w:r>
      <w:r>
        <w:rPr>
          <w:bCs/>
          <w:kern w:val="2"/>
          <w:szCs w:val="21"/>
        </w:rPr>
        <w:t>，光电子的最大初动能为</w:t>
      </w:r>
      <w:r>
        <w:rPr>
          <w:bCs/>
          <w:kern w:val="2"/>
          <w:szCs w:val="21"/>
          <w:u w:val="single"/>
        </w:rPr>
        <w:t xml:space="preserve">           </w:t>
      </w:r>
      <w:r>
        <w:rPr>
          <w:bCs/>
          <w:kern w:val="2"/>
          <w:szCs w:val="21"/>
        </w:rPr>
        <w:t>．</w:t>
      </w:r>
      <w:r>
        <w:rPr>
          <w:rFonts w:hint="eastAsia"/>
          <w:bCs/>
          <w:kern w:val="2"/>
          <w:szCs w:val="21"/>
        </w:rPr>
        <w:t>在达到饱和电流</w:t>
      </w:r>
      <w:r>
        <w:rPr>
          <w:bCs/>
          <w:kern w:val="2"/>
          <w:position w:val="-10"/>
          <w:szCs w:val="21"/>
        </w:rPr>
        <w:object w:dxaOrig="303" w:dyaOrig="322" w14:anchorId="4939ADBB">
          <v:shape id="_x0000_i1054" type="#_x0000_t75" style="width:14.55pt;height:15.85pt" o:ole="">
            <v:imagedata r:id="rId361" o:title=""/>
          </v:shape>
          <o:OLEObject Type="Embed" ProgID="Equation.DSMT4" ShapeID="_x0000_i1054" DrawAspect="Content" ObjectID="_1839865539" r:id="rId362"/>
        </w:object>
      </w:r>
      <w:r>
        <w:rPr>
          <w:rFonts w:hint="eastAsia"/>
          <w:bCs/>
          <w:kern w:val="2"/>
          <w:szCs w:val="21"/>
        </w:rPr>
        <w:t>时，每秒从光电管金属板上发出的光电子数为</w:t>
      </w:r>
      <w:r>
        <w:rPr>
          <w:rFonts w:hint="eastAsia"/>
          <w:bCs/>
          <w:kern w:val="2"/>
          <w:szCs w:val="21"/>
          <w:u w:val="single"/>
        </w:rPr>
        <w:t xml:space="preserve"> </w:t>
      </w:r>
      <w:r>
        <w:rPr>
          <w:bCs/>
          <w:kern w:val="2"/>
          <w:szCs w:val="21"/>
          <w:u w:val="single"/>
        </w:rPr>
        <w:t xml:space="preserve">        </w:t>
      </w:r>
      <w:r>
        <w:rPr>
          <w:rFonts w:hint="eastAsia"/>
          <w:bCs/>
          <w:kern w:val="2"/>
          <w:szCs w:val="21"/>
        </w:rPr>
        <w:t>．</w:t>
      </w:r>
    </w:p>
    <w:p w14:paraId="4525CB8E" w14:textId="77777777" w:rsidR="00712B8B" w:rsidRDefault="00A36002" w:rsidP="00036455">
      <w:pPr>
        <w:overflowPunct w:val="0"/>
        <w:snapToGrid w:val="0"/>
        <w:spacing w:beforeLines="100" w:before="240" w:line="360" w:lineRule="auto"/>
        <w:jc w:val="center"/>
        <w:textAlignment w:val="center"/>
        <w:rPr>
          <w:rFonts w:ascii="黑体" w:eastAsia="黑体" w:hAnsi="黑体" w:hint="eastAsia"/>
          <w:kern w:val="2"/>
          <w:sz w:val="24"/>
          <w:szCs w:val="21"/>
        </w:rPr>
      </w:pPr>
      <w:r>
        <w:rPr>
          <w:rFonts w:ascii="黑体" w:eastAsia="黑体" w:hAnsi="黑体" w:hint="eastAsia"/>
          <w:kern w:val="2"/>
          <w:sz w:val="24"/>
          <w:szCs w:val="21"/>
        </w:rPr>
        <w:t>五、电子</w:t>
      </w:r>
    </w:p>
    <w:p w14:paraId="55FEE73E" w14:textId="77777777" w:rsidR="00712B8B" w:rsidRDefault="00A36002">
      <w:pPr>
        <w:overflowPunct w:val="0"/>
        <w:snapToGrid w:val="0"/>
        <w:spacing w:line="312" w:lineRule="auto"/>
        <w:ind w:firstLineChars="100" w:firstLine="210"/>
        <w:jc w:val="left"/>
        <w:rPr>
          <w:rFonts w:eastAsia="楷体"/>
          <w:kern w:val="2"/>
          <w:szCs w:val="21"/>
          <w14:ligatures w14:val="standardContextual"/>
        </w:rPr>
      </w:pPr>
      <w:r>
        <w:rPr>
          <w:rFonts w:eastAsia="楷体"/>
          <w:kern w:val="2"/>
          <w:szCs w:val="21"/>
          <w14:ligatures w14:val="standardContextual"/>
        </w:rPr>
        <w:t>电子</w:t>
      </w:r>
      <w:r>
        <w:rPr>
          <w:rFonts w:eastAsia="楷体" w:hint="eastAsia"/>
          <w:kern w:val="2"/>
          <w:szCs w:val="21"/>
          <w14:ligatures w14:val="standardContextual"/>
        </w:rPr>
        <w:t>是</w:t>
      </w:r>
      <w:r>
        <w:rPr>
          <w:rFonts w:eastAsia="楷体"/>
          <w:kern w:val="2"/>
          <w:szCs w:val="21"/>
          <w14:ligatures w14:val="standardContextual"/>
        </w:rPr>
        <w:t>原子的组成部分，其所带的电量为一个元电荷</w:t>
      </w:r>
      <w:r>
        <w:rPr>
          <w:rFonts w:eastAsia="楷体"/>
          <w:i/>
          <w:kern w:val="2"/>
          <w:szCs w:val="21"/>
          <w14:ligatures w14:val="standardContextual"/>
        </w:rPr>
        <w:t>e</w:t>
      </w:r>
      <w:r>
        <w:rPr>
          <w:rFonts w:eastAsia="楷体"/>
          <w:kern w:val="2"/>
          <w:szCs w:val="21"/>
          <w14:ligatures w14:val="standardContextual"/>
        </w:rPr>
        <w:t>，质量为</w:t>
      </w:r>
      <w:r>
        <w:rPr>
          <w:rFonts w:eastAsia="楷体"/>
          <w:i/>
          <w:kern w:val="2"/>
          <w:szCs w:val="21"/>
          <w14:ligatures w14:val="standardContextual"/>
        </w:rPr>
        <w:t>m</w:t>
      </w:r>
      <w:r>
        <w:rPr>
          <w:rFonts w:eastAsia="楷体" w:hint="eastAsia"/>
          <w:i/>
          <w:kern w:val="2"/>
          <w:szCs w:val="21"/>
          <w14:ligatures w14:val="standardContextual"/>
        </w:rPr>
        <w:t>，</w:t>
      </w:r>
      <w:r>
        <w:rPr>
          <w:rFonts w:eastAsia="楷体" w:hint="eastAsia"/>
          <w:kern w:val="2"/>
          <w:szCs w:val="21"/>
          <w14:ligatures w14:val="standardContextual"/>
        </w:rPr>
        <w:t>普朗克常量为</w:t>
      </w:r>
      <w:r>
        <w:rPr>
          <w:rFonts w:eastAsia="楷体" w:hint="eastAsia"/>
          <w:i/>
          <w:kern w:val="2"/>
          <w:szCs w:val="21"/>
          <w14:ligatures w14:val="standardContextual"/>
        </w:rPr>
        <w:t>h</w:t>
      </w:r>
      <w:r>
        <w:rPr>
          <w:rFonts w:eastAsia="楷体" w:hint="eastAsia"/>
          <w:kern w:val="2"/>
          <w:szCs w:val="21"/>
          <w14:ligatures w14:val="standardContextual"/>
        </w:rPr>
        <w:t>．</w:t>
      </w:r>
    </w:p>
    <w:p w14:paraId="2EFA1B81" w14:textId="45A39C32" w:rsidR="00712B8B" w:rsidRDefault="00A36002">
      <w:pPr>
        <w:pStyle w:val="11"/>
        <w:overflowPunct w:val="0"/>
        <w:snapToGrid w:val="0"/>
        <w:spacing w:beforeLines="30" w:before="72" w:line="336" w:lineRule="auto"/>
        <w:ind w:left="390" w:hangingChars="185" w:hanging="390"/>
        <w:rPr>
          <w:rFonts w:cs="Times New Roman"/>
          <w:szCs w:val="21"/>
        </w:rPr>
      </w:pPr>
      <w:r>
        <w:rPr>
          <w:rFonts w:cs="Times New Roman" w:hint="eastAsia"/>
          <w:b/>
          <w:bCs/>
          <w:szCs w:val="21"/>
        </w:rPr>
        <w:t>17</w:t>
      </w:r>
      <w:r>
        <w:rPr>
          <w:rFonts w:cs="Times New Roman" w:hint="eastAsia"/>
          <w:b/>
          <w:bCs/>
          <w:szCs w:val="21"/>
        </w:rPr>
        <w:t>．</w:t>
      </w:r>
      <w:r>
        <w:rPr>
          <w:rFonts w:cs="Times New Roman"/>
          <w:szCs w:val="21"/>
        </w:rPr>
        <w:t>某天然放射性元素发生</w:t>
      </w:r>
      <w:r>
        <w:rPr>
          <w:rFonts w:cs="Times New Roman"/>
          <w:i/>
          <w:szCs w:val="21"/>
        </w:rPr>
        <w:t>β</w:t>
      </w:r>
      <w:r>
        <w:rPr>
          <w:rFonts w:cs="Times New Roman"/>
          <w:szCs w:val="21"/>
        </w:rPr>
        <w:t>衰变过程中，放出一个电子．产生新元素的原子核与原来</w:t>
      </w:r>
      <w:r>
        <w:rPr>
          <w:rFonts w:cs="Times New Roman" w:hint="eastAsia"/>
          <w:szCs w:val="21"/>
        </w:rPr>
        <w:t>原子核</w:t>
      </w:r>
      <w:r>
        <w:rPr>
          <w:rFonts w:cs="Times New Roman"/>
          <w:szCs w:val="21"/>
        </w:rPr>
        <w:t>相比其</w:t>
      </w:r>
      <w:r w:rsidR="00D13CFB">
        <w:rPr>
          <w:rFonts w:cs="Times New Roman" w:hint="eastAsia"/>
          <w:szCs w:val="21"/>
        </w:rPr>
        <w:t>核</w:t>
      </w:r>
      <w:r>
        <w:rPr>
          <w:rFonts w:cs="Times New Roman"/>
          <w:szCs w:val="21"/>
        </w:rPr>
        <w:t>电荷数</w:t>
      </w:r>
      <w:r>
        <w:rPr>
          <w:rFonts w:cs="Times New Roman"/>
          <w:szCs w:val="21"/>
          <w:u w:val="single"/>
        </w:rPr>
        <w:t xml:space="preserve">      </w:t>
      </w:r>
      <w:r>
        <w:rPr>
          <w:rFonts w:cs="Times New Roman"/>
          <w:szCs w:val="21"/>
        </w:rPr>
        <w:t>，</w:t>
      </w:r>
      <w:r>
        <w:rPr>
          <w:rFonts w:cs="Times New Roman" w:hint="eastAsia"/>
          <w:szCs w:val="21"/>
        </w:rPr>
        <w:t>中子</w:t>
      </w:r>
      <w:r>
        <w:rPr>
          <w:rFonts w:cs="Times New Roman"/>
          <w:szCs w:val="21"/>
        </w:rPr>
        <w:t>数</w:t>
      </w:r>
      <w:r>
        <w:rPr>
          <w:rFonts w:cs="Times New Roman"/>
          <w:szCs w:val="21"/>
          <w:u w:val="single"/>
        </w:rPr>
        <w:t xml:space="preserve">       </w:t>
      </w:r>
      <w:r>
        <w:rPr>
          <w:rFonts w:cs="Times New Roman" w:hint="eastAsia"/>
          <w:szCs w:val="21"/>
        </w:rPr>
        <w:t>（</w:t>
      </w:r>
      <w:r>
        <w:rPr>
          <w:rFonts w:cs="Times New Roman"/>
          <w:szCs w:val="21"/>
        </w:rPr>
        <w:t>分别选填</w:t>
      </w:r>
      <w:r>
        <w:rPr>
          <w:rFonts w:cs="Times New Roman" w:hint="eastAsia"/>
          <w:szCs w:val="21"/>
        </w:rPr>
        <w:t>“</w:t>
      </w:r>
      <w:r>
        <w:rPr>
          <w:rFonts w:cs="Times New Roman"/>
          <w:szCs w:val="21"/>
        </w:rPr>
        <w:t>增加</w:t>
      </w:r>
      <w:r>
        <w:rPr>
          <w:rFonts w:cs="Times New Roman" w:hint="eastAsia"/>
          <w:szCs w:val="21"/>
        </w:rPr>
        <w:t>”</w:t>
      </w:r>
      <w:r>
        <w:rPr>
          <w:rFonts w:cs="Times New Roman"/>
          <w:szCs w:val="21"/>
        </w:rPr>
        <w:t>、</w:t>
      </w:r>
      <w:r>
        <w:rPr>
          <w:rFonts w:cs="Times New Roman" w:hint="eastAsia"/>
          <w:szCs w:val="21"/>
        </w:rPr>
        <w:t>“</w:t>
      </w:r>
      <w:r>
        <w:rPr>
          <w:rFonts w:cs="Times New Roman"/>
          <w:szCs w:val="21"/>
        </w:rPr>
        <w:t>减小</w:t>
      </w:r>
      <w:r>
        <w:rPr>
          <w:rFonts w:cs="Times New Roman" w:hint="eastAsia"/>
          <w:szCs w:val="21"/>
        </w:rPr>
        <w:t>”</w:t>
      </w:r>
      <w:r>
        <w:rPr>
          <w:rFonts w:cs="Times New Roman"/>
          <w:szCs w:val="21"/>
        </w:rPr>
        <w:t>、</w:t>
      </w:r>
      <w:r>
        <w:rPr>
          <w:rFonts w:cs="Times New Roman" w:hint="eastAsia"/>
          <w:szCs w:val="21"/>
        </w:rPr>
        <w:t>“</w:t>
      </w:r>
      <w:r>
        <w:rPr>
          <w:rFonts w:cs="Times New Roman"/>
          <w:szCs w:val="21"/>
        </w:rPr>
        <w:t>不变</w:t>
      </w:r>
      <w:r>
        <w:rPr>
          <w:rFonts w:cs="Times New Roman" w:hint="eastAsia"/>
          <w:szCs w:val="21"/>
        </w:rPr>
        <w:t>”）</w:t>
      </w:r>
      <w:r>
        <w:rPr>
          <w:rFonts w:cs="Times New Roman"/>
          <w:szCs w:val="21"/>
        </w:rPr>
        <w:t>．若释放的电子速度为</w:t>
      </w:r>
      <w:r w:rsidR="000B4BEB" w:rsidRPr="000B4BEB">
        <w:rPr>
          <w:rFonts w:cs="Times New Roman"/>
          <w:position w:val="-6"/>
          <w:szCs w:val="21"/>
        </w:rPr>
        <w:object w:dxaOrig="200" w:dyaOrig="220" w14:anchorId="4AB5B7EB">
          <v:shape id="_x0000_i1055" type="#_x0000_t75" style="width:10.3pt;height:10.7pt" o:ole="">
            <v:imagedata r:id="rId363" o:title=""/>
          </v:shape>
          <o:OLEObject Type="Embed" ProgID="Equation.DSMT4" ShapeID="_x0000_i1055" DrawAspect="Content" ObjectID="_1839865540" r:id="rId364"/>
        </w:object>
      </w:r>
      <w:r>
        <w:rPr>
          <w:rFonts w:cs="Times New Roman" w:hint="eastAsia"/>
          <w:szCs w:val="21"/>
        </w:rPr>
        <w:t>，</w:t>
      </w:r>
      <w:r>
        <w:rPr>
          <w:rFonts w:cs="Times New Roman"/>
          <w:szCs w:val="21"/>
        </w:rPr>
        <w:t>则根据德波罗意</w:t>
      </w:r>
      <w:r>
        <w:rPr>
          <w:rFonts w:cs="Times New Roman" w:hint="eastAsia"/>
          <w:szCs w:val="21"/>
        </w:rPr>
        <w:t>提出的</w:t>
      </w:r>
      <w:r>
        <w:rPr>
          <w:rFonts w:cs="Times New Roman"/>
          <w:szCs w:val="21"/>
        </w:rPr>
        <w:t>波粒二象性假说，该电子的波长</w:t>
      </w:r>
      <w:r>
        <w:rPr>
          <w:rFonts w:cs="Times New Roman"/>
          <w:position w:val="-6"/>
          <w:szCs w:val="21"/>
        </w:rPr>
        <w:object w:dxaOrig="379" w:dyaOrig="259" w14:anchorId="44CAC4B0">
          <v:shape id="_x0000_i1056" type="#_x0000_t75" style="width:18.85pt;height:12.85pt" o:ole="">
            <v:imagedata r:id="rId365" o:title=""/>
          </v:shape>
          <o:OLEObject Type="Embed" ProgID="Equation.DSMT4" ShapeID="_x0000_i1056" DrawAspect="Content" ObjectID="_1839865541" r:id="rId366"/>
        </w:object>
      </w:r>
      <w:r>
        <w:rPr>
          <w:rFonts w:cs="Times New Roman"/>
          <w:szCs w:val="21"/>
          <w:u w:val="single"/>
        </w:rPr>
        <w:t xml:space="preserve">        </w:t>
      </w:r>
      <w:r>
        <w:rPr>
          <w:rFonts w:cs="Times New Roman"/>
          <w:szCs w:val="21"/>
        </w:rPr>
        <w:t>．</w:t>
      </w:r>
    </w:p>
    <w:p w14:paraId="4BFDDF81" w14:textId="77777777" w:rsidR="00712B8B" w:rsidRDefault="00A36002" w:rsidP="00036455">
      <w:pPr>
        <w:pStyle w:val="11"/>
        <w:overflowPunct w:val="0"/>
        <w:snapToGrid w:val="0"/>
        <w:spacing w:beforeLines="30" w:before="72" w:line="336" w:lineRule="auto"/>
        <w:ind w:left="432" w:rightChars="1530" w:right="3213" w:hangingChars="205" w:hanging="432"/>
        <w:rPr>
          <w:rFonts w:cs="Times New Roman"/>
          <w:szCs w:val="21"/>
        </w:rPr>
      </w:pPr>
      <w:r>
        <w:rPr>
          <w:rFonts w:cs="Times New Roman"/>
          <w:b/>
          <w:bCs/>
          <w:noProof/>
          <w:szCs w:val="21"/>
          <w14:ligatures w14:val="standardContextual"/>
        </w:rPr>
        <mc:AlternateContent>
          <mc:Choice Requires="wpg">
            <w:drawing>
              <wp:anchor distT="0" distB="0" distL="114300" distR="114300" simplePos="0" relativeHeight="251631616" behindDoc="0" locked="0" layoutInCell="1" allowOverlap="1" wp14:anchorId="31E8610A" wp14:editId="1E5FB188">
                <wp:simplePos x="0" y="0"/>
                <wp:positionH relativeFrom="column">
                  <wp:posOffset>4025583</wp:posOffset>
                </wp:positionH>
                <wp:positionV relativeFrom="paragraph">
                  <wp:posOffset>28892</wp:posOffset>
                </wp:positionV>
                <wp:extent cx="1421130" cy="1499235"/>
                <wp:effectExtent l="0" t="0" r="7620" b="5715"/>
                <wp:wrapNone/>
                <wp:docPr id="1192922122" name="组合 11929221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21130" cy="1499235"/>
                          <a:chOff x="0" y="0"/>
                          <a:chExt cx="1421130" cy="1499283"/>
                        </a:xfrm>
                      </wpg:grpSpPr>
                      <pic:pic xmlns:pic="http://schemas.openxmlformats.org/drawingml/2006/picture">
                        <pic:nvPicPr>
                          <pic:cNvPr id="192174668" name="图片 192174668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3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1130" cy="12319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192922121" name="文本框 1192922121"/>
                        <wps:cNvSpPr txBox="1">
                          <a:spLocks noChangeArrowheads="1"/>
                        </wps:cNvSpPr>
                        <wps:spPr bwMode="auto">
                          <a:xfrm>
                            <a:off x="300250" y="1235123"/>
                            <a:ext cx="600075" cy="264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9A34A08" w14:textId="77777777" w:rsidR="00712B8B" w:rsidRDefault="00A36002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szCs w:val="21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1E8610A" id="组合 1192922122" o:spid="_x0000_s3306" style="position:absolute;left:0;text-align:left;margin-left:317pt;margin-top:2.25pt;width:111.9pt;height:118.05pt;z-index:251631616;mso-position-horizontal-relative:text;mso-position-vertical-relative:text" coordsize="14211,1499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">
                <v:shape id="图片 192174668" o:spid="_x0000_s3307" type="#_x0000_t75" alt="学科网(www.zxxk.com)--教育资源门户，提供试卷、教案、课件、论文、素材以及各类教学资源下载，还有大量而丰富的教学相关资讯！" style="position:absolute;width:14211;height:123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">
                  <v:imagedata r:id="rId368" o:title="学科网(www.zxxk"/>
                </v:shape>
                <v:shape id="文本框 1192922121" o:spid="_x0000_s3308" type="#_x0000_t202" style="position:absolute;left:3002;top:12351;width:6001;height:26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" filled="f" stroked="f">
                  <v:textbox style="mso-fit-shape-to-text:t">
                    <w:txbxContent>
                      <w:p w14:paraId="09A34A08" w14:textId="77777777" w:rsidR="00712B8B" w:rsidRDefault="00A36002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szCs w:val="21"/>
                          </w:rPr>
                          <w:t>图</w:t>
                        </w:r>
                        <w:r>
                          <w:rPr>
                            <w:szCs w:val="21"/>
                          </w:rPr>
                          <w:t>1</w:t>
                        </w:r>
                        <w:r>
                          <w:rPr>
                            <w:rFonts w:hint="eastAsia"/>
                            <w:szCs w:val="21"/>
                          </w:rPr>
                          <w:t>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cs="Times New Roman" w:hint="eastAsia"/>
          <w:b/>
          <w:bCs/>
          <w:szCs w:val="21"/>
        </w:rPr>
        <w:t>18</w:t>
      </w:r>
      <w:r>
        <w:rPr>
          <w:rFonts w:cs="Times New Roman"/>
          <w:b/>
          <w:bCs/>
          <w:szCs w:val="21"/>
        </w:rPr>
        <w:t>．</w:t>
      </w:r>
      <w:r>
        <w:rPr>
          <w:rFonts w:cs="Times New Roman"/>
          <w:szCs w:val="21"/>
        </w:rPr>
        <w:t>当原子中的电子从一个定态轨道跃迁到另一个轨道时，会发射或吸收一定频率的电磁波．如图</w:t>
      </w:r>
      <w:r>
        <w:rPr>
          <w:rFonts w:cs="Times New Roman" w:hint="eastAsia"/>
          <w:szCs w:val="21"/>
        </w:rPr>
        <w:t>15</w:t>
      </w:r>
      <w:r>
        <w:rPr>
          <w:rFonts w:cs="Times New Roman"/>
          <w:szCs w:val="21"/>
        </w:rPr>
        <w:t>所示为氢原子的能级示意图</w:t>
      </w:r>
      <w:r>
        <w:rPr>
          <w:rFonts w:cs="Times New Roman" w:hint="eastAsia"/>
          <w:szCs w:val="21"/>
        </w:rPr>
        <w:t>，</w:t>
      </w:r>
      <w:r>
        <w:rPr>
          <w:rFonts w:cs="Times New Roman"/>
          <w:szCs w:val="21"/>
        </w:rPr>
        <w:t>现有一定量的氢原子处于</w:t>
      </w:r>
      <w:r>
        <w:rPr>
          <w:rFonts w:cs="Times New Roman"/>
          <w:position w:val="-6"/>
          <w:szCs w:val="21"/>
        </w:rPr>
        <w:object w:dxaOrig="499" w:dyaOrig="259" w14:anchorId="2E1557B5">
          <v:shape id="_x0000_i1057" type="#_x0000_t75" style="width:24.45pt;height:12.85pt" o:ole="">
            <v:imagedata r:id="rId369" o:title=""/>
          </v:shape>
          <o:OLEObject Type="Embed" ProgID="Equation.DSMT4" ShapeID="_x0000_i1057" DrawAspect="Content" ObjectID="_1839865542" r:id="rId370"/>
        </w:object>
      </w:r>
      <w:r>
        <w:rPr>
          <w:rFonts w:cs="Times New Roman"/>
          <w:szCs w:val="21"/>
        </w:rPr>
        <w:t>的激发态，这些氢原子的明线光谱中有</w:t>
      </w:r>
      <w:r>
        <w:rPr>
          <w:rFonts w:cs="Times New Roman"/>
          <w:szCs w:val="21"/>
          <w:u w:val="single"/>
        </w:rPr>
        <w:t xml:space="preserve">   </w:t>
      </w:r>
      <w:r>
        <w:rPr>
          <w:rFonts w:cs="Times New Roman" w:hint="eastAsia"/>
          <w:szCs w:val="21"/>
          <w:u w:val="single"/>
        </w:rPr>
        <w:t xml:space="preserve"> </w:t>
      </w:r>
      <w:r>
        <w:rPr>
          <w:rFonts w:cs="Times New Roman"/>
          <w:szCs w:val="21"/>
          <w:u w:val="single"/>
        </w:rPr>
        <w:t xml:space="preserve">   </w:t>
      </w:r>
      <w:r>
        <w:rPr>
          <w:rFonts w:cs="Times New Roman" w:hint="eastAsia"/>
          <w:szCs w:val="21"/>
        </w:rPr>
        <w:t>条</w:t>
      </w:r>
      <w:r>
        <w:rPr>
          <w:rFonts w:cs="Times New Roman"/>
          <w:szCs w:val="21"/>
        </w:rPr>
        <w:t>谱线</w:t>
      </w:r>
      <w:r>
        <w:rPr>
          <w:rFonts w:cs="Times New Roman" w:hint="eastAsia"/>
          <w:szCs w:val="21"/>
        </w:rPr>
        <w:t>，该光谱</w:t>
      </w:r>
      <w:r>
        <w:rPr>
          <w:rFonts w:cs="Times New Roman"/>
          <w:szCs w:val="21"/>
        </w:rPr>
        <w:t>中波长最长的光子能量为</w:t>
      </w:r>
      <w:r>
        <w:rPr>
          <w:rFonts w:cs="Times New Roman"/>
          <w:szCs w:val="21"/>
          <w:u w:val="single"/>
        </w:rPr>
        <w:t xml:space="preserve">        </w:t>
      </w:r>
      <w:r>
        <w:rPr>
          <w:rFonts w:cs="Times New Roman"/>
          <w:szCs w:val="21"/>
        </w:rPr>
        <w:t>eV</w:t>
      </w:r>
      <w:r>
        <w:rPr>
          <w:rFonts w:cs="Times New Roman"/>
          <w:szCs w:val="21"/>
        </w:rPr>
        <w:t>．</w:t>
      </w:r>
    </w:p>
    <w:p w14:paraId="6574482E" w14:textId="77777777" w:rsidR="00712B8B" w:rsidRDefault="00712B8B">
      <w:pPr>
        <w:pStyle w:val="11"/>
        <w:overflowPunct w:val="0"/>
        <w:snapToGrid w:val="0"/>
        <w:spacing w:line="312" w:lineRule="auto"/>
        <w:ind w:firstLineChars="0" w:firstLine="0"/>
        <w:rPr>
          <w:rFonts w:cs="Times New Roman"/>
          <w:szCs w:val="21"/>
        </w:rPr>
      </w:pPr>
    </w:p>
    <w:p w14:paraId="1A918E67" w14:textId="77777777" w:rsidR="00712B8B" w:rsidRDefault="00A36002">
      <w:pPr>
        <w:overflowPunct w:val="0"/>
        <w:snapToGrid w:val="0"/>
        <w:spacing w:line="336" w:lineRule="auto"/>
        <w:ind w:left="420" w:rightChars="1955" w:right="4105" w:hangingChars="199" w:hanging="420"/>
        <w:textAlignment w:val="center"/>
        <w:rPr>
          <w:kern w:val="2"/>
          <w:szCs w:val="21"/>
        </w:rPr>
      </w:pPr>
      <w:r>
        <w:rPr>
          <w:b/>
          <w:bCs/>
          <w:noProof/>
          <w:kern w:val="2"/>
          <w:szCs w:val="21"/>
          <w14:ligatures w14:val="standardContextual"/>
        </w:rPr>
        <w:lastRenderedPageBreak/>
        <mc:AlternateContent>
          <mc:Choice Requires="wpg">
            <w:drawing>
              <wp:anchor distT="0" distB="0" distL="114300" distR="114300" simplePos="0" relativeHeight="251632640" behindDoc="0" locked="0" layoutInCell="1" allowOverlap="1" wp14:anchorId="03D29605" wp14:editId="582A83E6">
                <wp:simplePos x="0" y="0"/>
                <wp:positionH relativeFrom="margin">
                  <wp:posOffset>3382645</wp:posOffset>
                </wp:positionH>
                <wp:positionV relativeFrom="paragraph">
                  <wp:posOffset>29845</wp:posOffset>
                </wp:positionV>
                <wp:extent cx="2133600" cy="1833245"/>
                <wp:effectExtent l="0" t="0" r="0" b="0"/>
                <wp:wrapNone/>
                <wp:docPr id="1192922124" name="组合 11929221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33600" cy="1833245"/>
                          <a:chOff x="0" y="0"/>
                          <a:chExt cx="2133600" cy="1833710"/>
                        </a:xfrm>
                      </wpg:grpSpPr>
                      <pic:pic xmlns:pic="http://schemas.openxmlformats.org/drawingml/2006/picture">
                        <pic:nvPicPr>
                          <pic:cNvPr id="192174669" name="图片 192174669" descr="@@@cc5c715a-1632-4a0e-85b0-2e045c27a513"/>
                          <pic:cNvPicPr>
                            <a:picLocks noChangeAspect="1"/>
                          </pic:cNvPicPr>
                        </pic:nvPicPr>
                        <pic:blipFill>
                          <a:blip r:embed="rId3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3600" cy="155257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192922123" name="文本框 1192922123"/>
                        <wps:cNvSpPr txBox="1">
                          <a:spLocks noChangeArrowheads="1"/>
                        </wps:cNvSpPr>
                        <wps:spPr bwMode="auto">
                          <a:xfrm>
                            <a:off x="846161" y="1569493"/>
                            <a:ext cx="599440" cy="264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667CF26" w14:textId="77777777" w:rsidR="00712B8B" w:rsidRDefault="00A36002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szCs w:val="21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991" name="文本框 991"/>
                        <wps:cNvSpPr txBox="1">
                          <a:spLocks noChangeArrowheads="1"/>
                        </wps:cNvSpPr>
                        <wps:spPr bwMode="auto">
                          <a:xfrm>
                            <a:off x="504967" y="1009794"/>
                            <a:ext cx="382270" cy="2445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F81FE7A" w14:textId="77777777" w:rsidR="00712B8B" w:rsidRDefault="00A36002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3D29605" id="组合 1192922124" o:spid="_x0000_s3309" style="position:absolute;left:0;text-align:left;margin-left:266.35pt;margin-top:2.35pt;width:168pt;height:144.35pt;z-index:251632640;mso-position-horizontal-relative:margin;mso-position-vertical-relative:text" coordsize="21336,1833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">
                <v:shape id="图片 192174669" o:spid="_x0000_s3310" type="#_x0000_t75" alt="@@@cc5c715a-1632-4a0e-85b0-2e045c27a513" style="position:absolute;width:21336;height:155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">
                  <v:imagedata r:id="rId372" o:title="@@@cc5c715a-1632-4a0e-85b0-2e045c27a513"/>
                </v:shape>
                <v:shape id="文本框 1192922123" o:spid="_x0000_s3311" type="#_x0000_t202" style="position:absolute;left:8461;top:15694;width:5995;height:26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" filled="f" stroked="f">
                  <v:textbox style="mso-fit-shape-to-text:t">
                    <w:txbxContent>
                      <w:p w14:paraId="5667CF26" w14:textId="77777777" w:rsidR="00712B8B" w:rsidRDefault="00A36002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szCs w:val="21"/>
                          </w:rPr>
                          <w:t>图</w:t>
                        </w:r>
                        <w:r>
                          <w:rPr>
                            <w:szCs w:val="21"/>
                          </w:rPr>
                          <w:t>1</w:t>
                        </w:r>
                        <w:r>
                          <w:rPr>
                            <w:rFonts w:hint="eastAsia"/>
                            <w:szCs w:val="21"/>
                          </w:rPr>
                          <w:t>6</w:t>
                        </w:r>
                      </w:p>
                    </w:txbxContent>
                  </v:textbox>
                </v:shape>
                <v:shape id="文本框 991" o:spid="_x0000_s3312" type="#_x0000_t202" style="position:absolute;left:5049;top:10097;width:3823;height:24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" filled="f" stroked="f">
                  <v:textbox style="mso-fit-shape-to-text:t">
                    <w:txbxContent>
                      <w:p w14:paraId="1F81FE7A" w14:textId="77777777" w:rsidR="00712B8B" w:rsidRDefault="00A36002">
                        <w:pPr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>
        <w:rPr>
          <w:rFonts w:hint="eastAsia"/>
          <w:b/>
          <w:bCs/>
          <w:kern w:val="2"/>
          <w:szCs w:val="21"/>
        </w:rPr>
        <w:t>19</w:t>
      </w:r>
      <w:r>
        <w:rPr>
          <w:b/>
          <w:bCs/>
          <w:kern w:val="2"/>
          <w:szCs w:val="21"/>
        </w:rPr>
        <w:t>．</w:t>
      </w:r>
      <w:r>
        <w:rPr>
          <w:kern w:val="2"/>
          <w:szCs w:val="21"/>
        </w:rPr>
        <w:t>如图</w:t>
      </w:r>
      <w:r>
        <w:rPr>
          <w:kern w:val="2"/>
          <w:szCs w:val="21"/>
        </w:rPr>
        <w:t>1</w:t>
      </w:r>
      <w:r>
        <w:rPr>
          <w:rFonts w:hint="eastAsia"/>
          <w:kern w:val="2"/>
          <w:szCs w:val="21"/>
        </w:rPr>
        <w:t>6</w:t>
      </w:r>
      <w:r>
        <w:rPr>
          <w:kern w:val="2"/>
          <w:szCs w:val="21"/>
        </w:rPr>
        <w:t>所示是洛伦兹力演示仪．励磁线圈</w:t>
      </w:r>
      <w:r>
        <w:rPr>
          <w:rFonts w:hint="eastAsia"/>
          <w:kern w:val="2"/>
          <w:szCs w:val="21"/>
        </w:rPr>
        <w:t>产生一垂直纸面方向的</w:t>
      </w:r>
      <w:r>
        <w:rPr>
          <w:kern w:val="2"/>
          <w:szCs w:val="21"/>
        </w:rPr>
        <w:t>匀强磁场．电子枪</w:t>
      </w:r>
      <w:r>
        <w:rPr>
          <w:rFonts w:hint="eastAsia"/>
          <w:kern w:val="2"/>
          <w:szCs w:val="21"/>
        </w:rPr>
        <w:t>发出初速为</w:t>
      </w:r>
      <w:r>
        <w:rPr>
          <w:rFonts w:hint="eastAsia"/>
          <w:kern w:val="2"/>
          <w:szCs w:val="21"/>
        </w:rPr>
        <w:t>0</w:t>
      </w:r>
      <w:r>
        <w:rPr>
          <w:rFonts w:hint="eastAsia"/>
          <w:kern w:val="2"/>
          <w:szCs w:val="21"/>
        </w:rPr>
        <w:t>的</w:t>
      </w:r>
      <w:r>
        <w:rPr>
          <w:kern w:val="2"/>
          <w:szCs w:val="21"/>
        </w:rPr>
        <w:t>电子</w:t>
      </w:r>
      <w:r>
        <w:rPr>
          <w:rFonts w:hint="eastAsia"/>
          <w:kern w:val="2"/>
          <w:szCs w:val="21"/>
        </w:rPr>
        <w:t>，经</w:t>
      </w:r>
      <w:r>
        <w:rPr>
          <w:kern w:val="2"/>
          <w:szCs w:val="21"/>
        </w:rPr>
        <w:t>加速电压</w:t>
      </w:r>
      <w:r>
        <w:rPr>
          <w:i/>
          <w:kern w:val="2"/>
          <w:szCs w:val="21"/>
        </w:rPr>
        <w:t>U</w:t>
      </w:r>
      <w:r>
        <w:rPr>
          <w:kern w:val="2"/>
          <w:szCs w:val="21"/>
        </w:rPr>
        <w:t>加速</w:t>
      </w:r>
      <w:r>
        <w:rPr>
          <w:rFonts w:hint="eastAsia"/>
          <w:kern w:val="2"/>
          <w:szCs w:val="21"/>
        </w:rPr>
        <w:t>后</w:t>
      </w:r>
      <w:r>
        <w:rPr>
          <w:kern w:val="2"/>
          <w:szCs w:val="21"/>
        </w:rPr>
        <w:t>．</w:t>
      </w:r>
      <w:r>
        <w:rPr>
          <w:rFonts w:hint="eastAsia"/>
          <w:kern w:val="2"/>
          <w:szCs w:val="21"/>
        </w:rPr>
        <w:t>刚好从圆</w:t>
      </w:r>
      <w:r>
        <w:rPr>
          <w:kern w:val="2"/>
          <w:szCs w:val="21"/>
        </w:rPr>
        <w:t>心</w:t>
      </w:r>
      <w:r>
        <w:rPr>
          <w:i/>
          <w:kern w:val="2"/>
          <w:szCs w:val="21"/>
        </w:rPr>
        <w:t>O</w:t>
      </w:r>
      <w:r>
        <w:rPr>
          <w:kern w:val="2"/>
          <w:szCs w:val="21"/>
        </w:rPr>
        <w:t>点正下方</w:t>
      </w:r>
      <w:r>
        <w:rPr>
          <w:rFonts w:hint="eastAsia"/>
          <w:kern w:val="2"/>
          <w:szCs w:val="21"/>
        </w:rPr>
        <w:t>的</w:t>
      </w:r>
      <w:r>
        <w:rPr>
          <w:rFonts w:hint="eastAsia"/>
          <w:i/>
          <w:kern w:val="2"/>
          <w:szCs w:val="21"/>
        </w:rPr>
        <w:t>A</w:t>
      </w:r>
      <w:r>
        <w:rPr>
          <w:rFonts w:hint="eastAsia"/>
          <w:kern w:val="2"/>
          <w:szCs w:val="21"/>
        </w:rPr>
        <w:t>点</w:t>
      </w:r>
      <w:r>
        <w:rPr>
          <w:kern w:val="2"/>
          <w:szCs w:val="21"/>
        </w:rPr>
        <w:t>水平向左射出，已知</w:t>
      </w:r>
      <w:r>
        <w:rPr>
          <w:kern w:val="2"/>
          <w:szCs w:val="21"/>
        </w:rPr>
        <w:object w:dxaOrig="701" w:dyaOrig="259" w14:anchorId="52814C24">
          <v:shape id="_x0000_i1058" type="#_x0000_t75" style="width:35.55pt;height:12.85pt" o:ole="">
            <v:imagedata r:id="rId373" o:title=""/>
          </v:shape>
          <o:OLEObject Type="Embed" ProgID="Equation.DSMT4" ShapeID="_x0000_i1058" DrawAspect="Content" ObjectID="_1839865543" r:id="rId374"/>
        </w:object>
      </w:r>
      <w:r>
        <w:rPr>
          <w:kern w:val="2"/>
          <w:szCs w:val="21"/>
        </w:rPr>
        <w:t>．若要正常观察到以</w:t>
      </w:r>
      <w:r>
        <w:rPr>
          <w:i/>
          <w:kern w:val="2"/>
          <w:szCs w:val="21"/>
        </w:rPr>
        <w:t>O</w:t>
      </w:r>
      <w:r>
        <w:rPr>
          <w:kern w:val="2"/>
          <w:szCs w:val="21"/>
        </w:rPr>
        <w:t>为圆心的电子运动径迹，励磁线圈中的电流方向应为</w:t>
      </w:r>
      <w:r>
        <w:rPr>
          <w:kern w:val="2"/>
          <w:szCs w:val="21"/>
          <w:u w:val="single"/>
        </w:rPr>
        <w:t xml:space="preserve">        </w:t>
      </w:r>
      <w:r>
        <w:rPr>
          <w:kern w:val="2"/>
          <w:szCs w:val="21"/>
        </w:rPr>
        <w:t>（选</w:t>
      </w:r>
      <w:r>
        <w:rPr>
          <w:rFonts w:hint="eastAsia"/>
          <w:kern w:val="2"/>
          <w:szCs w:val="21"/>
        </w:rPr>
        <w:t>填“顺时针”或“逆时针”）；线圈</w:t>
      </w:r>
      <w:r>
        <w:rPr>
          <w:kern w:val="2"/>
          <w:szCs w:val="21"/>
        </w:rPr>
        <w:t>产生的磁场磁感应强度</w:t>
      </w:r>
      <w:r>
        <w:rPr>
          <w:kern w:val="2"/>
          <w:szCs w:val="21"/>
        </w:rPr>
        <w:object w:dxaOrig="379" w:dyaOrig="240" w14:anchorId="4552D66C">
          <v:shape id="_x0000_i1059" type="#_x0000_t75" style="width:18.85pt;height:12pt" o:ole="">
            <v:imagedata r:id="rId375" o:title=""/>
          </v:shape>
          <o:OLEObject Type="Embed" ProgID="Equation.DSMT4" ShapeID="_x0000_i1059" DrawAspect="Content" ObjectID="_1839865544" r:id="rId376"/>
        </w:object>
      </w:r>
      <w:r>
        <w:rPr>
          <w:kern w:val="2"/>
          <w:szCs w:val="21"/>
          <w:u w:val="single"/>
        </w:rPr>
        <w:t xml:space="preserve">            </w:t>
      </w:r>
      <w:r>
        <w:rPr>
          <w:kern w:val="2"/>
          <w:szCs w:val="21"/>
        </w:rPr>
        <w:t>．</w:t>
      </w:r>
    </w:p>
    <w:p w14:paraId="5D10D0F2" w14:textId="77777777" w:rsidR="00712B8B" w:rsidRDefault="00712B8B">
      <w:pPr>
        <w:tabs>
          <w:tab w:val="left" w:pos="4156"/>
        </w:tabs>
        <w:overflowPunct w:val="0"/>
        <w:snapToGrid w:val="0"/>
        <w:spacing w:line="312" w:lineRule="auto"/>
        <w:jc w:val="left"/>
        <w:textAlignment w:val="center"/>
        <w:rPr>
          <w:kern w:val="2"/>
          <w:szCs w:val="21"/>
        </w:rPr>
      </w:pPr>
    </w:p>
    <w:p w14:paraId="692CB159" w14:textId="77777777" w:rsidR="00712B8B" w:rsidRDefault="00A36002">
      <w:pPr>
        <w:overflowPunct w:val="0"/>
        <w:snapToGrid w:val="0"/>
        <w:spacing w:line="360" w:lineRule="auto"/>
        <w:ind w:firstLine="420"/>
        <w:jc w:val="center"/>
        <w:textAlignment w:val="center"/>
        <w:rPr>
          <w:rFonts w:ascii="黑体" w:eastAsia="黑体" w:hAnsi="黑体" w:hint="eastAsia"/>
          <w:kern w:val="2"/>
          <w:sz w:val="24"/>
          <w:szCs w:val="21"/>
        </w:rPr>
      </w:pPr>
      <w:r>
        <w:rPr>
          <w:rFonts w:ascii="黑体" w:eastAsia="黑体" w:hAnsi="黑体" w:hint="eastAsia"/>
          <w:kern w:val="2"/>
          <w:sz w:val="24"/>
          <w:szCs w:val="21"/>
        </w:rPr>
        <w:t>六、</w:t>
      </w:r>
      <w:bookmarkStart w:id="18" w:name="_Hlk225027123"/>
      <w:r>
        <w:rPr>
          <w:rFonts w:ascii="黑体" w:eastAsia="黑体" w:hAnsi="黑体" w:hint="eastAsia"/>
          <w:kern w:val="2"/>
          <w:sz w:val="24"/>
          <w:szCs w:val="21"/>
        </w:rPr>
        <w:t>消防抢险</w:t>
      </w:r>
      <w:bookmarkEnd w:id="18"/>
    </w:p>
    <w:p w14:paraId="729C9093" w14:textId="77777777" w:rsidR="00712B8B" w:rsidRDefault="00A36002">
      <w:pPr>
        <w:shd w:val="clear" w:color="auto" w:fill="FFFFFF"/>
        <w:overflowPunct w:val="0"/>
        <w:snapToGrid w:val="0"/>
        <w:spacing w:line="312" w:lineRule="auto"/>
        <w:ind w:firstLine="420"/>
        <w:textAlignment w:val="center"/>
        <w:rPr>
          <w:rFonts w:ascii="楷体" w:eastAsia="楷体" w:hAnsi="楷体" w:hint="eastAsia"/>
          <w:kern w:val="2"/>
          <w:szCs w:val="24"/>
        </w:rPr>
      </w:pPr>
      <w:r>
        <w:rPr>
          <w:rFonts w:ascii="楷体" w:eastAsia="楷体" w:hAnsi="楷体" w:hint="eastAsia"/>
          <w:kern w:val="2"/>
          <w:szCs w:val="24"/>
        </w:rPr>
        <w:t>消防员战士平时需要刻苦训练，在灾害来临时冲在最前面，保护人民群众的生命财产安全．</w:t>
      </w:r>
    </w:p>
    <w:p w14:paraId="7B635128" w14:textId="77777777" w:rsidR="00712B8B" w:rsidRDefault="00A36002">
      <w:pPr>
        <w:shd w:val="clear" w:color="auto" w:fill="FFFFFF"/>
        <w:overflowPunct w:val="0"/>
        <w:snapToGrid w:val="0"/>
        <w:spacing w:beforeLines="30" w:before="72" w:line="336" w:lineRule="auto"/>
        <w:ind w:left="432" w:rightChars="1104" w:right="2318" w:hangingChars="205" w:hanging="432"/>
        <w:textAlignment w:val="center"/>
        <w:rPr>
          <w:kern w:val="2"/>
          <w:szCs w:val="21"/>
        </w:rPr>
      </w:pPr>
      <w:r>
        <w:rPr>
          <w:b/>
          <w:bCs/>
          <w:noProof/>
          <w:kern w:val="2"/>
          <w:szCs w:val="21"/>
          <w14:ligatures w14:val="standardContextual"/>
        </w:rPr>
        <mc:AlternateContent>
          <mc:Choice Requires="wpg">
            <w:drawing>
              <wp:anchor distT="0" distB="0" distL="114300" distR="114300" simplePos="0" relativeHeight="251633664" behindDoc="0" locked="0" layoutInCell="1" allowOverlap="1" wp14:anchorId="15F8C2CE" wp14:editId="7212F20F">
                <wp:simplePos x="0" y="0"/>
                <wp:positionH relativeFrom="column">
                  <wp:posOffset>4486910</wp:posOffset>
                </wp:positionH>
                <wp:positionV relativeFrom="paragraph">
                  <wp:posOffset>115570</wp:posOffset>
                </wp:positionV>
                <wp:extent cx="1014095" cy="1567180"/>
                <wp:effectExtent l="0" t="0" r="0" b="0"/>
                <wp:wrapNone/>
                <wp:docPr id="1192922130" name="组合 11929221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14095" cy="1567180"/>
                          <a:chOff x="0" y="0"/>
                          <a:chExt cx="1014095" cy="1568039"/>
                        </a:xfrm>
                      </wpg:grpSpPr>
                      <pic:pic xmlns:pic="http://schemas.openxmlformats.org/drawingml/2006/picture">
                        <pic:nvPicPr>
                          <pic:cNvPr id="625914292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3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072" b="59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4095" cy="1294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192922129" name="文本框 1192922129"/>
                        <wps:cNvSpPr txBox="1">
                          <a:spLocks noChangeArrowheads="1"/>
                        </wps:cNvSpPr>
                        <wps:spPr bwMode="auto">
                          <a:xfrm>
                            <a:off x="255967" y="1303879"/>
                            <a:ext cx="600075" cy="264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6C93AD5" w14:textId="77777777" w:rsidR="00712B8B" w:rsidRDefault="00A36002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szCs w:val="21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5F8C2CE" id="组合 1192922130" o:spid="_x0000_s3313" style="position:absolute;left:0;text-align:left;margin-left:353.3pt;margin-top:9.1pt;width:79.85pt;height:123.4pt;z-index:251633664;mso-position-horizontal-relative:text;mso-position-vertical-relative:text" coordsize="10140,1568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">
                <v:shape id="图片 8" o:spid="_x0000_s3314" type="#_x0000_t75" style="position:absolute;width:10140;height:129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">
                  <v:imagedata r:id="rId378" o:title="" croptop="2669f" cropbottom="3893f"/>
                </v:shape>
                <v:shape id="文本框 1192922129" o:spid="_x0000_s3315" type="#_x0000_t202" style="position:absolute;left:2559;top:13038;width:6001;height:26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" filled="f" stroked="f">
                  <v:textbox style="mso-fit-shape-to-text:t">
                    <w:txbxContent>
                      <w:p w14:paraId="46C93AD5" w14:textId="77777777" w:rsidR="00712B8B" w:rsidRDefault="00A36002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szCs w:val="21"/>
                          </w:rPr>
                          <w:t>图</w:t>
                        </w:r>
                        <w:r>
                          <w:rPr>
                            <w:szCs w:val="21"/>
                          </w:rPr>
                          <w:t>1</w:t>
                        </w:r>
                        <w:r>
                          <w:rPr>
                            <w:rFonts w:hint="eastAsia"/>
                            <w:szCs w:val="21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/>
          <w:b/>
          <w:bCs/>
          <w:kern w:val="2"/>
          <w:szCs w:val="21"/>
        </w:rPr>
        <w:t>20</w:t>
      </w:r>
      <w:r>
        <w:rPr>
          <w:b/>
          <w:bCs/>
          <w:kern w:val="2"/>
          <w:szCs w:val="21"/>
        </w:rPr>
        <w:t>．</w:t>
      </w:r>
      <w:r>
        <w:rPr>
          <w:rFonts w:hint="eastAsia"/>
          <w:bCs/>
          <w:kern w:val="2"/>
          <w:szCs w:val="21"/>
        </w:rPr>
        <w:t>（</w:t>
      </w:r>
      <w:r>
        <w:rPr>
          <w:rFonts w:ascii="楷体_GB2312" w:eastAsia="楷体_GB2312" w:hint="eastAsia"/>
          <w:bCs/>
          <w:kern w:val="2"/>
          <w:szCs w:val="21"/>
        </w:rPr>
        <w:t>多选</w:t>
      </w:r>
      <w:r>
        <w:rPr>
          <w:rFonts w:hint="eastAsia"/>
          <w:bCs/>
          <w:kern w:val="2"/>
          <w:szCs w:val="21"/>
        </w:rPr>
        <w:t>）</w:t>
      </w:r>
      <w:r>
        <w:rPr>
          <w:kern w:val="2"/>
          <w:szCs w:val="21"/>
        </w:rPr>
        <w:t>图</w:t>
      </w:r>
      <w:r>
        <w:rPr>
          <w:rFonts w:hint="eastAsia"/>
          <w:kern w:val="2"/>
          <w:szCs w:val="21"/>
        </w:rPr>
        <w:t>17</w:t>
      </w:r>
      <w:r>
        <w:rPr>
          <w:kern w:val="2"/>
          <w:szCs w:val="21"/>
        </w:rPr>
        <w:t>所示，消防员训练时</w:t>
      </w:r>
      <w:r>
        <w:rPr>
          <w:rFonts w:hint="eastAsia"/>
          <w:kern w:val="2"/>
          <w:szCs w:val="21"/>
        </w:rPr>
        <w:t>需要沿着</w:t>
      </w:r>
      <w:r>
        <w:rPr>
          <w:kern w:val="2"/>
          <w:szCs w:val="21"/>
        </w:rPr>
        <w:t>一根</w:t>
      </w:r>
      <w:r>
        <w:rPr>
          <w:rFonts w:hint="eastAsia"/>
          <w:kern w:val="2"/>
          <w:szCs w:val="21"/>
        </w:rPr>
        <w:t>竖直的</w:t>
      </w:r>
      <w:r>
        <w:rPr>
          <w:kern w:val="2"/>
          <w:szCs w:val="21"/>
        </w:rPr>
        <w:t>柱子匀速向上攀爬，到达顶端后抱住柱子匀速下滑</w:t>
      </w:r>
      <w:r>
        <w:rPr>
          <w:rFonts w:hint="eastAsia"/>
          <w:kern w:val="2"/>
          <w:szCs w:val="21"/>
        </w:rPr>
        <w:t>．</w:t>
      </w:r>
      <w:r>
        <w:rPr>
          <w:kern w:val="2"/>
          <w:szCs w:val="21"/>
        </w:rPr>
        <w:t>不考虑变速过程，则该消防员</w:t>
      </w:r>
      <w:r>
        <w:rPr>
          <w:rFonts w:hint="eastAsia"/>
          <w:kern w:val="2"/>
          <w:szCs w:val="21"/>
        </w:rPr>
        <w:t>受到的摩擦力</w:t>
      </w:r>
    </w:p>
    <w:p w14:paraId="2C2D722E" w14:textId="77777777" w:rsidR="00712B8B" w:rsidRDefault="00A36002">
      <w:pPr>
        <w:shd w:val="clear" w:color="auto" w:fill="FFFFFF"/>
        <w:overflowPunct w:val="0"/>
        <w:snapToGrid w:val="0"/>
        <w:spacing w:line="336" w:lineRule="auto"/>
        <w:ind w:left="440"/>
        <w:jc w:val="left"/>
        <w:textAlignment w:val="center"/>
        <w:rPr>
          <w:kern w:val="2"/>
          <w:szCs w:val="21"/>
        </w:rPr>
      </w:pPr>
      <w:r>
        <w:rPr>
          <w:kern w:val="2"/>
          <w:szCs w:val="21"/>
        </w:rPr>
        <w:t>A</w:t>
      </w:r>
      <w:r>
        <w:rPr>
          <w:rFonts w:hint="eastAsia"/>
          <w:kern w:val="2"/>
          <w:szCs w:val="21"/>
        </w:rPr>
        <w:t>．</w:t>
      </w:r>
      <w:r>
        <w:rPr>
          <w:kern w:val="2"/>
          <w:szCs w:val="21"/>
        </w:rPr>
        <w:t>向上攀爬时受静摩擦力，方向向</w:t>
      </w:r>
      <w:r>
        <w:rPr>
          <w:rFonts w:hint="eastAsia"/>
          <w:kern w:val="2"/>
          <w:szCs w:val="21"/>
        </w:rPr>
        <w:t>上</w:t>
      </w:r>
    </w:p>
    <w:p w14:paraId="668211EB" w14:textId="77777777" w:rsidR="00712B8B" w:rsidRDefault="00A36002">
      <w:pPr>
        <w:shd w:val="clear" w:color="auto" w:fill="FFFFFF"/>
        <w:overflowPunct w:val="0"/>
        <w:snapToGrid w:val="0"/>
        <w:spacing w:line="336" w:lineRule="auto"/>
        <w:ind w:left="440"/>
        <w:jc w:val="left"/>
        <w:textAlignment w:val="center"/>
        <w:rPr>
          <w:kern w:val="2"/>
          <w:szCs w:val="21"/>
        </w:rPr>
      </w:pPr>
      <w:r>
        <w:rPr>
          <w:kern w:val="2"/>
          <w:szCs w:val="21"/>
        </w:rPr>
        <w:t>B</w:t>
      </w:r>
      <w:r>
        <w:rPr>
          <w:rFonts w:hint="eastAsia"/>
          <w:kern w:val="2"/>
          <w:szCs w:val="21"/>
        </w:rPr>
        <w:t>．</w:t>
      </w:r>
      <w:r>
        <w:rPr>
          <w:kern w:val="2"/>
          <w:szCs w:val="21"/>
        </w:rPr>
        <w:t>向上攀爬时受滑动摩擦力，方向向下</w:t>
      </w:r>
    </w:p>
    <w:p w14:paraId="26F661F4" w14:textId="77777777" w:rsidR="00712B8B" w:rsidRDefault="00A36002">
      <w:pPr>
        <w:shd w:val="clear" w:color="auto" w:fill="FFFFFF"/>
        <w:overflowPunct w:val="0"/>
        <w:snapToGrid w:val="0"/>
        <w:spacing w:line="336" w:lineRule="auto"/>
        <w:ind w:left="440"/>
        <w:jc w:val="left"/>
        <w:textAlignment w:val="center"/>
        <w:rPr>
          <w:kern w:val="2"/>
          <w:szCs w:val="21"/>
        </w:rPr>
      </w:pPr>
      <w:r>
        <w:rPr>
          <w:kern w:val="2"/>
          <w:szCs w:val="21"/>
        </w:rPr>
        <w:t>C</w:t>
      </w:r>
      <w:r>
        <w:rPr>
          <w:rFonts w:hint="eastAsia"/>
          <w:kern w:val="2"/>
          <w:szCs w:val="21"/>
        </w:rPr>
        <w:t>．下滑时</w:t>
      </w:r>
      <w:r>
        <w:rPr>
          <w:kern w:val="2"/>
          <w:szCs w:val="21"/>
        </w:rPr>
        <w:t>受静摩擦力</w:t>
      </w:r>
      <w:r>
        <w:rPr>
          <w:rFonts w:hint="eastAsia"/>
          <w:kern w:val="2"/>
          <w:szCs w:val="21"/>
        </w:rPr>
        <w:t>，方向向上</w:t>
      </w:r>
    </w:p>
    <w:p w14:paraId="5518919A" w14:textId="77777777" w:rsidR="00712B8B" w:rsidRDefault="00A36002">
      <w:pPr>
        <w:shd w:val="clear" w:color="auto" w:fill="FFFFFF"/>
        <w:overflowPunct w:val="0"/>
        <w:snapToGrid w:val="0"/>
        <w:spacing w:line="336" w:lineRule="auto"/>
        <w:ind w:left="440"/>
        <w:jc w:val="left"/>
        <w:textAlignment w:val="center"/>
        <w:rPr>
          <w:kern w:val="2"/>
          <w:szCs w:val="21"/>
        </w:rPr>
      </w:pPr>
      <w:r>
        <w:rPr>
          <w:kern w:val="2"/>
          <w:szCs w:val="21"/>
        </w:rPr>
        <w:t>D</w:t>
      </w:r>
      <w:r>
        <w:rPr>
          <w:rFonts w:hint="eastAsia"/>
          <w:kern w:val="2"/>
          <w:szCs w:val="21"/>
        </w:rPr>
        <w:t>．下滑</w:t>
      </w:r>
      <w:r>
        <w:rPr>
          <w:kern w:val="2"/>
          <w:szCs w:val="21"/>
        </w:rPr>
        <w:t>时受滑动摩擦力，方向向</w:t>
      </w:r>
      <w:r>
        <w:rPr>
          <w:rFonts w:hint="eastAsia"/>
          <w:kern w:val="2"/>
          <w:szCs w:val="21"/>
        </w:rPr>
        <w:t>上</w:t>
      </w:r>
    </w:p>
    <w:p w14:paraId="2A96911F" w14:textId="00403679" w:rsidR="00712B8B" w:rsidRDefault="000B4BEB">
      <w:pPr>
        <w:overflowPunct w:val="0"/>
        <w:snapToGrid w:val="0"/>
        <w:spacing w:beforeLines="40" w:before="96" w:line="336" w:lineRule="auto"/>
        <w:ind w:left="420" w:rightChars="1411" w:right="2963" w:hangingChars="199" w:hanging="420"/>
        <w:rPr>
          <w:kern w:val="2"/>
          <w:szCs w:val="21"/>
        </w:rPr>
      </w:pPr>
      <w:r>
        <w:rPr>
          <w:b/>
          <w:bCs/>
          <w:noProof/>
          <w:kern w:val="2"/>
          <w:szCs w:val="21"/>
        </w:rPr>
        <mc:AlternateContent>
          <mc:Choice Requires="wpg">
            <w:drawing>
              <wp:anchor distT="0" distB="0" distL="114300" distR="114300" simplePos="0" relativeHeight="251643904" behindDoc="0" locked="0" layoutInCell="1" allowOverlap="1" wp14:anchorId="3A766E6A" wp14:editId="68088FF6">
                <wp:simplePos x="0" y="0"/>
                <wp:positionH relativeFrom="column">
                  <wp:posOffset>3931920</wp:posOffset>
                </wp:positionH>
                <wp:positionV relativeFrom="paragraph">
                  <wp:posOffset>187325</wp:posOffset>
                </wp:positionV>
                <wp:extent cx="1562100" cy="1534160"/>
                <wp:effectExtent l="0" t="0" r="19050" b="8890"/>
                <wp:wrapNone/>
                <wp:docPr id="23" name="组合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62100" cy="1534160"/>
                          <a:chOff x="0" y="0"/>
                          <a:chExt cx="1562100" cy="1534160"/>
                        </a:xfrm>
                      </wpg:grpSpPr>
                      <wpg:grpSp>
                        <wpg:cNvPr id="22" name="组合 22"/>
                        <wpg:cNvGrpSpPr/>
                        <wpg:grpSpPr>
                          <a:xfrm>
                            <a:off x="0" y="0"/>
                            <a:ext cx="1562100" cy="1534160"/>
                            <a:chOff x="8231" y="112220"/>
                            <a:chExt cx="2460" cy="2416"/>
                          </a:xfrm>
                        </wpg:grpSpPr>
                        <wpg:grpSp>
                          <wpg:cNvPr id="1192922133" name="组合 1192922133"/>
                          <wpg:cNvGrpSpPr/>
                          <wpg:grpSpPr>
                            <a:xfrm>
                              <a:off x="8231" y="112220"/>
                              <a:ext cx="2460" cy="2416"/>
                              <a:chOff x="0" y="0"/>
                              <a:chExt cx="1562100" cy="1534915"/>
                            </a:xfrm>
                          </wpg:grpSpPr>
                          <wpg:grpSp>
                            <wpg:cNvPr id="101" name="组合 101"/>
                            <wpg:cNvGrpSpPr/>
                            <wpg:grpSpPr>
                              <a:xfrm>
                                <a:off x="0" y="0"/>
                                <a:ext cx="1562100" cy="1225550"/>
                                <a:chOff x="0" y="0"/>
                                <a:chExt cx="1562100" cy="1225550"/>
                              </a:xfrm>
                            </wpg:grpSpPr>
                            <wps:wsp>
                              <wps:cNvPr id="92" name="文本框 9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6300" y="95250"/>
                                  <a:ext cx="450850" cy="22296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9AC4DEA" w14:textId="77777777" w:rsidR="00712B8B" w:rsidRDefault="00A36002"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g:grpSp>
                              <wpg:cNvPr id="97" name="组合 97"/>
                              <wpg:cNvGrpSpPr/>
                              <wpg:grpSpPr>
                                <a:xfrm>
                                  <a:off x="0" y="0"/>
                                  <a:ext cx="1562100" cy="1225550"/>
                                  <a:chOff x="0" y="0"/>
                                  <a:chExt cx="1562100" cy="1225550"/>
                                </a:xfrm>
                              </wpg:grpSpPr>
                              <wpg:grpSp>
                                <wpg:cNvPr id="91" name="组合 91"/>
                                <wpg:cNvGrpSpPr/>
                                <wpg:grpSpPr>
                                  <a:xfrm>
                                    <a:off x="44450" y="0"/>
                                    <a:ext cx="1517650" cy="1225550"/>
                                    <a:chOff x="0" y="0"/>
                                    <a:chExt cx="1517650" cy="1225550"/>
                                  </a:xfrm>
                                </wpg:grpSpPr>
                                <wps:wsp>
                                  <wps:cNvPr id="257640767" name="直接连接符 257640767"/>
                                  <wps:cNvCnPr/>
                                  <wps:spPr>
                                    <a:xfrm>
                                      <a:off x="0" y="1155700"/>
                                      <a:ext cx="1250950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g:grpSp>
                                  <wpg:cNvPr id="90" name="组合 90"/>
                                  <wpg:cNvGrpSpPr/>
                                  <wpg:grpSpPr>
                                    <a:xfrm>
                                      <a:off x="120650" y="0"/>
                                      <a:ext cx="1397000" cy="1225550"/>
                                      <a:chOff x="0" y="0"/>
                                      <a:chExt cx="1397000" cy="1225550"/>
                                    </a:xfrm>
                                  </wpg:grpSpPr>
                                  <wpg:grpSp>
                                    <wpg:cNvPr id="82" name="组合 82"/>
                                    <wpg:cNvGrpSpPr/>
                                    <wpg:grpSpPr>
                                      <a:xfrm>
                                        <a:off x="69850" y="0"/>
                                        <a:ext cx="1327150" cy="1225550"/>
                                        <a:chOff x="0" y="0"/>
                                        <a:chExt cx="1327150" cy="1225550"/>
                                      </a:xfrm>
                                    </wpg:grpSpPr>
                                    <wps:wsp>
                                      <wps:cNvPr id="257640761" name="矩形 257640761"/>
                                      <wps:cNvSpPr/>
                                      <wps:spPr>
                                        <a:xfrm>
                                          <a:off x="844550" y="0"/>
                                          <a:ext cx="482600" cy="114935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190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noAutofit/>
                                      </wps:bodyPr>
                                    </wps:wsp>
                                    <wps:wsp>
                                      <wps:cNvPr id="257640763" name="矩形 257640763"/>
                                      <wps:cNvSpPr/>
                                      <wps:spPr>
                                        <a:xfrm>
                                          <a:off x="895350" y="82550"/>
                                          <a:ext cx="133350" cy="17780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190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noAutofit/>
                                      </wps:bodyPr>
                                    </wps:wsp>
                                    <wps:wsp>
                                      <wps:cNvPr id="257640764" name="矩形 257640764"/>
                                      <wps:cNvSpPr/>
                                      <wps:spPr>
                                        <a:xfrm>
                                          <a:off x="895350" y="330200"/>
                                          <a:ext cx="133350" cy="17780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190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noAutofit/>
                                      </wps:bodyPr>
                                    </wps:wsp>
                                    <wps:wsp>
                                      <wps:cNvPr id="257640765" name="矩形 257640765"/>
                                      <wps:cNvSpPr/>
                                      <wps:spPr>
                                        <a:xfrm>
                                          <a:off x="895350" y="590550"/>
                                          <a:ext cx="133350" cy="17780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190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noAutofit/>
                                      </wps:bodyPr>
                                    </wps:wsp>
                                    <wps:wsp>
                                      <wps:cNvPr id="257640766" name="矩形 257640766"/>
                                      <wps:cNvSpPr/>
                                      <wps:spPr>
                                        <a:xfrm>
                                          <a:off x="901700" y="850900"/>
                                          <a:ext cx="133350" cy="17780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190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noAutofit/>
                                      </wps:bodyPr>
                                    </wps:wsp>
                                    <wps:wsp>
                                      <wps:cNvPr id="64" name="直接连接符 64"/>
                                      <wps:cNvCnPr/>
                                      <wps:spPr>
                                        <a:xfrm flipH="1">
                                          <a:off x="0" y="1155700"/>
                                          <a:ext cx="63500" cy="6985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66" name="直接连接符 66"/>
                                      <wps:cNvCnPr/>
                                      <wps:spPr>
                                        <a:xfrm flipH="1">
                                          <a:off x="95250" y="1155700"/>
                                          <a:ext cx="63500" cy="6985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67" name="直接连接符 67"/>
                                      <wps:cNvCnPr/>
                                      <wps:spPr>
                                        <a:xfrm flipH="1">
                                          <a:off x="190500" y="1155700"/>
                                          <a:ext cx="63500" cy="6985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68" name="直接连接符 68"/>
                                      <wps:cNvCnPr/>
                                      <wps:spPr>
                                        <a:xfrm flipH="1">
                                          <a:off x="279400" y="1155700"/>
                                          <a:ext cx="63500" cy="6985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69" name="直接连接符 69"/>
                                      <wps:cNvCnPr/>
                                      <wps:spPr>
                                        <a:xfrm flipH="1">
                                          <a:off x="374650" y="1155700"/>
                                          <a:ext cx="63500" cy="6985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70" name="直接连接符 70"/>
                                      <wps:cNvCnPr/>
                                      <wps:spPr>
                                        <a:xfrm flipH="1">
                                          <a:off x="463550" y="1155700"/>
                                          <a:ext cx="63500" cy="6985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71" name="直接连接符 71"/>
                                      <wps:cNvCnPr/>
                                      <wps:spPr>
                                        <a:xfrm flipH="1">
                                          <a:off x="558800" y="1155700"/>
                                          <a:ext cx="63500" cy="6985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72" name="直接连接符 72"/>
                                      <wps:cNvCnPr/>
                                      <wps:spPr>
                                        <a:xfrm flipH="1">
                                          <a:off x="647700" y="1155700"/>
                                          <a:ext cx="63500" cy="6985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73" name="直接连接符 73"/>
                                      <wps:cNvCnPr/>
                                      <wps:spPr>
                                        <a:xfrm flipH="1">
                                          <a:off x="742950" y="1155700"/>
                                          <a:ext cx="63500" cy="6985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74" name="直接连接符 74"/>
                                      <wps:cNvCnPr/>
                                      <wps:spPr>
                                        <a:xfrm flipH="1">
                                          <a:off x="838200" y="1155700"/>
                                          <a:ext cx="63500" cy="6985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81" name="直接连接符 81"/>
                                      <wps:cNvCnPr/>
                                      <wps:spPr>
                                        <a:xfrm flipH="1">
                                          <a:off x="933450" y="1155700"/>
                                          <a:ext cx="63500" cy="6985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s:wsp>
                                    <wps:cNvPr id="88" name="任意多边形 88"/>
                                    <wps:cNvSpPr/>
                                    <wps:spPr>
                                      <a:xfrm>
                                        <a:off x="0" y="336550"/>
                                        <a:ext cx="903956" cy="819038"/>
                                      </a:xfrm>
                                      <a:custGeom>
                                        <a:avLst/>
                                        <a:gdLst>
                                          <a:gd name="connsiteX0" fmla="*/ 903956 w 903956"/>
                                          <a:gd name="connsiteY0" fmla="*/ 0 h 819038"/>
                                          <a:gd name="connsiteX1" fmla="*/ 673105 w 903956"/>
                                          <a:gd name="connsiteY1" fmla="*/ 50783 h 819038"/>
                                          <a:gd name="connsiteX2" fmla="*/ 415009 w 903956"/>
                                          <a:gd name="connsiteY2" fmla="*/ 196843 h 819038"/>
                                          <a:gd name="connsiteX3" fmla="*/ 176568 w 903956"/>
                                          <a:gd name="connsiteY3" fmla="*/ 438145 h 819038"/>
                                          <a:gd name="connsiteX4" fmla="*/ 27659 w 903956"/>
                                          <a:gd name="connsiteY4" fmla="*/ 774693 h 819038"/>
                                          <a:gd name="connsiteX5" fmla="*/ 14959 w 903956"/>
                                          <a:gd name="connsiteY5" fmla="*/ 787393 h 819038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  <a:cxn ang="0">
                                            <a:pos x="connsiteX3" y="connsiteY3"/>
                                          </a:cxn>
                                          <a:cxn ang="0">
                                            <a:pos x="connsiteX4" y="connsiteY4"/>
                                          </a:cxn>
                                          <a:cxn ang="0">
                                            <a:pos x="connsiteX5" y="connsiteY5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903956" h="819038">
                                            <a:moveTo>
                                              <a:pt x="903956" y="0"/>
                                            </a:moveTo>
                                            <a:cubicBezTo>
                                              <a:pt x="863363" y="12700"/>
                                              <a:pt x="754596" y="17976"/>
                                              <a:pt x="673105" y="50783"/>
                                            </a:cubicBezTo>
                                            <a:cubicBezTo>
                                              <a:pt x="591614" y="83590"/>
                                              <a:pt x="497765" y="132283"/>
                                              <a:pt x="415009" y="196843"/>
                                            </a:cubicBezTo>
                                            <a:cubicBezTo>
                                              <a:pt x="332253" y="261403"/>
                                              <a:pt x="241126" y="341837"/>
                                              <a:pt x="176568" y="438145"/>
                                            </a:cubicBezTo>
                                            <a:cubicBezTo>
                                              <a:pt x="112010" y="534453"/>
                                              <a:pt x="54594" y="716485"/>
                                              <a:pt x="27659" y="774693"/>
                                            </a:cubicBezTo>
                                            <a:cubicBezTo>
                                              <a:pt x="724" y="832901"/>
                                              <a:pt x="-12029" y="830255"/>
                                              <a:pt x="14959" y="787393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chemeClr val="tx1"/>
                                        </a:solidFill>
                                        <a:prstDash val="dash"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noAutofit/>
                                    </wps:bodyPr>
                                  </wps:wsp>
                                  <wps:wsp>
                                    <wps:cNvPr id="89" name="直接箭头连接符 89"/>
                                    <wps:cNvCnPr/>
                                    <wps:spPr>
                                      <a:xfrm flipV="1">
                                        <a:off x="12700" y="723900"/>
                                        <a:ext cx="139700" cy="41275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triangle" w="sm" len="med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</wpg:grpSp>
                              <wps:wsp>
                                <wps:cNvPr id="94" name="文本框 9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93750" y="660400"/>
                                    <a:ext cx="450850" cy="22296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50EB48F" w14:textId="77777777" w:rsidR="00712B8B" w:rsidRDefault="00A36002">
                                      <w:pPr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  <w:t>H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spAutoFit/>
                                </wps:bodyPr>
                              </wps:wsp>
                              <wps:wsp>
                                <wps:cNvPr id="95" name="直接箭头连接符 95"/>
                                <wps:cNvCnPr/>
                                <wps:spPr>
                                  <a:xfrm flipV="1">
                                    <a:off x="1016000" y="355600"/>
                                    <a:ext cx="12700" cy="781050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headEnd type="triangle" w="sm" len="med"/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6" name="文本框 9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0" y="914400"/>
                                    <a:ext cx="450850" cy="22296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F109999" w14:textId="77777777" w:rsidR="00712B8B" w:rsidRDefault="00A36002">
                                      <w:pPr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spAutoFit/>
                                </wps:bodyPr>
                              </wps:wsp>
                            </wpg:grpSp>
                          </wpg:grpSp>
                          <wps:wsp>
                            <wps:cNvPr id="1192922131" name="文本框 119292213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25099" y="1270656"/>
                                <a:ext cx="600075" cy="26425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A6E533A" w14:textId="77777777" w:rsidR="00712B8B" w:rsidRDefault="00A36002"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szCs w:val="21"/>
                                    </w:rPr>
                                    <w:t>图</w:t>
                                  </w:r>
                                  <w:r>
                                    <w:rPr>
                                      <w:szCs w:val="21"/>
                                    </w:rPr>
                                    <w:t>1</w:t>
                                  </w:r>
                                  <w:r>
                                    <w:rPr>
                                      <w:rFonts w:hint="eastAsia"/>
                                      <w:szCs w:val="21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wpg:grpSp>
                        <wps:wsp>
                          <wps:cNvPr id="20" name="文本框 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73" y="112946"/>
                              <a:ext cx="710" cy="3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8F44052" w14:textId="77777777" w:rsidR="00712B8B" w:rsidRDefault="00A36002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Book Antiqua" w:hAnsi="Book Antiqua" w:hint="eastAsia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1" name="文本框 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72" y="113664"/>
                              <a:ext cx="710" cy="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922ED4C" w14:textId="77777777" w:rsidR="00712B8B" w:rsidRDefault="00A36002">
                                <w:r>
                                  <w:rPr>
                                    <w:i/>
                                    <w:iCs/>
                                    <w:kern w:val="2"/>
                                    <w:szCs w:val="21"/>
                                  </w:rPr>
                                  <w:t>θ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  <wps:wsp>
                        <wps:cNvPr id="12" name="弧形 12"/>
                        <wps:cNvSpPr/>
                        <wps:spPr>
                          <a:xfrm>
                            <a:off x="82550" y="1047750"/>
                            <a:ext cx="222250" cy="222250"/>
                          </a:xfrm>
                          <a:prstGeom prst="arc">
                            <a:avLst>
                              <a:gd name="adj1" fmla="val 16200000"/>
                              <a:gd name="adj2" fmla="val 21152951"/>
                            </a:avLst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A766E6A" id="组合 23" o:spid="_x0000_s3316" style="position:absolute;left:0;text-align:left;margin-left:309.6pt;margin-top:14.75pt;width:123pt;height:120.8pt;z-index:251643904;mso-position-horizontal-relative:text;mso-position-vertical-relative:text" coordsize="15621,153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">
                <v:group id="组合 22" o:spid="_x0000_s3317" style="position:absolute;width:15621;height:15341" coordorigin="8231,112220" coordsize="2460,24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<v:group id="组合 1192922133" o:spid="_x0000_s3318" style="position:absolute;left:8231;top:112220;width:2460;height:2416" coordsize="15621,153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">
                    <v:group id="组合 101" o:spid="_x0000_s3319" style="position:absolute;width:15621;height:12255" coordsize="15621,122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D/HwwAAANw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nMDvM+ECuf0BAAD//wMAUEsBAi0AFAAGAAgAAAAhANvh9svuAAAAhQEAABMAAAAAAAAAAAAA&#10;AAAAAAAAAFtDb250ZW50X1R5cGVzXS54bWxQSwECLQAUAAYACAAAACEAWvQsW78AAAAVAQAACwAA&#10;AAAAAAAAAAAAAAAfAQAAX3JlbHMvLnJlbHNQSwECLQAUAAYACAAAACEAJIg/x8MAAADcAAAADwAA&#10;AAAAAAAAAAAAAAAHAgAAZHJzL2Rvd25yZXYueG1sUEsFBgAAAAADAAMAtwAAAPcCAAAAAA==&#10;">
                      <v:shape id="文本框 92" o:spid="_x0000_s3320" type="#_x0000_t202" style="position:absolute;left:8763;top:952;width:4508;height:22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" filled="f" stroked="f">
                        <v:textbox style="mso-fit-shape-to-text:t">
                          <w:txbxContent>
                            <w:p w14:paraId="09AC4DEA" w14:textId="77777777" w:rsidR="00712B8B" w:rsidRDefault="00A36002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group id="组合 97" o:spid="_x0000_s3321" style="position:absolute;width:15621;height:12255" coordsize="15621,122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">
                        <v:group id="组合 91" o:spid="_x0000_s3322" style="position:absolute;left:444;width:15177;height:12255" coordsize="15176,122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">
                          <v:line id="直接连接符 257640767" o:spid="_x0000_s3323" style="position:absolute;visibility:visible;mso-wrap-style:square" from="0,11557" to="12509,115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" strokecolor="black [3213]"/>
                          <v:group id="组合 90" o:spid="_x0000_s3324" style="position:absolute;left:1206;width:13970;height:12255" coordsize="13970,122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sFA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rA9fwg+QuzsAAAD//wMAUEsBAi0AFAAGAAgAAAAhANvh9svuAAAAhQEAABMAAAAAAAAAAAAA&#10;AAAAAAAAAFtDb250ZW50X1R5cGVzXS54bWxQSwECLQAUAAYACAAAACEAWvQsW78AAAAVAQAACwAA&#10;AAAAAAAAAAAAAAAfAQAAX3JlbHMvLnJlbHNQSwECLQAUAAYACAAAACEAgO7BQMMAAADbAAAADwAA&#10;AAAAAAAAAAAAAAAHAgAAZHJzL2Rvd25yZXYueG1sUEsFBgAAAAADAAMAtwAAAPcCAAAAAA==&#10;">
                            <v:group id="组合 82" o:spid="_x0000_s3325" style="position:absolute;left:698;width:13272;height:12255" coordsize="13271,122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">
                              <v:rect id="矩形 257640761" o:spid="_x0000_s3326" style="position:absolute;left:8445;width:4826;height:1149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" fillcolor="white [3212]" strokecolor="black [3213]" strokeweight="1.5pt"/>
                              <v:rect id="矩形 257640763" o:spid="_x0000_s3327" style="position:absolute;left:8953;top:825;width:1334;height:17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" fillcolor="white [3212]" strokecolor="black [3213]" strokeweight="1.5pt"/>
                              <v:rect id="矩形 257640764" o:spid="_x0000_s3328" style="position:absolute;left:8953;top:3302;width:1334;height:17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" fillcolor="white [3212]" strokecolor="black [3213]" strokeweight="1.5pt"/>
                              <v:rect id="矩形 257640765" o:spid="_x0000_s3329" style="position:absolute;left:8953;top:5905;width:1334;height:17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" fillcolor="white [3212]" strokecolor="black [3213]" strokeweight="1.5pt"/>
                              <v:rect id="矩形 257640766" o:spid="_x0000_s3330" style="position:absolute;left:9017;top:8509;width:1333;height:17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" fillcolor="white [3212]" strokecolor="black [3213]" strokeweight="1.5pt"/>
                              <v:line id="直接连接符 64" o:spid="_x0000_s3331" style="position:absolute;flip:x;visibility:visible;mso-wrap-style:square" from="0,11557" to="635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" strokecolor="black [3213]" strokeweight=".5pt"/>
                              <v:line id="直接连接符 66" o:spid="_x0000_s3332" style="position:absolute;flip:x;visibility:visible;mso-wrap-style:square" from="952,11557" to="1587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" strokecolor="black [3213]" strokeweight=".5pt"/>
                              <v:line id="直接连接符 67" o:spid="_x0000_s3333" style="position:absolute;flip:x;visibility:visible;mso-wrap-style:square" from="1905,11557" to="2540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" strokecolor="black [3213]" strokeweight=".5pt"/>
                              <v:line id="直接连接符 68" o:spid="_x0000_s3334" style="position:absolute;flip:x;visibility:visible;mso-wrap-style:square" from="2794,11557" to="3429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" strokecolor="black [3213]" strokeweight=".5pt"/>
                              <v:line id="直接连接符 69" o:spid="_x0000_s3335" style="position:absolute;flip:x;visibility:visible;mso-wrap-style:square" from="3746,11557" to="4381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" strokecolor="black [3213]" strokeweight=".5pt"/>
                              <v:line id="直接连接符 70" o:spid="_x0000_s3336" style="position:absolute;flip:x;visibility:visible;mso-wrap-style:square" from="4635,11557" to="5270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" strokecolor="black [3213]" strokeweight=".5pt"/>
                              <v:line id="直接连接符 71" o:spid="_x0000_s3337" style="position:absolute;flip:x;visibility:visible;mso-wrap-style:square" from="5588,11557" to="6223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" strokecolor="black [3213]" strokeweight=".5pt"/>
                              <v:line id="直接连接符 72" o:spid="_x0000_s3338" style="position:absolute;flip:x;visibility:visible;mso-wrap-style:square" from="6477,11557" to="7112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" strokecolor="black [3213]" strokeweight=".5pt"/>
                              <v:line id="直接连接符 73" o:spid="_x0000_s3339" style="position:absolute;flip:x;visibility:visible;mso-wrap-style:square" from="7429,11557" to="8064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" strokecolor="black [3213]" strokeweight=".5pt"/>
                              <v:line id="直接连接符 74" o:spid="_x0000_s3340" style="position:absolute;flip:x;visibility:visible;mso-wrap-style:square" from="8382,11557" to="9017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" strokecolor="black [3213]" strokeweight=".5pt"/>
                              <v:line id="直接连接符 81" o:spid="_x0000_s3341" style="position:absolute;flip:x;visibility:visible;mso-wrap-style:square" from="9334,11557" to="9969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" strokecolor="black [3213]" strokeweight=".5pt"/>
                            </v:group>
                            <v:shape id="任意多边形 88" o:spid="_x0000_s3342" style="position:absolute;top:3365;width:9039;height:8190;visibility:visible;mso-wrap-style:square;v-text-anchor:middle" coordsize="903956,8190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" path="m903956,c863363,12700,754596,17976,673105,50783,591614,83590,497765,132283,415009,196843,332253,261403,241126,341837,176568,438145,112010,534453,54594,716485,27659,774693,724,832901,-12029,830255,14959,787393e" filled="f" strokecolor="black [3213]">
                              <v:stroke dashstyle="dash"/>
                              <v:path arrowok="t" o:connecttype="custom" o:connectlocs="903956,0;673105,50783;415009,196843;176568,438145;27659,774693;14959,787393" o:connectangles="0,0,0,0,0,0"/>
                            </v:shape>
                            <v:shape id="直接箭头连接符 89" o:spid="_x0000_s3343" type="#_x0000_t32" style="position:absolute;left:127;top:7239;width:1397;height:412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" strokecolor="black [3213]">
                              <v:stroke endarrow="block" endarrowwidth="narrow"/>
                            </v:shape>
                          </v:group>
                        </v:group>
                        <v:shape id="文本框 94" o:spid="_x0000_s3344" type="#_x0000_t202" style="position:absolute;left:7937;top:6604;width:4509;height:22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" filled="f" stroked="f">
                          <v:textbox style="mso-fit-shape-to-text:t">
                            <w:txbxContent>
                              <w:p w14:paraId="550EB48F" w14:textId="77777777" w:rsidR="00712B8B" w:rsidRDefault="00A36002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H</w:t>
                                </w:r>
                              </w:p>
                            </w:txbxContent>
                          </v:textbox>
                        </v:shape>
                        <v:shape id="直接箭头连接符 95" o:spid="_x0000_s3345" type="#_x0000_t32" style="position:absolute;left:10160;top:3556;width:127;height:78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" strokecolor="black [3213]" strokeweight=".5pt">
                          <v:stroke startarrow="block" startarrowwidth="narrow" endarrow="block" endarrowwidth="narrow"/>
                        </v:shape>
                        <v:shape id="文本框 96" o:spid="_x0000_s3346" type="#_x0000_t202" style="position:absolute;top:9144;width:4508;height:22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" filled="f" stroked="f">
                          <v:textbox style="mso-fit-shape-to-text:t">
                            <w:txbxContent>
                              <w:p w14:paraId="7F109999" w14:textId="77777777" w:rsidR="00712B8B" w:rsidRDefault="00A36002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shape id="文本框 1192922131" o:spid="_x0000_s3347" type="#_x0000_t202" style="position:absolute;left:6250;top:12706;width:6001;height:26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" filled="f" stroked="f">
                      <v:textbox style="mso-fit-shape-to-text:t">
                        <w:txbxContent>
                          <w:p w14:paraId="7A6E533A" w14:textId="77777777" w:rsidR="00712B8B" w:rsidRDefault="00A36002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szCs w:val="21"/>
                              </w:rPr>
                              <w:t>图</w:t>
                            </w:r>
                            <w:r>
                              <w:rPr>
                                <w:szCs w:val="21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shape id="文本框 20" o:spid="_x0000_s3348" type="#_x0000_t202" style="position:absolute;left:8473;top:112946;width:710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" filled="f" stroked="f">
                    <v:textbox style="mso-fit-shape-to-text:t">
                      <w:txbxContent>
                        <w:p w14:paraId="28F44052" w14:textId="77777777" w:rsidR="00712B8B" w:rsidRDefault="00A36002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Book Antiqua" w:hAnsi="Book Antiqua" w:hint="eastAsia"/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>
                            <w:rPr>
                              <w:rFonts w:hint="eastAsia"/>
                              <w:iCs/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本框 21" o:spid="_x0000_s3349" type="#_x0000_t202" style="position:absolute;left:8572;top:113664;width:710;height:3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" filled="f" stroked="f">
                    <v:textbox style="mso-fit-shape-to-text:t">
                      <w:txbxContent>
                        <w:p w14:paraId="6922ED4C" w14:textId="77777777" w:rsidR="00712B8B" w:rsidRDefault="00A36002">
                          <w:r>
                            <w:rPr>
                              <w:i/>
                              <w:iCs/>
                              <w:kern w:val="2"/>
                              <w:szCs w:val="21"/>
                            </w:rPr>
                            <w:t>θ</w:t>
                          </w:r>
                        </w:p>
                      </w:txbxContent>
                    </v:textbox>
                  </v:shape>
                </v:group>
                <v:shape id="弧形 12" o:spid="_x0000_s3350" style="position:absolute;left:825;top:10477;width:2223;height:2223;visibility:visible;mso-wrap-style:square;v-text-anchor:middle" coordsize="222250,222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" path="m111125,nsc166927,,214076,41384,221312,96715l111125,111125,111125,xem111125,nfc166927,,214076,41384,221312,96715e" filled="f" strokecolor="black [3213]" strokeweight=".5pt">
                  <v:path arrowok="t" o:connecttype="custom" o:connectlocs="111125,0;221312,96715" o:connectangles="0,0"/>
                </v:shape>
              </v:group>
            </w:pict>
          </mc:Fallback>
        </mc:AlternateContent>
      </w:r>
      <w:r w:rsidR="00A36002">
        <w:rPr>
          <w:b/>
          <w:bCs/>
          <w:kern w:val="2"/>
          <w:szCs w:val="21"/>
        </w:rPr>
        <w:t>2</w:t>
      </w:r>
      <w:r w:rsidR="00A36002">
        <w:rPr>
          <w:rFonts w:hint="eastAsia"/>
          <w:b/>
          <w:bCs/>
          <w:kern w:val="2"/>
          <w:szCs w:val="21"/>
        </w:rPr>
        <w:t>1</w:t>
      </w:r>
      <w:r w:rsidR="00A36002">
        <w:rPr>
          <w:rFonts w:hint="eastAsia"/>
          <w:b/>
          <w:bCs/>
          <w:kern w:val="2"/>
          <w:szCs w:val="21"/>
        </w:rPr>
        <w:t>．</w:t>
      </w:r>
      <w:r w:rsidR="00A36002">
        <w:rPr>
          <w:kern w:val="2"/>
          <w:szCs w:val="21"/>
        </w:rPr>
        <w:t>某</w:t>
      </w:r>
      <w:r w:rsidR="00A36002">
        <w:rPr>
          <w:spacing w:val="4"/>
          <w:kern w:val="2"/>
          <w:szCs w:val="21"/>
        </w:rPr>
        <w:t>次消防抢险过程中，消防员在水平地面上</w:t>
      </w:r>
      <w:r w:rsidR="00A36002">
        <w:rPr>
          <w:i/>
          <w:spacing w:val="4"/>
          <w:kern w:val="2"/>
          <w:szCs w:val="21"/>
        </w:rPr>
        <w:t>A</w:t>
      </w:r>
      <w:r w:rsidR="00A36002">
        <w:rPr>
          <w:spacing w:val="4"/>
          <w:kern w:val="2"/>
          <w:szCs w:val="21"/>
        </w:rPr>
        <w:t>点处使用喷水枪对高楼着火点进行</w:t>
      </w:r>
      <w:r w:rsidR="00A36002">
        <w:rPr>
          <w:rFonts w:hint="eastAsia"/>
          <w:spacing w:val="4"/>
          <w:kern w:val="2"/>
          <w:szCs w:val="21"/>
        </w:rPr>
        <w:t>喷水</w:t>
      </w:r>
      <w:r w:rsidR="00A36002">
        <w:rPr>
          <w:kern w:val="2"/>
          <w:szCs w:val="21"/>
        </w:rPr>
        <w:t>灭火．如图</w:t>
      </w:r>
      <w:r w:rsidR="00A36002">
        <w:rPr>
          <w:rFonts w:hint="eastAsia"/>
          <w:kern w:val="2"/>
          <w:szCs w:val="21"/>
        </w:rPr>
        <w:t>18</w:t>
      </w:r>
      <w:r w:rsidR="00A36002">
        <w:rPr>
          <w:kern w:val="2"/>
          <w:szCs w:val="21"/>
        </w:rPr>
        <w:t>中虚线所示为简化后的出水轨迹，可以看作</w:t>
      </w:r>
      <w:r w:rsidR="00A36002">
        <w:rPr>
          <w:rFonts w:hint="eastAsia"/>
          <w:kern w:val="2"/>
          <w:szCs w:val="21"/>
        </w:rPr>
        <w:t>是</w:t>
      </w:r>
      <w:r w:rsidR="00A36002">
        <w:rPr>
          <w:kern w:val="2"/>
          <w:szCs w:val="21"/>
        </w:rPr>
        <w:t>一</w:t>
      </w:r>
      <w:r w:rsidR="00A36002">
        <w:rPr>
          <w:rFonts w:hint="eastAsia"/>
          <w:kern w:val="2"/>
          <w:szCs w:val="21"/>
        </w:rPr>
        <w:t>段</w:t>
      </w:r>
      <w:r w:rsidR="00A36002">
        <w:rPr>
          <w:kern w:val="2"/>
          <w:szCs w:val="21"/>
        </w:rPr>
        <w:t>抛物线．水柱刚好能垂直击中竖直墙面上的</w:t>
      </w:r>
      <w:r w:rsidR="00A36002">
        <w:rPr>
          <w:i/>
          <w:kern w:val="2"/>
          <w:szCs w:val="21"/>
        </w:rPr>
        <w:t>P</w:t>
      </w:r>
      <w:r w:rsidR="00A36002">
        <w:rPr>
          <w:kern w:val="2"/>
          <w:szCs w:val="21"/>
        </w:rPr>
        <w:t>点，</w:t>
      </w:r>
      <w:r w:rsidR="00A36002">
        <w:rPr>
          <w:rFonts w:hint="eastAsia"/>
          <w:kern w:val="2"/>
          <w:szCs w:val="21"/>
        </w:rPr>
        <w:t>已知</w:t>
      </w:r>
      <w:r w:rsidR="00A36002">
        <w:rPr>
          <w:i/>
          <w:kern w:val="2"/>
          <w:szCs w:val="21"/>
        </w:rPr>
        <w:t>P</w:t>
      </w:r>
      <w:r w:rsidR="00A36002">
        <w:rPr>
          <w:rFonts w:hint="eastAsia"/>
          <w:kern w:val="2"/>
          <w:szCs w:val="21"/>
        </w:rPr>
        <w:t>点离地高度</w:t>
      </w:r>
      <w:r w:rsidR="00A36002">
        <w:rPr>
          <w:rFonts w:hint="eastAsia"/>
          <w:i/>
          <w:kern w:val="2"/>
          <w:szCs w:val="21"/>
        </w:rPr>
        <w:t>H</w:t>
      </w:r>
      <w:r w:rsidR="00A36002">
        <w:rPr>
          <w:rFonts w:hint="eastAsia"/>
          <w:kern w:val="2"/>
          <w:szCs w:val="21"/>
        </w:rPr>
        <w:t>，</w:t>
      </w:r>
      <w:r w:rsidR="00A36002">
        <w:rPr>
          <w:kern w:val="2"/>
          <w:szCs w:val="21"/>
        </w:rPr>
        <w:t>不计空气阻力</w:t>
      </w:r>
      <w:r w:rsidR="00A36002">
        <w:rPr>
          <w:rFonts w:hint="eastAsia"/>
          <w:kern w:val="2"/>
          <w:szCs w:val="21"/>
        </w:rPr>
        <w:t>，</w:t>
      </w:r>
      <w:r w:rsidR="00A36002">
        <w:rPr>
          <w:kern w:val="2"/>
          <w:position w:val="-10"/>
          <w:szCs w:val="21"/>
        </w:rPr>
        <w:object w:dxaOrig="619" w:dyaOrig="303" w14:anchorId="6297862D">
          <v:shape id="_x0000_i1060" type="#_x0000_t75" style="width:31.3pt;height:14.55pt" o:ole="">
            <v:imagedata r:id="rId379" o:title=""/>
          </v:shape>
          <o:OLEObject Type="Embed" ProgID="Equation.DSMT4" ShapeID="_x0000_i1060" DrawAspect="Content" ObjectID="_1839865545" r:id="rId380"/>
        </w:object>
      </w:r>
      <w:r w:rsidR="00A36002">
        <w:rPr>
          <w:kern w:val="2"/>
          <w:szCs w:val="21"/>
        </w:rPr>
        <w:t>m/s</w:t>
      </w:r>
      <w:r w:rsidR="00A36002">
        <w:rPr>
          <w:kern w:val="2"/>
          <w:szCs w:val="21"/>
          <w:vertAlign w:val="superscript"/>
        </w:rPr>
        <w:t>2</w:t>
      </w:r>
      <w:r w:rsidR="00A36002">
        <w:rPr>
          <w:rFonts w:hint="eastAsia"/>
          <w:kern w:val="2"/>
          <w:szCs w:val="21"/>
        </w:rPr>
        <w:t>．</w:t>
      </w:r>
    </w:p>
    <w:p w14:paraId="6D4A135F" w14:textId="60FF1DD0" w:rsidR="00712B8B" w:rsidRDefault="00A36002">
      <w:pPr>
        <w:overflowPunct w:val="0"/>
        <w:snapToGrid w:val="0"/>
        <w:spacing w:line="336" w:lineRule="auto"/>
        <w:ind w:left="315" w:rightChars="1411" w:right="2963" w:hangingChars="150" w:hanging="315"/>
        <w:rPr>
          <w:kern w:val="2"/>
          <w:szCs w:val="21"/>
        </w:rPr>
      </w:pPr>
      <w:r>
        <w:rPr>
          <w:rFonts w:hint="eastAsia"/>
          <w:kern w:val="2"/>
          <w:szCs w:val="21"/>
        </w:rPr>
        <w:t>（</w:t>
      </w:r>
      <w:r>
        <w:rPr>
          <w:kern w:val="2"/>
          <w:szCs w:val="21"/>
        </w:rPr>
        <w:t>1</w:t>
      </w:r>
      <w:r>
        <w:rPr>
          <w:rFonts w:hint="eastAsia"/>
          <w:kern w:val="2"/>
          <w:szCs w:val="21"/>
        </w:rPr>
        <w:t>）若在</w:t>
      </w:r>
      <w:r>
        <w:rPr>
          <w:rFonts w:hint="eastAsia"/>
          <w:i/>
          <w:kern w:val="2"/>
          <w:szCs w:val="21"/>
        </w:rPr>
        <w:t>A</w:t>
      </w:r>
      <w:r>
        <w:rPr>
          <w:rFonts w:hint="eastAsia"/>
          <w:kern w:val="2"/>
          <w:szCs w:val="21"/>
        </w:rPr>
        <w:t>点处喷</w:t>
      </w:r>
      <w:r>
        <w:rPr>
          <w:kern w:val="2"/>
          <w:szCs w:val="21"/>
        </w:rPr>
        <w:t>水枪</w:t>
      </w:r>
      <w:r>
        <w:rPr>
          <w:rFonts w:hint="eastAsia"/>
          <w:kern w:val="2"/>
          <w:szCs w:val="21"/>
        </w:rPr>
        <w:t>出水口</w:t>
      </w:r>
      <w:r>
        <w:rPr>
          <w:kern w:val="2"/>
          <w:szCs w:val="21"/>
        </w:rPr>
        <w:t>横截面积为</w:t>
      </w:r>
      <w:r>
        <w:rPr>
          <w:rFonts w:hint="eastAsia"/>
          <w:i/>
          <w:kern w:val="2"/>
          <w:szCs w:val="21"/>
        </w:rPr>
        <w:t>S</w:t>
      </w:r>
      <w:r>
        <w:rPr>
          <w:kern w:val="2"/>
          <w:szCs w:val="21"/>
        </w:rPr>
        <w:t>，喷出</w:t>
      </w:r>
      <w:r>
        <w:rPr>
          <w:rFonts w:hint="eastAsia"/>
          <w:kern w:val="2"/>
          <w:szCs w:val="21"/>
        </w:rPr>
        <w:t>水流速度恒</w:t>
      </w:r>
    </w:p>
    <w:p w14:paraId="4DD61DCB" w14:textId="0FFFE86D" w:rsidR="00712B8B" w:rsidRDefault="00A36002">
      <w:pPr>
        <w:overflowPunct w:val="0"/>
        <w:snapToGrid w:val="0"/>
        <w:spacing w:line="336" w:lineRule="auto"/>
        <w:ind w:leftChars="157" w:left="330" w:rightChars="1411" w:right="2963" w:firstLineChars="96" w:firstLine="202"/>
        <w:rPr>
          <w:kern w:val="2"/>
          <w:szCs w:val="21"/>
        </w:rPr>
      </w:pPr>
      <w:r>
        <w:rPr>
          <w:kern w:val="2"/>
          <w:szCs w:val="21"/>
        </w:rPr>
        <w:t>为</w:t>
      </w:r>
      <w:r>
        <w:rPr>
          <w:i/>
          <w:kern w:val="2"/>
          <w:szCs w:val="21"/>
        </w:rPr>
        <w:t>v</w:t>
      </w:r>
      <w:r>
        <w:rPr>
          <w:rFonts w:hint="eastAsia"/>
          <w:kern w:val="2"/>
          <w:szCs w:val="21"/>
        </w:rPr>
        <w:t>，</w:t>
      </w:r>
      <w:r>
        <w:rPr>
          <w:kern w:val="2"/>
          <w:szCs w:val="21"/>
        </w:rPr>
        <w:t>水的密度为</w:t>
      </w:r>
      <w:r>
        <w:rPr>
          <w:kern w:val="2"/>
          <w:position w:val="-10"/>
          <w:szCs w:val="21"/>
        </w:rPr>
        <w:object w:dxaOrig="221" w:dyaOrig="240" w14:anchorId="6A034FED">
          <v:shape id="_x0000_i1061" type="#_x0000_t75" style="width:10.7pt;height:12pt" o:ole="">
            <v:imagedata r:id="rId381" o:title=""/>
          </v:shape>
          <o:OLEObject Type="Embed" ProgID="Equation.DSMT4" ShapeID="_x0000_i1061" DrawAspect="Content" ObjectID="_1839865546" r:id="rId382"/>
        </w:object>
      </w:r>
      <w:r>
        <w:rPr>
          <w:kern w:val="2"/>
          <w:szCs w:val="21"/>
        </w:rPr>
        <w:t>，水枪</w:t>
      </w:r>
      <w:r>
        <w:rPr>
          <w:rFonts w:hint="eastAsia"/>
          <w:kern w:val="2"/>
          <w:szCs w:val="21"/>
        </w:rPr>
        <w:t>每秒</w:t>
      </w:r>
      <w:r>
        <w:rPr>
          <w:kern w:val="2"/>
          <w:szCs w:val="21"/>
        </w:rPr>
        <w:t>喷出水的质量为</w:t>
      </w:r>
      <w:r>
        <w:rPr>
          <w:rFonts w:hint="eastAsia"/>
          <w:kern w:val="2"/>
          <w:szCs w:val="21"/>
          <w:u w:val="single"/>
        </w:rPr>
        <w:t xml:space="preserve"> </w:t>
      </w:r>
      <w:r>
        <w:rPr>
          <w:kern w:val="2"/>
          <w:szCs w:val="21"/>
          <w:u w:val="single"/>
        </w:rPr>
        <w:t xml:space="preserve">       </w:t>
      </w:r>
      <w:r>
        <w:rPr>
          <w:rFonts w:hint="eastAsia"/>
          <w:kern w:val="2"/>
          <w:szCs w:val="21"/>
        </w:rPr>
        <w:t>．</w:t>
      </w:r>
    </w:p>
    <w:p w14:paraId="2A41DF5F" w14:textId="4882100E" w:rsidR="00712B8B" w:rsidRDefault="00A36002" w:rsidP="00036455">
      <w:pPr>
        <w:overflowPunct w:val="0"/>
        <w:snapToGrid w:val="0"/>
        <w:spacing w:beforeLines="30" w:before="72" w:line="336" w:lineRule="auto"/>
        <w:ind w:left="504" w:hangingChars="240" w:hanging="504"/>
        <w:rPr>
          <w:kern w:val="2"/>
          <w:szCs w:val="21"/>
        </w:rPr>
      </w:pPr>
      <w:r>
        <w:rPr>
          <w:rFonts w:hint="eastAsia"/>
          <w:kern w:val="2"/>
          <w:szCs w:val="21"/>
        </w:rPr>
        <w:t>（</w:t>
      </w:r>
      <w:r>
        <w:rPr>
          <w:kern w:val="2"/>
          <w:szCs w:val="21"/>
        </w:rPr>
        <w:t>2</w:t>
      </w:r>
      <w:r>
        <w:rPr>
          <w:rFonts w:hint="eastAsia"/>
          <w:kern w:val="2"/>
          <w:szCs w:val="21"/>
        </w:rPr>
        <w:t>）计算：若</w:t>
      </w:r>
      <w:r>
        <w:rPr>
          <w:kern w:val="2"/>
          <w:position w:val="-6"/>
          <w:szCs w:val="21"/>
        </w:rPr>
        <w:object w:dxaOrig="701" w:dyaOrig="259" w14:anchorId="1C1E204D">
          <v:shape id="_x0000_i1062" type="#_x0000_t75" style="width:35.55pt;height:12.85pt" o:ole="">
            <v:imagedata r:id="rId383" o:title=""/>
          </v:shape>
          <o:OLEObject Type="Embed" ProgID="Equation.DSMT4" ShapeID="_x0000_i1062" DrawAspect="Content" ObjectID="_1839865547" r:id="rId384"/>
        </w:object>
      </w:r>
      <w:r>
        <w:rPr>
          <w:kern w:val="2"/>
          <w:szCs w:val="21"/>
        </w:rPr>
        <w:t>m</w:t>
      </w:r>
      <w:r>
        <w:rPr>
          <w:rFonts w:hint="eastAsia"/>
          <w:kern w:val="2"/>
          <w:szCs w:val="21"/>
        </w:rPr>
        <w:t>，水流在</w:t>
      </w:r>
      <w:r>
        <w:rPr>
          <w:i/>
          <w:kern w:val="2"/>
          <w:szCs w:val="21"/>
        </w:rPr>
        <w:t>P</w:t>
      </w:r>
      <w:r>
        <w:rPr>
          <w:rFonts w:hint="eastAsia"/>
          <w:kern w:val="2"/>
          <w:szCs w:val="21"/>
        </w:rPr>
        <w:t>点时速度</w:t>
      </w:r>
      <w:r>
        <w:rPr>
          <w:rFonts w:ascii="Book Antiqua" w:hAnsi="Book Antiqua" w:hint="eastAsia"/>
          <w:i/>
          <w:szCs w:val="21"/>
        </w:rPr>
        <w:t>v</w:t>
      </w:r>
      <w:r>
        <w:rPr>
          <w:rFonts w:hint="eastAsia"/>
          <w:i/>
          <w:iCs/>
          <w:kern w:val="2"/>
          <w:szCs w:val="21"/>
          <w:vertAlign w:val="subscript"/>
        </w:rPr>
        <w:t>p</w:t>
      </w:r>
      <w:r>
        <w:rPr>
          <w:rFonts w:hint="eastAsia"/>
          <w:kern w:val="2"/>
          <w:szCs w:val="21"/>
        </w:rPr>
        <w:t>=5m/s</w:t>
      </w:r>
      <w:r>
        <w:rPr>
          <w:rFonts w:hint="eastAsia"/>
          <w:kern w:val="2"/>
          <w:szCs w:val="21"/>
        </w:rPr>
        <w:t>，求</w:t>
      </w:r>
      <w:r>
        <w:rPr>
          <w:i/>
          <w:kern w:val="2"/>
          <w:szCs w:val="21"/>
        </w:rPr>
        <w:t>A</w:t>
      </w:r>
      <w:r>
        <w:rPr>
          <w:rFonts w:hint="eastAsia"/>
          <w:kern w:val="2"/>
          <w:szCs w:val="21"/>
        </w:rPr>
        <w:t>点</w:t>
      </w:r>
      <w:r>
        <w:rPr>
          <w:kern w:val="2"/>
          <w:szCs w:val="21"/>
        </w:rPr>
        <w:t>处</w:t>
      </w:r>
      <w:r>
        <w:rPr>
          <w:rFonts w:hint="eastAsia"/>
          <w:kern w:val="2"/>
          <w:szCs w:val="21"/>
        </w:rPr>
        <w:t>水枪</w:t>
      </w:r>
      <w:r>
        <w:rPr>
          <w:kern w:val="2"/>
          <w:szCs w:val="21"/>
        </w:rPr>
        <w:t>喷出水的初速度</w:t>
      </w:r>
      <w:r w:rsidR="000B4BEB" w:rsidRPr="000B4BEB">
        <w:rPr>
          <w:kern w:val="2"/>
          <w:position w:val="-10"/>
          <w:szCs w:val="21"/>
        </w:rPr>
        <w:object w:dxaOrig="240" w:dyaOrig="320" w14:anchorId="00C2C36C">
          <v:shape id="_x0000_i1063" type="#_x0000_t75" style="width:12pt;height:15.85pt" o:ole="">
            <v:imagedata r:id="rId385" o:title=""/>
          </v:shape>
          <o:OLEObject Type="Embed" ProgID="Equation.DSMT4" ShapeID="_x0000_i1063" DrawAspect="Content" ObjectID="_1839865548" r:id="rId386"/>
        </w:object>
      </w:r>
      <w:r w:rsidR="000B4BEB">
        <w:rPr>
          <w:rFonts w:hint="eastAsia"/>
          <w:kern w:val="2"/>
          <w:szCs w:val="21"/>
        </w:rPr>
        <w:t>的</w:t>
      </w:r>
      <w:r>
        <w:rPr>
          <w:kern w:val="2"/>
          <w:szCs w:val="21"/>
        </w:rPr>
        <w:t>大小</w:t>
      </w:r>
      <w:r w:rsidR="000B4BEB">
        <w:rPr>
          <w:rFonts w:hint="eastAsia"/>
          <w:kern w:val="2"/>
          <w:szCs w:val="21"/>
        </w:rPr>
        <w:t>以及</w:t>
      </w:r>
      <w:r w:rsidR="000B4BEB" w:rsidRPr="000B4BEB">
        <w:rPr>
          <w:kern w:val="2"/>
          <w:position w:val="-10"/>
          <w:szCs w:val="21"/>
        </w:rPr>
        <w:object w:dxaOrig="240" w:dyaOrig="320" w14:anchorId="3DB718EA">
          <v:shape id="_x0000_i1064" type="#_x0000_t75" style="width:12pt;height:15.85pt" o:ole="">
            <v:imagedata r:id="rId385" o:title=""/>
          </v:shape>
          <o:OLEObject Type="Embed" ProgID="Equation.DSMT4" ShapeID="_x0000_i1064" DrawAspect="Content" ObjectID="_1839865549" r:id="rId387"/>
        </w:object>
      </w:r>
      <w:r>
        <w:rPr>
          <w:rFonts w:hint="eastAsia"/>
          <w:kern w:val="2"/>
          <w:szCs w:val="21"/>
        </w:rPr>
        <w:t>与水平方向的夹角</w:t>
      </w:r>
      <w:r>
        <w:rPr>
          <w:i/>
          <w:iCs/>
          <w:kern w:val="2"/>
          <w:szCs w:val="21"/>
        </w:rPr>
        <w:t>θ</w:t>
      </w:r>
      <w:r>
        <w:rPr>
          <w:rFonts w:hint="eastAsia"/>
          <w:kern w:val="2"/>
          <w:szCs w:val="21"/>
        </w:rPr>
        <w:t>的正切值</w:t>
      </w:r>
      <w:r>
        <w:rPr>
          <w:rFonts w:hint="eastAsia"/>
        </w:rPr>
        <w:t>．</w:t>
      </w:r>
    </w:p>
    <w:p w14:paraId="3C230532" w14:textId="3A8FF10E" w:rsidR="00712B8B" w:rsidRDefault="00712B8B">
      <w:pPr>
        <w:overflowPunct w:val="0"/>
        <w:snapToGrid w:val="0"/>
        <w:spacing w:line="336" w:lineRule="auto"/>
        <w:rPr>
          <w:kern w:val="2"/>
          <w:szCs w:val="21"/>
        </w:rPr>
      </w:pPr>
    </w:p>
    <w:p w14:paraId="268B2628" w14:textId="77777777" w:rsidR="00712B8B" w:rsidRDefault="00A36002">
      <w:pPr>
        <w:widowControl/>
        <w:jc w:val="left"/>
        <w:rPr>
          <w:b/>
          <w:bCs/>
          <w:kern w:val="2"/>
          <w:szCs w:val="21"/>
        </w:rPr>
      </w:pPr>
      <w:r>
        <w:rPr>
          <w:b/>
          <w:bCs/>
          <w:kern w:val="2"/>
          <w:szCs w:val="21"/>
        </w:rPr>
        <w:br w:type="page"/>
      </w:r>
    </w:p>
    <w:p w14:paraId="4343A1F3" w14:textId="77777777" w:rsidR="00712B8B" w:rsidRDefault="00A36002">
      <w:pPr>
        <w:overflowPunct w:val="0"/>
        <w:snapToGrid w:val="0"/>
        <w:spacing w:line="336" w:lineRule="auto"/>
        <w:ind w:left="420" w:rightChars="1246" w:right="2617" w:hangingChars="199" w:hanging="420"/>
        <w:rPr>
          <w:kern w:val="2"/>
          <w:szCs w:val="21"/>
        </w:rPr>
      </w:pPr>
      <w:r>
        <w:rPr>
          <w:rFonts w:hint="eastAsia"/>
          <w:b/>
          <w:bCs/>
          <w:noProof/>
          <w:kern w:val="2"/>
          <w:szCs w:val="21"/>
          <w14:ligatures w14:val="standardContextual"/>
        </w:rPr>
        <w:lastRenderedPageBreak/>
        <mc:AlternateContent>
          <mc:Choice Requires="wpg">
            <w:drawing>
              <wp:anchor distT="0" distB="0" distL="114300" distR="114300" simplePos="0" relativeHeight="251634688" behindDoc="0" locked="0" layoutInCell="1" allowOverlap="1" wp14:anchorId="4AC9DE59" wp14:editId="5BDD0BAE">
                <wp:simplePos x="0" y="0"/>
                <wp:positionH relativeFrom="column">
                  <wp:posOffset>4387215</wp:posOffset>
                </wp:positionH>
                <wp:positionV relativeFrom="paragraph">
                  <wp:posOffset>91440</wp:posOffset>
                </wp:positionV>
                <wp:extent cx="1152525" cy="2166620"/>
                <wp:effectExtent l="0" t="0" r="0" b="5080"/>
                <wp:wrapNone/>
                <wp:docPr id="39" name="组合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52525" cy="2166620"/>
                          <a:chOff x="0" y="371385"/>
                          <a:chExt cx="1154629" cy="2167649"/>
                        </a:xfrm>
                      </wpg:grpSpPr>
                      <wpg:grpSp>
                        <wpg:cNvPr id="1192922135" name="组合 1192922135"/>
                        <wpg:cNvGrpSpPr/>
                        <wpg:grpSpPr>
                          <a:xfrm>
                            <a:off x="0" y="371385"/>
                            <a:ext cx="1154629" cy="2167649"/>
                            <a:chOff x="0" y="0"/>
                            <a:chExt cx="1154629" cy="2168174"/>
                          </a:xfrm>
                        </wpg:grpSpPr>
                        <wpg:grpSp>
                          <wpg:cNvPr id="612507323" name="组合 612507323"/>
                          <wpg:cNvGrpSpPr/>
                          <wpg:grpSpPr>
                            <a:xfrm>
                              <a:off x="0" y="0"/>
                              <a:ext cx="1154629" cy="1809750"/>
                              <a:chOff x="0" y="0"/>
                              <a:chExt cx="1154629" cy="1809750"/>
                            </a:xfrm>
                          </wpg:grpSpPr>
                          <wpg:grpSp>
                            <wpg:cNvPr id="612507292" name="组合 612507292"/>
                            <wpg:cNvGrpSpPr/>
                            <wpg:grpSpPr>
                              <a:xfrm>
                                <a:off x="0" y="0"/>
                                <a:ext cx="666750" cy="1809750"/>
                                <a:chOff x="0" y="0"/>
                                <a:chExt cx="666750" cy="1809750"/>
                              </a:xfrm>
                            </wpg:grpSpPr>
                            <wps:wsp>
                              <wps:cNvPr id="106" name="矩形 106"/>
                              <wps:cNvSpPr/>
                              <wps:spPr>
                                <a:xfrm>
                                  <a:off x="222250" y="0"/>
                                  <a:ext cx="431800" cy="1790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107" name="直接连接符 107"/>
                              <wps:cNvCnPr/>
                              <wps:spPr>
                                <a:xfrm>
                                  <a:off x="228600" y="209550"/>
                                  <a:ext cx="431800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8" name="直接连接符 108"/>
                              <wps:cNvCnPr/>
                              <wps:spPr>
                                <a:xfrm>
                                  <a:off x="222250" y="406400"/>
                                  <a:ext cx="431800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9" name="直接连接符 109"/>
                              <wps:cNvCnPr/>
                              <wps:spPr>
                                <a:xfrm>
                                  <a:off x="228600" y="609600"/>
                                  <a:ext cx="431800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0" name="直接连接符 110"/>
                              <wps:cNvCnPr/>
                              <wps:spPr>
                                <a:xfrm>
                                  <a:off x="228600" y="1600200"/>
                                  <a:ext cx="431800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1" name="直接连接符 111"/>
                              <wps:cNvCnPr/>
                              <wps:spPr>
                                <a:xfrm>
                                  <a:off x="228600" y="806450"/>
                                  <a:ext cx="431800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2" name="直接连接符 112"/>
                              <wps:cNvCnPr/>
                              <wps:spPr>
                                <a:xfrm>
                                  <a:off x="222250" y="1009650"/>
                                  <a:ext cx="431800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3" name="直接连接符 113"/>
                              <wps:cNvCnPr/>
                              <wps:spPr>
                                <a:xfrm>
                                  <a:off x="228600" y="1212850"/>
                                  <a:ext cx="431800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4" name="直接连接符 114"/>
                              <wps:cNvCnPr/>
                              <wps:spPr>
                                <a:xfrm>
                                  <a:off x="234950" y="1416050"/>
                                  <a:ext cx="431800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612507291" name="组合 612507291"/>
                              <wpg:cNvGrpSpPr/>
                              <wpg:grpSpPr>
                                <a:xfrm>
                                  <a:off x="0" y="733819"/>
                                  <a:ext cx="622065" cy="1075931"/>
                                  <a:chOff x="0" y="-491731"/>
                                  <a:chExt cx="622065" cy="1075931"/>
                                </a:xfrm>
                              </wpg:grpSpPr>
                              <wps:wsp>
                                <wps:cNvPr id="93" name="文本框 9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696" y="146050"/>
                                    <a:ext cx="450979" cy="22301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6D1EF42" w14:textId="77777777" w:rsidR="00712B8B" w:rsidRDefault="00A36002">
                                      <w:pPr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  <w:t>h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spAutoFit/>
                                </wps:bodyPr>
                              </wps:wsp>
                              <wps:wsp>
                                <wps:cNvPr id="612507287" name="直接连接符 612507287"/>
                                <wps:cNvCnPr/>
                                <wps:spPr>
                                  <a:xfrm>
                                    <a:off x="0" y="190500"/>
                                    <a:ext cx="209550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12507288" name="直接连接符 612507288"/>
                                <wps:cNvCnPr/>
                                <wps:spPr>
                                  <a:xfrm>
                                    <a:off x="6350" y="387350"/>
                                    <a:ext cx="209550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12507289" name="直接箭头连接符 612507289"/>
                                <wps:cNvCnPr/>
                                <wps:spPr>
                                  <a:xfrm>
                                    <a:off x="101600" y="0"/>
                                    <a:ext cx="0" cy="18415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w="sm" len="med"/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12507290" name="直接箭头连接符 612507290"/>
                                <wps:cNvCnPr/>
                                <wps:spPr>
                                  <a:xfrm flipV="1">
                                    <a:off x="114300" y="381000"/>
                                    <a:ext cx="0" cy="20320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49" name="文本框 94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20564" y="-491731"/>
                                    <a:ext cx="301501" cy="22301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94C100D" w14:textId="77777777" w:rsidR="00712B8B" w:rsidRDefault="00A36002">
                                      <w:pPr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spAutoFit/>
                                </wps:bodyPr>
                              </wps:wsp>
                              <wps:wsp>
                                <wps:cNvPr id="951" name="文本框 95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03107" y="-215900"/>
                                    <a:ext cx="291959" cy="22301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4256B13" w14:textId="77777777" w:rsidR="00712B8B" w:rsidRDefault="00A36002">
                                      <w:pPr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spAutoFit/>
                                </wps:bodyPr>
                              </wps:wsp>
                            </wpg:grpSp>
                          </wpg:grpSp>
                          <wpg:grpSp>
                            <wpg:cNvPr id="612507295" name="组合 612507295"/>
                            <wpg:cNvGrpSpPr/>
                            <wpg:grpSpPr>
                              <a:xfrm>
                                <a:off x="171450" y="47510"/>
                                <a:ext cx="983179" cy="638290"/>
                                <a:chOff x="0" y="-111240"/>
                                <a:chExt cx="983179" cy="638290"/>
                              </a:xfrm>
                            </wpg:grpSpPr>
                            <wpg:grpSp>
                              <wpg:cNvPr id="612507286" name="组合 612507286"/>
                              <wpg:cNvGrpSpPr/>
                              <wpg:grpSpPr>
                                <a:xfrm>
                                  <a:off x="0" y="0"/>
                                  <a:ext cx="577850" cy="527050"/>
                                  <a:chOff x="0" y="0"/>
                                  <a:chExt cx="577850" cy="527050"/>
                                </a:xfrm>
                              </wpg:grpSpPr>
                              <wps:wsp>
                                <wps:cNvPr id="115" name="矩形 115"/>
                                <wps:cNvSpPr/>
                                <wps:spPr>
                                  <a:xfrm>
                                    <a:off x="0" y="0"/>
                                    <a:ext cx="577850" cy="5270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9050" cmpd="dbl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14:paraId="19AC0314" w14:textId="77777777" w:rsidR="00712B8B" w:rsidRDefault="00A36002">
                                      <w:pPr>
                                        <w:jc w:val="center"/>
                                      </w:pPr>
                                      <w: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noAutofit/>
                                </wps:bodyPr>
                              </wps:wsp>
                              <wpg:grpSp>
                                <wpg:cNvPr id="612507285" name="组合 612507285"/>
                                <wpg:cNvGrpSpPr/>
                                <wpg:grpSpPr>
                                  <a:xfrm>
                                    <a:off x="31750" y="292100"/>
                                    <a:ext cx="509270" cy="180658"/>
                                    <a:chOff x="0" y="0"/>
                                    <a:chExt cx="509270" cy="180658"/>
                                  </a:xfrm>
                                </wpg:grpSpPr>
                                <wpg:grpSp>
                                  <wpg:cNvPr id="612507271" name="组合 612507271"/>
                                  <wpg:cNvGrpSpPr/>
                                  <wpg:grpSpPr>
                                    <a:xfrm>
                                      <a:off x="0" y="0"/>
                                      <a:ext cx="502920" cy="79058"/>
                                      <a:chOff x="0" y="0"/>
                                      <a:chExt cx="502920" cy="79058"/>
                                    </a:xfrm>
                                  </wpg:grpSpPr>
                                  <wpg:grpSp>
                                    <wpg:cNvPr id="120" name="组合 120"/>
                                    <wpg:cNvGrpSpPr/>
                                    <wpg:grpSpPr>
                                      <a:xfrm>
                                        <a:off x="0" y="6350"/>
                                        <a:ext cx="71438" cy="72708"/>
                                        <a:chOff x="0" y="0"/>
                                        <a:chExt cx="71438" cy="72708"/>
                                      </a:xfrm>
                                    </wpg:grpSpPr>
                                    <wps:wsp>
                                      <wps:cNvPr id="116" name="直接连接符 116"/>
                                      <wps:cNvCnPr/>
                                      <wps:spPr>
                                        <a:xfrm flipH="1">
                                          <a:off x="7938" y="0"/>
                                          <a:ext cx="63500" cy="69850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19" name="直接连接符 119"/>
                                      <wps:cNvCnPr/>
                                      <wps:spPr>
                                        <a:xfrm rot="5400000" flipH="1">
                                          <a:off x="1588" y="6350"/>
                                          <a:ext cx="64770" cy="67945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g:grpSp>
                                    <wpg:cNvPr id="121" name="组合 121"/>
                                    <wpg:cNvGrpSpPr/>
                                    <wpg:grpSpPr>
                                      <a:xfrm>
                                        <a:off x="146050" y="6350"/>
                                        <a:ext cx="71438" cy="72708"/>
                                        <a:chOff x="0" y="0"/>
                                        <a:chExt cx="71438" cy="72708"/>
                                      </a:xfrm>
                                    </wpg:grpSpPr>
                                    <wps:wsp>
                                      <wps:cNvPr id="122" name="直接连接符 122"/>
                                      <wps:cNvCnPr/>
                                      <wps:spPr>
                                        <a:xfrm flipH="1">
                                          <a:off x="7938" y="0"/>
                                          <a:ext cx="63500" cy="69850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612507264" name="直接连接符 612507264"/>
                                      <wps:cNvCnPr/>
                                      <wps:spPr>
                                        <a:xfrm rot="5400000" flipH="1">
                                          <a:off x="1588" y="6350"/>
                                          <a:ext cx="64770" cy="67945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g:grpSp>
                                    <wpg:cNvPr id="612507265" name="组合 612507265"/>
                                    <wpg:cNvGrpSpPr/>
                                    <wpg:grpSpPr>
                                      <a:xfrm>
                                        <a:off x="285750" y="6350"/>
                                        <a:ext cx="71438" cy="72708"/>
                                        <a:chOff x="0" y="0"/>
                                        <a:chExt cx="71438" cy="72708"/>
                                      </a:xfrm>
                                    </wpg:grpSpPr>
                                    <wps:wsp>
                                      <wps:cNvPr id="612507266" name="直接连接符 612507266"/>
                                      <wps:cNvCnPr/>
                                      <wps:spPr>
                                        <a:xfrm flipH="1">
                                          <a:off x="7938" y="0"/>
                                          <a:ext cx="63500" cy="69850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612507267" name="直接连接符 612507267"/>
                                      <wps:cNvCnPr/>
                                      <wps:spPr>
                                        <a:xfrm rot="5400000" flipH="1">
                                          <a:off x="1588" y="6350"/>
                                          <a:ext cx="64770" cy="67945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g:grpSp>
                                    <wpg:cNvPr id="612507268" name="组合 612507268"/>
                                    <wpg:cNvGrpSpPr/>
                                    <wpg:grpSpPr>
                                      <a:xfrm>
                                        <a:off x="431800" y="0"/>
                                        <a:ext cx="71120" cy="72390"/>
                                        <a:chOff x="0" y="0"/>
                                        <a:chExt cx="71438" cy="72708"/>
                                      </a:xfrm>
                                    </wpg:grpSpPr>
                                    <wps:wsp>
                                      <wps:cNvPr id="612507269" name="直接连接符 612507269"/>
                                      <wps:cNvCnPr/>
                                      <wps:spPr>
                                        <a:xfrm flipH="1">
                                          <a:off x="7938" y="0"/>
                                          <a:ext cx="63500" cy="69850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612507270" name="直接连接符 612507270"/>
                                      <wps:cNvCnPr/>
                                      <wps:spPr>
                                        <a:xfrm rot="5400000" flipH="1">
                                          <a:off x="1588" y="6350"/>
                                          <a:ext cx="64770" cy="67945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</wpg:grpSp>
                                <wpg:grpSp>
                                  <wpg:cNvPr id="612507272" name="组合 612507272"/>
                                  <wpg:cNvGrpSpPr/>
                                  <wpg:grpSpPr>
                                    <a:xfrm>
                                      <a:off x="6350" y="101600"/>
                                      <a:ext cx="502920" cy="79058"/>
                                      <a:chOff x="0" y="0"/>
                                      <a:chExt cx="502920" cy="79058"/>
                                    </a:xfrm>
                                  </wpg:grpSpPr>
                                  <wpg:grpSp>
                                    <wpg:cNvPr id="612507273" name="组合 612507273"/>
                                    <wpg:cNvGrpSpPr/>
                                    <wpg:grpSpPr>
                                      <a:xfrm>
                                        <a:off x="0" y="6350"/>
                                        <a:ext cx="71438" cy="72708"/>
                                        <a:chOff x="0" y="0"/>
                                        <a:chExt cx="71438" cy="72708"/>
                                      </a:xfrm>
                                    </wpg:grpSpPr>
                                    <wps:wsp>
                                      <wps:cNvPr id="612507274" name="直接连接符 612507274"/>
                                      <wps:cNvCnPr/>
                                      <wps:spPr>
                                        <a:xfrm flipH="1">
                                          <a:off x="7938" y="0"/>
                                          <a:ext cx="63500" cy="69850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612507275" name="直接连接符 612507275"/>
                                      <wps:cNvCnPr/>
                                      <wps:spPr>
                                        <a:xfrm rot="5400000" flipH="1">
                                          <a:off x="1588" y="6350"/>
                                          <a:ext cx="64770" cy="67945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g:grpSp>
                                    <wpg:cNvPr id="612507276" name="组合 612507276"/>
                                    <wpg:cNvGrpSpPr/>
                                    <wpg:grpSpPr>
                                      <a:xfrm>
                                        <a:off x="146050" y="6350"/>
                                        <a:ext cx="71438" cy="72708"/>
                                        <a:chOff x="0" y="0"/>
                                        <a:chExt cx="71438" cy="72708"/>
                                      </a:xfrm>
                                    </wpg:grpSpPr>
                                    <wps:wsp>
                                      <wps:cNvPr id="612507277" name="直接连接符 612507277"/>
                                      <wps:cNvCnPr/>
                                      <wps:spPr>
                                        <a:xfrm flipH="1">
                                          <a:off x="7938" y="0"/>
                                          <a:ext cx="63500" cy="69850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612507278" name="直接连接符 612507278"/>
                                      <wps:cNvCnPr/>
                                      <wps:spPr>
                                        <a:xfrm rot="5400000" flipH="1">
                                          <a:off x="1588" y="6350"/>
                                          <a:ext cx="64770" cy="67945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g:grpSp>
                                    <wpg:cNvPr id="612507279" name="组合 612507279"/>
                                    <wpg:cNvGrpSpPr/>
                                    <wpg:grpSpPr>
                                      <a:xfrm>
                                        <a:off x="285750" y="6350"/>
                                        <a:ext cx="71438" cy="72708"/>
                                        <a:chOff x="0" y="0"/>
                                        <a:chExt cx="71438" cy="72708"/>
                                      </a:xfrm>
                                    </wpg:grpSpPr>
                                    <wps:wsp>
                                      <wps:cNvPr id="612507280" name="直接连接符 612507280"/>
                                      <wps:cNvCnPr/>
                                      <wps:spPr>
                                        <a:xfrm flipH="1">
                                          <a:off x="7938" y="0"/>
                                          <a:ext cx="63500" cy="69850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612507281" name="直接连接符 612507281"/>
                                      <wps:cNvCnPr/>
                                      <wps:spPr>
                                        <a:xfrm rot="5400000" flipH="1">
                                          <a:off x="1588" y="6350"/>
                                          <a:ext cx="64770" cy="67945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g:grpSp>
                                    <wpg:cNvPr id="612507282" name="组合 612507282"/>
                                    <wpg:cNvGrpSpPr/>
                                    <wpg:grpSpPr>
                                      <a:xfrm>
                                        <a:off x="431800" y="0"/>
                                        <a:ext cx="71120" cy="72390"/>
                                        <a:chOff x="0" y="0"/>
                                        <a:chExt cx="71438" cy="72708"/>
                                      </a:xfrm>
                                    </wpg:grpSpPr>
                                    <wps:wsp>
                                      <wps:cNvPr id="612507283" name="直接连接符 612507283"/>
                                      <wps:cNvCnPr/>
                                      <wps:spPr>
                                        <a:xfrm flipH="1">
                                          <a:off x="7938" y="0"/>
                                          <a:ext cx="63500" cy="69850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612507284" name="直接连接符 612507284"/>
                                      <wps:cNvCnPr/>
                                      <wps:spPr>
                                        <a:xfrm rot="5400000" flipH="1">
                                          <a:off x="1588" y="6350"/>
                                          <a:ext cx="64770" cy="67945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</wpg:grpSp>
                              </wpg:grpSp>
                            </wpg:grpSp>
                            <wps:wsp>
                              <wps:cNvPr id="612507293" name="文本框 6125072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9441" y="35886"/>
                                  <a:ext cx="308497" cy="22301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2A17F278" w14:textId="77777777" w:rsidR="00712B8B" w:rsidRDefault="00A36002"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612507294" name="文本框 6125072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0951" y="-111240"/>
                                  <a:ext cx="300228" cy="22301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4FBC6A23" w14:textId="77777777" w:rsidR="00712B8B" w:rsidRDefault="00A36002"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829" name="文本框 8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0011" y="104292"/>
                                  <a:ext cx="433168" cy="2395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6AD5127F" w14:textId="77777777" w:rsidR="00712B8B" w:rsidRDefault="00A36002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>吊篮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</wpg:grpSp>
                        </wpg:grpSp>
                        <wps:wsp>
                          <wps:cNvPr id="1192922134" name="文本框 11929221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0575" y="1903863"/>
                              <a:ext cx="599821" cy="2643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487A518" w14:textId="77777777" w:rsidR="00712B8B" w:rsidRDefault="00A36002"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szCs w:val="21"/>
                                  </w:rPr>
                                  <w:t>图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  <wps:wsp>
                        <wps:cNvPr id="37" name="直接箭头连接符 37"/>
                        <wps:cNvCnPr/>
                        <wps:spPr>
                          <a:xfrm>
                            <a:off x="207961" y="1319344"/>
                            <a:ext cx="461962" cy="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sm" len="med"/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AC9DE59" id="组合 39" o:spid="_x0000_s3351" style="position:absolute;left:0;text-align:left;margin-left:345.45pt;margin-top:7.2pt;width:90.75pt;height:170.6pt;z-index:251634688;mso-position-horizontal-relative:text;mso-position-vertical-relative:text" coordorigin=",3713" coordsize="11546,216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">
                <v:group id="组合 1192922135" o:spid="_x0000_s3352" style="position:absolute;top:3713;width:11546;height:21677" coordsize="11546,216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">
                  <v:group id="组合 612507323" o:spid="_x0000_s3353" style="position:absolute;width:11546;height:18097" coordsize="11546,18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">
                    <v:group id="组合 612507292" o:spid="_x0000_s3354" style="position:absolute;width:6667;height:18097" coordsize="6667,18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">
                      <v:rect id="矩形 106" o:spid="_x0000_s3355" style="position:absolute;left:2222;width:4318;height:179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" filled="f" strokecolor="black [3213]" strokeweight="1.5pt"/>
                      <v:line id="直接连接符 107" o:spid="_x0000_s3356" style="position:absolute;visibility:visible;mso-wrap-style:square" from="2286,2095" to="6604,2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" strokecolor="black [3213]"/>
                      <v:line id="直接连接符 108" o:spid="_x0000_s3357" style="position:absolute;visibility:visible;mso-wrap-style:square" from="2222,4064" to="6540,4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" strokecolor="black [3213]"/>
                      <v:line id="直接连接符 109" o:spid="_x0000_s3358" style="position:absolute;visibility:visible;mso-wrap-style:square" from="2286,6096" to="6604,6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" strokecolor="black [3213]"/>
                      <v:line id="直接连接符 110" o:spid="_x0000_s3359" style="position:absolute;visibility:visible;mso-wrap-style:square" from="2286,16002" to="6604,16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" strokecolor="black [3213]"/>
                      <v:line id="直接连接符 111" o:spid="_x0000_s3360" style="position:absolute;visibility:visible;mso-wrap-style:square" from="2286,8064" to="6604,8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" strokecolor="black [3213]"/>
                      <v:line id="直接连接符 112" o:spid="_x0000_s3361" style="position:absolute;visibility:visible;mso-wrap-style:square" from="2222,10096" to="6540,10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" strokecolor="black [3213]"/>
                      <v:line id="直接连接符 113" o:spid="_x0000_s3362" style="position:absolute;visibility:visible;mso-wrap-style:square" from="2286,12128" to="6604,121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" strokecolor="black [3213]"/>
                      <v:line id="直接连接符 114" o:spid="_x0000_s3363" style="position:absolute;visibility:visible;mso-wrap-style:square" from="2349,14160" to="6667,14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" strokecolor="black [3213]"/>
                      <v:group id="组合 612507291" o:spid="_x0000_s3364" style="position:absolute;top:7338;width:6220;height:10759" coordorigin=",-4917" coordsize="6220,10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">
                        <v:shape id="文本框 93" o:spid="_x0000_s3365" type="#_x0000_t202" style="position:absolute;left:126;top:1460;width:4510;height:22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" filled="f" stroked="f">
                          <v:textbox style="mso-fit-shape-to-text:t">
                            <w:txbxContent>
                              <w:p w14:paraId="36D1EF42" w14:textId="77777777" w:rsidR="00712B8B" w:rsidRDefault="00A36002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h</w:t>
                                </w:r>
                              </w:p>
                            </w:txbxContent>
                          </v:textbox>
                        </v:shape>
                        <v:line id="直接连接符 612507287" o:spid="_x0000_s3366" style="position:absolute;visibility:visible;mso-wrap-style:square" from="0,1905" to="2095,1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" strokecolor="black [3213]" strokeweight=".5pt"/>
                        <v:line id="直接连接符 612507288" o:spid="_x0000_s3367" style="position:absolute;visibility:visible;mso-wrap-style:square" from="63,3873" to="2159,38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" strokecolor="black [3213]" strokeweight=".5pt"/>
                        <v:shape id="直接箭头连接符 612507289" o:spid="_x0000_s3368" type="#_x0000_t32" style="position:absolute;left:1016;width:0;height:184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" strokecolor="black [3213]">
                          <v:stroke startarrowwidth="narrow" endarrow="block" endarrowwidth="narrow"/>
                        </v:shape>
                        <v:shape id="直接箭头连接符 612507290" o:spid="_x0000_s3369" type="#_x0000_t32" style="position:absolute;left:1143;top:3810;width:0;height:20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" strokecolor="black [3213]">
                          <v:stroke endarrow="block" endarrowwidth="narrow"/>
                        </v:shape>
                        <v:shape id="文本框 949" o:spid="_x0000_s3370" type="#_x0000_t202" style="position:absolute;left:3205;top:-4917;width:3015;height:22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" filled="f" stroked="f">
                          <v:textbox style="mso-fit-shape-to-text:t">
                            <w:txbxContent>
                              <w:p w14:paraId="294C100D" w14:textId="77777777" w:rsidR="00712B8B" w:rsidRDefault="00A36002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文本框 951" o:spid="_x0000_s3371" type="#_x0000_t202" style="position:absolute;left:3031;top:-2159;width:2919;height:22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" filled="f" stroked="f">
                          <v:textbox style="mso-fit-shape-to-text:t">
                            <w:txbxContent>
                              <w:p w14:paraId="24256B13" w14:textId="77777777" w:rsidR="00712B8B" w:rsidRDefault="00A36002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group id="组合 612507295" o:spid="_x0000_s3372" style="position:absolute;left:1714;top:475;width:9832;height:6383" coordorigin=",-1112" coordsize="9831,6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">
                      <v:group id="组合 612507286" o:spid="_x0000_s3373" style="position:absolute;width:5778;height:5270" coordsize="5778,5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">
                        <v:rect id="矩形 115" o:spid="_x0000_s3374" style="position:absolute;width:5778;height:52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" filled="f" strokecolor="black [3213]" strokeweight="1.5pt">
                          <v:stroke linestyle="thinThin"/>
                          <v:textbox>
                            <w:txbxContent>
                              <w:p w14:paraId="19AC0314" w14:textId="77777777" w:rsidR="00712B8B" w:rsidRDefault="00A36002">
                                <w:pPr>
                                  <w:jc w:val="center"/>
                                </w:pPr>
                                <w:r>
                                  <w:t>X</w:t>
                                </w:r>
                              </w:p>
                            </w:txbxContent>
                          </v:textbox>
                        </v:rect>
                        <v:group id="组合 612507285" o:spid="_x0000_s3375" style="position:absolute;left:317;top:2921;width:5093;height:1806" coordsize="509270,1806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">
                          <v:group id="组合 612507271" o:spid="_x0000_s3376" style="position:absolute;width:502920;height:79058" coordsize="502920,790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">
                            <v:group id="组合 120" o:spid="_x0000_s3377" style="position:absolute;top:6350;width:71438;height:72708" coordsize="71438,72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cY8xQAAANw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">
                              <v:line id="直接连接符 116" o:spid="_x0000_s3378" style="position:absolute;flip:x;visibility:visible;mso-wrap-style:square" from="7938,0" to="71438,698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" strokecolor="black [3040]"/>
                              <v:line id="直接连接符 119" o:spid="_x0000_s3379" style="position:absolute;rotation:-90;flip:x;visibility:visible;mso-wrap-style:square" from="1588,6350" to="66358,74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" strokecolor="black [3040]"/>
                            </v:group>
                            <v:group id="组合 121" o:spid="_x0000_s3380" style="position:absolute;left:146050;top:6350;width:71438;height:72708" coordsize="71438,72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">
                              <v:line id="直接连接符 122" o:spid="_x0000_s3381" style="position:absolute;flip:x;visibility:visible;mso-wrap-style:square" from="7938,0" to="71438,698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" strokecolor="black [3040]"/>
                              <v:line id="直接连接符 612507264" o:spid="_x0000_s3382" style="position:absolute;rotation:-90;flip:x;visibility:visible;mso-wrap-style:square" from="1588,6350" to="66358,74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" strokecolor="black [3040]"/>
                            </v:group>
                            <v:group id="组合 612507265" o:spid="_x0000_s3383" style="position:absolute;left:285750;top:6350;width:71438;height:72708" coordsize="71438,72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">
                              <v:line id="直接连接符 612507266" o:spid="_x0000_s3384" style="position:absolute;flip:x;visibility:visible;mso-wrap-style:square" from="7938,0" to="71438,698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" strokecolor="black [3040]"/>
                              <v:line id="直接连接符 612507267" o:spid="_x0000_s3385" style="position:absolute;rotation:-90;flip:x;visibility:visible;mso-wrap-style:square" from="1588,6350" to="66358,74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" strokecolor="black [3040]"/>
                            </v:group>
                            <v:group id="组合 612507268" o:spid="_x0000_s3386" style="position:absolute;left:431800;width:71120;height:72390" coordsize="71438,72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">
                              <v:line id="直接连接符 612507269" o:spid="_x0000_s3387" style="position:absolute;flip:x;visibility:visible;mso-wrap-style:square" from="7938,0" to="71438,698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" strokecolor="black [3040]"/>
                              <v:line id="直接连接符 612507270" o:spid="_x0000_s3388" style="position:absolute;rotation:-90;flip:x;visibility:visible;mso-wrap-style:square" from="1588,6350" to="66358,74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" strokecolor="black [3040]"/>
                            </v:group>
                          </v:group>
                          <v:group id="组合 612507272" o:spid="_x0000_s3389" style="position:absolute;left:6350;top:101600;width:502920;height:79058" coordsize="502920,790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">
                            <v:group id="组合 612507273" o:spid="_x0000_s3390" style="position:absolute;top:6350;width:71438;height:72708" coordsize="71438,72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">
                              <v:line id="直接连接符 612507274" o:spid="_x0000_s3391" style="position:absolute;flip:x;visibility:visible;mso-wrap-style:square" from="7938,0" to="71438,698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" strokecolor="black [3040]"/>
                              <v:line id="直接连接符 612507275" o:spid="_x0000_s3392" style="position:absolute;rotation:-90;flip:x;visibility:visible;mso-wrap-style:square" from="1588,6350" to="66358,74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" strokecolor="black [3040]"/>
                            </v:group>
                            <v:group id="组合 612507276" o:spid="_x0000_s3393" style="position:absolute;left:146050;top:6350;width:71438;height:72708" coordsize="71438,72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">
                              <v:line id="直接连接符 612507277" o:spid="_x0000_s3394" style="position:absolute;flip:x;visibility:visible;mso-wrap-style:square" from="7938,0" to="71438,698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" strokecolor="black [3040]"/>
                              <v:line id="直接连接符 612507278" o:spid="_x0000_s3395" style="position:absolute;rotation:-90;flip:x;visibility:visible;mso-wrap-style:square" from="1588,6350" to="66358,74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" strokecolor="black [3040]"/>
                            </v:group>
                            <v:group id="组合 612507279" o:spid="_x0000_s3396" style="position:absolute;left:285750;top:6350;width:71438;height:72708" coordsize="71438,72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">
                              <v:line id="直接连接符 612507280" o:spid="_x0000_s3397" style="position:absolute;flip:x;visibility:visible;mso-wrap-style:square" from="7938,0" to="71438,698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" strokecolor="black [3040]"/>
                              <v:line id="直接连接符 612507281" o:spid="_x0000_s3398" style="position:absolute;rotation:-90;flip:x;visibility:visible;mso-wrap-style:square" from="1588,6350" to="66358,74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" strokecolor="black [3040]"/>
                            </v:group>
                            <v:group id="组合 612507282" o:spid="_x0000_s3399" style="position:absolute;left:431800;width:71120;height:72390" coordsize="71438,72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">
                              <v:line id="直接连接符 612507283" o:spid="_x0000_s3400" style="position:absolute;flip:x;visibility:visible;mso-wrap-style:square" from="7938,0" to="71438,698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" strokecolor="black [3040]"/>
                              <v:line id="直接连接符 612507284" o:spid="_x0000_s3401" style="position:absolute;rotation:-90;flip:x;visibility:visible;mso-wrap-style:square" from="1588,6350" to="66358,74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" strokecolor="black [3040]"/>
                            </v:group>
                          </v:group>
                        </v:group>
                      </v:group>
                      <v:shape id="文本框 612507293" o:spid="_x0000_s3402" type="#_x0000_t202" style="position:absolute;left:1094;top:358;width:3085;height:22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" filled="f" stroked="f">
                        <v:textbox style="mso-fit-shape-to-text:t">
                          <w:txbxContent>
                            <w:p w14:paraId="2A17F278" w14:textId="77777777" w:rsidR="00712B8B" w:rsidRDefault="00A36002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文本框 612507294" o:spid="_x0000_s3403" type="#_x0000_t202" style="position:absolute;left:5309;top:-1112;width:3002;height:22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" filled="f" stroked="f">
                        <v:textbox style="mso-fit-shape-to-text:t">
                          <w:txbxContent>
                            <w:p w14:paraId="4FBC6A23" w14:textId="77777777" w:rsidR="00712B8B" w:rsidRDefault="00A36002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文本框 829" o:spid="_x0000_s3404" type="#_x0000_t202" style="position:absolute;left:5500;top:1042;width:4331;height:23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" filled="f" stroked="f">
                        <v:textbox style="mso-fit-shape-to-text:t">
                          <w:txbxContent>
                            <w:p w14:paraId="6AD5127F" w14:textId="77777777" w:rsidR="00712B8B" w:rsidRDefault="00A3600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吊篮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文本框 1192922134" o:spid="_x0000_s3405" type="#_x0000_t202" style="position:absolute;left:1705;top:19038;width:5998;height:26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" filled="f" stroked="f">
                    <v:textbox style="mso-fit-shape-to-text:t">
                      <w:txbxContent>
                        <w:p w14:paraId="5487A518" w14:textId="77777777" w:rsidR="00712B8B" w:rsidRDefault="00A36002"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图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19</w:t>
                          </w:r>
                        </w:p>
                      </w:txbxContent>
                    </v:textbox>
                  </v:shape>
                </v:group>
                <v:shape id="直接箭头连接符 37" o:spid="_x0000_s3406" type="#_x0000_t32" style="position:absolute;left:2079;top:13193;width:46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" strokecolor="black [3213]">
                  <v:stroke startarrow="block" startarrowwidth="narrow" endarrow="block" endarrowwidth="narrow"/>
                </v:shape>
              </v:group>
            </w:pict>
          </mc:Fallback>
        </mc:AlternateContent>
      </w:r>
      <w:bookmarkStart w:id="19" w:name="OLE_LINK5"/>
      <w:bookmarkStart w:id="20" w:name="OLE_LINK1"/>
      <w:r>
        <w:rPr>
          <w:rFonts w:hint="eastAsia"/>
          <w:b/>
          <w:bCs/>
          <w:kern w:val="2"/>
          <w:szCs w:val="21"/>
        </w:rPr>
        <w:t>22</w:t>
      </w:r>
      <w:r>
        <w:rPr>
          <w:rFonts w:hint="eastAsia"/>
          <w:b/>
          <w:bCs/>
          <w:kern w:val="2"/>
          <w:szCs w:val="21"/>
        </w:rPr>
        <w:t>．</w:t>
      </w:r>
      <w:r>
        <w:rPr>
          <w:kern w:val="2"/>
          <w:szCs w:val="21"/>
        </w:rPr>
        <w:t>出警时，消防员</w:t>
      </w:r>
      <w:r>
        <w:rPr>
          <w:rFonts w:hint="eastAsia"/>
          <w:kern w:val="2"/>
          <w:szCs w:val="21"/>
        </w:rPr>
        <w:t>需要乘</w:t>
      </w:r>
      <w:r>
        <w:rPr>
          <w:kern w:val="2"/>
          <w:szCs w:val="21"/>
        </w:rPr>
        <w:t>吊篮快速降落</w:t>
      </w:r>
      <w:r>
        <w:rPr>
          <w:rFonts w:hint="eastAsia"/>
          <w:i/>
          <w:iCs/>
          <w:kern w:val="2"/>
          <w:szCs w:val="21"/>
        </w:rPr>
        <w:t>H</w:t>
      </w:r>
      <w:r>
        <w:rPr>
          <w:rFonts w:hint="eastAsia"/>
          <w:kern w:val="2"/>
          <w:szCs w:val="21"/>
        </w:rPr>
        <w:t>高度到达</w:t>
      </w:r>
      <w:r>
        <w:rPr>
          <w:kern w:val="2"/>
          <w:szCs w:val="21"/>
        </w:rPr>
        <w:t>地面．</w:t>
      </w:r>
      <w:bookmarkEnd w:id="19"/>
      <w:r>
        <w:rPr>
          <w:rFonts w:hint="eastAsia"/>
          <w:kern w:val="2"/>
          <w:szCs w:val="21"/>
        </w:rPr>
        <w:t>某同学设计了一个图</w:t>
      </w:r>
      <w:r>
        <w:rPr>
          <w:rFonts w:hint="eastAsia"/>
          <w:kern w:val="2"/>
          <w:szCs w:val="21"/>
        </w:rPr>
        <w:t>19</w:t>
      </w:r>
      <w:r>
        <w:rPr>
          <w:rFonts w:hint="eastAsia"/>
          <w:kern w:val="2"/>
          <w:szCs w:val="21"/>
        </w:rPr>
        <w:t>所示的电磁阻尼“速降梯”装置．宽度为</w:t>
      </w:r>
      <w:r>
        <w:rPr>
          <w:rFonts w:hint="eastAsia"/>
          <w:i/>
          <w:kern w:val="2"/>
          <w:szCs w:val="21"/>
        </w:rPr>
        <w:t>L</w:t>
      </w:r>
      <w:r>
        <w:rPr>
          <w:rFonts w:hint="eastAsia"/>
          <w:kern w:val="2"/>
          <w:szCs w:val="21"/>
        </w:rPr>
        <w:t>的“梯子样”导体框竖直地固定在墙壁上，其中竖直轨道电阻不计．上下均匀分布有</w:t>
      </w:r>
      <w:r>
        <w:rPr>
          <w:rFonts w:hint="eastAsia"/>
          <w:i/>
          <w:kern w:val="2"/>
          <w:szCs w:val="21"/>
        </w:rPr>
        <w:t>n</w:t>
      </w:r>
      <w:r>
        <w:rPr>
          <w:rFonts w:hint="eastAsia"/>
          <w:kern w:val="2"/>
          <w:szCs w:val="21"/>
        </w:rPr>
        <w:t>根导电横档，每个横档的电阻均为</w:t>
      </w:r>
      <w:r>
        <w:rPr>
          <w:rFonts w:hint="eastAsia"/>
          <w:i/>
          <w:kern w:val="2"/>
          <w:szCs w:val="21"/>
        </w:rPr>
        <w:t>r</w:t>
      </w:r>
      <w:r>
        <w:rPr>
          <w:rFonts w:hint="eastAsia"/>
          <w:kern w:val="2"/>
          <w:szCs w:val="21"/>
        </w:rPr>
        <w:t>，相距为</w:t>
      </w:r>
      <w:r>
        <w:rPr>
          <w:rFonts w:hint="eastAsia"/>
          <w:i/>
          <w:kern w:val="2"/>
          <w:szCs w:val="21"/>
        </w:rPr>
        <w:t>h</w:t>
      </w:r>
      <w:r>
        <w:rPr>
          <w:rFonts w:hint="eastAsia"/>
          <w:kern w:val="2"/>
          <w:szCs w:val="21"/>
        </w:rPr>
        <w:t>．吊篮能沿轨道自由滑动，若吊篮和人的总质量为</w:t>
      </w:r>
      <w:r>
        <w:rPr>
          <w:rFonts w:hint="eastAsia"/>
          <w:i/>
          <w:kern w:val="2"/>
          <w:szCs w:val="21"/>
        </w:rPr>
        <w:t>M</w:t>
      </w:r>
      <w:r>
        <w:rPr>
          <w:rFonts w:hint="eastAsia"/>
          <w:kern w:val="2"/>
          <w:szCs w:val="21"/>
        </w:rPr>
        <w:t>（人未画出）．吊篮内固定有一个磁感应强度为</w:t>
      </w:r>
      <w:r>
        <w:rPr>
          <w:rFonts w:hint="eastAsia"/>
          <w:i/>
          <w:kern w:val="2"/>
          <w:szCs w:val="21"/>
        </w:rPr>
        <w:t>B</w:t>
      </w:r>
      <w:r>
        <w:rPr>
          <w:rFonts w:hint="eastAsia"/>
          <w:kern w:val="2"/>
          <w:szCs w:val="21"/>
        </w:rPr>
        <w:t>的匀强磁场区域随吊篮一起运动，磁场区域高度和宽度正好与两横档间空间相同，吊篮与轨道间的摩擦阻力恒为</w:t>
      </w:r>
      <w:r>
        <w:rPr>
          <w:rFonts w:hint="eastAsia"/>
          <w:i/>
          <w:kern w:val="2"/>
          <w:szCs w:val="21"/>
        </w:rPr>
        <w:t>f</w:t>
      </w:r>
      <w:r>
        <w:rPr>
          <w:rFonts w:hint="eastAsia"/>
          <w:kern w:val="2"/>
          <w:szCs w:val="21"/>
        </w:rPr>
        <w:t>．</w:t>
      </w:r>
    </w:p>
    <w:p w14:paraId="14A8C3D1" w14:textId="77777777" w:rsidR="00712B8B" w:rsidRDefault="00A36002">
      <w:pPr>
        <w:shd w:val="clear" w:color="auto" w:fill="FFFFFF"/>
        <w:overflowPunct w:val="0"/>
        <w:snapToGrid w:val="0"/>
        <w:spacing w:beforeLines="30" w:before="72" w:line="336" w:lineRule="auto"/>
        <w:jc w:val="left"/>
        <w:textAlignment w:val="center"/>
        <w:rPr>
          <w:kern w:val="2"/>
        </w:rPr>
      </w:pPr>
      <w:bookmarkStart w:id="21" w:name="_Hlk225027217"/>
      <w:r>
        <w:rPr>
          <w:rFonts w:hint="eastAsia"/>
          <w:kern w:val="2"/>
        </w:rPr>
        <w:t>（</w:t>
      </w:r>
      <w:r>
        <w:rPr>
          <w:rFonts w:hint="eastAsia"/>
          <w:kern w:val="2"/>
        </w:rPr>
        <w:t>1</w:t>
      </w:r>
      <w:r>
        <w:rPr>
          <w:rFonts w:hint="eastAsia"/>
          <w:kern w:val="2"/>
        </w:rPr>
        <w:t>）</w:t>
      </w:r>
      <w:bookmarkEnd w:id="21"/>
      <w:r>
        <w:rPr>
          <w:rFonts w:hint="eastAsia"/>
          <w:kern w:val="2"/>
        </w:rPr>
        <w:t>吊篮向下运动过程中，最下一根导体棒上的电流方向</w:t>
      </w:r>
    </w:p>
    <w:p w14:paraId="296CE8EB" w14:textId="77777777" w:rsidR="00712B8B" w:rsidRDefault="00A36002">
      <w:pPr>
        <w:shd w:val="clear" w:color="auto" w:fill="FFFFFF"/>
        <w:overflowPunct w:val="0"/>
        <w:snapToGrid w:val="0"/>
        <w:spacing w:line="336" w:lineRule="auto"/>
        <w:ind w:leftChars="259" w:left="544"/>
        <w:jc w:val="left"/>
        <w:textAlignment w:val="center"/>
        <w:rPr>
          <w:kern w:val="2"/>
          <w:szCs w:val="21"/>
        </w:rPr>
      </w:pPr>
      <w:r>
        <w:rPr>
          <w:rFonts w:hint="eastAsia"/>
          <w:kern w:val="2"/>
          <w:u w:val="single"/>
        </w:rPr>
        <w:t xml:space="preserve"> </w:t>
      </w:r>
      <w:r>
        <w:rPr>
          <w:kern w:val="2"/>
          <w:u w:val="single"/>
        </w:rPr>
        <w:t xml:space="preserve">        </w:t>
      </w:r>
      <w:r>
        <w:rPr>
          <w:rFonts w:hint="eastAsia"/>
          <w:kern w:val="2"/>
        </w:rPr>
        <w:t>（选填：“向左”或“向右”）</w:t>
      </w:r>
    </w:p>
    <w:p w14:paraId="5230377E" w14:textId="30ABF911" w:rsidR="00712B8B" w:rsidRDefault="00A36002">
      <w:pPr>
        <w:pStyle w:val="11"/>
        <w:overflowPunct w:val="0"/>
        <w:snapToGrid w:val="0"/>
        <w:spacing w:line="336" w:lineRule="auto"/>
        <w:ind w:firstLineChars="0" w:firstLine="0"/>
        <w:rPr>
          <w:rFonts w:cs="Times New Roman"/>
          <w:sz w:val="20"/>
          <w:szCs w:val="20"/>
        </w:rPr>
      </w:pPr>
      <w:r>
        <w:rPr>
          <w:rFonts w:cs="Times New Roman" w:hint="eastAsia"/>
          <w:sz w:val="20"/>
          <w:szCs w:val="20"/>
        </w:rPr>
        <w:t>（</w:t>
      </w:r>
      <w:r>
        <w:rPr>
          <w:rFonts w:cs="Times New Roman"/>
          <w:sz w:val="20"/>
          <w:szCs w:val="20"/>
        </w:rPr>
        <w:t>2</w:t>
      </w:r>
      <w:r>
        <w:rPr>
          <w:rFonts w:cs="Times New Roman" w:hint="eastAsia"/>
          <w:sz w:val="20"/>
          <w:szCs w:val="20"/>
        </w:rPr>
        <w:t>）若竖直距离足够大，吊篮的速度—时间图像大致为</w:t>
      </w:r>
    </w:p>
    <w:p w14:paraId="1ECDB87D" w14:textId="77777777" w:rsidR="00712B8B" w:rsidRDefault="00A36002">
      <w:pPr>
        <w:pStyle w:val="11"/>
        <w:overflowPunct w:val="0"/>
        <w:snapToGrid w:val="0"/>
        <w:spacing w:line="336" w:lineRule="auto"/>
        <w:ind w:firstLineChars="0" w:firstLine="0"/>
        <w:rPr>
          <w:rFonts w:cs="Times New Roman"/>
          <w:sz w:val="20"/>
          <w:szCs w:val="20"/>
        </w:rPr>
      </w:pPr>
      <w:r>
        <w:rPr>
          <w:rFonts w:hint="eastAsia"/>
          <w:noProof/>
          <w:szCs w:val="21"/>
          <w14:ligatures w14:val="standardContextual"/>
        </w:rPr>
        <mc:AlternateContent>
          <mc:Choice Requires="wpg">
            <w:drawing>
              <wp:anchor distT="0" distB="0" distL="114300" distR="114300" simplePos="0" relativeHeight="251640832" behindDoc="1" locked="0" layoutInCell="1" allowOverlap="1" wp14:anchorId="39EB49DB" wp14:editId="710C7566">
                <wp:simplePos x="0" y="0"/>
                <wp:positionH relativeFrom="margin">
                  <wp:posOffset>589280</wp:posOffset>
                </wp:positionH>
                <wp:positionV relativeFrom="paragraph">
                  <wp:posOffset>185420</wp:posOffset>
                </wp:positionV>
                <wp:extent cx="4432300" cy="1146175"/>
                <wp:effectExtent l="38100" t="0" r="0" b="0"/>
                <wp:wrapNone/>
                <wp:docPr id="192174667" name="组合 1921746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32300" cy="1146175"/>
                          <a:chOff x="0" y="0"/>
                          <a:chExt cx="4432300" cy="1146175"/>
                        </a:xfrm>
                      </wpg:grpSpPr>
                      <wpg:grpSp>
                        <wpg:cNvPr id="612507303" name="组合 612507303"/>
                        <wpg:cNvGrpSpPr/>
                        <wpg:grpSpPr>
                          <a:xfrm>
                            <a:off x="0" y="25400"/>
                            <a:ext cx="1066800" cy="1120775"/>
                            <a:chOff x="0" y="0"/>
                            <a:chExt cx="1066800" cy="1120775"/>
                          </a:xfrm>
                        </wpg:grpSpPr>
                        <wps:wsp>
                          <wps:cNvPr id="612507297" name="直接箭头连接符 612507297"/>
                          <wps:cNvCnPr/>
                          <wps:spPr>
                            <a:xfrm>
                              <a:off x="25400" y="819150"/>
                              <a:ext cx="825500" cy="0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12507299" name="直接箭头连接符 612507299"/>
                          <wps:cNvCnPr/>
                          <wps:spPr>
                            <a:xfrm flipV="1">
                              <a:off x="25400" y="95250"/>
                              <a:ext cx="0" cy="723900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12507300" name="文本框 6125073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8350" y="768350"/>
                              <a:ext cx="298450" cy="244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F171998" w14:textId="77777777" w:rsidR="00712B8B" w:rsidRDefault="00A36002">
                                <w:pPr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i/>
                                    <w:szCs w:val="21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612507301" name="文本框 6125073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98450" cy="2520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12490AD" w14:textId="77777777" w:rsidR="00712B8B" w:rsidRDefault="00A36002">
                                <w:pPr>
                                  <w:rPr>
                                    <w:rFonts w:ascii="Book Antiqua" w:hAnsi="Book Antiqua"/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ascii="Book Antiqua" w:hAnsi="Book Antiqua"/>
                                    <w:i/>
                                    <w:szCs w:val="21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612507302" name="直接连接符 612507302"/>
                          <wps:cNvCnPr/>
                          <wps:spPr>
                            <a:xfrm flipV="1">
                              <a:off x="25400" y="342900"/>
                              <a:ext cx="552450" cy="46990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3" name="文本框 7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3050" y="876300"/>
                              <a:ext cx="298450" cy="244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C9ADBA3" w14:textId="77777777" w:rsidR="00712B8B" w:rsidRDefault="00A36002"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  <wpg:grpSp>
                        <wpg:cNvPr id="612507312" name="组合 612507312"/>
                        <wpg:cNvGrpSpPr/>
                        <wpg:grpSpPr>
                          <a:xfrm>
                            <a:off x="1047750" y="0"/>
                            <a:ext cx="1066800" cy="1120775"/>
                            <a:chOff x="0" y="0"/>
                            <a:chExt cx="1066800" cy="1120775"/>
                          </a:xfrm>
                        </wpg:grpSpPr>
                        <wpg:grpSp>
                          <wpg:cNvPr id="612507304" name="组合 612507304"/>
                          <wpg:cNvGrpSpPr/>
                          <wpg:grpSpPr>
                            <a:xfrm>
                              <a:off x="0" y="0"/>
                              <a:ext cx="1066800" cy="1120775"/>
                              <a:chOff x="0" y="0"/>
                              <a:chExt cx="1066800" cy="1120775"/>
                            </a:xfrm>
                          </wpg:grpSpPr>
                          <wps:wsp>
                            <wps:cNvPr id="612507305" name="直接箭头连接符 612507305"/>
                            <wps:cNvCnPr/>
                            <wps:spPr>
                              <a:xfrm>
                                <a:off x="25400" y="819150"/>
                                <a:ext cx="825500" cy="0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12507306" name="直接箭头连接符 612507306"/>
                            <wps:cNvCnPr/>
                            <wps:spPr>
                              <a:xfrm flipV="1">
                                <a:off x="25400" y="95250"/>
                                <a:ext cx="0" cy="723900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12507307" name="文本框 61250730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8350" y="768350"/>
                                <a:ext cx="298450" cy="2444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E490A2E" w14:textId="77777777" w:rsidR="00712B8B" w:rsidRDefault="00A36002"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szCs w:val="21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612507308" name="文本框 6125073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8450" cy="2520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A39C783" w14:textId="77777777" w:rsidR="00712B8B" w:rsidRDefault="00A36002">
                                  <w:pPr>
                                    <w:rPr>
                                      <w:rFonts w:ascii="Book Antiqua" w:hAnsi="Book Antiqua"/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Book Antiqua" w:hAnsi="Book Antiqua"/>
                                      <w:i/>
                                      <w:szCs w:val="21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612507309" name="直接连接符 612507309"/>
                            <wps:cNvCnPr/>
                            <wps:spPr>
                              <a:xfrm flipV="1">
                                <a:off x="25400" y="476250"/>
                                <a:ext cx="260350" cy="33655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12507310" name="文本框 61250731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3050" y="876300"/>
                                <a:ext cx="298450" cy="2444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387D833" w14:textId="77777777" w:rsidR="00712B8B" w:rsidRDefault="00A36002"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szCs w:val="21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wpg:grpSp>
                        <wps:wsp>
                          <wps:cNvPr id="612507311" name="直接连接符 612507311"/>
                          <wps:cNvCnPr/>
                          <wps:spPr>
                            <a:xfrm>
                              <a:off x="273050" y="476250"/>
                              <a:ext cx="444500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92174664" name="组合 192174664"/>
                        <wpg:cNvGrpSpPr/>
                        <wpg:grpSpPr>
                          <a:xfrm>
                            <a:off x="3365500" y="12700"/>
                            <a:ext cx="1066800" cy="1120775"/>
                            <a:chOff x="0" y="0"/>
                            <a:chExt cx="1066800" cy="1120775"/>
                          </a:xfrm>
                        </wpg:grpSpPr>
                        <wpg:grpSp>
                          <wpg:cNvPr id="612507325" name="组合 612507325"/>
                          <wpg:cNvGrpSpPr/>
                          <wpg:grpSpPr>
                            <a:xfrm>
                              <a:off x="0" y="0"/>
                              <a:ext cx="1066800" cy="1120775"/>
                              <a:chOff x="0" y="0"/>
                              <a:chExt cx="1066800" cy="1120775"/>
                            </a:xfrm>
                          </wpg:grpSpPr>
                          <wps:wsp>
                            <wps:cNvPr id="612507326" name="直接箭头连接符 612507326"/>
                            <wps:cNvCnPr/>
                            <wps:spPr>
                              <a:xfrm>
                                <a:off x="25400" y="819150"/>
                                <a:ext cx="825500" cy="0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12507327" name="直接箭头连接符 612507327"/>
                            <wps:cNvCnPr/>
                            <wps:spPr>
                              <a:xfrm flipV="1">
                                <a:off x="25400" y="95250"/>
                                <a:ext cx="0" cy="723900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2174656" name="文本框 19217465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8350" y="768350"/>
                                <a:ext cx="298450" cy="2444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1D1E34E" w14:textId="77777777" w:rsidR="00712B8B" w:rsidRDefault="00A36002"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szCs w:val="21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192174657" name="文本框 1921746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8450" cy="2520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9A4CCF3" w14:textId="77777777" w:rsidR="00712B8B" w:rsidRDefault="00A36002">
                                  <w:pPr>
                                    <w:rPr>
                                      <w:rFonts w:ascii="Book Antiqua" w:hAnsi="Book Antiqua"/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Book Antiqua" w:hAnsi="Book Antiqua"/>
                                      <w:i/>
                                      <w:szCs w:val="21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192174659" name="文本框 19217465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3050" y="876300"/>
                                <a:ext cx="298450" cy="2444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94F1BC3" w14:textId="77777777" w:rsidR="00712B8B" w:rsidRDefault="00A36002"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szCs w:val="21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wpg:grpSp>
                        <wps:wsp>
                          <wps:cNvPr id="192174663" name="任意多边形 192174663"/>
                          <wps:cNvSpPr/>
                          <wps:spPr>
                            <a:xfrm>
                              <a:off x="25400" y="495300"/>
                              <a:ext cx="603250" cy="325744"/>
                            </a:xfrm>
                            <a:custGeom>
                              <a:avLst/>
                              <a:gdLst>
                                <a:gd name="connsiteX0" fmla="*/ 0 w 603250"/>
                                <a:gd name="connsiteY0" fmla="*/ 325744 h 325744"/>
                                <a:gd name="connsiteX1" fmla="*/ 50800 w 603250"/>
                                <a:gd name="connsiteY1" fmla="*/ 109844 h 325744"/>
                                <a:gd name="connsiteX2" fmla="*/ 171450 w 603250"/>
                                <a:gd name="connsiteY2" fmla="*/ 14594 h 325744"/>
                                <a:gd name="connsiteX3" fmla="*/ 603250 w 603250"/>
                                <a:gd name="connsiteY3" fmla="*/ 1894 h 32574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603250" h="325744">
                                  <a:moveTo>
                                    <a:pt x="0" y="325744"/>
                                  </a:moveTo>
                                  <a:cubicBezTo>
                                    <a:pt x="11112" y="243723"/>
                                    <a:pt x="22225" y="161702"/>
                                    <a:pt x="50800" y="109844"/>
                                  </a:cubicBezTo>
                                  <a:cubicBezTo>
                                    <a:pt x="79375" y="57986"/>
                                    <a:pt x="79375" y="32586"/>
                                    <a:pt x="171450" y="14594"/>
                                  </a:cubicBezTo>
                                  <a:cubicBezTo>
                                    <a:pt x="263525" y="-3398"/>
                                    <a:pt x="433387" y="-752"/>
                                    <a:pt x="603250" y="1894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  <wpg:grpSp>
                        <wpg:cNvPr id="192174666" name="组合 192174666"/>
                        <wpg:cNvGrpSpPr/>
                        <wpg:grpSpPr>
                          <a:xfrm>
                            <a:off x="2146300" y="19050"/>
                            <a:ext cx="1066800" cy="1120775"/>
                            <a:chOff x="0" y="0"/>
                            <a:chExt cx="1066800" cy="1120775"/>
                          </a:xfrm>
                        </wpg:grpSpPr>
                        <wpg:grpSp>
                          <wpg:cNvPr id="612507315" name="组合 612507315"/>
                          <wpg:cNvGrpSpPr/>
                          <wpg:grpSpPr>
                            <a:xfrm>
                              <a:off x="0" y="0"/>
                              <a:ext cx="1066800" cy="1120775"/>
                              <a:chOff x="0" y="0"/>
                              <a:chExt cx="1066800" cy="1120775"/>
                            </a:xfrm>
                          </wpg:grpSpPr>
                          <wps:wsp>
                            <wps:cNvPr id="612507316" name="直接箭头连接符 612507316"/>
                            <wps:cNvCnPr/>
                            <wps:spPr>
                              <a:xfrm>
                                <a:off x="25400" y="819150"/>
                                <a:ext cx="825500" cy="0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12507317" name="直接箭头连接符 612507317"/>
                            <wps:cNvCnPr/>
                            <wps:spPr>
                              <a:xfrm flipV="1">
                                <a:off x="25400" y="95250"/>
                                <a:ext cx="0" cy="723900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12507318" name="文本框 61250731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8350" y="768350"/>
                                <a:ext cx="298450" cy="2444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822FF76" w14:textId="77777777" w:rsidR="00712B8B" w:rsidRDefault="00A36002"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szCs w:val="21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612507319" name="文本框 6125073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8450" cy="2520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E3FAA75" w14:textId="77777777" w:rsidR="00712B8B" w:rsidRDefault="00A36002">
                                  <w:pPr>
                                    <w:rPr>
                                      <w:rFonts w:ascii="Book Antiqua" w:hAnsi="Book Antiqua"/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Book Antiqua" w:hAnsi="Book Antiqua"/>
                                      <w:i/>
                                      <w:szCs w:val="21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612507321" name="文本框 61250732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3050" y="876300"/>
                                <a:ext cx="298450" cy="2444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335DBC7" w14:textId="77777777" w:rsidR="00712B8B" w:rsidRDefault="00A36002"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szCs w:val="21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wpg:grpSp>
                        <wps:wsp>
                          <wps:cNvPr id="192174665" name="任意多边形 192174665"/>
                          <wps:cNvSpPr/>
                          <wps:spPr>
                            <a:xfrm>
                              <a:off x="31750" y="412750"/>
                              <a:ext cx="742950" cy="397111"/>
                            </a:xfrm>
                            <a:custGeom>
                              <a:avLst/>
                              <a:gdLst>
                                <a:gd name="connsiteX0" fmla="*/ 0 w 742950"/>
                                <a:gd name="connsiteY0" fmla="*/ 397111 h 397111"/>
                                <a:gd name="connsiteX1" fmla="*/ 120650 w 742950"/>
                                <a:gd name="connsiteY1" fmla="*/ 359011 h 397111"/>
                                <a:gd name="connsiteX2" fmla="*/ 254000 w 742950"/>
                                <a:gd name="connsiteY2" fmla="*/ 244711 h 397111"/>
                                <a:gd name="connsiteX3" fmla="*/ 304800 w 742950"/>
                                <a:gd name="connsiteY3" fmla="*/ 85961 h 397111"/>
                                <a:gd name="connsiteX4" fmla="*/ 431800 w 742950"/>
                                <a:gd name="connsiteY4" fmla="*/ 9761 h 397111"/>
                                <a:gd name="connsiteX5" fmla="*/ 742950 w 742950"/>
                                <a:gd name="connsiteY5" fmla="*/ 3411 h 39711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</a:cxnLst>
                              <a:rect l="l" t="t" r="r" b="b"/>
                              <a:pathLst>
                                <a:path w="742950" h="397111">
                                  <a:moveTo>
                                    <a:pt x="0" y="397111"/>
                                  </a:moveTo>
                                  <a:cubicBezTo>
                                    <a:pt x="39158" y="390761"/>
                                    <a:pt x="78317" y="384411"/>
                                    <a:pt x="120650" y="359011"/>
                                  </a:cubicBezTo>
                                  <a:cubicBezTo>
                                    <a:pt x="162983" y="333611"/>
                                    <a:pt x="223308" y="290219"/>
                                    <a:pt x="254000" y="244711"/>
                                  </a:cubicBezTo>
                                  <a:cubicBezTo>
                                    <a:pt x="284692" y="199203"/>
                                    <a:pt x="275167" y="125119"/>
                                    <a:pt x="304800" y="85961"/>
                                  </a:cubicBezTo>
                                  <a:cubicBezTo>
                                    <a:pt x="334433" y="46803"/>
                                    <a:pt x="358775" y="23519"/>
                                    <a:pt x="431800" y="9761"/>
                                  </a:cubicBezTo>
                                  <a:cubicBezTo>
                                    <a:pt x="504825" y="-3997"/>
                                    <a:pt x="623887" y="-293"/>
                                    <a:pt x="742950" y="3411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39EB49DB" id="组合 192174667" o:spid="_x0000_s3407" style="position:absolute;left:0;text-align:left;margin-left:46.4pt;margin-top:14.6pt;width:349pt;height:90.25pt;z-index:-251675648;mso-position-horizontal-relative:margin;mso-position-vertical-relative:text" coordsize="44323,114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">
                <v:group id="组合 612507303" o:spid="_x0000_s3408" style="position:absolute;top:254;width:10668;height:11207" coordsize="10668,112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">
                  <v:shape id="直接箭头连接符 612507297" o:spid="_x0000_s3409" type="#_x0000_t32" style="position:absolute;left:254;top:8191;width:825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" strokecolor="black [3213]">
                    <v:stroke endarrow="block" endarrowwidth="narrow"/>
                  </v:shape>
                  <v:shape id="直接箭头连接符 612507299" o:spid="_x0000_s3410" type="#_x0000_t32" style="position:absolute;left:254;top:952;width:0;height:723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" strokecolor="black [3213]">
                    <v:stroke endarrow="block" endarrowwidth="narrow"/>
                  </v:shape>
                  <v:shape id="文本框 612507300" o:spid="_x0000_s3411" type="#_x0000_t202" style="position:absolute;left:7683;top:7683;width:2985;height:2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" filled="f" stroked="f">
                    <v:textbox style="mso-fit-shape-to-text:t">
                      <w:txbxContent>
                        <w:p w14:paraId="7F171998" w14:textId="77777777" w:rsidR="00712B8B" w:rsidRDefault="00A36002">
                          <w:pPr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i/>
                              <w:szCs w:val="21"/>
                            </w:rPr>
                            <w:t>t</w:t>
                          </w:r>
                        </w:p>
                      </w:txbxContent>
                    </v:textbox>
                  </v:shape>
                  <v:shape id="文本框 612507301" o:spid="_x0000_s3412" type="#_x0000_t202" style="position:absolute;width:2984;height:2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" filled="f" stroked="f">
                    <v:textbox style="mso-fit-shape-to-text:t">
                      <w:txbxContent>
                        <w:p w14:paraId="412490AD" w14:textId="77777777" w:rsidR="00712B8B" w:rsidRDefault="00A36002">
                          <w:pPr>
                            <w:rPr>
                              <w:rFonts w:ascii="Book Antiqua" w:hAnsi="Book Antiqua"/>
                              <w:i/>
                              <w:szCs w:val="21"/>
                            </w:rPr>
                          </w:pPr>
                          <w:r>
                            <w:rPr>
                              <w:rFonts w:ascii="Book Antiqua" w:hAnsi="Book Antiqua"/>
                              <w:i/>
                              <w:szCs w:val="21"/>
                            </w:rPr>
                            <w:t>v</w:t>
                          </w:r>
                        </w:p>
                      </w:txbxContent>
                    </v:textbox>
                  </v:shape>
                  <v:line id="直接连接符 612507302" o:spid="_x0000_s3413" style="position:absolute;flip:y;visibility:visible;mso-wrap-style:square" from="254,3429" to="5778,81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" strokecolor="black [3213]">
                    <v:stroke endarrowwidth="narrow"/>
                  </v:line>
                  <v:shape id="文本框 793" o:spid="_x0000_s3414" type="#_x0000_t202" style="position:absolute;left:2730;top:8763;width:2985;height:24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" filled="f" stroked="f">
                    <v:textbox style="mso-fit-shape-to-text:t">
                      <w:txbxContent>
                        <w:p w14:paraId="4C9ADBA3" w14:textId="77777777" w:rsidR="00712B8B" w:rsidRDefault="00A36002"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group id="组合 612507312" o:spid="_x0000_s3415" style="position:absolute;left:10477;width:10668;height:11207" coordsize="10668,112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">
                  <v:group id="组合 612507304" o:spid="_x0000_s3416" style="position:absolute;width:10668;height:11207" coordsize="10668,112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">
                    <v:shape id="直接箭头连接符 612507305" o:spid="_x0000_s3417" type="#_x0000_t32" style="position:absolute;left:254;top:8191;width:825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" strokecolor="black [3213]">
                      <v:stroke endarrow="block" endarrowwidth="narrow"/>
                    </v:shape>
                    <v:shape id="直接箭头连接符 612507306" o:spid="_x0000_s3418" type="#_x0000_t32" style="position:absolute;left:254;top:952;width:0;height:723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" strokecolor="black [3213]">
                      <v:stroke endarrow="block" endarrowwidth="narrow"/>
                    </v:shape>
                    <v:shape id="文本框 612507307" o:spid="_x0000_s3419" type="#_x0000_t202" style="position:absolute;left:7683;top:7683;width:2985;height:2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" filled="f" stroked="f">
                      <v:textbox style="mso-fit-shape-to-text:t">
                        <w:txbxContent>
                          <w:p w14:paraId="5E490A2E" w14:textId="77777777" w:rsidR="00712B8B" w:rsidRDefault="00A36002"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i/>
                                <w:szCs w:val="21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文本框 612507308" o:spid="_x0000_s3420" type="#_x0000_t202" style="position:absolute;width:2984;height:2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" filled="f" stroked="f">
                      <v:textbox style="mso-fit-shape-to-text:t">
                        <w:txbxContent>
                          <w:p w14:paraId="4A39C783" w14:textId="77777777" w:rsidR="00712B8B" w:rsidRDefault="00A36002">
                            <w:pPr>
                              <w:rPr>
                                <w:rFonts w:ascii="Book Antiqua" w:hAnsi="Book Antiqua"/>
                                <w:i/>
                                <w:szCs w:val="21"/>
                              </w:rPr>
                            </w:pPr>
                            <w:r>
                              <w:rPr>
                                <w:rFonts w:ascii="Book Antiqua" w:hAnsi="Book Antiqua"/>
                                <w:i/>
                                <w:szCs w:val="21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line id="直接连接符 612507309" o:spid="_x0000_s3421" style="position:absolute;flip:y;visibility:visible;mso-wrap-style:square" from="254,4762" to="2857,81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" strokecolor="black [3213]">
                      <v:stroke endarrowwidth="narrow"/>
                    </v:line>
                    <v:shape id="文本框 612507310" o:spid="_x0000_s3422" type="#_x0000_t202" style="position:absolute;left:2730;top:8763;width:2985;height:24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" filled="f" stroked="f">
                      <v:textbox style="mso-fit-shape-to-text:t">
                        <w:txbxContent>
                          <w:p w14:paraId="3387D833" w14:textId="77777777" w:rsidR="00712B8B" w:rsidRDefault="00A36002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szCs w:val="21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  <v:line id="直接连接符 612507311" o:spid="_x0000_s3423" style="position:absolute;visibility:visible;mso-wrap-style:square" from="2730,4762" to="7175,47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" strokecolor="black [3213]">
                    <v:stroke endarrowwidth="narrow"/>
                  </v:line>
                </v:group>
                <v:group id="组合 192174664" o:spid="_x0000_s3424" style="position:absolute;left:33655;top:127;width:10668;height:11207" coordsize="10668,112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">
                  <v:group id="组合 612507325" o:spid="_x0000_s3425" style="position:absolute;width:10668;height:11207" coordsize="10668,112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">
                    <v:shape id="直接箭头连接符 612507326" o:spid="_x0000_s3426" type="#_x0000_t32" style="position:absolute;left:254;top:8191;width:825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" strokecolor="black [3213]">
                      <v:stroke endarrow="block" endarrowwidth="narrow"/>
                    </v:shape>
                    <v:shape id="直接箭头连接符 612507327" o:spid="_x0000_s3427" type="#_x0000_t32" style="position:absolute;left:254;top:952;width:0;height:723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" strokecolor="black [3213]">
                      <v:stroke endarrow="block" endarrowwidth="narrow"/>
                    </v:shape>
                    <v:shape id="文本框 192174656" o:spid="_x0000_s3428" type="#_x0000_t202" style="position:absolute;left:7683;top:7683;width:2985;height:2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" filled="f" stroked="f">
                      <v:textbox style="mso-fit-shape-to-text:t">
                        <w:txbxContent>
                          <w:p w14:paraId="61D1E34E" w14:textId="77777777" w:rsidR="00712B8B" w:rsidRDefault="00A36002"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i/>
                                <w:szCs w:val="21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文本框 192174657" o:spid="_x0000_s3429" type="#_x0000_t202" style="position:absolute;width:2984;height:2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" filled="f" stroked="f">
                      <v:textbox style="mso-fit-shape-to-text:t">
                        <w:txbxContent>
                          <w:p w14:paraId="39A4CCF3" w14:textId="77777777" w:rsidR="00712B8B" w:rsidRDefault="00A36002">
                            <w:pPr>
                              <w:rPr>
                                <w:rFonts w:ascii="Book Antiqua" w:hAnsi="Book Antiqua"/>
                                <w:i/>
                                <w:szCs w:val="21"/>
                              </w:rPr>
                            </w:pPr>
                            <w:r>
                              <w:rPr>
                                <w:rFonts w:ascii="Book Antiqua" w:hAnsi="Book Antiqua"/>
                                <w:i/>
                                <w:szCs w:val="21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文本框 192174659" o:spid="_x0000_s3430" type="#_x0000_t202" style="position:absolute;left:2730;top:8763;width:2985;height:24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" filled="f" stroked="f">
                      <v:textbox style="mso-fit-shape-to-text:t">
                        <w:txbxContent>
                          <w:p w14:paraId="694F1BC3" w14:textId="77777777" w:rsidR="00712B8B" w:rsidRDefault="00A36002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szCs w:val="21"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v:group>
                  <v:shape id="任意多边形 192174663" o:spid="_x0000_s3431" style="position:absolute;left:254;top:4953;width:6032;height:3257;visibility:visible;mso-wrap-style:square;v-text-anchor:middle" coordsize="603250,3257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" path="m,325744c11112,243723,22225,161702,50800,109844,79375,57986,79375,32586,171450,14594,263525,-3398,433387,-752,603250,1894e" filled="f" strokecolor="black [3213]" strokeweight="1pt">
                    <v:path arrowok="t" o:connecttype="custom" o:connectlocs="0,325744;50800,109844;171450,14594;603250,1894" o:connectangles="0,0,0,0"/>
                  </v:shape>
                </v:group>
                <v:group id="组合 192174666" o:spid="_x0000_s3432" style="position:absolute;left:21463;top:190;width:10668;height:11208" coordsize="10668,112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">
                  <v:group id="组合 612507315" o:spid="_x0000_s3433" style="position:absolute;width:10668;height:11207" coordsize="10668,112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">
                    <v:shape id="直接箭头连接符 612507316" o:spid="_x0000_s3434" type="#_x0000_t32" style="position:absolute;left:254;top:8191;width:825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" strokecolor="black [3213]">
                      <v:stroke endarrow="block" endarrowwidth="narrow"/>
                    </v:shape>
                    <v:shape id="直接箭头连接符 612507317" o:spid="_x0000_s3435" type="#_x0000_t32" style="position:absolute;left:254;top:952;width:0;height:723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" strokecolor="black [3213]">
                      <v:stroke endarrow="block" endarrowwidth="narrow"/>
                    </v:shape>
                    <v:shape id="文本框 612507318" o:spid="_x0000_s3436" type="#_x0000_t202" style="position:absolute;left:7683;top:7683;width:2985;height:2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" filled="f" stroked="f">
                      <v:textbox style="mso-fit-shape-to-text:t">
                        <w:txbxContent>
                          <w:p w14:paraId="7822FF76" w14:textId="77777777" w:rsidR="00712B8B" w:rsidRDefault="00A36002"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i/>
                                <w:szCs w:val="21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文本框 612507319" o:spid="_x0000_s3437" type="#_x0000_t202" style="position:absolute;width:2984;height:2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" filled="f" stroked="f">
                      <v:textbox style="mso-fit-shape-to-text:t">
                        <w:txbxContent>
                          <w:p w14:paraId="6E3FAA75" w14:textId="77777777" w:rsidR="00712B8B" w:rsidRDefault="00A36002">
                            <w:pPr>
                              <w:rPr>
                                <w:rFonts w:ascii="Book Antiqua" w:hAnsi="Book Antiqua"/>
                                <w:i/>
                                <w:szCs w:val="21"/>
                              </w:rPr>
                            </w:pPr>
                            <w:r>
                              <w:rPr>
                                <w:rFonts w:ascii="Book Antiqua" w:hAnsi="Book Antiqua"/>
                                <w:i/>
                                <w:szCs w:val="21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文本框 612507321" o:spid="_x0000_s3438" type="#_x0000_t202" style="position:absolute;left:2730;top:8763;width:2985;height:24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" filled="f" stroked="f">
                      <v:textbox style="mso-fit-shape-to-text:t">
                        <w:txbxContent>
                          <w:p w14:paraId="6335DBC7" w14:textId="77777777" w:rsidR="00712B8B" w:rsidRDefault="00A36002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szCs w:val="21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  <v:shape id="任意多边形 192174665" o:spid="_x0000_s3439" style="position:absolute;left:317;top:4127;width:7430;height:3971;visibility:visible;mso-wrap-style:square;v-text-anchor:middle" coordsize="742950,3971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" path="m,397111v39158,-6350,78317,-12700,120650,-38100c162983,333611,223308,290219,254000,244711,284692,199203,275167,125119,304800,85961,334433,46803,358775,23519,431800,9761,504825,-3997,623887,-293,742950,3411e" filled="f" strokecolor="black [3213]" strokeweight="1pt">
                    <v:path arrowok="t" o:connecttype="custom" o:connectlocs="0,397111;120650,359011;254000,244711;304800,85961;431800,9761;742950,3411" o:connectangles="0,0,0,0,0,0"/>
                  </v:shape>
                </v:group>
                <w10:wrap anchorx="margin"/>
              </v:group>
            </w:pict>
          </mc:Fallback>
        </mc:AlternateContent>
      </w:r>
    </w:p>
    <w:p w14:paraId="552B5379" w14:textId="77777777" w:rsidR="00712B8B" w:rsidRDefault="00712B8B">
      <w:pPr>
        <w:pStyle w:val="11"/>
        <w:overflowPunct w:val="0"/>
        <w:snapToGrid w:val="0"/>
        <w:spacing w:line="336" w:lineRule="auto"/>
        <w:ind w:firstLineChars="0" w:firstLine="0"/>
        <w:rPr>
          <w:rFonts w:cs="Times New Roman"/>
          <w:sz w:val="20"/>
          <w:szCs w:val="20"/>
        </w:rPr>
      </w:pPr>
    </w:p>
    <w:p w14:paraId="7A2E2E68" w14:textId="77777777" w:rsidR="00712B8B" w:rsidRDefault="00712B8B">
      <w:pPr>
        <w:pStyle w:val="11"/>
        <w:overflowPunct w:val="0"/>
        <w:snapToGrid w:val="0"/>
        <w:spacing w:line="336" w:lineRule="auto"/>
        <w:ind w:firstLineChars="0" w:firstLine="0"/>
        <w:rPr>
          <w:rFonts w:cs="Times New Roman"/>
          <w:sz w:val="20"/>
          <w:szCs w:val="20"/>
        </w:rPr>
      </w:pPr>
    </w:p>
    <w:p w14:paraId="58B749BC" w14:textId="77777777" w:rsidR="00712B8B" w:rsidRDefault="00712B8B">
      <w:pPr>
        <w:pStyle w:val="11"/>
        <w:overflowPunct w:val="0"/>
        <w:snapToGrid w:val="0"/>
        <w:spacing w:line="336" w:lineRule="auto"/>
        <w:ind w:firstLineChars="0" w:firstLine="0"/>
        <w:rPr>
          <w:rFonts w:cs="Times New Roman"/>
          <w:sz w:val="20"/>
          <w:szCs w:val="20"/>
        </w:rPr>
      </w:pPr>
    </w:p>
    <w:p w14:paraId="0A94982D" w14:textId="77777777" w:rsidR="00712B8B" w:rsidRDefault="00712B8B">
      <w:pPr>
        <w:pStyle w:val="11"/>
        <w:overflowPunct w:val="0"/>
        <w:snapToGrid w:val="0"/>
        <w:spacing w:line="336" w:lineRule="auto"/>
        <w:ind w:firstLineChars="0" w:firstLine="0"/>
        <w:rPr>
          <w:rFonts w:cs="Times New Roman"/>
          <w:sz w:val="20"/>
          <w:szCs w:val="20"/>
        </w:rPr>
      </w:pPr>
    </w:p>
    <w:p w14:paraId="019EB8E3" w14:textId="77777777" w:rsidR="00712B8B" w:rsidRDefault="00712B8B">
      <w:pPr>
        <w:pStyle w:val="11"/>
        <w:overflowPunct w:val="0"/>
        <w:snapToGrid w:val="0"/>
        <w:spacing w:line="336" w:lineRule="auto"/>
        <w:ind w:firstLineChars="0" w:firstLine="0"/>
        <w:rPr>
          <w:rFonts w:cs="Times New Roman"/>
          <w:sz w:val="20"/>
          <w:szCs w:val="20"/>
        </w:rPr>
      </w:pPr>
    </w:p>
    <w:p w14:paraId="41279B54" w14:textId="77777777" w:rsidR="00712B8B" w:rsidRDefault="00712B8B">
      <w:pPr>
        <w:pStyle w:val="11"/>
        <w:overflowPunct w:val="0"/>
        <w:snapToGrid w:val="0"/>
        <w:spacing w:line="336" w:lineRule="auto"/>
        <w:ind w:firstLineChars="0" w:firstLine="0"/>
        <w:rPr>
          <w:rFonts w:cs="Times New Roman"/>
          <w:sz w:val="20"/>
          <w:szCs w:val="20"/>
        </w:rPr>
      </w:pPr>
    </w:p>
    <w:p w14:paraId="277ECE91" w14:textId="77777777" w:rsidR="00712B8B" w:rsidRDefault="00712B8B">
      <w:pPr>
        <w:pStyle w:val="11"/>
        <w:overflowPunct w:val="0"/>
        <w:snapToGrid w:val="0"/>
        <w:spacing w:line="336" w:lineRule="auto"/>
        <w:ind w:firstLineChars="0" w:firstLine="0"/>
        <w:rPr>
          <w:rFonts w:cs="Times New Roman"/>
          <w:sz w:val="20"/>
          <w:szCs w:val="20"/>
        </w:rPr>
      </w:pPr>
    </w:p>
    <w:p w14:paraId="46C768F1" w14:textId="77777777" w:rsidR="00712B8B" w:rsidRDefault="00A36002">
      <w:pPr>
        <w:overflowPunct w:val="0"/>
        <w:snapToGrid w:val="0"/>
        <w:spacing w:line="336" w:lineRule="auto"/>
        <w:ind w:left="517" w:hangingChars="246" w:hanging="517"/>
        <w:rPr>
          <w:kern w:val="2"/>
          <w:szCs w:val="21"/>
          <w14:ligatures w14:val="standardContextual"/>
        </w:rPr>
      </w:pPr>
      <w:r>
        <w:rPr>
          <w:rFonts w:hint="eastAsia"/>
          <w:kern w:val="2"/>
          <w:szCs w:val="21"/>
          <w14:ligatures w14:val="standardContextual"/>
        </w:rPr>
        <w:t>（</w:t>
      </w:r>
      <w:r>
        <w:rPr>
          <w:kern w:val="2"/>
          <w:szCs w:val="21"/>
          <w14:ligatures w14:val="standardContextual"/>
        </w:rPr>
        <w:t>3</w:t>
      </w:r>
      <w:r>
        <w:rPr>
          <w:rFonts w:hint="eastAsia"/>
          <w:kern w:val="2"/>
          <w:szCs w:val="21"/>
          <w14:ligatures w14:val="standardContextual"/>
        </w:rPr>
        <w:t>）</w:t>
      </w:r>
      <w:r>
        <w:rPr>
          <w:rFonts w:hint="eastAsia"/>
          <w:kern w:val="2"/>
          <w:szCs w:val="21"/>
        </w:rPr>
        <w:t>计算：</w:t>
      </w:r>
      <w:r>
        <w:rPr>
          <w:rFonts w:hint="eastAsia"/>
          <w:kern w:val="2"/>
          <w:szCs w:val="21"/>
          <w14:ligatures w14:val="standardContextual"/>
        </w:rPr>
        <w:t>若吊篮从静止开始，速度达到</w:t>
      </w:r>
      <w:r>
        <w:rPr>
          <w:rFonts w:ascii="Book Antiqua" w:hAnsi="Book Antiqua"/>
          <w:i/>
          <w:szCs w:val="21"/>
        </w:rPr>
        <w:t>v</w:t>
      </w:r>
      <w:r>
        <w:rPr>
          <w:rFonts w:hint="eastAsia"/>
          <w:kern w:val="2"/>
          <w:szCs w:val="21"/>
          <w14:ligatures w14:val="standardContextual"/>
        </w:rPr>
        <w:t>，下降高度为</w:t>
      </w:r>
      <w:r>
        <w:rPr>
          <w:i/>
          <w:kern w:val="2"/>
          <w:szCs w:val="21"/>
          <w14:ligatures w14:val="standardContextual"/>
        </w:rPr>
        <w:t>H</w:t>
      </w:r>
      <w:r>
        <w:rPr>
          <w:rFonts w:hint="eastAsia"/>
          <w:kern w:val="2"/>
          <w:szCs w:val="21"/>
          <w14:ligatures w14:val="standardContextual"/>
        </w:rPr>
        <w:t>，求在这个过程中，所有导体棒中产生的热量</w:t>
      </w:r>
      <w:r>
        <w:rPr>
          <w:rFonts w:hint="eastAsia"/>
          <w:i/>
          <w:kern w:val="2"/>
          <w:szCs w:val="21"/>
          <w14:ligatures w14:val="standardContextual"/>
        </w:rPr>
        <w:t>Q</w:t>
      </w:r>
      <w:r>
        <w:rPr>
          <w:rFonts w:hint="eastAsia"/>
          <w:kern w:val="2"/>
          <w:szCs w:val="21"/>
          <w14:ligatures w14:val="standardContextual"/>
        </w:rPr>
        <w:t>和所用的时间</w:t>
      </w:r>
      <w:r>
        <w:rPr>
          <w:rFonts w:hint="eastAsia"/>
          <w:i/>
          <w:kern w:val="2"/>
          <w:szCs w:val="21"/>
          <w14:ligatures w14:val="standardContextual"/>
        </w:rPr>
        <w:t>t</w:t>
      </w:r>
      <w:r>
        <w:rPr>
          <w:rFonts w:hint="eastAsia"/>
          <w:iCs/>
          <w:kern w:val="2"/>
          <w:szCs w:val="21"/>
          <w14:ligatures w14:val="standardContextual"/>
        </w:rPr>
        <w:t>．</w:t>
      </w:r>
    </w:p>
    <w:bookmarkEnd w:id="20"/>
    <w:p w14:paraId="6B11BE57" w14:textId="5B1998AD" w:rsidR="009B5BEA" w:rsidRDefault="009B5BEA">
      <w:pPr>
        <w:widowControl/>
        <w:jc w:val="left"/>
        <w:rPr>
          <w:kern w:val="2"/>
          <w:szCs w:val="21"/>
          <w14:ligatures w14:val="standardContextual"/>
        </w:rPr>
      </w:pPr>
      <w:r>
        <w:rPr>
          <w:kern w:val="2"/>
          <w:szCs w:val="21"/>
          <w14:ligatures w14:val="standardContextual"/>
        </w:rPr>
        <w:br w:type="page"/>
      </w:r>
    </w:p>
    <w:p w14:paraId="21A3133C" w14:textId="77777777" w:rsidR="009B5BEA" w:rsidRDefault="009B5BEA" w:rsidP="009B5BEA">
      <w:pPr>
        <w:spacing w:line="360" w:lineRule="auto"/>
        <w:jc w:val="center"/>
        <w:rPr>
          <w:sz w:val="24"/>
        </w:rPr>
      </w:pPr>
      <w:r>
        <w:rPr>
          <w:sz w:val="24"/>
        </w:rPr>
        <w:lastRenderedPageBreak/>
        <w:t>参考答案</w:t>
      </w:r>
    </w:p>
    <w:p w14:paraId="08259893" w14:textId="77777777" w:rsidR="009B5BEA" w:rsidRDefault="009B5BEA" w:rsidP="009B5BEA">
      <w:pPr>
        <w:widowControl/>
        <w:spacing w:line="360" w:lineRule="auto"/>
        <w:jc w:val="left"/>
        <w:rPr>
          <w:sz w:val="24"/>
        </w:rPr>
      </w:pPr>
      <w:r>
        <w:rPr>
          <w:sz w:val="24"/>
        </w:rPr>
        <w:t>一、</w:t>
      </w:r>
      <w:r>
        <w:rPr>
          <w:color w:val="000000"/>
          <w:sz w:val="24"/>
          <w:lang w:bidi="ar"/>
        </w:rPr>
        <w:t>固体、液体和气体</w:t>
      </w:r>
      <w:r>
        <w:rPr>
          <w:color w:val="000000"/>
          <w:sz w:val="24"/>
          <w:lang w:bidi="ar"/>
        </w:rPr>
        <w:t xml:space="preserve"> </w:t>
      </w:r>
      <w:r>
        <w:rPr>
          <w:color w:val="000000"/>
          <w:sz w:val="24"/>
          <w:lang w:bidi="ar"/>
        </w:rPr>
        <w:t>（</w:t>
      </w:r>
      <w:r>
        <w:rPr>
          <w:color w:val="000000"/>
          <w:sz w:val="24"/>
          <w:lang w:bidi="ar"/>
        </w:rPr>
        <w:t>19</w:t>
      </w:r>
      <w:r>
        <w:rPr>
          <w:color w:val="000000"/>
          <w:sz w:val="24"/>
          <w:lang w:bidi="ar"/>
        </w:rPr>
        <w:t>分）</w:t>
      </w:r>
    </w:p>
    <w:p w14:paraId="255B0696" w14:textId="77777777" w:rsidR="009B5BEA" w:rsidRDefault="009B5BEA" w:rsidP="009B5BEA">
      <w:pPr>
        <w:spacing w:line="360" w:lineRule="auto"/>
        <w:rPr>
          <w:sz w:val="24"/>
        </w:rPr>
      </w:pPr>
      <w:r>
        <w:rPr>
          <w:sz w:val="24"/>
        </w:rPr>
        <w:t>1</w:t>
      </w:r>
      <w:r>
        <w:rPr>
          <w:sz w:val="24"/>
        </w:rPr>
        <w:t>、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A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分）</w:t>
      </w:r>
      <w:r>
        <w:rPr>
          <w:sz w:val="24"/>
        </w:rPr>
        <w:t xml:space="preserve">               </w:t>
      </w:r>
      <w:r>
        <w:rPr>
          <w:rFonts w:hint="eastAsia"/>
          <w:sz w:val="24"/>
        </w:rPr>
        <w:t xml:space="preserve">  </w:t>
      </w:r>
      <w:r>
        <w:rPr>
          <w:sz w:val="24"/>
        </w:rPr>
        <w:t>2</w:t>
      </w:r>
      <w:r>
        <w:rPr>
          <w:sz w:val="24"/>
        </w:rPr>
        <w:t>、</w:t>
      </w:r>
      <w:r>
        <w:rPr>
          <w:rFonts w:hint="eastAsia"/>
          <w:sz w:val="24"/>
        </w:rPr>
        <w:t>多选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AC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分）</w:t>
      </w:r>
      <w:r>
        <w:rPr>
          <w:sz w:val="24"/>
        </w:rPr>
        <w:t xml:space="preserve">                     </w:t>
      </w:r>
    </w:p>
    <w:p w14:paraId="30187166" w14:textId="77777777" w:rsidR="009B5BEA" w:rsidRDefault="009B5BEA" w:rsidP="009B5BEA">
      <w:pPr>
        <w:spacing w:line="360" w:lineRule="auto"/>
        <w:rPr>
          <w:sz w:val="24"/>
        </w:rPr>
      </w:pPr>
      <w:r>
        <w:rPr>
          <w:sz w:val="24"/>
        </w:rPr>
        <w:t>3</w:t>
      </w:r>
      <w:r>
        <w:rPr>
          <w:sz w:val="24"/>
        </w:rPr>
        <w:t>、低、</w:t>
      </w:r>
      <w:r>
        <w:rPr>
          <w:sz w:val="24"/>
        </w:rPr>
        <w:t xml:space="preserve">  </w:t>
      </w:r>
      <w:r>
        <w:rPr>
          <w:sz w:val="24"/>
        </w:rPr>
        <w:t>压强</w:t>
      </w:r>
      <w:r>
        <w:rPr>
          <w:sz w:val="24"/>
        </w:rPr>
        <w:t xml:space="preserve">   </w:t>
      </w:r>
      <w:r>
        <w:rPr>
          <w:rFonts w:hint="eastAsia"/>
          <w:sz w:val="24"/>
        </w:rPr>
        <w:t xml:space="preserve">     </w:t>
      </w:r>
      <w:r>
        <w:rPr>
          <w:rFonts w:hint="eastAsia"/>
          <w:sz w:val="24"/>
        </w:rPr>
        <w:t>（每空两分，共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分）</w:t>
      </w:r>
      <w:r>
        <w:rPr>
          <w:rFonts w:hint="eastAsia"/>
          <w:sz w:val="24"/>
        </w:rPr>
        <w:t xml:space="preserve">   </w:t>
      </w:r>
    </w:p>
    <w:p w14:paraId="34C325C8" w14:textId="77777777" w:rsidR="009B5BEA" w:rsidRDefault="009B5BEA" w:rsidP="009B5BEA">
      <w:pPr>
        <w:spacing w:line="360" w:lineRule="auto"/>
        <w:rPr>
          <w:sz w:val="24"/>
        </w:rPr>
      </w:pPr>
      <w:r>
        <w:rPr>
          <w:sz w:val="24"/>
        </w:rPr>
        <w:t>4</w:t>
      </w:r>
      <w:r>
        <w:rPr>
          <w:sz w:val="24"/>
        </w:rPr>
        <w:t>、（</w:t>
      </w:r>
      <w:r>
        <w:rPr>
          <w:sz w:val="24"/>
        </w:rPr>
        <w:t>1</w:t>
      </w:r>
      <w:r>
        <w:rPr>
          <w:sz w:val="24"/>
        </w:rPr>
        <w:t>）</w:t>
      </w:r>
      <w:r>
        <w:rPr>
          <w:position w:val="-32"/>
          <w:sz w:val="24"/>
        </w:rPr>
        <w:object w:dxaOrig="1140" w:dyaOrig="760" w14:anchorId="5EB8AAD3">
          <v:shape id="_x0000_i1065" type="#_x0000_t75" style="width:57.45pt;height:38.15pt" o:ole="">
            <v:imagedata r:id="rId388" o:title=""/>
          </v:shape>
          <o:OLEObject Type="Embed" ProgID="Equation.KSEE3" ShapeID="_x0000_i1065" DrawAspect="Content" ObjectID="_1839865550" r:id="rId389"/>
        </w:object>
      </w:r>
      <w:r>
        <w:rPr>
          <w:sz w:val="24"/>
        </w:rPr>
        <w:t xml:space="preserve">    </w:t>
      </w:r>
      <w:r>
        <w:rPr>
          <w:rFonts w:hint="eastAsia"/>
          <w:sz w:val="24"/>
        </w:rPr>
        <w:t>（每空两分，共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分）</w:t>
      </w:r>
      <w:r>
        <w:rPr>
          <w:sz w:val="24"/>
        </w:rPr>
        <w:t xml:space="preserve"> </w:t>
      </w:r>
    </w:p>
    <w:p w14:paraId="3D8D2753" w14:textId="77777777" w:rsidR="009B5BEA" w:rsidRDefault="009B5BEA" w:rsidP="009B5BEA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2</w:t>
      </w:r>
      <w:r>
        <w:rPr>
          <w:sz w:val="24"/>
        </w:rPr>
        <w:t>）</w:t>
      </w:r>
      <w:r>
        <w:rPr>
          <w:sz w:val="24"/>
        </w:rPr>
        <w:t>0</w:t>
      </w:r>
      <w:r>
        <w:rPr>
          <w:sz w:val="24"/>
        </w:rPr>
        <w:t>、</w:t>
      </w:r>
      <w:r>
        <w:rPr>
          <w:sz w:val="24"/>
        </w:rPr>
        <w:t xml:space="preserve">  </w:t>
      </w:r>
      <w:r>
        <w:rPr>
          <w:sz w:val="24"/>
        </w:rPr>
        <w:t>放出热量</w:t>
      </w:r>
      <w:r>
        <w:rPr>
          <w:sz w:val="24"/>
        </w:rPr>
        <w:t xml:space="preserve">    </w:t>
      </w:r>
      <w:r>
        <w:rPr>
          <w:rFonts w:hint="eastAsia"/>
          <w:sz w:val="24"/>
        </w:rPr>
        <w:t>（每空两分，共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分）</w:t>
      </w:r>
      <w:r>
        <w:rPr>
          <w:sz w:val="24"/>
        </w:rPr>
        <w:t xml:space="preserve">    </w:t>
      </w:r>
    </w:p>
    <w:p w14:paraId="6B2A616F" w14:textId="77777777" w:rsidR="009B5BEA" w:rsidRDefault="009B5BEA" w:rsidP="009B5BEA">
      <w:pPr>
        <w:spacing w:line="360" w:lineRule="auto"/>
        <w:rPr>
          <w:color w:val="000000"/>
          <w:sz w:val="24"/>
          <w:lang w:bidi="ar"/>
        </w:rPr>
      </w:pPr>
      <w:r>
        <w:rPr>
          <w:sz w:val="24"/>
        </w:rPr>
        <w:t>5</w:t>
      </w:r>
      <w:r>
        <w:rPr>
          <w:sz w:val="24"/>
        </w:rPr>
        <w:t>、</w:t>
      </w:r>
      <w:r>
        <w:rPr>
          <w:sz w:val="24"/>
        </w:rPr>
        <w:t xml:space="preserve">C </w:t>
      </w:r>
      <w:r>
        <w:rPr>
          <w:rFonts w:hint="eastAsia"/>
          <w:sz w:val="24"/>
        </w:rPr>
        <w:t>（</w:t>
      </w:r>
      <w:r>
        <w:rPr>
          <w:sz w:val="24"/>
        </w:rPr>
        <w:t>3</w:t>
      </w:r>
      <w:r>
        <w:rPr>
          <w:rFonts w:hint="eastAsia"/>
          <w:sz w:val="24"/>
        </w:rPr>
        <w:t>分）</w:t>
      </w:r>
    </w:p>
    <w:p w14:paraId="53E8C7B3" w14:textId="77777777" w:rsidR="009B5BEA" w:rsidRDefault="009B5BEA" w:rsidP="009B5BEA">
      <w:pPr>
        <w:widowControl/>
        <w:spacing w:line="360" w:lineRule="auto"/>
        <w:jc w:val="left"/>
        <w:rPr>
          <w:sz w:val="24"/>
        </w:rPr>
      </w:pPr>
      <w:r>
        <w:rPr>
          <w:color w:val="000000"/>
          <w:sz w:val="24"/>
          <w:lang w:bidi="ar"/>
        </w:rPr>
        <w:t>二、振动与波</w:t>
      </w:r>
      <w:r>
        <w:rPr>
          <w:color w:val="000000"/>
          <w:sz w:val="24"/>
          <w:lang w:bidi="ar"/>
        </w:rPr>
        <w:t xml:space="preserve"> </w:t>
      </w:r>
      <w:r>
        <w:rPr>
          <w:color w:val="000000"/>
          <w:sz w:val="24"/>
          <w:lang w:bidi="ar"/>
        </w:rPr>
        <w:t>（</w:t>
      </w:r>
      <w:r>
        <w:rPr>
          <w:color w:val="000000"/>
          <w:sz w:val="24"/>
          <w:lang w:bidi="ar"/>
        </w:rPr>
        <w:t>15</w:t>
      </w:r>
      <w:r>
        <w:rPr>
          <w:color w:val="000000"/>
          <w:sz w:val="24"/>
          <w:lang w:bidi="ar"/>
        </w:rPr>
        <w:t>分）</w:t>
      </w:r>
    </w:p>
    <w:p w14:paraId="2441F8EB" w14:textId="77777777" w:rsidR="009B5BEA" w:rsidRDefault="009B5BEA" w:rsidP="009B5BEA">
      <w:pPr>
        <w:spacing w:line="360" w:lineRule="auto"/>
        <w:rPr>
          <w:sz w:val="24"/>
        </w:rPr>
      </w:pPr>
      <w:r>
        <w:rPr>
          <w:sz w:val="24"/>
        </w:rPr>
        <w:t>6</w:t>
      </w:r>
      <w:r>
        <w:rPr>
          <w:sz w:val="24"/>
        </w:rPr>
        <w:t>、</w:t>
      </w:r>
      <w:r>
        <w:rPr>
          <w:sz w:val="24"/>
        </w:rPr>
        <w:t xml:space="preserve">D   </w:t>
      </w:r>
      <w:r>
        <w:rPr>
          <w:rFonts w:hint="eastAsia"/>
          <w:sz w:val="24"/>
        </w:rPr>
        <w:t>（</w:t>
      </w:r>
      <w:r>
        <w:rPr>
          <w:sz w:val="24"/>
        </w:rPr>
        <w:t>3</w:t>
      </w:r>
      <w:r>
        <w:rPr>
          <w:rFonts w:hint="eastAsia"/>
          <w:sz w:val="24"/>
        </w:rPr>
        <w:t>分）</w:t>
      </w:r>
      <w:r>
        <w:rPr>
          <w:sz w:val="24"/>
        </w:rPr>
        <w:t xml:space="preserve">     </w:t>
      </w:r>
      <w:r>
        <w:rPr>
          <w:rFonts w:hint="eastAsia"/>
          <w:sz w:val="24"/>
        </w:rPr>
        <w:t xml:space="preserve">  </w:t>
      </w:r>
      <w:r>
        <w:rPr>
          <w:sz w:val="24"/>
        </w:rPr>
        <w:t>7</w:t>
      </w:r>
      <w:r>
        <w:rPr>
          <w:sz w:val="24"/>
        </w:rPr>
        <w:t>、</w:t>
      </w:r>
      <w:r>
        <w:rPr>
          <w:sz w:val="24"/>
        </w:rPr>
        <w:t>C</w:t>
      </w:r>
      <w:r>
        <w:rPr>
          <w:sz w:val="24"/>
        </w:rPr>
        <w:t>（波峰与波谷）、干涉</w:t>
      </w:r>
      <w:r>
        <w:rPr>
          <w:sz w:val="24"/>
        </w:rPr>
        <w:t xml:space="preserve">     </w:t>
      </w:r>
      <w:r>
        <w:rPr>
          <w:rFonts w:hint="eastAsia"/>
          <w:sz w:val="24"/>
        </w:rPr>
        <w:t>（每空两分，共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分）</w:t>
      </w:r>
      <w:r>
        <w:rPr>
          <w:rFonts w:hint="eastAsia"/>
          <w:sz w:val="24"/>
        </w:rPr>
        <w:t xml:space="preserve">  </w:t>
      </w:r>
      <w:r>
        <w:rPr>
          <w:sz w:val="24"/>
        </w:rPr>
        <w:t xml:space="preserve">  </w:t>
      </w:r>
    </w:p>
    <w:p w14:paraId="11F70F83" w14:textId="77777777" w:rsidR="009B5BEA" w:rsidRDefault="009B5BEA" w:rsidP="009B5BEA">
      <w:pPr>
        <w:spacing w:line="360" w:lineRule="auto"/>
        <w:rPr>
          <w:position w:val="-24"/>
          <w:sz w:val="24"/>
        </w:rPr>
      </w:pPr>
      <w:r>
        <w:rPr>
          <w:sz w:val="24"/>
        </w:rPr>
        <w:t>8</w:t>
      </w:r>
      <w:r>
        <w:rPr>
          <w:sz w:val="24"/>
        </w:rPr>
        <w:t>、向右、</w:t>
      </w:r>
      <w:r>
        <w:rPr>
          <w:sz w:val="24"/>
        </w:rPr>
        <w:t xml:space="preserve">  </w:t>
      </w:r>
      <w:r>
        <w:rPr>
          <w:position w:val="-24"/>
          <w:sz w:val="24"/>
        </w:rPr>
        <w:object w:dxaOrig="400" w:dyaOrig="620" w14:anchorId="6D7E4847">
          <v:shape id="_x0000_i1066" type="#_x0000_t75" style="width:19.7pt;height:31.3pt" o:ole="">
            <v:imagedata r:id="rId390" o:title=""/>
          </v:shape>
          <o:OLEObject Type="Embed" ProgID="Equation.KSEE3" ShapeID="_x0000_i1066" DrawAspect="Content" ObjectID="_1839865551" r:id="rId391"/>
        </w:object>
      </w:r>
      <w:r>
        <w:rPr>
          <w:rFonts w:hint="eastAsia"/>
          <w:position w:val="-24"/>
          <w:sz w:val="24"/>
        </w:rPr>
        <w:t xml:space="preserve">    </w:t>
      </w:r>
      <w:r>
        <w:rPr>
          <w:rFonts w:hint="eastAsia"/>
          <w:sz w:val="24"/>
        </w:rPr>
        <w:t>（每空两分，共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分）</w:t>
      </w:r>
      <w:r>
        <w:rPr>
          <w:rFonts w:hint="eastAsia"/>
          <w:sz w:val="24"/>
        </w:rPr>
        <w:t xml:space="preserve">  </w:t>
      </w:r>
      <w:r>
        <w:rPr>
          <w:rFonts w:hint="eastAsia"/>
          <w:position w:val="-24"/>
          <w:sz w:val="24"/>
        </w:rPr>
        <w:t xml:space="preserve">       </w:t>
      </w:r>
    </w:p>
    <w:p w14:paraId="4E1ADAA6" w14:textId="77777777" w:rsidR="009B5BEA" w:rsidRDefault="009B5BEA" w:rsidP="009B5BEA">
      <w:pPr>
        <w:spacing w:line="360" w:lineRule="auto"/>
        <w:rPr>
          <w:color w:val="000000"/>
          <w:sz w:val="24"/>
          <w:lang w:bidi="ar"/>
        </w:rPr>
      </w:pPr>
      <w:r>
        <w:rPr>
          <w:sz w:val="24"/>
        </w:rPr>
        <w:t>9</w:t>
      </w:r>
      <w:r>
        <w:rPr>
          <w:sz w:val="24"/>
        </w:rPr>
        <w:t>、</w:t>
      </w:r>
      <w:r>
        <w:rPr>
          <w:sz w:val="24"/>
        </w:rPr>
        <w:t>b</w:t>
      </w:r>
      <w:r>
        <w:rPr>
          <w:sz w:val="24"/>
        </w:rPr>
        <w:t>向</w:t>
      </w:r>
      <w:r>
        <w:rPr>
          <w:sz w:val="24"/>
        </w:rPr>
        <w:t xml:space="preserve">a </w:t>
      </w:r>
      <w:r>
        <w:rPr>
          <w:sz w:val="24"/>
        </w:rPr>
        <w:t>、</w:t>
      </w:r>
      <w:r>
        <w:rPr>
          <w:sz w:val="24"/>
        </w:rPr>
        <w:t xml:space="preserve">  </w:t>
      </w:r>
      <w:r>
        <w:rPr>
          <w:sz w:val="24"/>
        </w:rPr>
        <w:t>正</w:t>
      </w: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每空两分，共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分）</w:t>
      </w:r>
      <w:r>
        <w:rPr>
          <w:rFonts w:hint="eastAsia"/>
          <w:sz w:val="24"/>
        </w:rPr>
        <w:t xml:space="preserve">  </w:t>
      </w:r>
    </w:p>
    <w:p w14:paraId="7742E5C6" w14:textId="77777777" w:rsidR="009B5BEA" w:rsidRDefault="009B5BEA" w:rsidP="009B5BEA">
      <w:pPr>
        <w:widowControl/>
        <w:spacing w:line="360" w:lineRule="auto"/>
        <w:jc w:val="left"/>
        <w:rPr>
          <w:sz w:val="24"/>
        </w:rPr>
      </w:pPr>
      <w:r>
        <w:rPr>
          <w:color w:val="000000"/>
          <w:sz w:val="24"/>
          <w:lang w:bidi="ar"/>
        </w:rPr>
        <w:t>三、牛顿运动定律的研究</w:t>
      </w:r>
      <w:r>
        <w:rPr>
          <w:color w:val="000000"/>
          <w:sz w:val="24"/>
          <w:lang w:bidi="ar"/>
        </w:rPr>
        <w:t xml:space="preserve"> </w:t>
      </w:r>
      <w:r>
        <w:rPr>
          <w:color w:val="000000"/>
          <w:sz w:val="24"/>
          <w:lang w:bidi="ar"/>
        </w:rPr>
        <w:t>（</w:t>
      </w:r>
      <w:r>
        <w:rPr>
          <w:color w:val="000000"/>
          <w:sz w:val="24"/>
          <w:lang w:bidi="ar"/>
        </w:rPr>
        <w:t>12</w:t>
      </w:r>
      <w:r>
        <w:rPr>
          <w:color w:val="000000"/>
          <w:sz w:val="24"/>
          <w:lang w:bidi="ar"/>
        </w:rPr>
        <w:t>分）</w:t>
      </w:r>
    </w:p>
    <w:p w14:paraId="5C75C41B" w14:textId="77777777" w:rsidR="009B5BEA" w:rsidRDefault="009B5BEA" w:rsidP="009B5BEA">
      <w:pPr>
        <w:spacing w:line="360" w:lineRule="auto"/>
        <w:rPr>
          <w:sz w:val="24"/>
        </w:rPr>
      </w:pPr>
      <w:r>
        <w:rPr>
          <w:sz w:val="24"/>
        </w:rPr>
        <w:t>10</w:t>
      </w:r>
      <w:r>
        <w:rPr>
          <w:sz w:val="24"/>
        </w:rPr>
        <w:t>、</w:t>
      </w:r>
      <w:r>
        <w:rPr>
          <w:sz w:val="24"/>
        </w:rPr>
        <w:t>0.815</w:t>
      </w:r>
      <w:r>
        <w:rPr>
          <w:sz w:val="24"/>
        </w:rPr>
        <w:t>、</w:t>
      </w:r>
      <w:r>
        <w:rPr>
          <w:sz w:val="24"/>
        </w:rPr>
        <w:t>1.64</w:t>
      </w:r>
      <w:r>
        <w:rPr>
          <w:sz w:val="24"/>
        </w:rPr>
        <w:t>、钩码</w:t>
      </w:r>
      <w:r>
        <w:rPr>
          <w:sz w:val="24"/>
        </w:rPr>
        <w:t xml:space="preserve">   </w:t>
      </w:r>
      <w:r>
        <w:rPr>
          <w:rFonts w:hint="eastAsia"/>
          <w:sz w:val="24"/>
        </w:rPr>
        <w:t>（每空两分，共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分）</w:t>
      </w:r>
      <w:r>
        <w:rPr>
          <w:rFonts w:hint="eastAsia"/>
          <w:sz w:val="24"/>
        </w:rPr>
        <w:t xml:space="preserve">       </w:t>
      </w:r>
      <w:r>
        <w:rPr>
          <w:sz w:val="24"/>
        </w:rPr>
        <w:t>11</w:t>
      </w:r>
      <w:r>
        <w:rPr>
          <w:sz w:val="24"/>
        </w:rPr>
        <w:t>、</w:t>
      </w:r>
      <w:r>
        <w:rPr>
          <w:sz w:val="24"/>
        </w:rPr>
        <w:t xml:space="preserve">B    </w:t>
      </w:r>
      <w:r>
        <w:rPr>
          <w:rFonts w:hint="eastAsia"/>
          <w:sz w:val="24"/>
        </w:rPr>
        <w:t>（</w:t>
      </w:r>
      <w:r>
        <w:rPr>
          <w:sz w:val="24"/>
        </w:rPr>
        <w:t>3</w:t>
      </w:r>
      <w:r>
        <w:rPr>
          <w:rFonts w:hint="eastAsia"/>
          <w:sz w:val="24"/>
        </w:rPr>
        <w:t>分）</w:t>
      </w:r>
    </w:p>
    <w:p w14:paraId="2CF11E4B" w14:textId="77777777" w:rsidR="009B5BEA" w:rsidRDefault="009B5BEA" w:rsidP="009B5BEA">
      <w:pPr>
        <w:numPr>
          <w:ilvl w:val="0"/>
          <w:numId w:val="1"/>
        </w:numPr>
        <w:spacing w:line="360" w:lineRule="auto"/>
        <w:rPr>
          <w:color w:val="000000"/>
          <w:sz w:val="24"/>
          <w:lang w:bidi="ar"/>
        </w:rPr>
      </w:pPr>
      <w:r>
        <w:rPr>
          <w:sz w:val="24"/>
        </w:rPr>
        <w:t>无影响（</w:t>
      </w:r>
      <w:r>
        <w:rPr>
          <w:sz w:val="24"/>
        </w:rPr>
        <w:t>1</w:t>
      </w:r>
      <w:r>
        <w:rPr>
          <w:sz w:val="24"/>
        </w:rPr>
        <w:t>分），力传感器测出的力的大小即为小车受到的拉力大小（</w:t>
      </w:r>
      <w:r>
        <w:rPr>
          <w:sz w:val="24"/>
        </w:rPr>
        <w:t>2</w:t>
      </w:r>
      <w:r>
        <w:rPr>
          <w:sz w:val="24"/>
        </w:rPr>
        <w:t>分）</w:t>
      </w:r>
    </w:p>
    <w:p w14:paraId="3923FEF6" w14:textId="77777777" w:rsidR="009B5BEA" w:rsidRDefault="009B5BEA" w:rsidP="009B5BEA">
      <w:pPr>
        <w:widowControl/>
        <w:spacing w:line="360" w:lineRule="auto"/>
        <w:jc w:val="left"/>
        <w:rPr>
          <w:color w:val="000000"/>
          <w:sz w:val="24"/>
          <w:lang w:bidi="ar"/>
        </w:rPr>
      </w:pPr>
      <w:r>
        <w:rPr>
          <w:noProof/>
          <w:sz w:val="24"/>
        </w:rPr>
        <w:drawing>
          <wp:anchor distT="0" distB="0" distL="114300" distR="114300" simplePos="0" relativeHeight="251645952" behindDoc="1" locked="0" layoutInCell="1" allowOverlap="1" wp14:anchorId="7630913F" wp14:editId="2B87C602">
            <wp:simplePos x="0" y="0"/>
            <wp:positionH relativeFrom="column">
              <wp:posOffset>3006090</wp:posOffset>
            </wp:positionH>
            <wp:positionV relativeFrom="paragraph">
              <wp:posOffset>191135</wp:posOffset>
            </wp:positionV>
            <wp:extent cx="1696085" cy="1292860"/>
            <wp:effectExtent l="0" t="0" r="18415" b="2540"/>
            <wp:wrapNone/>
            <wp:docPr id="1371552006" name="图片 1371552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1696085" cy="1292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sz w:val="24"/>
          <w:lang w:bidi="ar"/>
        </w:rPr>
        <w:t>四、</w:t>
      </w:r>
      <w:r>
        <w:rPr>
          <w:color w:val="000000"/>
          <w:sz w:val="24"/>
          <w:lang w:bidi="ar"/>
        </w:rPr>
        <w:t xml:space="preserve">LED </w:t>
      </w:r>
      <w:r>
        <w:rPr>
          <w:color w:val="000000"/>
          <w:sz w:val="24"/>
          <w:lang w:bidi="ar"/>
        </w:rPr>
        <w:t>发光二极管</w:t>
      </w:r>
      <w:r>
        <w:rPr>
          <w:color w:val="000000"/>
          <w:sz w:val="24"/>
          <w:lang w:bidi="ar"/>
        </w:rPr>
        <w:t xml:space="preserve"> </w:t>
      </w:r>
      <w:r>
        <w:rPr>
          <w:color w:val="000000"/>
          <w:sz w:val="24"/>
          <w:lang w:bidi="ar"/>
        </w:rPr>
        <w:t>（</w:t>
      </w:r>
      <w:r>
        <w:rPr>
          <w:color w:val="000000"/>
          <w:sz w:val="24"/>
          <w:lang w:bidi="ar"/>
        </w:rPr>
        <w:t>20</w:t>
      </w:r>
      <w:r>
        <w:rPr>
          <w:color w:val="000000"/>
          <w:sz w:val="24"/>
          <w:lang w:bidi="ar"/>
        </w:rPr>
        <w:t>分）</w:t>
      </w:r>
    </w:p>
    <w:p w14:paraId="34F8E36F" w14:textId="77777777" w:rsidR="009B5BEA" w:rsidRDefault="009B5BEA" w:rsidP="009B5BEA">
      <w:pPr>
        <w:widowControl/>
        <w:spacing w:line="360" w:lineRule="auto"/>
        <w:jc w:val="left"/>
        <w:rPr>
          <w:color w:val="000000"/>
          <w:sz w:val="24"/>
          <w:lang w:bidi="ar"/>
        </w:rPr>
      </w:pPr>
      <w:r>
        <w:rPr>
          <w:color w:val="000000"/>
          <w:sz w:val="24"/>
          <w:lang w:bidi="ar"/>
        </w:rPr>
        <w:t>13</w:t>
      </w:r>
      <w:r>
        <w:rPr>
          <w:color w:val="000000"/>
          <w:sz w:val="24"/>
          <w:lang w:bidi="ar"/>
        </w:rPr>
        <w:t>、共</w:t>
      </w:r>
      <w:r>
        <w:rPr>
          <w:color w:val="000000"/>
          <w:sz w:val="24"/>
          <w:lang w:bidi="ar"/>
        </w:rPr>
        <w:t>2</w:t>
      </w:r>
      <w:r>
        <w:rPr>
          <w:color w:val="000000"/>
          <w:sz w:val="24"/>
          <w:lang w:bidi="ar"/>
        </w:rPr>
        <w:t>分，画对一根线给一分。</w:t>
      </w:r>
    </w:p>
    <w:p w14:paraId="4B39D86A" w14:textId="77777777" w:rsidR="009B5BEA" w:rsidRDefault="009B5BEA" w:rsidP="009B5BEA">
      <w:pPr>
        <w:spacing w:line="360" w:lineRule="auto"/>
        <w:rPr>
          <w:sz w:val="24"/>
        </w:rPr>
      </w:pPr>
      <w:r>
        <w:rPr>
          <w:sz w:val="24"/>
        </w:rPr>
        <w:t>14</w:t>
      </w:r>
      <w:r>
        <w:rPr>
          <w:sz w:val="24"/>
        </w:rPr>
        <w:t>、减小、</w:t>
      </w:r>
      <w:r>
        <w:rPr>
          <w:sz w:val="24"/>
        </w:rPr>
        <w:t>0.26—0.28</w:t>
      </w:r>
      <w:r>
        <w:rPr>
          <w:sz w:val="24"/>
        </w:rPr>
        <w:t>（此范围内都得分）</w:t>
      </w:r>
    </w:p>
    <w:p w14:paraId="0530321A" w14:textId="77777777" w:rsidR="009B5BEA" w:rsidRDefault="009B5BEA" w:rsidP="009B5BEA">
      <w:pPr>
        <w:spacing w:line="360" w:lineRule="auto"/>
        <w:rPr>
          <w:sz w:val="24"/>
        </w:rPr>
      </w:pPr>
      <w:r>
        <w:rPr>
          <w:rFonts w:hint="eastAsia"/>
          <w:sz w:val="24"/>
        </w:rPr>
        <w:t>（每空两分，共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分）</w:t>
      </w:r>
      <w:r>
        <w:rPr>
          <w:rFonts w:hint="eastAsia"/>
          <w:sz w:val="24"/>
        </w:rPr>
        <w:t xml:space="preserve">  </w:t>
      </w:r>
    </w:p>
    <w:p w14:paraId="24FECFE3" w14:textId="77777777" w:rsidR="009B5BEA" w:rsidRDefault="009B5BEA" w:rsidP="009B5BEA">
      <w:pPr>
        <w:spacing w:line="360" w:lineRule="auto"/>
        <w:rPr>
          <w:sz w:val="24"/>
        </w:rPr>
      </w:pPr>
      <w:r>
        <w:rPr>
          <w:sz w:val="24"/>
        </w:rPr>
        <w:t>15</w:t>
      </w:r>
      <w:r>
        <w:rPr>
          <w:sz w:val="24"/>
        </w:rPr>
        <w:t>、（</w:t>
      </w:r>
      <w:r>
        <w:rPr>
          <w:sz w:val="24"/>
        </w:rPr>
        <w:t>1</w:t>
      </w:r>
      <w:r>
        <w:rPr>
          <w:sz w:val="24"/>
        </w:rPr>
        <w:t>）</w:t>
      </w:r>
      <w:r>
        <w:rPr>
          <w:sz w:val="24"/>
        </w:rPr>
        <w:t>2</w:t>
      </w:r>
      <w:r>
        <w:rPr>
          <w:sz w:val="24"/>
        </w:rPr>
        <w:t>、</w:t>
      </w:r>
      <w:r>
        <w:rPr>
          <w:sz w:val="24"/>
        </w:rPr>
        <w:t xml:space="preserve">30  </w:t>
      </w:r>
      <w:r>
        <w:rPr>
          <w:rFonts w:hint="eastAsia"/>
          <w:sz w:val="24"/>
        </w:rPr>
        <w:t>（每空两分，共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分）</w:t>
      </w:r>
      <w:r>
        <w:rPr>
          <w:rFonts w:hint="eastAsia"/>
          <w:sz w:val="24"/>
        </w:rPr>
        <w:t xml:space="preserve">  </w:t>
      </w:r>
      <w:r>
        <w:rPr>
          <w:sz w:val="24"/>
        </w:rPr>
        <w:t>（</w:t>
      </w:r>
      <w:r>
        <w:rPr>
          <w:sz w:val="24"/>
        </w:rPr>
        <w:t>2</w:t>
      </w:r>
      <w:r>
        <w:rPr>
          <w:sz w:val="24"/>
        </w:rPr>
        <w:t>）</w:t>
      </w:r>
      <w:r>
        <w:rPr>
          <w:sz w:val="24"/>
        </w:rPr>
        <w:t>D</w:t>
      </w:r>
    </w:p>
    <w:p w14:paraId="5E79F308" w14:textId="77777777" w:rsidR="009B5BEA" w:rsidRDefault="009B5BEA" w:rsidP="009B5BEA">
      <w:pPr>
        <w:spacing w:line="360" w:lineRule="auto"/>
        <w:rPr>
          <w:color w:val="000000"/>
          <w:sz w:val="24"/>
          <w:lang w:bidi="ar"/>
        </w:rPr>
      </w:pPr>
      <w:r>
        <w:rPr>
          <w:sz w:val="24"/>
        </w:rPr>
        <w:t>16</w:t>
      </w:r>
      <w:r>
        <w:rPr>
          <w:sz w:val="24"/>
        </w:rPr>
        <w:t>、（</w:t>
      </w:r>
      <w:r>
        <w:rPr>
          <w:sz w:val="24"/>
        </w:rPr>
        <w:t>1</w:t>
      </w:r>
      <w:r>
        <w:rPr>
          <w:sz w:val="24"/>
        </w:rPr>
        <w:t>）</w:t>
      </w:r>
      <w:r>
        <w:rPr>
          <w:sz w:val="24"/>
        </w:rPr>
        <w:t xml:space="preserve">C </w:t>
      </w:r>
      <w:r>
        <w:rPr>
          <w:rFonts w:hint="eastAsia"/>
          <w:sz w:val="24"/>
        </w:rPr>
        <w:t>（</w:t>
      </w:r>
      <w:r>
        <w:rPr>
          <w:sz w:val="24"/>
        </w:rPr>
        <w:t>3</w:t>
      </w:r>
      <w:r>
        <w:rPr>
          <w:rFonts w:hint="eastAsia"/>
          <w:sz w:val="24"/>
        </w:rPr>
        <w:t>分）</w:t>
      </w:r>
      <w:r>
        <w:rPr>
          <w:sz w:val="24"/>
        </w:rPr>
        <w:t xml:space="preserve">   </w:t>
      </w:r>
      <w:r>
        <w:rPr>
          <w:sz w:val="24"/>
        </w:rPr>
        <w:t>（</w:t>
      </w:r>
      <w:r>
        <w:rPr>
          <w:sz w:val="24"/>
        </w:rPr>
        <w:t>2</w:t>
      </w:r>
      <w:r>
        <w:rPr>
          <w:sz w:val="24"/>
        </w:rPr>
        <w:t>）</w:t>
      </w:r>
      <w:r>
        <w:rPr>
          <w:position w:val="-12"/>
          <w:sz w:val="24"/>
        </w:rPr>
        <w:object w:dxaOrig="440" w:dyaOrig="360" w14:anchorId="20A7ADA7">
          <v:shape id="_x0000_i1067" type="#_x0000_t75" style="width:21.45pt;height:18.85pt" o:ole="">
            <v:imagedata r:id="rId393" o:title=""/>
          </v:shape>
          <o:OLEObject Type="Embed" ProgID="Equation.KSEE3" ShapeID="_x0000_i1067" DrawAspect="Content" ObjectID="_1839865552" r:id="rId394"/>
        </w:object>
      </w:r>
      <w:r>
        <w:rPr>
          <w:sz w:val="24"/>
        </w:rPr>
        <w:t>、</w:t>
      </w:r>
      <w:r>
        <w:rPr>
          <w:position w:val="-24"/>
          <w:sz w:val="24"/>
        </w:rPr>
        <w:object w:dxaOrig="380" w:dyaOrig="620" w14:anchorId="5BBD9BD6">
          <v:shape id="_x0000_i1068" type="#_x0000_t75" style="width:18.85pt;height:31.3pt" o:ole="">
            <v:imagedata r:id="rId395" o:title=""/>
          </v:shape>
          <o:OLEObject Type="Embed" ProgID="Equation.KSEE3" ShapeID="_x0000_i1068" DrawAspect="Content" ObjectID="_1839865553" r:id="rId396"/>
        </w:object>
      </w:r>
      <w:r>
        <w:rPr>
          <w:rFonts w:hint="eastAsia"/>
          <w:sz w:val="24"/>
        </w:rPr>
        <w:t>（每空两分，共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分）</w:t>
      </w:r>
      <w:r>
        <w:rPr>
          <w:rFonts w:hint="eastAsia"/>
          <w:sz w:val="24"/>
        </w:rPr>
        <w:t xml:space="preserve">  </w:t>
      </w:r>
    </w:p>
    <w:p w14:paraId="076D6342" w14:textId="77777777" w:rsidR="009B5BEA" w:rsidRDefault="009B5BEA" w:rsidP="009B5BEA">
      <w:pPr>
        <w:widowControl/>
        <w:spacing w:line="360" w:lineRule="auto"/>
        <w:jc w:val="left"/>
        <w:rPr>
          <w:sz w:val="24"/>
        </w:rPr>
      </w:pPr>
      <w:r>
        <w:rPr>
          <w:color w:val="000000"/>
          <w:sz w:val="24"/>
          <w:lang w:bidi="ar"/>
        </w:rPr>
        <w:t>五、电子</w:t>
      </w:r>
      <w:r>
        <w:rPr>
          <w:color w:val="000000"/>
          <w:sz w:val="24"/>
          <w:lang w:bidi="ar"/>
        </w:rPr>
        <w:t xml:space="preserve"> </w:t>
      </w:r>
      <w:r>
        <w:rPr>
          <w:color w:val="000000"/>
          <w:sz w:val="24"/>
          <w:lang w:bidi="ar"/>
        </w:rPr>
        <w:t>（</w:t>
      </w:r>
      <w:r>
        <w:rPr>
          <w:color w:val="000000"/>
          <w:sz w:val="24"/>
          <w:lang w:bidi="ar"/>
        </w:rPr>
        <w:t>14</w:t>
      </w:r>
      <w:r>
        <w:rPr>
          <w:color w:val="000000"/>
          <w:sz w:val="24"/>
          <w:lang w:bidi="ar"/>
        </w:rPr>
        <w:t>分）</w:t>
      </w:r>
    </w:p>
    <w:p w14:paraId="0A859D4B" w14:textId="77777777" w:rsidR="009B5BEA" w:rsidRDefault="009B5BEA" w:rsidP="009B5BEA">
      <w:pPr>
        <w:spacing w:line="360" w:lineRule="auto"/>
        <w:rPr>
          <w:sz w:val="24"/>
        </w:rPr>
      </w:pPr>
      <w:r>
        <w:rPr>
          <w:sz w:val="24"/>
        </w:rPr>
        <w:t>17</w:t>
      </w:r>
      <w:r>
        <w:rPr>
          <w:sz w:val="24"/>
        </w:rPr>
        <w:t>、增加、减小、</w:t>
      </w:r>
      <w:r>
        <w:rPr>
          <w:position w:val="-24"/>
          <w:sz w:val="24"/>
        </w:rPr>
        <w:object w:dxaOrig="400" w:dyaOrig="620" w14:anchorId="1410351D">
          <v:shape id="_x0000_i1069" type="#_x0000_t75" style="width:19.7pt;height:31.3pt" o:ole="">
            <v:imagedata r:id="rId397" o:title=""/>
          </v:shape>
          <o:OLEObject Type="Embed" ProgID="Equation.KSEE3" ShapeID="_x0000_i1069" DrawAspect="Content" ObjectID="_1839865554" r:id="rId398"/>
        </w:object>
      </w:r>
      <w:r>
        <w:rPr>
          <w:sz w:val="24"/>
        </w:rPr>
        <w:t xml:space="preserve">  </w:t>
      </w:r>
      <w:r>
        <w:rPr>
          <w:rFonts w:hint="eastAsia"/>
          <w:sz w:val="24"/>
        </w:rPr>
        <w:t>（每空两分，共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分）</w:t>
      </w:r>
      <w:r>
        <w:rPr>
          <w:rFonts w:hint="eastAsia"/>
          <w:sz w:val="24"/>
        </w:rPr>
        <w:t xml:space="preserve">  </w:t>
      </w:r>
      <w:r>
        <w:rPr>
          <w:sz w:val="24"/>
        </w:rPr>
        <w:t xml:space="preserve"> </w:t>
      </w:r>
    </w:p>
    <w:p w14:paraId="42EFF035" w14:textId="77777777" w:rsidR="009B5BEA" w:rsidRDefault="009B5BEA" w:rsidP="009B5BEA">
      <w:pPr>
        <w:spacing w:line="360" w:lineRule="auto"/>
        <w:rPr>
          <w:sz w:val="24"/>
        </w:rPr>
      </w:pPr>
      <w:r>
        <w:rPr>
          <w:sz w:val="24"/>
        </w:rPr>
        <w:t>18</w:t>
      </w:r>
      <w:r>
        <w:rPr>
          <w:sz w:val="24"/>
        </w:rPr>
        <w:t>、</w:t>
      </w:r>
      <w:r>
        <w:rPr>
          <w:sz w:val="24"/>
        </w:rPr>
        <w:t>6</w:t>
      </w:r>
      <w:r>
        <w:rPr>
          <w:sz w:val="24"/>
        </w:rPr>
        <w:t>、</w:t>
      </w:r>
      <w:r>
        <w:rPr>
          <w:sz w:val="24"/>
        </w:rPr>
        <w:t xml:space="preserve">0.66    </w:t>
      </w:r>
      <w:r>
        <w:rPr>
          <w:rFonts w:hint="eastAsia"/>
          <w:sz w:val="24"/>
        </w:rPr>
        <w:t>（每空两分，共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分）</w:t>
      </w:r>
      <w:r>
        <w:rPr>
          <w:rFonts w:hint="eastAsia"/>
          <w:sz w:val="24"/>
        </w:rPr>
        <w:t xml:space="preserve">  </w:t>
      </w:r>
    </w:p>
    <w:p w14:paraId="09DEF04F" w14:textId="77777777" w:rsidR="009B5BEA" w:rsidRDefault="009B5BEA" w:rsidP="009B5BEA">
      <w:pPr>
        <w:spacing w:line="360" w:lineRule="auto"/>
        <w:rPr>
          <w:sz w:val="24"/>
        </w:rPr>
      </w:pPr>
      <w:r>
        <w:rPr>
          <w:sz w:val="24"/>
        </w:rPr>
        <w:t>19</w:t>
      </w:r>
      <w:r>
        <w:rPr>
          <w:sz w:val="24"/>
        </w:rPr>
        <w:t>、顺时针、</w:t>
      </w:r>
      <w:r>
        <w:rPr>
          <w:position w:val="-26"/>
          <w:sz w:val="24"/>
        </w:rPr>
        <w:object w:dxaOrig="1100" w:dyaOrig="700" w14:anchorId="4CD2613E">
          <v:shape id="_x0000_i1070" type="#_x0000_t75" style="width:54.85pt;height:35.55pt" o:ole="">
            <v:imagedata r:id="rId399" o:title=""/>
          </v:shape>
          <o:OLEObject Type="Embed" ProgID="Equation.KSEE3" ShapeID="_x0000_i1070" DrawAspect="Content" ObjectID="_1839865555" r:id="rId400"/>
        </w:object>
      </w:r>
      <w:r>
        <w:rPr>
          <w:rFonts w:hint="eastAsia"/>
          <w:sz w:val="24"/>
        </w:rPr>
        <w:t>（每空两分，共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分）</w:t>
      </w:r>
      <w:r>
        <w:rPr>
          <w:rFonts w:hint="eastAsia"/>
          <w:sz w:val="24"/>
        </w:rPr>
        <w:t xml:space="preserve">  </w:t>
      </w:r>
    </w:p>
    <w:p w14:paraId="48B5AC03" w14:textId="77777777" w:rsidR="009B5BEA" w:rsidRDefault="009B5BEA" w:rsidP="009B5BEA">
      <w:pPr>
        <w:widowControl/>
        <w:spacing w:line="360" w:lineRule="auto"/>
        <w:jc w:val="left"/>
        <w:rPr>
          <w:color w:val="000000"/>
          <w:sz w:val="24"/>
          <w:lang w:bidi="ar"/>
        </w:rPr>
      </w:pPr>
    </w:p>
    <w:p w14:paraId="7C94DA75" w14:textId="77777777" w:rsidR="009B5BEA" w:rsidRDefault="009B5BEA" w:rsidP="009B5BEA">
      <w:pPr>
        <w:widowControl/>
        <w:spacing w:line="360" w:lineRule="auto"/>
        <w:jc w:val="left"/>
        <w:rPr>
          <w:color w:val="000000"/>
          <w:sz w:val="24"/>
          <w:lang w:bidi="ar"/>
        </w:rPr>
      </w:pPr>
    </w:p>
    <w:p w14:paraId="758DC5DE" w14:textId="77777777" w:rsidR="009B5BEA" w:rsidRDefault="009B5BEA" w:rsidP="009B5BEA">
      <w:pPr>
        <w:widowControl/>
        <w:spacing w:line="360" w:lineRule="auto"/>
        <w:jc w:val="left"/>
        <w:rPr>
          <w:color w:val="000000"/>
          <w:sz w:val="24"/>
          <w:lang w:bidi="ar"/>
        </w:rPr>
      </w:pPr>
    </w:p>
    <w:p w14:paraId="5AECD028" w14:textId="77777777" w:rsidR="009B5BEA" w:rsidRDefault="009B5BEA" w:rsidP="009B5BEA">
      <w:pPr>
        <w:widowControl/>
        <w:spacing w:line="360" w:lineRule="auto"/>
        <w:jc w:val="left"/>
      </w:pPr>
      <w:r>
        <w:rPr>
          <w:color w:val="000000"/>
          <w:sz w:val="24"/>
          <w:lang w:bidi="ar"/>
        </w:rPr>
        <w:t>六、消防抢险</w:t>
      </w:r>
      <w:r>
        <w:rPr>
          <w:color w:val="000000"/>
          <w:sz w:val="24"/>
          <w:lang w:bidi="ar"/>
        </w:rPr>
        <w:t xml:space="preserve"> </w:t>
      </w:r>
      <w:r>
        <w:rPr>
          <w:color w:val="000000"/>
          <w:sz w:val="24"/>
          <w:lang w:bidi="ar"/>
        </w:rPr>
        <w:t>（</w:t>
      </w:r>
      <w:r>
        <w:rPr>
          <w:color w:val="000000"/>
          <w:sz w:val="24"/>
          <w:lang w:bidi="ar"/>
        </w:rPr>
        <w:t>20</w:t>
      </w:r>
      <w:r>
        <w:rPr>
          <w:color w:val="000000"/>
          <w:sz w:val="24"/>
          <w:lang w:bidi="ar"/>
        </w:rPr>
        <w:t>分）</w:t>
      </w:r>
    </w:p>
    <w:p w14:paraId="49FA67C5" w14:textId="77777777" w:rsidR="009B5BEA" w:rsidRDefault="009B5BEA" w:rsidP="009B5BEA">
      <w:pPr>
        <w:spacing w:line="360" w:lineRule="auto"/>
        <w:rPr>
          <w:sz w:val="24"/>
        </w:rPr>
      </w:pPr>
      <w:r>
        <w:rPr>
          <w:sz w:val="24"/>
        </w:rPr>
        <w:t>20</w:t>
      </w:r>
      <w:r>
        <w:rPr>
          <w:sz w:val="24"/>
        </w:rPr>
        <w:t>、</w:t>
      </w:r>
      <w:r>
        <w:rPr>
          <w:rFonts w:hint="eastAsia"/>
          <w:sz w:val="24"/>
        </w:rPr>
        <w:t>多选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A D   </w:t>
      </w:r>
      <w:r>
        <w:rPr>
          <w:rFonts w:hint="eastAsia"/>
          <w:sz w:val="24"/>
        </w:rPr>
        <w:t>（</w:t>
      </w:r>
      <w:r>
        <w:rPr>
          <w:sz w:val="24"/>
        </w:rPr>
        <w:t>3</w:t>
      </w:r>
      <w:r>
        <w:rPr>
          <w:rFonts w:hint="eastAsia"/>
          <w:sz w:val="24"/>
        </w:rPr>
        <w:t>分）</w:t>
      </w:r>
    </w:p>
    <w:p w14:paraId="266BD738" w14:textId="77777777" w:rsidR="009B5BEA" w:rsidRDefault="009B5BEA" w:rsidP="009B5BEA">
      <w:pPr>
        <w:spacing w:line="360" w:lineRule="auto"/>
        <w:rPr>
          <w:sz w:val="24"/>
        </w:rPr>
      </w:pPr>
      <w:r>
        <w:rPr>
          <w:sz w:val="24"/>
        </w:rPr>
        <w:t>21</w:t>
      </w:r>
      <w:r>
        <w:rPr>
          <w:sz w:val="24"/>
        </w:rPr>
        <w:t>、（</w:t>
      </w:r>
      <w:r>
        <w:rPr>
          <w:sz w:val="24"/>
        </w:rPr>
        <w:t>1</w:t>
      </w:r>
      <w:r>
        <w:rPr>
          <w:sz w:val="24"/>
        </w:rPr>
        <w:t>）</w:t>
      </w:r>
      <w:r>
        <w:rPr>
          <w:position w:val="-10"/>
          <w:sz w:val="24"/>
        </w:rPr>
        <w:object w:dxaOrig="440" w:dyaOrig="320" w14:anchorId="3DE95AD8">
          <v:shape id="_x0000_i1071" type="#_x0000_t75" style="width:21.45pt;height:15.85pt" o:ole="">
            <v:imagedata r:id="rId401" o:title=""/>
          </v:shape>
          <o:OLEObject Type="Embed" ProgID="Equation.KSEE3" ShapeID="_x0000_i1071" DrawAspect="Content" ObjectID="_1839865556" r:id="rId402"/>
        </w:object>
      </w:r>
      <w:r>
        <w:rPr>
          <w:rFonts w:hint="eastAsia"/>
          <w:sz w:val="24"/>
        </w:rPr>
        <w:t>（每空两分，共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分）</w:t>
      </w:r>
      <w:r>
        <w:rPr>
          <w:rFonts w:hint="eastAsia"/>
          <w:sz w:val="24"/>
        </w:rPr>
        <w:t xml:space="preserve">  </w:t>
      </w:r>
    </w:p>
    <w:p w14:paraId="122C5357" w14:textId="77777777" w:rsidR="009B5BEA" w:rsidRDefault="009B5BEA" w:rsidP="009B5BEA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2</w:t>
      </w:r>
      <w:r>
        <w:rPr>
          <w:sz w:val="24"/>
        </w:rPr>
        <w:t>）</w:t>
      </w:r>
      <w:r>
        <w:rPr>
          <w:position w:val="-14"/>
          <w:sz w:val="24"/>
        </w:rPr>
        <w:object w:dxaOrig="3860" w:dyaOrig="420" w14:anchorId="3C4EE9B5">
          <v:shape id="_x0000_i1072" type="#_x0000_t75" style="width:192.85pt;height:21pt" o:ole="">
            <v:imagedata r:id="rId403" o:title=""/>
          </v:shape>
          <o:OLEObject Type="Embed" ProgID="Equation.KSEE3" ShapeID="_x0000_i1072" DrawAspect="Content" ObjectID="_1839865557" r:id="rId404"/>
        </w:object>
      </w:r>
      <w:r>
        <w:rPr>
          <w:rFonts w:hint="eastAsia"/>
          <w:position w:val="-14"/>
          <w:sz w:val="24"/>
        </w:rPr>
        <w:t xml:space="preserve">            1</w:t>
      </w:r>
      <w:r>
        <w:rPr>
          <w:rFonts w:hint="eastAsia"/>
          <w:position w:val="-14"/>
          <w:sz w:val="24"/>
        </w:rPr>
        <w:t>分</w:t>
      </w:r>
    </w:p>
    <w:p w14:paraId="4985FBD5" w14:textId="77777777" w:rsidR="009B5BEA" w:rsidRDefault="009B5BEA" w:rsidP="009B5BEA">
      <w:pPr>
        <w:spacing w:line="360" w:lineRule="auto"/>
        <w:rPr>
          <w:sz w:val="24"/>
        </w:rPr>
      </w:pPr>
      <w:r>
        <w:rPr>
          <w:position w:val="-16"/>
          <w:sz w:val="24"/>
        </w:rPr>
        <w:object w:dxaOrig="5200" w:dyaOrig="480" w14:anchorId="3A68AB68">
          <v:shape id="_x0000_i1073" type="#_x0000_t75" style="width:260.15pt;height:24pt" o:ole="">
            <v:imagedata r:id="rId405" o:title=""/>
          </v:shape>
          <o:OLEObject Type="Embed" ProgID="Equation.KSEE3" ShapeID="_x0000_i1073" DrawAspect="Content" ObjectID="_1839865558" r:id="rId406"/>
        </w:object>
      </w:r>
      <w:r>
        <w:rPr>
          <w:rFonts w:hint="eastAsia"/>
          <w:position w:val="-16"/>
          <w:sz w:val="24"/>
        </w:rPr>
        <w:t xml:space="preserve">      1</w:t>
      </w:r>
      <w:r>
        <w:rPr>
          <w:rFonts w:hint="eastAsia"/>
          <w:position w:val="-16"/>
          <w:sz w:val="24"/>
        </w:rPr>
        <w:t>分</w:t>
      </w:r>
    </w:p>
    <w:p w14:paraId="341B024E" w14:textId="77777777" w:rsidR="009B5BEA" w:rsidRDefault="009B5BEA" w:rsidP="009B5BEA">
      <w:pPr>
        <w:spacing w:line="360" w:lineRule="auto"/>
        <w:rPr>
          <w:sz w:val="24"/>
        </w:rPr>
      </w:pPr>
      <w:r>
        <w:rPr>
          <w:position w:val="-30"/>
          <w:sz w:val="24"/>
        </w:rPr>
        <w:object w:dxaOrig="1900" w:dyaOrig="720" w14:anchorId="5C8488C6">
          <v:shape id="_x0000_i1074" type="#_x0000_t75" style="width:95.15pt;height:36.45pt" o:ole="">
            <v:imagedata r:id="rId407" o:title=""/>
          </v:shape>
          <o:OLEObject Type="Embed" ProgID="Equation.KSEE3" ShapeID="_x0000_i1074" DrawAspect="Content" ObjectID="_1839865559" r:id="rId408"/>
        </w:object>
      </w:r>
      <w:r>
        <w:rPr>
          <w:rFonts w:hint="eastAsia"/>
          <w:position w:val="-30"/>
          <w:sz w:val="24"/>
        </w:rPr>
        <w:t xml:space="preserve">                                  2</w:t>
      </w:r>
      <w:r>
        <w:rPr>
          <w:rFonts w:hint="eastAsia"/>
          <w:position w:val="-30"/>
          <w:sz w:val="24"/>
        </w:rPr>
        <w:t>分</w:t>
      </w:r>
      <w:r>
        <w:rPr>
          <w:rFonts w:hint="eastAsia"/>
          <w:position w:val="-30"/>
          <w:sz w:val="24"/>
        </w:rPr>
        <w:t xml:space="preserve">                                 </w:t>
      </w:r>
    </w:p>
    <w:p w14:paraId="0B3441B5" w14:textId="77777777" w:rsidR="009B5BEA" w:rsidRDefault="009B5BEA" w:rsidP="009B5BEA">
      <w:pPr>
        <w:widowControl/>
        <w:spacing w:line="360" w:lineRule="auto"/>
        <w:jc w:val="left"/>
        <w:rPr>
          <w:color w:val="000000"/>
          <w:sz w:val="24"/>
          <w:lang w:bidi="ar"/>
        </w:rPr>
      </w:pPr>
      <w:r>
        <w:rPr>
          <w:i/>
          <w:iCs/>
          <w:color w:val="000000"/>
          <w:sz w:val="24"/>
          <w:lang w:bidi="ar"/>
        </w:rPr>
        <w:t>A</w:t>
      </w:r>
      <w:r>
        <w:rPr>
          <w:color w:val="000000"/>
          <w:sz w:val="24"/>
          <w:lang w:bidi="ar"/>
        </w:rPr>
        <w:t>点处水枪喷出水的初速度</w:t>
      </w:r>
      <w:r>
        <w:rPr>
          <w:i/>
          <w:iCs/>
          <w:color w:val="000000"/>
          <w:sz w:val="24"/>
          <w:lang w:bidi="ar"/>
        </w:rPr>
        <w:t>v</w:t>
      </w:r>
      <w:r>
        <w:rPr>
          <w:color w:val="000000"/>
          <w:sz w:val="24"/>
          <w:vertAlign w:val="subscript"/>
          <w:lang w:bidi="ar"/>
        </w:rPr>
        <w:t>0</w:t>
      </w:r>
      <w:r>
        <w:rPr>
          <w:color w:val="000000"/>
          <w:sz w:val="24"/>
          <w:lang w:bidi="ar"/>
        </w:rPr>
        <w:t xml:space="preserve"> =20.6m/s</w:t>
      </w:r>
      <w:r>
        <w:rPr>
          <w:color w:val="000000"/>
          <w:sz w:val="24"/>
          <w:lang w:bidi="ar"/>
        </w:rPr>
        <w:t>，</w:t>
      </w:r>
      <w:r>
        <w:rPr>
          <w:i/>
          <w:iCs/>
          <w:color w:val="000000"/>
          <w:sz w:val="24"/>
          <w:lang w:bidi="ar"/>
        </w:rPr>
        <w:t>v</w:t>
      </w:r>
      <w:r>
        <w:rPr>
          <w:color w:val="000000"/>
          <w:sz w:val="24"/>
          <w:vertAlign w:val="subscript"/>
          <w:lang w:bidi="ar"/>
        </w:rPr>
        <w:t>0</w:t>
      </w:r>
      <w:r>
        <w:rPr>
          <w:color w:val="000000"/>
          <w:sz w:val="24"/>
          <w:lang w:bidi="ar"/>
        </w:rPr>
        <w:t>与水平方向的夹角</w:t>
      </w:r>
      <w:r>
        <w:rPr>
          <w:color w:val="000000"/>
          <w:sz w:val="24"/>
          <w:lang w:bidi="ar"/>
        </w:rPr>
        <w:t xml:space="preserve"> </w:t>
      </w:r>
      <w:r>
        <w:rPr>
          <w:i/>
          <w:iCs/>
          <w:color w:val="000000"/>
          <w:sz w:val="24"/>
          <w:lang w:bidi="ar"/>
        </w:rPr>
        <w:t xml:space="preserve">θ </w:t>
      </w:r>
      <w:r>
        <w:rPr>
          <w:color w:val="000000"/>
          <w:sz w:val="24"/>
          <w:lang w:bidi="ar"/>
        </w:rPr>
        <w:t>的正切值为</w:t>
      </w:r>
      <w:r>
        <w:rPr>
          <w:color w:val="000000"/>
          <w:sz w:val="24"/>
          <w:lang w:bidi="ar"/>
        </w:rPr>
        <w:t>4</w:t>
      </w:r>
      <w:r>
        <w:rPr>
          <w:color w:val="000000"/>
          <w:sz w:val="24"/>
          <w:lang w:bidi="ar"/>
        </w:rPr>
        <w:t>。</w:t>
      </w:r>
    </w:p>
    <w:p w14:paraId="6EC96849" w14:textId="77777777" w:rsidR="009B5BEA" w:rsidRDefault="009B5BEA" w:rsidP="009B5BEA">
      <w:pPr>
        <w:numPr>
          <w:ilvl w:val="0"/>
          <w:numId w:val="2"/>
        </w:num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1</w:t>
      </w:r>
      <w:r>
        <w:rPr>
          <w:sz w:val="24"/>
        </w:rPr>
        <w:t>）向右</w:t>
      </w:r>
      <w:r>
        <w:rPr>
          <w:rFonts w:hint="eastAsia"/>
          <w:sz w:val="24"/>
        </w:rPr>
        <w:t>（每空两分，共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分）</w:t>
      </w:r>
      <w:r>
        <w:rPr>
          <w:rFonts w:hint="eastAsia"/>
          <w:sz w:val="24"/>
        </w:rPr>
        <w:t xml:space="preserve">  </w:t>
      </w:r>
    </w:p>
    <w:p w14:paraId="3FB2A6D0" w14:textId="77777777" w:rsidR="009B5BEA" w:rsidRDefault="009B5BEA" w:rsidP="009B5BEA">
      <w:pPr>
        <w:numPr>
          <w:ilvl w:val="0"/>
          <w:numId w:val="3"/>
        </w:numPr>
        <w:spacing w:line="360" w:lineRule="auto"/>
        <w:rPr>
          <w:sz w:val="24"/>
        </w:rPr>
      </w:pPr>
      <w:r>
        <w:rPr>
          <w:sz w:val="24"/>
        </w:rPr>
        <w:t xml:space="preserve">D   </w:t>
      </w:r>
      <w:r>
        <w:rPr>
          <w:rFonts w:hint="eastAsia"/>
          <w:sz w:val="24"/>
        </w:rPr>
        <w:t>（</w:t>
      </w:r>
      <w:r>
        <w:rPr>
          <w:sz w:val="24"/>
        </w:rPr>
        <w:t>3</w:t>
      </w:r>
      <w:r>
        <w:rPr>
          <w:rFonts w:hint="eastAsia"/>
          <w:sz w:val="24"/>
        </w:rPr>
        <w:t>分）</w:t>
      </w:r>
    </w:p>
    <w:p w14:paraId="43B661CA" w14:textId="77777777" w:rsidR="009B5BEA" w:rsidRDefault="009B5BEA" w:rsidP="009B5BEA">
      <w:pPr>
        <w:numPr>
          <w:ilvl w:val="0"/>
          <w:numId w:val="3"/>
        </w:numPr>
        <w:spacing w:line="360" w:lineRule="auto"/>
        <w:rPr>
          <w:sz w:val="24"/>
        </w:rPr>
      </w:pPr>
      <w:r>
        <w:rPr>
          <w:sz w:val="24"/>
        </w:rPr>
        <w:t>根据能量守恒定理：</w:t>
      </w:r>
      <w:r>
        <w:rPr>
          <w:position w:val="-24"/>
          <w:sz w:val="24"/>
        </w:rPr>
        <w:object w:dxaOrig="2860" w:dyaOrig="620" w14:anchorId="63800585">
          <v:shape id="_x0000_i1075" type="#_x0000_t75" style="width:143.55pt;height:31.3pt" o:ole="">
            <v:imagedata r:id="rId409" o:title=""/>
          </v:shape>
          <o:OLEObject Type="Embed" ProgID="Equation.KSEE3" ShapeID="_x0000_i1075" DrawAspect="Content" ObjectID="_1839865560" r:id="rId410"/>
        </w:object>
      </w:r>
      <w:r>
        <w:rPr>
          <w:sz w:val="24"/>
        </w:rPr>
        <w:t>，</w:t>
      </w:r>
      <w:r>
        <w:rPr>
          <w:rFonts w:hint="eastAsia"/>
          <w:sz w:val="24"/>
        </w:rPr>
        <w:t xml:space="preserve">       2</w:t>
      </w:r>
      <w:r>
        <w:rPr>
          <w:rFonts w:hint="eastAsia"/>
          <w:sz w:val="24"/>
        </w:rPr>
        <w:t>分</w:t>
      </w:r>
    </w:p>
    <w:p w14:paraId="46D24F42" w14:textId="77777777" w:rsidR="009B5BEA" w:rsidRDefault="009B5BEA" w:rsidP="009B5BEA">
      <w:pPr>
        <w:spacing w:line="360" w:lineRule="auto"/>
        <w:rPr>
          <w:sz w:val="24"/>
        </w:rPr>
      </w:pPr>
      <w:r>
        <w:rPr>
          <w:position w:val="-24"/>
          <w:sz w:val="24"/>
        </w:rPr>
        <w:object w:dxaOrig="2360" w:dyaOrig="620" w14:anchorId="4160A73E">
          <v:shape id="_x0000_i1076" type="#_x0000_t75" style="width:117.85pt;height:31.3pt" o:ole="">
            <v:imagedata r:id="rId411" o:title=""/>
          </v:shape>
          <o:OLEObject Type="Embed" ProgID="Equation.KSEE3" ShapeID="_x0000_i1076" DrawAspect="Content" ObjectID="_1839865561" r:id="rId412"/>
        </w:object>
      </w:r>
      <w:r>
        <w:rPr>
          <w:sz w:val="24"/>
        </w:rPr>
        <w:t>。</w:t>
      </w:r>
      <w:r>
        <w:rPr>
          <w:rFonts w:hint="eastAsia"/>
          <w:sz w:val="24"/>
        </w:rPr>
        <w:t xml:space="preserve">                                   1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 xml:space="preserve">   </w:t>
      </w:r>
    </w:p>
    <w:p w14:paraId="0D377EC1" w14:textId="77777777" w:rsidR="009B5BEA" w:rsidRDefault="009B5BEA" w:rsidP="009B5BEA">
      <w:pPr>
        <w:spacing w:line="360" w:lineRule="auto"/>
        <w:rPr>
          <w:sz w:val="24"/>
        </w:rPr>
      </w:pPr>
      <w:r>
        <w:rPr>
          <w:sz w:val="24"/>
        </w:rPr>
        <w:t>根据动量定理：</w:t>
      </w:r>
      <w:r>
        <w:rPr>
          <w:position w:val="-14"/>
          <w:sz w:val="24"/>
        </w:rPr>
        <w:object w:dxaOrig="2140" w:dyaOrig="380" w14:anchorId="33FCCCE4">
          <v:shape id="_x0000_i1077" type="#_x0000_t75" style="width:107.55pt;height:18.85pt" o:ole="">
            <v:imagedata r:id="rId413" o:title=""/>
          </v:shape>
          <o:OLEObject Type="Embed" ProgID="Equation.KSEE3" ShapeID="_x0000_i1077" DrawAspect="Content" ObjectID="_1839865562" r:id="rId414"/>
        </w:object>
      </w:r>
      <w:r>
        <w:rPr>
          <w:sz w:val="24"/>
        </w:rPr>
        <w:t>，</w:t>
      </w:r>
      <w:r>
        <w:rPr>
          <w:rFonts w:hint="eastAsia"/>
          <w:sz w:val="24"/>
        </w:rPr>
        <w:t xml:space="preserve">                      1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 xml:space="preserve">       </w:t>
      </w:r>
    </w:p>
    <w:p w14:paraId="25067B8C" w14:textId="77777777" w:rsidR="009B5BEA" w:rsidRDefault="009B5BEA" w:rsidP="009B5BEA">
      <w:pPr>
        <w:spacing w:line="360" w:lineRule="auto"/>
        <w:rPr>
          <w:sz w:val="24"/>
        </w:rPr>
      </w:pPr>
      <w:r>
        <w:rPr>
          <w:sz w:val="24"/>
        </w:rPr>
        <w:t>其中</w:t>
      </w:r>
      <w:r>
        <w:rPr>
          <w:position w:val="-24"/>
          <w:sz w:val="24"/>
        </w:rPr>
        <w:object w:dxaOrig="1900" w:dyaOrig="660" w14:anchorId="044D18BB">
          <v:shape id="_x0000_i1078" type="#_x0000_t75" style="width:95.15pt;height:33pt" o:ole="">
            <v:imagedata r:id="rId415" o:title=""/>
          </v:shape>
          <o:OLEObject Type="Embed" ProgID="Equation.KSEE3" ShapeID="_x0000_i1078" DrawAspect="Content" ObjectID="_1839865563" r:id="rId416"/>
        </w:object>
      </w:r>
      <w:r>
        <w:rPr>
          <w:sz w:val="24"/>
        </w:rPr>
        <w:t>，</w:t>
      </w:r>
      <w:r>
        <w:rPr>
          <w:position w:val="-6"/>
          <w:sz w:val="24"/>
        </w:rPr>
        <w:object w:dxaOrig="180" w:dyaOrig="220" w14:anchorId="1CBA5F81">
          <v:shape id="_x0000_i1079" type="#_x0000_t75" style="width:9pt;height:12pt" o:ole="">
            <v:imagedata r:id="rId417" o:title=""/>
          </v:shape>
          <o:OLEObject Type="Embed" ProgID="Equation.KSEE3" ShapeID="_x0000_i1079" DrawAspect="Content" ObjectID="_1839865564" r:id="rId418"/>
        </w:object>
      </w:r>
      <w:r>
        <w:rPr>
          <w:sz w:val="24"/>
        </w:rPr>
        <w:t>是变量，可以用平均值表示</w:t>
      </w:r>
      <w:r>
        <w:rPr>
          <w:position w:val="-6"/>
          <w:sz w:val="24"/>
        </w:rPr>
        <w:object w:dxaOrig="740" w:dyaOrig="279" w14:anchorId="34EE99BA">
          <v:shape id="_x0000_i1080" type="#_x0000_t75" style="width:36.45pt;height:14.15pt" o:ole="">
            <v:imagedata r:id="rId419" o:title=""/>
          </v:shape>
          <o:OLEObject Type="Embed" ProgID="Equation.KSEE3" ShapeID="_x0000_i1080" DrawAspect="Content" ObjectID="_1839865565" r:id="rId420"/>
        </w:object>
      </w:r>
      <w:r>
        <w:rPr>
          <w:sz w:val="24"/>
        </w:rPr>
        <w:t>，</w:t>
      </w:r>
      <w:r>
        <w:rPr>
          <w:rFonts w:hint="eastAsia"/>
          <w:sz w:val="24"/>
        </w:rPr>
        <w:t xml:space="preserve">  1</w:t>
      </w:r>
      <w:r>
        <w:rPr>
          <w:rFonts w:hint="eastAsia"/>
          <w:sz w:val="24"/>
        </w:rPr>
        <w:t>分</w:t>
      </w:r>
    </w:p>
    <w:p w14:paraId="00031851" w14:textId="388A2916" w:rsidR="00712B8B" w:rsidRDefault="009B5BEA" w:rsidP="009B5BEA">
      <w:pPr>
        <w:spacing w:line="360" w:lineRule="auto"/>
        <w:rPr>
          <w:kern w:val="2"/>
          <w:szCs w:val="21"/>
          <w14:ligatures w14:val="standardContextual"/>
        </w:rPr>
      </w:pPr>
      <w:r>
        <w:rPr>
          <w:sz w:val="24"/>
        </w:rPr>
        <w:t>所以</w:t>
      </w:r>
      <w:r>
        <w:rPr>
          <w:position w:val="-24"/>
          <w:sz w:val="24"/>
        </w:rPr>
        <w:object w:dxaOrig="3040" w:dyaOrig="660" w14:anchorId="408C4172">
          <v:shape id="_x0000_i1081" type="#_x0000_t75" style="width:152.55pt;height:33pt" o:ole="">
            <v:imagedata r:id="rId421" o:title=""/>
          </v:shape>
          <o:OLEObject Type="Embed" ProgID="Equation.KSEE3" ShapeID="_x0000_i1081" DrawAspect="Content" ObjectID="_1839865566" r:id="rId422"/>
        </w:object>
      </w:r>
      <w:r>
        <w:rPr>
          <w:sz w:val="24"/>
        </w:rPr>
        <w:t>，</w:t>
      </w:r>
      <w:r>
        <w:rPr>
          <w:position w:val="-28"/>
          <w:sz w:val="24"/>
        </w:rPr>
        <w:object w:dxaOrig="2780" w:dyaOrig="700" w14:anchorId="5FB79A30">
          <v:shape id="_x0000_i1082" type="#_x0000_t75" style="width:138.45pt;height:35.55pt" o:ole="">
            <v:imagedata r:id="rId423" o:title=""/>
          </v:shape>
          <o:OLEObject Type="Embed" ProgID="Equation.KSEE3" ShapeID="_x0000_i1082" DrawAspect="Content" ObjectID="_1839865567" r:id="rId424"/>
        </w:object>
      </w:r>
      <w:r>
        <w:rPr>
          <w:rFonts w:hint="eastAsia"/>
          <w:position w:val="-28"/>
          <w:sz w:val="24"/>
        </w:rPr>
        <w:t xml:space="preserve">    1</w:t>
      </w:r>
      <w:r>
        <w:rPr>
          <w:rFonts w:hint="eastAsia"/>
          <w:position w:val="-28"/>
          <w:sz w:val="24"/>
        </w:rPr>
        <w:t>分</w:t>
      </w:r>
    </w:p>
    <w:sectPr w:rsidR="00712B8B">
      <w:pgSz w:w="11906" w:h="16838"/>
      <w:pgMar w:top="1985" w:right="1588" w:bottom="1985" w:left="1588" w:header="794" w:footer="1701" w:gutter="0"/>
      <w:cols w:space="425"/>
      <w:docGrid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comment w:id="0" w:author="physics" w:date="2026-04-12T17:53:00Z" w:initials="phy">
    <w:p w14:paraId="492256D0" w14:textId="77777777" w:rsidR="001F684E" w:rsidRDefault="001F684E" w:rsidP="001F684E">
      <w:r>
        <w:rPr>
          <w:rStyle w:val="af0"/>
        </w:rPr>
        <w:annotationRef/>
      </w:r>
      <w:r w:rsidRPr="000A41FB">
        <w:t>1</w:t>
      </w:r>
      <w:r>
        <w:rPr>
          <w:rFonts w:hint="eastAsia"/>
        </w:rPr>
        <w:t>．</w:t>
      </w:r>
      <w:r w:rsidRPr="000A41FB">
        <w:t>A</w:t>
      </w:r>
    </w:p>
    <w:p w14:paraId="6B6F6555" w14:textId="77777777" w:rsidR="001F684E" w:rsidRDefault="001F684E" w:rsidP="001F684E">
      <w:r w:rsidRPr="000A41FB">
        <w:t>2</w:t>
      </w:r>
      <w:r>
        <w:rPr>
          <w:rFonts w:hint="eastAsia"/>
        </w:rPr>
        <w:t>．</w:t>
      </w:r>
      <w:r w:rsidRPr="000A41FB">
        <w:t>AC</w:t>
      </w:r>
    </w:p>
    <w:p w14:paraId="0B76C3A3" w14:textId="2B8F623E" w:rsidR="001F684E" w:rsidRPr="000A41FB" w:rsidRDefault="001F684E" w:rsidP="001F684E">
      <w:r w:rsidRPr="000A41FB">
        <w:t>3</w:t>
      </w:r>
      <w:r>
        <w:rPr>
          <w:rFonts w:hint="eastAsia"/>
        </w:rPr>
        <w:t>．</w:t>
      </w:r>
      <w:r w:rsidRPr="000A41FB">
        <w:t>低、压强</w:t>
      </w:r>
    </w:p>
    <w:p w14:paraId="663C057A" w14:textId="02D05CEC" w:rsidR="001F684E" w:rsidRPr="000A41FB" w:rsidRDefault="001F684E" w:rsidP="001F684E">
      <w:r w:rsidRPr="000A41FB">
        <w:t>4</w:t>
      </w:r>
      <w:r>
        <w:rPr>
          <w:rFonts w:hint="eastAsia"/>
        </w:rPr>
        <w:t>．</w:t>
      </w:r>
      <w:r w:rsidRPr="000A41FB">
        <w:t>（</w:t>
      </w:r>
      <w:r w:rsidRPr="000A41FB">
        <w:t>1</w:t>
      </w:r>
      <w:r w:rsidRPr="000A41FB">
        <w:t>）</w:t>
      </w:r>
      <w:r>
        <w:rPr>
          <w:rFonts w:hint="eastAsia"/>
        </w:rPr>
        <w:t>（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1F684E">
        <w:rPr>
          <w:rFonts w:hint="eastAsia"/>
          <w:i/>
          <w:iCs/>
        </w:rPr>
        <w:instrText>p</w:instrText>
      </w:r>
      <w:r>
        <w:rPr>
          <w:rFonts w:hint="eastAsia"/>
          <w:vertAlign w:val="subscript"/>
        </w:rPr>
        <w:instrText>0</w:instrText>
      </w:r>
      <w:r>
        <w:rPr>
          <w:rFonts w:hint="eastAsia"/>
        </w:rPr>
        <w:instrText>,</w:instrText>
      </w:r>
      <w:r w:rsidRPr="001F684E">
        <w:rPr>
          <w:rFonts w:hint="eastAsia"/>
          <w:i/>
          <w:iCs/>
        </w:rPr>
        <w:instrText>p</w:instrText>
      </w:r>
      <w:r>
        <w:rPr>
          <w:rFonts w:hint="eastAsia"/>
          <w:vertAlign w:val="subscript"/>
        </w:rPr>
        <w:instrText>1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>
        <w:t>−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1,3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>）</w:t>
      </w:r>
      <w:r w:rsidRPr="001F684E"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0</w:t>
      </w:r>
      <w:r>
        <w:tab/>
      </w:r>
      <w:r w:rsidRPr="000A41FB">
        <w:t>（</w:t>
      </w:r>
      <w:r w:rsidRPr="000A41FB">
        <w:t>2</w:t>
      </w:r>
      <w:r w:rsidRPr="000A41FB">
        <w:t>）</w:t>
      </w:r>
      <w:r w:rsidRPr="000A41FB">
        <w:t>0</w:t>
      </w:r>
      <w:r w:rsidRPr="000A41FB">
        <w:t>、放出热量</w:t>
      </w:r>
    </w:p>
    <w:p w14:paraId="27AAFB2E" w14:textId="0E8981DC" w:rsidR="001F684E" w:rsidRPr="000A41FB" w:rsidRDefault="001F684E" w:rsidP="001F684E">
      <w:pPr>
        <w:rPr>
          <w:lang w:bidi="ar"/>
        </w:rPr>
      </w:pPr>
      <w:r w:rsidRPr="000A41FB">
        <w:t>5</w:t>
      </w:r>
      <w:r>
        <w:rPr>
          <w:rFonts w:hint="eastAsia"/>
        </w:rPr>
        <w:t>．</w:t>
      </w:r>
      <w:r w:rsidRPr="000A41FB">
        <w:t>C</w:t>
      </w:r>
    </w:p>
    <w:p w14:paraId="7E516BD1" w14:textId="352DFA0F" w:rsidR="001F684E" w:rsidRDefault="001F684E">
      <w:pPr>
        <w:pStyle w:val="a3"/>
      </w:pPr>
      <w:r>
        <w:rPr>
          <w:rFonts w:hint="eastAsia"/>
        </w:rPr>
        <w:t>2025</w:t>
      </w:r>
      <w:r>
        <w:rPr>
          <w:rFonts w:hint="eastAsia"/>
        </w:rPr>
        <w:t>学年崇明二模一</w:t>
      </w:r>
    </w:p>
  </w:comment>
  <w:comment w:id="1" w:author="physics" w:date="2026-04-12T17:54:00Z" w:initials="phy">
    <w:p w14:paraId="1FE693A7" w14:textId="77777777" w:rsidR="009322A4" w:rsidRDefault="001F684E" w:rsidP="009322A4">
      <w:r>
        <w:rPr>
          <w:rStyle w:val="af0"/>
        </w:rPr>
        <w:annotationRef/>
      </w:r>
      <w:r w:rsidR="009322A4" w:rsidRPr="000A41FB">
        <w:t>6</w:t>
      </w:r>
      <w:r w:rsidR="009322A4">
        <w:rPr>
          <w:rFonts w:hint="eastAsia"/>
        </w:rPr>
        <w:t>．</w:t>
      </w:r>
      <w:r w:rsidR="009322A4" w:rsidRPr="000A41FB">
        <w:t>D</w:t>
      </w:r>
    </w:p>
    <w:p w14:paraId="4125F568" w14:textId="68A2B0E9" w:rsidR="009322A4" w:rsidRPr="000A41FB" w:rsidRDefault="009322A4" w:rsidP="009322A4">
      <w:r w:rsidRPr="000A41FB">
        <w:t>7</w:t>
      </w:r>
      <w:r>
        <w:rPr>
          <w:rFonts w:hint="eastAsia"/>
        </w:rPr>
        <w:t>．</w:t>
      </w:r>
      <w:r w:rsidRPr="000A41FB">
        <w:t>C</w:t>
      </w:r>
      <w:r w:rsidRPr="000A41FB">
        <w:t>（波峰与波谷）、干涉</w:t>
      </w:r>
    </w:p>
    <w:p w14:paraId="68447198" w14:textId="795E0848" w:rsidR="009322A4" w:rsidRDefault="009322A4" w:rsidP="009322A4">
      <w:r w:rsidRPr="000A41FB">
        <w:t>8</w:t>
      </w:r>
      <w:r>
        <w:rPr>
          <w:rFonts w:hint="eastAsia"/>
        </w:rPr>
        <w:t>．</w:t>
      </w:r>
      <w:r w:rsidRPr="000A41FB">
        <w:t>向右</w:t>
      </w:r>
      <w:r>
        <w:rPr>
          <w:rFonts w:hint="eastAsia"/>
        </w:rPr>
        <w:t>，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F67B9F">
        <w:rPr>
          <w:rFonts w:hint="eastAsia"/>
          <w:i/>
          <w:iCs/>
        </w:rPr>
        <w:instrText>T</w:instrText>
      </w:r>
      <w:r>
        <w:rPr>
          <w:rFonts w:hint="eastAsia"/>
        </w:rPr>
        <w:instrText>,8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224160A9" w14:textId="28BC6DA7" w:rsidR="009322A4" w:rsidRDefault="009322A4" w:rsidP="009322A4">
      <w:r w:rsidRPr="000A41FB">
        <w:t>9</w:t>
      </w:r>
      <w:r>
        <w:rPr>
          <w:rFonts w:hint="eastAsia"/>
        </w:rPr>
        <w:t>．</w:t>
      </w:r>
      <w:r w:rsidRPr="000A41FB">
        <w:t>b</w:t>
      </w:r>
      <w:r w:rsidRPr="000A41FB">
        <w:t>向</w:t>
      </w:r>
      <w:r w:rsidRPr="000A41FB">
        <w:t>a</w:t>
      </w:r>
      <w:r>
        <w:rPr>
          <w:rFonts w:hint="eastAsia"/>
        </w:rPr>
        <w:t>，</w:t>
      </w:r>
      <w:r w:rsidRPr="000A41FB">
        <w:t>正</w:t>
      </w:r>
    </w:p>
    <w:p w14:paraId="6534B038" w14:textId="79D2ACF0" w:rsidR="001F684E" w:rsidRDefault="001F684E">
      <w:pPr>
        <w:pStyle w:val="a3"/>
      </w:pPr>
      <w:r>
        <w:rPr>
          <w:rFonts w:hint="eastAsia"/>
        </w:rPr>
        <w:t>2025</w:t>
      </w:r>
      <w:r>
        <w:rPr>
          <w:rFonts w:hint="eastAsia"/>
        </w:rPr>
        <w:t>学年崇明二模二</w:t>
      </w:r>
    </w:p>
  </w:comment>
  <w:comment w:id="2" w:author="physics" w:date="2026-04-12T17:54:00Z" w:initials="phy">
    <w:p w14:paraId="6E9B922C" w14:textId="77777777" w:rsidR="009322A4" w:rsidRDefault="001F684E" w:rsidP="009322A4">
      <w:r>
        <w:rPr>
          <w:rStyle w:val="af0"/>
        </w:rPr>
        <w:annotationRef/>
      </w:r>
      <w:r w:rsidR="009322A4" w:rsidRPr="000A41FB">
        <w:t>10</w:t>
      </w:r>
      <w:r w:rsidR="009322A4">
        <w:rPr>
          <w:rFonts w:hint="eastAsia"/>
        </w:rPr>
        <w:t>．</w:t>
      </w:r>
      <w:r w:rsidR="009322A4" w:rsidRPr="000A41FB">
        <w:t>0.815</w:t>
      </w:r>
      <w:r w:rsidR="009322A4">
        <w:rPr>
          <w:rFonts w:hint="eastAsia"/>
        </w:rPr>
        <w:t>，</w:t>
      </w:r>
      <w:r w:rsidR="009322A4" w:rsidRPr="000A41FB">
        <w:t>1.64</w:t>
      </w:r>
      <w:r w:rsidR="009322A4" w:rsidRPr="000A41FB">
        <w:t>、钩码</w:t>
      </w:r>
    </w:p>
    <w:p w14:paraId="6112EF00" w14:textId="60C4D89D" w:rsidR="009322A4" w:rsidRPr="000A41FB" w:rsidRDefault="009322A4" w:rsidP="009322A4">
      <w:r w:rsidRPr="000A41FB">
        <w:t>11</w:t>
      </w:r>
      <w:r>
        <w:rPr>
          <w:rFonts w:hint="eastAsia"/>
        </w:rPr>
        <w:t>．</w:t>
      </w:r>
      <w:r w:rsidRPr="000A41FB">
        <w:t>B</w:t>
      </w:r>
    </w:p>
    <w:p w14:paraId="657F55FE" w14:textId="0A7C0014" w:rsidR="009322A4" w:rsidRDefault="009322A4" w:rsidP="009322A4">
      <w:r>
        <w:rPr>
          <w:rFonts w:hint="eastAsia"/>
        </w:rPr>
        <w:t>12</w:t>
      </w:r>
      <w:r>
        <w:rPr>
          <w:rFonts w:hint="eastAsia"/>
        </w:rPr>
        <w:t>．</w:t>
      </w:r>
      <w:r w:rsidRPr="000A41FB">
        <w:t>无影响，力传感器测出的力的大小即为小车受到的拉力大小</w:t>
      </w:r>
    </w:p>
    <w:p w14:paraId="5FD3C3E3" w14:textId="1C5AE13B" w:rsidR="001F684E" w:rsidRDefault="001F684E">
      <w:pPr>
        <w:pStyle w:val="a3"/>
      </w:pPr>
      <w:r>
        <w:rPr>
          <w:rFonts w:hint="eastAsia"/>
        </w:rPr>
        <w:t>2025</w:t>
      </w:r>
      <w:r>
        <w:rPr>
          <w:rFonts w:hint="eastAsia"/>
        </w:rPr>
        <w:t>学年崇明二模三</w:t>
      </w:r>
    </w:p>
  </w:comment>
  <w:comment w:id="3" w:author="physics" w:date="2026-04-12T17:54:00Z" w:initials="phy">
    <w:p w14:paraId="370FB273" w14:textId="2EC577B6" w:rsidR="009322A4" w:rsidRDefault="001F684E" w:rsidP="009322A4">
      <w:pPr>
        <w:rPr>
          <w:lang w:bidi="ar"/>
        </w:rPr>
      </w:pPr>
      <w:r>
        <w:rPr>
          <w:rStyle w:val="af0"/>
        </w:rPr>
        <w:annotationRef/>
      </w:r>
      <w:r w:rsidR="009322A4" w:rsidRPr="000A41FB">
        <w:rPr>
          <w:lang w:bidi="ar"/>
        </w:rPr>
        <w:t>13</w:t>
      </w:r>
      <w:r w:rsidR="009322A4">
        <w:rPr>
          <w:rFonts w:hint="eastAsia"/>
        </w:rPr>
        <w:t>．如图</w:t>
      </w:r>
    </w:p>
    <w:p w14:paraId="703DBF64" w14:textId="4CFBB8BD" w:rsidR="009322A4" w:rsidRPr="000A41FB" w:rsidRDefault="00E244BE" w:rsidP="009322A4">
      <w:pPr>
        <w:rPr>
          <w:lang w:bidi="ar"/>
        </w:rPr>
      </w:pPr>
      <w:r>
        <w:rPr>
          <w:noProof/>
          <w:lang w:bidi="ar"/>
        </w:rPr>
        <w:drawing>
          <wp:inline distT="0" distB="0" distL="0" distR="0" wp14:anchorId="6FEB016D" wp14:editId="379C79F3">
            <wp:extent cx="1316900" cy="1124412"/>
            <wp:effectExtent l="0" t="0" r="0" b="0"/>
            <wp:docPr id="2108554322" name="图形 1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8554322" name="图形 1727"/>
                    <pic:cNvPicPr/>
                  </pic:nvPicPr>
                  <pic:blipFill>
                    <a:blip r:embed="rId1">
                      <a:extLst>
                        <a:ext uri="{96DAC541-7B7A-43D3-8B79-37D633B846F1}">
                          <asvg:svgBlip xmlns:asvg="http://schemas.microsoft.com/office/drawing/2016/SVG/main" r:embed="rId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6900" cy="11244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E44276" w14:textId="2F1F8EE0" w:rsidR="009322A4" w:rsidRPr="000A41FB" w:rsidRDefault="009322A4" w:rsidP="009322A4">
      <w:r w:rsidRPr="000A41FB">
        <w:t>14</w:t>
      </w:r>
      <w:r>
        <w:rPr>
          <w:rFonts w:hint="eastAsia"/>
        </w:rPr>
        <w:t>．</w:t>
      </w:r>
      <w:r w:rsidRPr="000A41FB">
        <w:t>减小、</w:t>
      </w:r>
      <w:r w:rsidRPr="000A41FB">
        <w:t>0.26</w:t>
      </w:r>
      <w:r>
        <w:rPr>
          <w:rFonts w:hint="eastAsia"/>
        </w:rPr>
        <w:t xml:space="preserve"> ~ </w:t>
      </w:r>
      <w:r w:rsidRPr="000A41FB">
        <w:t>0.28</w:t>
      </w:r>
    </w:p>
    <w:p w14:paraId="4ED66855" w14:textId="2BAE52DB" w:rsidR="009322A4" w:rsidRPr="000A41FB" w:rsidRDefault="009322A4" w:rsidP="009322A4">
      <w:r w:rsidRPr="000A41FB">
        <w:t>15</w:t>
      </w:r>
      <w:r>
        <w:rPr>
          <w:rFonts w:hint="eastAsia"/>
        </w:rPr>
        <w:t>．</w:t>
      </w:r>
      <w:r w:rsidRPr="000A41FB">
        <w:t>（</w:t>
      </w:r>
      <w:r w:rsidRPr="000A41FB">
        <w:t>1</w:t>
      </w:r>
      <w:r w:rsidRPr="000A41FB">
        <w:t>）</w:t>
      </w:r>
      <w:r w:rsidRPr="000A41FB">
        <w:t>2</w:t>
      </w:r>
      <w:r>
        <w:rPr>
          <w:rFonts w:hint="eastAsia"/>
        </w:rPr>
        <w:t>，</w:t>
      </w:r>
      <w:r w:rsidRPr="000A41FB">
        <w:t>30</w:t>
      </w:r>
      <w:r>
        <w:tab/>
      </w:r>
      <w:r w:rsidRPr="000A41FB">
        <w:t>（</w:t>
      </w:r>
      <w:r w:rsidRPr="000A41FB">
        <w:t>2</w:t>
      </w:r>
      <w:r w:rsidRPr="000A41FB">
        <w:t>）</w:t>
      </w:r>
      <w:r w:rsidRPr="000A41FB">
        <w:t>D</w:t>
      </w:r>
    </w:p>
    <w:p w14:paraId="4831BC40" w14:textId="33CD78CB" w:rsidR="009322A4" w:rsidRDefault="009322A4" w:rsidP="009322A4">
      <w:r w:rsidRPr="000A41FB">
        <w:t>16</w:t>
      </w:r>
      <w:r>
        <w:rPr>
          <w:rFonts w:hint="eastAsia"/>
        </w:rPr>
        <w:t>．</w:t>
      </w:r>
      <w:r w:rsidRPr="000A41FB">
        <w:t>（</w:t>
      </w:r>
      <w:r w:rsidRPr="000A41FB">
        <w:t>1</w:t>
      </w:r>
      <w:r w:rsidRPr="000A41FB">
        <w:t>）</w:t>
      </w:r>
      <w:r w:rsidRPr="000A41FB">
        <w:t>C</w:t>
      </w:r>
      <w:r>
        <w:tab/>
      </w:r>
      <w:r>
        <w:rPr>
          <w:rFonts w:hint="eastAsia"/>
        </w:rPr>
        <w:t>（</w:t>
      </w:r>
      <w:r w:rsidRPr="000A41FB">
        <w:t>2</w:t>
      </w:r>
      <w:r w:rsidRPr="000A41FB">
        <w:t>）</w:t>
      </w:r>
      <w:r w:rsidRPr="00F67B9F">
        <w:rPr>
          <w:rFonts w:hint="eastAsia"/>
          <w:i/>
          <w:iCs/>
        </w:rPr>
        <w:t>eU</w:t>
      </w:r>
      <w:r>
        <w:rPr>
          <w:rFonts w:hint="eastAsia"/>
          <w:vertAlign w:val="subscript"/>
        </w:rPr>
        <w:t>c</w:t>
      </w:r>
      <w:r w:rsidRPr="000A41FB">
        <w:t>、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E27301">
        <w:rPr>
          <w:rFonts w:hint="eastAsia"/>
          <w:i/>
          <w:iCs/>
        </w:rPr>
        <w:instrText>i</w:instrText>
      </w:r>
      <w:r w:rsidRPr="00E27301">
        <w:rPr>
          <w:rFonts w:hint="eastAsia"/>
          <w:i/>
          <w:iCs/>
          <w:vertAlign w:val="subscript"/>
        </w:rPr>
        <w:instrText>ma</w:instrText>
      </w:r>
      <w:r>
        <w:rPr>
          <w:rFonts w:hint="eastAsia"/>
        </w:rPr>
        <w:instrText>,</w:instrText>
      </w:r>
      <w:r w:rsidRPr="00E27301">
        <w:rPr>
          <w:rFonts w:hint="eastAsia"/>
          <w:i/>
          <w:iCs/>
        </w:rPr>
        <w:instrText>e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66A3BF15" w14:textId="0CA244B0" w:rsidR="001F684E" w:rsidRDefault="001F684E">
      <w:pPr>
        <w:pStyle w:val="a3"/>
      </w:pPr>
      <w:r>
        <w:rPr>
          <w:rFonts w:hint="eastAsia"/>
        </w:rPr>
        <w:t>2025</w:t>
      </w:r>
      <w:r>
        <w:rPr>
          <w:rFonts w:hint="eastAsia"/>
        </w:rPr>
        <w:t>学年崇明二模四</w:t>
      </w:r>
    </w:p>
  </w:comment>
  <w:comment w:id="4" w:author="physics" w:date="2026-04-12T17:54:00Z" w:initials="phy">
    <w:p w14:paraId="090ECEC1" w14:textId="610FF563" w:rsidR="009322A4" w:rsidRPr="000A41FB" w:rsidRDefault="001F684E" w:rsidP="009322A4">
      <w:r>
        <w:rPr>
          <w:rStyle w:val="af0"/>
        </w:rPr>
        <w:annotationRef/>
      </w:r>
      <w:r w:rsidR="009322A4" w:rsidRPr="000A41FB">
        <w:t>17</w:t>
      </w:r>
      <w:r w:rsidR="009322A4">
        <w:rPr>
          <w:rFonts w:hint="eastAsia"/>
        </w:rPr>
        <w:t>．</w:t>
      </w:r>
      <w:r w:rsidR="009322A4" w:rsidRPr="000A41FB">
        <w:t>增加</w:t>
      </w:r>
      <w:r w:rsidR="009322A4">
        <w:rPr>
          <w:rFonts w:hint="eastAsia"/>
        </w:rPr>
        <w:t>，</w:t>
      </w:r>
      <w:r w:rsidR="009322A4" w:rsidRPr="000A41FB">
        <w:t>减小</w:t>
      </w:r>
      <w:r w:rsidR="009322A4">
        <w:rPr>
          <w:rFonts w:hint="eastAsia"/>
        </w:rPr>
        <w:t>，</w:t>
      </w:r>
      <w:r w:rsidR="009322A4">
        <w:fldChar w:fldCharType="begin"/>
      </w:r>
      <w:r w:rsidR="009322A4">
        <w:instrText xml:space="preserve"> </w:instrText>
      </w:r>
      <w:r w:rsidR="009322A4">
        <w:rPr>
          <w:rFonts w:hint="eastAsia"/>
        </w:rPr>
        <w:instrText>EQ \F(</w:instrText>
      </w:r>
      <w:r w:rsidR="009322A4" w:rsidRPr="00F67B9F">
        <w:rPr>
          <w:rFonts w:hint="eastAsia"/>
          <w:i/>
          <w:iCs/>
        </w:rPr>
        <w:instrText>h</w:instrText>
      </w:r>
      <w:r w:rsidR="009322A4">
        <w:rPr>
          <w:rFonts w:hint="eastAsia"/>
        </w:rPr>
        <w:instrText>,</w:instrText>
      </w:r>
      <w:r w:rsidR="009322A4" w:rsidRPr="00F67B9F">
        <w:rPr>
          <w:rFonts w:hint="eastAsia"/>
          <w:i/>
          <w:iCs/>
        </w:rPr>
        <w:instrText>m</w:instrText>
      </w:r>
      <w:r w:rsidR="009322A4" w:rsidRPr="00F67B9F">
        <w:rPr>
          <w:rFonts w:ascii="Book Antiqua" w:hAnsi="Book Antiqua"/>
          <w:i/>
          <w:iCs/>
        </w:rPr>
        <w:instrText>v</w:instrText>
      </w:r>
      <w:r w:rsidR="009322A4">
        <w:rPr>
          <w:rFonts w:hint="eastAsia"/>
        </w:rPr>
        <w:instrText>)</w:instrText>
      </w:r>
      <w:r w:rsidR="009322A4">
        <w:instrText xml:space="preserve"> </w:instrText>
      </w:r>
      <w:r w:rsidR="009322A4">
        <w:fldChar w:fldCharType="separate"/>
      </w:r>
      <w:r w:rsidR="009322A4">
        <w:fldChar w:fldCharType="end"/>
      </w:r>
    </w:p>
    <w:p w14:paraId="181E8121" w14:textId="5CA771F3" w:rsidR="009322A4" w:rsidRPr="000A41FB" w:rsidRDefault="009322A4" w:rsidP="009322A4">
      <w:r w:rsidRPr="000A41FB">
        <w:t>18</w:t>
      </w:r>
      <w:r>
        <w:rPr>
          <w:rFonts w:hint="eastAsia"/>
        </w:rPr>
        <w:t>．</w:t>
      </w:r>
      <w:r w:rsidRPr="000A41FB">
        <w:t>6</w:t>
      </w:r>
      <w:r>
        <w:rPr>
          <w:rFonts w:hint="eastAsia"/>
        </w:rPr>
        <w:t>，</w:t>
      </w:r>
      <w:r w:rsidRPr="000A41FB">
        <w:t>0.66</w:t>
      </w:r>
    </w:p>
    <w:p w14:paraId="654C9F9C" w14:textId="024B65B8" w:rsidR="009322A4" w:rsidRPr="000A41FB" w:rsidRDefault="009322A4" w:rsidP="009322A4">
      <w:r w:rsidRPr="000A41FB">
        <w:t>19</w:t>
      </w:r>
      <w:r>
        <w:rPr>
          <w:rFonts w:hint="eastAsia"/>
        </w:rPr>
        <w:t>．</w:t>
      </w:r>
      <w:r w:rsidRPr="000A41FB">
        <w:t>顺时针</w:t>
      </w:r>
      <w:r>
        <w:rPr>
          <w:rFonts w:hint="eastAsia"/>
        </w:rPr>
        <w:t>，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1,</w:instrText>
      </w:r>
      <w:r w:rsidRPr="00F67B9F">
        <w:rPr>
          <w:rFonts w:hint="eastAsia"/>
          <w:i/>
          <w:iCs/>
        </w:rPr>
        <w:instrText>L</w:instrText>
      </w:r>
      <w:r>
        <w:rPr>
          <w:rFonts w:hint="eastAsia"/>
        </w:rPr>
        <w:instrText>)</w:instrText>
      </w:r>
      <w:r w:rsidRPr="00F67B9F">
        <w:instrText>·</w:instrText>
      </w:r>
      <w:r>
        <w:rPr>
          <w:rFonts w:hint="eastAsia"/>
        </w:rPr>
        <w:instrText>\R(\F(2</w:instrText>
      </w:r>
      <w:r w:rsidRPr="00F67B9F">
        <w:rPr>
          <w:rFonts w:hint="eastAsia"/>
          <w:i/>
          <w:iCs/>
        </w:rPr>
        <w:instrText>mU</w:instrText>
      </w:r>
      <w:r>
        <w:rPr>
          <w:rFonts w:hint="eastAsia"/>
        </w:rPr>
        <w:instrText>,</w:instrText>
      </w:r>
      <w:r w:rsidRPr="00F67B9F">
        <w:rPr>
          <w:rFonts w:hint="eastAsia"/>
          <w:i/>
          <w:iCs/>
        </w:rPr>
        <w:instrText>e</w:instrText>
      </w:r>
      <w:r>
        <w:rPr>
          <w:rFonts w:hint="eastAsia"/>
        </w:rPr>
        <w:instrText>))</w:instrText>
      </w:r>
      <w:r>
        <w:fldChar w:fldCharType="separate"/>
      </w:r>
      <w:r>
        <w:fldChar w:fldCharType="end"/>
      </w:r>
    </w:p>
    <w:p w14:paraId="1DBDAAA6" w14:textId="2C2D6297" w:rsidR="001F684E" w:rsidRDefault="001F684E">
      <w:pPr>
        <w:pStyle w:val="a3"/>
      </w:pPr>
      <w:r>
        <w:rPr>
          <w:rFonts w:hint="eastAsia"/>
        </w:rPr>
        <w:t>2025</w:t>
      </w:r>
      <w:r>
        <w:rPr>
          <w:rFonts w:hint="eastAsia"/>
        </w:rPr>
        <w:t>学年崇明二模五</w:t>
      </w:r>
    </w:p>
  </w:comment>
  <w:comment w:id="5" w:author="physics" w:date="2026-04-12T17:55:00Z" w:initials="phy">
    <w:p w14:paraId="439E41BF" w14:textId="10491C00" w:rsidR="009322A4" w:rsidRPr="000A41FB" w:rsidRDefault="001F684E" w:rsidP="009322A4">
      <w:r>
        <w:rPr>
          <w:rStyle w:val="af0"/>
        </w:rPr>
        <w:annotationRef/>
      </w:r>
      <w:r w:rsidR="009322A4" w:rsidRPr="000A41FB">
        <w:t>20</w:t>
      </w:r>
      <w:r w:rsidR="009322A4">
        <w:rPr>
          <w:rFonts w:hint="eastAsia"/>
        </w:rPr>
        <w:t>．</w:t>
      </w:r>
      <w:r w:rsidR="009322A4" w:rsidRPr="000A41FB">
        <w:t>AD</w:t>
      </w:r>
    </w:p>
    <w:p w14:paraId="294D15DA" w14:textId="79978F06" w:rsidR="009322A4" w:rsidRPr="000A41FB" w:rsidRDefault="009322A4" w:rsidP="009322A4">
      <w:r w:rsidRPr="000A41FB">
        <w:t>21</w:t>
      </w:r>
      <w:r>
        <w:rPr>
          <w:rFonts w:hint="eastAsia"/>
        </w:rPr>
        <w:t>．</w:t>
      </w:r>
      <w:r w:rsidRPr="000A41FB">
        <w:t>（</w:t>
      </w:r>
      <w:r w:rsidRPr="000A41FB">
        <w:t>1</w:t>
      </w:r>
      <w:r w:rsidRPr="000A41FB">
        <w:t>）</w:t>
      </w:r>
      <w:r w:rsidRPr="00E27301">
        <w:rPr>
          <w:i/>
          <w:iCs/>
        </w:rPr>
        <w:t>ρ</w:t>
      </w:r>
      <w:r w:rsidRPr="00E27301">
        <w:rPr>
          <w:rFonts w:hint="eastAsia"/>
          <w:i/>
          <w:iCs/>
        </w:rPr>
        <w:t>S</w:t>
      </w:r>
      <w:r w:rsidRPr="00E27301">
        <w:rPr>
          <w:rFonts w:ascii="Book Antiqua" w:hAnsi="Book Antiqua"/>
          <w:i/>
          <w:iCs/>
        </w:rPr>
        <w:t>v</w:t>
      </w:r>
    </w:p>
    <w:p w14:paraId="3CA9C0F6" w14:textId="0A538A99" w:rsidR="009322A4" w:rsidRPr="000A41FB" w:rsidRDefault="009322A4" w:rsidP="009322A4">
      <w:r w:rsidRPr="000A41FB">
        <w:t>（</w:t>
      </w:r>
      <w:r w:rsidRPr="000A41FB">
        <w:t>2</w:t>
      </w:r>
      <w:r w:rsidRPr="000A41FB">
        <w:t>）</w:t>
      </w:r>
      <w:r w:rsidRPr="00E27301">
        <w:rPr>
          <w:rFonts w:ascii="Book Antiqua" w:hAnsi="Book Antiqua"/>
          <w:i/>
          <w:iCs/>
        </w:rPr>
        <w:t>v</w:t>
      </w:r>
      <w:r>
        <w:rPr>
          <w:rFonts w:hint="eastAsia"/>
          <w:vertAlign w:val="subscript"/>
        </w:rPr>
        <w:t>0</w:t>
      </w:r>
      <w:r>
        <w:rPr>
          <w:rFonts w:hint="eastAsia"/>
        </w:rPr>
        <w:t xml:space="preserve"> = 5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R(17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>m/s</w:t>
      </w:r>
    </w:p>
    <w:p w14:paraId="575C69B8" w14:textId="79AB3C18" w:rsidR="009322A4" w:rsidRPr="000A41FB" w:rsidRDefault="009322A4" w:rsidP="009322A4">
      <w:r>
        <w:rPr>
          <w:rFonts w:hint="eastAsia"/>
        </w:rPr>
        <w:t>tan</w:t>
      </w:r>
      <w:r w:rsidRPr="00E27301">
        <w:rPr>
          <w:i/>
          <w:iCs/>
        </w:rPr>
        <w:t>θ</w:t>
      </w:r>
      <w:r>
        <w:rPr>
          <w:rFonts w:hint="eastAsia"/>
        </w:rPr>
        <w:t xml:space="preserve"> = 4</w:t>
      </w:r>
    </w:p>
    <w:p w14:paraId="33239323" w14:textId="61C07065" w:rsidR="009322A4" w:rsidRPr="000A41FB" w:rsidRDefault="009322A4" w:rsidP="009322A4">
      <w:r w:rsidRPr="000A41FB">
        <w:t>2</w:t>
      </w:r>
      <w:r>
        <w:rPr>
          <w:rFonts w:hint="eastAsia"/>
        </w:rPr>
        <w:t>2</w:t>
      </w:r>
      <w:r>
        <w:rPr>
          <w:rFonts w:hint="eastAsia"/>
        </w:rPr>
        <w:t>．</w:t>
      </w:r>
      <w:r w:rsidRPr="000A41FB">
        <w:t>（</w:t>
      </w:r>
      <w:r w:rsidRPr="000A41FB">
        <w:t>1</w:t>
      </w:r>
      <w:r w:rsidRPr="000A41FB">
        <w:t>）向右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0A41FB">
        <w:t>D</w:t>
      </w:r>
    </w:p>
    <w:p w14:paraId="38A031EA" w14:textId="3BC72A37" w:rsidR="009322A4" w:rsidRPr="000A41FB" w:rsidRDefault="009322A4" w:rsidP="009322A4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E27301">
        <w:rPr>
          <w:rFonts w:hint="eastAsia"/>
          <w:i/>
          <w:iCs/>
        </w:rPr>
        <w:t>Q</w:t>
      </w:r>
      <w:r>
        <w:rPr>
          <w:rFonts w:hint="eastAsia"/>
        </w:rPr>
        <w:t xml:space="preserve"> = </w:t>
      </w:r>
      <w:r w:rsidRPr="00E27301">
        <w:rPr>
          <w:rFonts w:hint="eastAsia"/>
          <w:i/>
          <w:iCs/>
        </w:rPr>
        <w:t>MgH</w:t>
      </w:r>
      <w:r>
        <w:rPr>
          <w:rFonts w:hint="eastAsia"/>
        </w:rPr>
        <w:t xml:space="preserve"> </w:t>
      </w:r>
      <w:r>
        <w:t>−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1,2)</w:instrText>
      </w:r>
      <w:r>
        <w:instrText xml:space="preserve"> </w:instrText>
      </w:r>
      <w:r>
        <w:fldChar w:fldCharType="separate"/>
      </w:r>
      <w:r>
        <w:fldChar w:fldCharType="end"/>
      </w:r>
      <w:r w:rsidRPr="00E27301">
        <w:rPr>
          <w:rFonts w:hint="eastAsia"/>
          <w:i/>
          <w:iCs/>
        </w:rPr>
        <w:t>M</w:t>
      </w:r>
      <w:r w:rsidRPr="00E27301">
        <w:rPr>
          <w:rFonts w:ascii="Book Antiqua" w:hAnsi="Book Antiqua"/>
          <w:i/>
          <w:iCs/>
        </w:rPr>
        <w:t>v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 xml:space="preserve"> </w:t>
      </w:r>
      <w:r>
        <w:t>–</w:t>
      </w:r>
      <w:r>
        <w:rPr>
          <w:rFonts w:hint="eastAsia"/>
        </w:rPr>
        <w:t xml:space="preserve"> </w:t>
      </w:r>
      <w:r w:rsidRPr="00E27301">
        <w:rPr>
          <w:rFonts w:hint="eastAsia"/>
          <w:i/>
          <w:iCs/>
        </w:rPr>
        <w:t>fH</w:t>
      </w:r>
    </w:p>
    <w:p w14:paraId="2DCD9A1E" w14:textId="4B2F8C2A" w:rsidR="009322A4" w:rsidRDefault="009322A4" w:rsidP="009322A4">
      <w:r w:rsidRPr="009322A4">
        <w:rPr>
          <w:rFonts w:hint="eastAsia"/>
          <w:i/>
          <w:iCs/>
        </w:rPr>
        <w:t>t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9322A4">
        <w:rPr>
          <w:rFonts w:hint="eastAsia"/>
          <w:i/>
          <w:iCs/>
        </w:rPr>
        <w:instrText>M</w:instrText>
      </w:r>
      <w:r w:rsidRPr="009322A4">
        <w:rPr>
          <w:rFonts w:ascii="Book Antiqua" w:hAnsi="Book Antiqua"/>
          <w:i/>
          <w:iCs/>
        </w:rPr>
        <w:instrText>v</w:instrText>
      </w:r>
      <w:r>
        <w:rPr>
          <w:rFonts w:hint="eastAsia"/>
        </w:rPr>
        <w:instrText>,</w:instrText>
      </w:r>
      <w:r w:rsidRPr="009322A4">
        <w:rPr>
          <w:rFonts w:hint="eastAsia"/>
          <w:i/>
          <w:iCs/>
        </w:rPr>
        <w:instrText>Mg</w:instrText>
      </w:r>
      <w:r>
        <w:rPr>
          <w:rFonts w:hint="eastAsia"/>
        </w:rPr>
        <w:instrText xml:space="preserve"> </w:instrText>
      </w:r>
      <w:r>
        <w:instrText>−</w:instrText>
      </w:r>
      <w:r>
        <w:rPr>
          <w:rFonts w:hint="eastAsia"/>
        </w:rPr>
        <w:instrText xml:space="preserve"> </w:instrText>
      </w:r>
      <w:r w:rsidRPr="009322A4">
        <w:rPr>
          <w:rFonts w:hint="eastAsia"/>
          <w:i/>
          <w:iCs/>
        </w:rPr>
        <w:instrText>f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 xml:space="preserve">+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(</w:instrText>
      </w:r>
      <w:r w:rsidRPr="00E27301">
        <w:rPr>
          <w:rFonts w:hint="eastAsia"/>
          <w:i/>
          <w:iCs/>
        </w:rPr>
        <w:instrText>n</w:instrText>
      </w:r>
      <w:r>
        <w:rPr>
          <w:rFonts w:hint="eastAsia"/>
        </w:rPr>
        <w:instrText xml:space="preserve"> </w:instrText>
      </w:r>
      <w:r>
        <w:instrText>−</w:instrText>
      </w:r>
      <w:r>
        <w:rPr>
          <w:rFonts w:hint="eastAsia"/>
        </w:rPr>
        <w:instrText xml:space="preserve"> 1)</w:instrText>
      </w:r>
      <w:r w:rsidRPr="00E27301">
        <w:rPr>
          <w:rFonts w:hint="eastAsia"/>
          <w:i/>
          <w:iCs/>
        </w:rPr>
        <w:instrText>B</w:instrText>
      </w:r>
      <w:r>
        <w:rPr>
          <w:rFonts w:hint="eastAsia"/>
          <w:vertAlign w:val="superscript"/>
        </w:rPr>
        <w:instrText>2</w:instrText>
      </w:r>
      <w:r w:rsidRPr="00E27301">
        <w:rPr>
          <w:rFonts w:hint="eastAsia"/>
          <w:i/>
          <w:iCs/>
        </w:rPr>
        <w:instrText>L</w:instrText>
      </w:r>
      <w:r>
        <w:rPr>
          <w:rFonts w:hint="eastAsia"/>
          <w:vertAlign w:val="superscript"/>
        </w:rPr>
        <w:instrText>2</w:instrText>
      </w:r>
      <w:r w:rsidRPr="00E27301">
        <w:rPr>
          <w:i/>
          <w:iCs/>
        </w:rPr>
        <w:instrText>H</w:instrText>
      </w:r>
      <w:r>
        <w:rPr>
          <w:rFonts w:hint="eastAsia"/>
        </w:rPr>
        <w:instrText>,</w:instrText>
      </w:r>
      <w:r w:rsidRPr="00E27301">
        <w:rPr>
          <w:rFonts w:hint="eastAsia"/>
          <w:i/>
          <w:iCs/>
        </w:rPr>
        <w:instrText>nr</w:instrText>
      </w:r>
      <w:r>
        <w:rPr>
          <w:rFonts w:hint="eastAsia"/>
        </w:rPr>
        <w:instrText>(</w:instrText>
      </w:r>
      <w:r w:rsidRPr="009322A4">
        <w:rPr>
          <w:rFonts w:hint="eastAsia"/>
          <w:i/>
          <w:iCs/>
        </w:rPr>
        <w:instrText>Mg</w:instrText>
      </w:r>
      <w:r>
        <w:rPr>
          <w:rFonts w:hint="eastAsia"/>
        </w:rPr>
        <w:instrText xml:space="preserve"> </w:instrText>
      </w:r>
      <w:r>
        <w:instrText>−</w:instrText>
      </w:r>
      <w:r>
        <w:rPr>
          <w:rFonts w:hint="eastAsia"/>
        </w:rPr>
        <w:instrText xml:space="preserve"> </w:instrText>
      </w:r>
      <w:r w:rsidRPr="009322A4">
        <w:rPr>
          <w:rFonts w:hint="eastAsia"/>
          <w:i/>
          <w:iCs/>
        </w:rPr>
        <w:instrText>f</w:instrText>
      </w:r>
      <w:r>
        <w:rPr>
          <w:rFonts w:hint="eastAsia"/>
        </w:rPr>
        <w:instrText>)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52053437" w14:textId="590EF4AE" w:rsidR="001F684E" w:rsidRDefault="001F684E">
      <w:pPr>
        <w:pStyle w:val="a3"/>
      </w:pPr>
      <w:r>
        <w:rPr>
          <w:rFonts w:hint="eastAsia"/>
        </w:rPr>
        <w:t>2025</w:t>
      </w:r>
      <w:r>
        <w:rPr>
          <w:rFonts w:hint="eastAsia"/>
        </w:rPr>
        <w:t>学年崇明二模六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commentEx w15:paraId="7E516BD1" w15:done="0"/>
  <w15:commentEx w15:paraId="6534B038" w15:done="0"/>
  <w15:commentEx w15:paraId="5FD3C3E3" w15:done="0"/>
  <w15:commentEx w15:paraId="66A3BF15" w15:done="0"/>
  <w15:commentEx w15:paraId="1DBDAAA6" w15:done="0"/>
  <w15:commentEx w15:paraId="52053437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cr w16du wp14">
  <w16cex:commentExtensible w16cex:durableId="64869AD7" w16cex:dateUtc="2026-04-12T09:53:00Z"/>
  <w16cex:commentExtensible w16cex:durableId="28A2A5B8" w16cex:dateUtc="2026-04-12T09:54:00Z"/>
  <w16cex:commentExtensible w16cex:durableId="55AD02F2" w16cex:dateUtc="2026-04-12T09:54:00Z"/>
  <w16cex:commentExtensible w16cex:durableId="126B6549" w16cex:dateUtc="2026-04-12T09:54:00Z"/>
  <w16cex:commentExtensible w16cex:durableId="101C3413" w16cex:dateUtc="2026-04-12T09:54:00Z"/>
  <w16cex:commentExtensible w16cex:durableId="340BFBDC" w16cex:dateUtc="2026-04-12T09:55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6cid:commentId w16cid:paraId="7E516BD1" w16cid:durableId="64869AD7"/>
  <w16cid:commentId w16cid:paraId="6534B038" w16cid:durableId="28A2A5B8"/>
  <w16cid:commentId w16cid:paraId="5FD3C3E3" w16cid:durableId="55AD02F2"/>
  <w16cid:commentId w16cid:paraId="66A3BF15" w16cid:durableId="126B6549"/>
  <w16cid:commentId w16cid:paraId="1DBDAAA6" w16cid:durableId="101C3413"/>
  <w16cid:commentId w16cid:paraId="52053437" w16cid:durableId="340BFBDC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EA04260" w14:textId="77777777" w:rsidR="00445910" w:rsidRDefault="00445910">
      <w:r>
        <w:separator/>
      </w:r>
    </w:p>
  </w:endnote>
  <w:endnote w:type="continuationSeparator" w:id="0">
    <w:p w14:paraId="2621A315" w14:textId="77777777" w:rsidR="00445910" w:rsidRDefault="004459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893238884"/>
      <w:docPartObj>
        <w:docPartGallery w:val="AutoText"/>
      </w:docPartObj>
    </w:sdtPr>
    <w:sdtEndPr>
      <w:rPr>
        <w:rFonts w:ascii="黑体" w:eastAsia="黑体" w:hAnsi="黑体"/>
        <w:sz w:val="15"/>
        <w:szCs w:val="15"/>
      </w:rPr>
    </w:sdtEndPr>
    <w:sdtContent>
      <w:p w14:paraId="24A00FCC" w14:textId="0130DD20" w:rsidR="00712B8B" w:rsidRDefault="00A36002">
        <w:pPr>
          <w:pStyle w:val="a9"/>
          <w:jc w:val="center"/>
          <w:rPr>
            <w:rFonts w:ascii="黑体" w:eastAsia="黑体" w:hAnsi="黑体" w:hint="eastAsia"/>
            <w:sz w:val="15"/>
            <w:szCs w:val="15"/>
          </w:rPr>
        </w:pPr>
        <w:r>
          <w:rPr>
            <w:rFonts w:ascii="黑体" w:eastAsia="黑体" w:hAnsi="黑体" w:hint="eastAsia"/>
            <w:sz w:val="15"/>
            <w:szCs w:val="15"/>
          </w:rPr>
          <w:t>高三物理  共</w:t>
        </w:r>
        <w:r w:rsidR="00F67B9F">
          <w:rPr>
            <w:rFonts w:ascii="黑体" w:eastAsia="黑体" w:hAnsi="黑体" w:hint="eastAsia"/>
            <w:sz w:val="15"/>
            <w:szCs w:val="15"/>
          </w:rPr>
          <w:t>6</w:t>
        </w:r>
        <w:r>
          <w:rPr>
            <w:rFonts w:ascii="黑体" w:eastAsia="黑体" w:hAnsi="黑体" w:hint="eastAsia"/>
            <w:sz w:val="15"/>
            <w:szCs w:val="15"/>
          </w:rPr>
          <w:t xml:space="preserve">页 </w:t>
        </w:r>
        <w:r>
          <w:rPr>
            <w:rFonts w:ascii="黑体" w:eastAsia="黑体" w:hAnsi="黑体" w:hint="eastAsia"/>
            <w:spacing w:val="20"/>
            <w:sz w:val="15"/>
            <w:szCs w:val="15"/>
          </w:rPr>
          <w:t>第</w:t>
        </w:r>
        <w:r>
          <w:rPr>
            <w:rFonts w:ascii="黑体" w:eastAsia="黑体" w:hAnsi="黑体"/>
            <w:spacing w:val="20"/>
            <w:sz w:val="15"/>
            <w:szCs w:val="15"/>
          </w:rPr>
          <w:fldChar w:fldCharType="begin"/>
        </w:r>
        <w:r>
          <w:rPr>
            <w:rFonts w:ascii="黑体" w:eastAsia="黑体" w:hAnsi="黑体"/>
            <w:spacing w:val="20"/>
            <w:sz w:val="15"/>
            <w:szCs w:val="15"/>
          </w:rPr>
          <w:instrText>PAGE   \* MERGEFORMAT</w:instrText>
        </w:r>
        <w:r>
          <w:rPr>
            <w:rFonts w:ascii="黑体" w:eastAsia="黑体" w:hAnsi="黑体"/>
            <w:spacing w:val="20"/>
            <w:sz w:val="15"/>
            <w:szCs w:val="15"/>
          </w:rPr>
          <w:fldChar w:fldCharType="separate"/>
        </w:r>
        <w:r>
          <w:rPr>
            <w:rFonts w:ascii="黑体" w:eastAsia="黑体" w:hAnsi="黑体"/>
            <w:spacing w:val="20"/>
            <w:sz w:val="15"/>
            <w:szCs w:val="15"/>
            <w:lang w:val="zh-CN"/>
          </w:rPr>
          <w:t>2</w:t>
        </w:r>
        <w:r>
          <w:rPr>
            <w:rFonts w:ascii="黑体" w:eastAsia="黑体" w:hAnsi="黑体"/>
            <w:spacing w:val="20"/>
            <w:sz w:val="15"/>
            <w:szCs w:val="15"/>
          </w:rPr>
          <w:fldChar w:fldCharType="end"/>
        </w:r>
        <w:r>
          <w:rPr>
            <w:rFonts w:ascii="黑体" w:eastAsia="黑体" w:hAnsi="黑体" w:hint="eastAsia"/>
            <w:sz w:val="15"/>
            <w:szCs w:val="15"/>
          </w:rPr>
          <w:t>页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F45AFC8" w14:textId="77777777" w:rsidR="00445910" w:rsidRDefault="00445910">
      <w:r>
        <w:separator/>
      </w:r>
    </w:p>
  </w:footnote>
  <w:footnote w:type="continuationSeparator" w:id="0">
    <w:p w14:paraId="49D41C11" w14:textId="77777777" w:rsidR="00445910" w:rsidRDefault="0044591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79057D8"/>
    <w:multiLevelType w:val="singleLevel"/>
    <w:tmpl w:val="F79057D8"/>
    <w:lvl w:ilvl="0">
      <w:start w:val="2"/>
      <w:numFmt w:val="decimal"/>
      <w:suff w:val="nothing"/>
      <w:lvlText w:val="（%1）"/>
      <w:lvlJc w:val="left"/>
    </w:lvl>
  </w:abstractNum>
  <w:abstractNum w:abstractNumId="1" w15:restartNumberingAfterBreak="0">
    <w:nsid w:val="263FB577"/>
    <w:multiLevelType w:val="singleLevel"/>
    <w:tmpl w:val="263FB577"/>
    <w:lvl w:ilvl="0">
      <w:start w:val="22"/>
      <w:numFmt w:val="decimal"/>
      <w:lvlText w:val="%1."/>
      <w:lvlJc w:val="left"/>
      <w:pPr>
        <w:tabs>
          <w:tab w:val="left" w:pos="312"/>
        </w:tabs>
      </w:pPr>
    </w:lvl>
  </w:abstractNum>
  <w:abstractNum w:abstractNumId="2" w15:restartNumberingAfterBreak="0">
    <w:nsid w:val="61DB44F8"/>
    <w:multiLevelType w:val="singleLevel"/>
    <w:tmpl w:val="61DB44F8"/>
    <w:lvl w:ilvl="0">
      <w:start w:val="12"/>
      <w:numFmt w:val="decimal"/>
      <w:suff w:val="nothing"/>
      <w:lvlText w:val="%1、"/>
      <w:lvlJc w:val="left"/>
    </w:lvl>
  </w:abstractNum>
  <w:num w:numId="1" w16cid:durableId="1615745923">
    <w:abstractNumId w:val="2"/>
  </w:num>
  <w:num w:numId="2" w16cid:durableId="1476988634">
    <w:abstractNumId w:val="1"/>
  </w:num>
  <w:num w:numId="3" w16cid:durableId="1724254239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physics">
    <w15:presenceInfo w15:providerId="None" w15:userId="physics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4"/>
  <w:bordersDoNotSurroundHeader/>
  <w:bordersDoNotSurroundFooter/>
  <w:defaultTabStop w:val="420"/>
  <w:drawingGridHorizontalSpacing w:val="105"/>
  <w:drawingGridVerticalSpacing w:val="156"/>
  <w:displayHorizontalDrawingGridEvery w:val="2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40D86"/>
    <w:rsid w:val="00023190"/>
    <w:rsid w:val="000247B2"/>
    <w:rsid w:val="00025D8D"/>
    <w:rsid w:val="00035398"/>
    <w:rsid w:val="000362AA"/>
    <w:rsid w:val="00036455"/>
    <w:rsid w:val="0004152A"/>
    <w:rsid w:val="00046F5C"/>
    <w:rsid w:val="00072E67"/>
    <w:rsid w:val="0007354E"/>
    <w:rsid w:val="0007741A"/>
    <w:rsid w:val="00083CDC"/>
    <w:rsid w:val="000A41FB"/>
    <w:rsid w:val="000B4BEB"/>
    <w:rsid w:val="000B554D"/>
    <w:rsid w:val="000D4724"/>
    <w:rsid w:val="000D6C97"/>
    <w:rsid w:val="000E245B"/>
    <w:rsid w:val="001134EB"/>
    <w:rsid w:val="00121911"/>
    <w:rsid w:val="00131019"/>
    <w:rsid w:val="00143D88"/>
    <w:rsid w:val="00160666"/>
    <w:rsid w:val="001A1FB1"/>
    <w:rsid w:val="001B03DB"/>
    <w:rsid w:val="001B579E"/>
    <w:rsid w:val="001C3C8C"/>
    <w:rsid w:val="001D1CD5"/>
    <w:rsid w:val="001E522F"/>
    <w:rsid w:val="001F58D3"/>
    <w:rsid w:val="001F684E"/>
    <w:rsid w:val="002048FF"/>
    <w:rsid w:val="00211B19"/>
    <w:rsid w:val="00235A53"/>
    <w:rsid w:val="0024670F"/>
    <w:rsid w:val="002472FC"/>
    <w:rsid w:val="00257BA2"/>
    <w:rsid w:val="00274D18"/>
    <w:rsid w:val="00287234"/>
    <w:rsid w:val="002A7F9D"/>
    <w:rsid w:val="002C2F89"/>
    <w:rsid w:val="002C3BC4"/>
    <w:rsid w:val="002D45AC"/>
    <w:rsid w:val="002E21FD"/>
    <w:rsid w:val="002E43B2"/>
    <w:rsid w:val="002E5CE6"/>
    <w:rsid w:val="003159A6"/>
    <w:rsid w:val="00315DA7"/>
    <w:rsid w:val="00334786"/>
    <w:rsid w:val="00340D86"/>
    <w:rsid w:val="00340DF6"/>
    <w:rsid w:val="0034302D"/>
    <w:rsid w:val="00346C12"/>
    <w:rsid w:val="00363A3D"/>
    <w:rsid w:val="00364AF1"/>
    <w:rsid w:val="00374E69"/>
    <w:rsid w:val="003807C6"/>
    <w:rsid w:val="0038370F"/>
    <w:rsid w:val="00387917"/>
    <w:rsid w:val="003905EB"/>
    <w:rsid w:val="003C1BF4"/>
    <w:rsid w:val="003C2F8C"/>
    <w:rsid w:val="003E2F01"/>
    <w:rsid w:val="003E432E"/>
    <w:rsid w:val="003F769D"/>
    <w:rsid w:val="0042104B"/>
    <w:rsid w:val="00445910"/>
    <w:rsid w:val="00450888"/>
    <w:rsid w:val="0046650C"/>
    <w:rsid w:val="004721E4"/>
    <w:rsid w:val="0048644E"/>
    <w:rsid w:val="00490784"/>
    <w:rsid w:val="004B1581"/>
    <w:rsid w:val="004B7A4C"/>
    <w:rsid w:val="004C1EB7"/>
    <w:rsid w:val="004D2549"/>
    <w:rsid w:val="004E791F"/>
    <w:rsid w:val="00511760"/>
    <w:rsid w:val="005125B6"/>
    <w:rsid w:val="00520423"/>
    <w:rsid w:val="00530B89"/>
    <w:rsid w:val="005405B9"/>
    <w:rsid w:val="005538F0"/>
    <w:rsid w:val="0056451D"/>
    <w:rsid w:val="005660BB"/>
    <w:rsid w:val="0057657E"/>
    <w:rsid w:val="00581F8C"/>
    <w:rsid w:val="00592AC4"/>
    <w:rsid w:val="005B37F3"/>
    <w:rsid w:val="005E7F69"/>
    <w:rsid w:val="005F1AFD"/>
    <w:rsid w:val="00607FE4"/>
    <w:rsid w:val="006134B4"/>
    <w:rsid w:val="006158A7"/>
    <w:rsid w:val="00620FB5"/>
    <w:rsid w:val="00630BFC"/>
    <w:rsid w:val="0063463C"/>
    <w:rsid w:val="00650355"/>
    <w:rsid w:val="00650A62"/>
    <w:rsid w:val="0065156C"/>
    <w:rsid w:val="00653BD0"/>
    <w:rsid w:val="006549BB"/>
    <w:rsid w:val="00655D87"/>
    <w:rsid w:val="0067078A"/>
    <w:rsid w:val="0068474A"/>
    <w:rsid w:val="006866B8"/>
    <w:rsid w:val="00692D2F"/>
    <w:rsid w:val="0069311B"/>
    <w:rsid w:val="006942C2"/>
    <w:rsid w:val="006B0487"/>
    <w:rsid w:val="006C36F0"/>
    <w:rsid w:val="006F0531"/>
    <w:rsid w:val="006F1635"/>
    <w:rsid w:val="00701688"/>
    <w:rsid w:val="00712B8B"/>
    <w:rsid w:val="007435C0"/>
    <w:rsid w:val="00772E15"/>
    <w:rsid w:val="00774DE0"/>
    <w:rsid w:val="00784677"/>
    <w:rsid w:val="00794AD7"/>
    <w:rsid w:val="00795799"/>
    <w:rsid w:val="007B1327"/>
    <w:rsid w:val="007E159A"/>
    <w:rsid w:val="007E5721"/>
    <w:rsid w:val="007F7640"/>
    <w:rsid w:val="00801D52"/>
    <w:rsid w:val="008035F3"/>
    <w:rsid w:val="0081550D"/>
    <w:rsid w:val="00816749"/>
    <w:rsid w:val="00833ACE"/>
    <w:rsid w:val="0084326A"/>
    <w:rsid w:val="008622E6"/>
    <w:rsid w:val="0086464D"/>
    <w:rsid w:val="00867FEC"/>
    <w:rsid w:val="00870F22"/>
    <w:rsid w:val="0087347D"/>
    <w:rsid w:val="00890B32"/>
    <w:rsid w:val="00894ED8"/>
    <w:rsid w:val="0089520F"/>
    <w:rsid w:val="008A4CCB"/>
    <w:rsid w:val="008E0153"/>
    <w:rsid w:val="008E4590"/>
    <w:rsid w:val="008E6965"/>
    <w:rsid w:val="009322A4"/>
    <w:rsid w:val="009427CF"/>
    <w:rsid w:val="0094382A"/>
    <w:rsid w:val="00950497"/>
    <w:rsid w:val="00953D8E"/>
    <w:rsid w:val="009575E3"/>
    <w:rsid w:val="00973A90"/>
    <w:rsid w:val="00975ACA"/>
    <w:rsid w:val="00986862"/>
    <w:rsid w:val="00997254"/>
    <w:rsid w:val="009B51C1"/>
    <w:rsid w:val="009B5BEA"/>
    <w:rsid w:val="009D1745"/>
    <w:rsid w:val="00A05618"/>
    <w:rsid w:val="00A36002"/>
    <w:rsid w:val="00A50DE7"/>
    <w:rsid w:val="00A600D7"/>
    <w:rsid w:val="00A706A6"/>
    <w:rsid w:val="00A9225B"/>
    <w:rsid w:val="00AD274A"/>
    <w:rsid w:val="00AD71AF"/>
    <w:rsid w:val="00AD77FB"/>
    <w:rsid w:val="00AF63F1"/>
    <w:rsid w:val="00B63D0A"/>
    <w:rsid w:val="00B65EBC"/>
    <w:rsid w:val="00B750CB"/>
    <w:rsid w:val="00B80AB8"/>
    <w:rsid w:val="00B82E77"/>
    <w:rsid w:val="00B93539"/>
    <w:rsid w:val="00BB3089"/>
    <w:rsid w:val="00BD6618"/>
    <w:rsid w:val="00C011B9"/>
    <w:rsid w:val="00C061E5"/>
    <w:rsid w:val="00C15EC2"/>
    <w:rsid w:val="00C16CFA"/>
    <w:rsid w:val="00C368B1"/>
    <w:rsid w:val="00C43C2F"/>
    <w:rsid w:val="00C6230B"/>
    <w:rsid w:val="00C64A4B"/>
    <w:rsid w:val="00C6563C"/>
    <w:rsid w:val="00C92829"/>
    <w:rsid w:val="00CA2EEF"/>
    <w:rsid w:val="00CB5285"/>
    <w:rsid w:val="00CE490F"/>
    <w:rsid w:val="00CF2953"/>
    <w:rsid w:val="00CF2DF3"/>
    <w:rsid w:val="00D13CFB"/>
    <w:rsid w:val="00D16CF2"/>
    <w:rsid w:val="00D25413"/>
    <w:rsid w:val="00D300E7"/>
    <w:rsid w:val="00D43A4E"/>
    <w:rsid w:val="00D75029"/>
    <w:rsid w:val="00D8427D"/>
    <w:rsid w:val="00D8617C"/>
    <w:rsid w:val="00D92F52"/>
    <w:rsid w:val="00D93EFD"/>
    <w:rsid w:val="00D94F3A"/>
    <w:rsid w:val="00DA2CBE"/>
    <w:rsid w:val="00DC120B"/>
    <w:rsid w:val="00DC5052"/>
    <w:rsid w:val="00DD446E"/>
    <w:rsid w:val="00DE6AB8"/>
    <w:rsid w:val="00DF0C8A"/>
    <w:rsid w:val="00DF7E89"/>
    <w:rsid w:val="00E06BA1"/>
    <w:rsid w:val="00E13E42"/>
    <w:rsid w:val="00E244BE"/>
    <w:rsid w:val="00E27301"/>
    <w:rsid w:val="00E611CC"/>
    <w:rsid w:val="00E6287C"/>
    <w:rsid w:val="00E75E8E"/>
    <w:rsid w:val="00E86F2B"/>
    <w:rsid w:val="00E93969"/>
    <w:rsid w:val="00EA43BB"/>
    <w:rsid w:val="00ED728F"/>
    <w:rsid w:val="00EE0FAA"/>
    <w:rsid w:val="00F23BE4"/>
    <w:rsid w:val="00F34638"/>
    <w:rsid w:val="00F43C14"/>
    <w:rsid w:val="00F44EBE"/>
    <w:rsid w:val="00F55C09"/>
    <w:rsid w:val="00F56258"/>
    <w:rsid w:val="00F653E1"/>
    <w:rsid w:val="00F67B9F"/>
    <w:rsid w:val="00F76F27"/>
    <w:rsid w:val="00F7773B"/>
    <w:rsid w:val="00F903DD"/>
    <w:rsid w:val="00F92B74"/>
    <w:rsid w:val="00FB641D"/>
    <w:rsid w:val="00FF36E4"/>
    <w:rsid w:val="00FF72C8"/>
    <w:rsid w:val="0728596A"/>
    <w:rsid w:val="07585B24"/>
    <w:rsid w:val="07603356"/>
    <w:rsid w:val="07A31495"/>
    <w:rsid w:val="099329D8"/>
    <w:rsid w:val="09C505DC"/>
    <w:rsid w:val="0B3161DA"/>
    <w:rsid w:val="0BA95FFA"/>
    <w:rsid w:val="0C684A5B"/>
    <w:rsid w:val="0D5044E7"/>
    <w:rsid w:val="0D7D0092"/>
    <w:rsid w:val="13017126"/>
    <w:rsid w:val="151F6582"/>
    <w:rsid w:val="18622CA6"/>
    <w:rsid w:val="189310B2"/>
    <w:rsid w:val="18980476"/>
    <w:rsid w:val="18AB2488"/>
    <w:rsid w:val="1AB9456C"/>
    <w:rsid w:val="1CB567C3"/>
    <w:rsid w:val="1E8A6AB3"/>
    <w:rsid w:val="1EE61F3B"/>
    <w:rsid w:val="1FF1725C"/>
    <w:rsid w:val="20B971DB"/>
    <w:rsid w:val="216453CC"/>
    <w:rsid w:val="23BF3B72"/>
    <w:rsid w:val="252C4420"/>
    <w:rsid w:val="28C52760"/>
    <w:rsid w:val="2A0C4820"/>
    <w:rsid w:val="2B8E0EAF"/>
    <w:rsid w:val="2C94532F"/>
    <w:rsid w:val="2CDE6F58"/>
    <w:rsid w:val="2D0A773C"/>
    <w:rsid w:val="2E7C6418"/>
    <w:rsid w:val="2F14517C"/>
    <w:rsid w:val="30731155"/>
    <w:rsid w:val="30B377DA"/>
    <w:rsid w:val="30B55E81"/>
    <w:rsid w:val="33A8162D"/>
    <w:rsid w:val="34765862"/>
    <w:rsid w:val="3A3135FD"/>
    <w:rsid w:val="3BE850ED"/>
    <w:rsid w:val="3F640E68"/>
    <w:rsid w:val="4109294A"/>
    <w:rsid w:val="43AE302B"/>
    <w:rsid w:val="43B835F7"/>
    <w:rsid w:val="43F839F3"/>
    <w:rsid w:val="44D6347B"/>
    <w:rsid w:val="45EE68D9"/>
    <w:rsid w:val="46916381"/>
    <w:rsid w:val="469400D7"/>
    <w:rsid w:val="46FE391A"/>
    <w:rsid w:val="4BDF7F20"/>
    <w:rsid w:val="4C6D01A5"/>
    <w:rsid w:val="4D776F41"/>
    <w:rsid w:val="4E962786"/>
    <w:rsid w:val="507E2554"/>
    <w:rsid w:val="510A745C"/>
    <w:rsid w:val="52571214"/>
    <w:rsid w:val="527E6CE5"/>
    <w:rsid w:val="54A23517"/>
    <w:rsid w:val="5572737D"/>
    <w:rsid w:val="561A76B0"/>
    <w:rsid w:val="56DB78D0"/>
    <w:rsid w:val="56FF2E93"/>
    <w:rsid w:val="571672E5"/>
    <w:rsid w:val="58555460"/>
    <w:rsid w:val="5B91001B"/>
    <w:rsid w:val="5DA8692D"/>
    <w:rsid w:val="5F98434D"/>
    <w:rsid w:val="60343BAD"/>
    <w:rsid w:val="60D42DD4"/>
    <w:rsid w:val="63367C3C"/>
    <w:rsid w:val="674212A6"/>
    <w:rsid w:val="6787315C"/>
    <w:rsid w:val="68CA3301"/>
    <w:rsid w:val="697D0373"/>
    <w:rsid w:val="6B6C68F1"/>
    <w:rsid w:val="6E5C7C52"/>
    <w:rsid w:val="702459EC"/>
    <w:rsid w:val="7D584687"/>
    <w:rsid w:val="7F242C23"/>
    <w:rsid w:val="7F363D1E"/>
    <w:rsid w:val="7FBA6B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16CF9CF2"/>
  <w15:docId w15:val="{2C71601E-120F-4C39-919D-766EF89C64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B5BEA"/>
    <w:pPr>
      <w:widowControl w:val="0"/>
      <w:jc w:val="both"/>
    </w:pPr>
    <w:rPr>
      <w:sz w:val="21"/>
    </w:rPr>
  </w:style>
  <w:style w:type="paragraph" w:styleId="1">
    <w:name w:val="heading 1"/>
    <w:basedOn w:val="a"/>
    <w:next w:val="a"/>
    <w:link w:val="10"/>
    <w:uiPriority w:val="9"/>
    <w:qFormat/>
    <w:rsid w:val="00D93EFD"/>
    <w:pPr>
      <w:keepNext/>
      <w:keepLines/>
      <w:spacing w:before="75" w:after="75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0A41FB"/>
    <w:pPr>
      <w:keepNext/>
      <w:keepLines/>
      <w:spacing w:before="75" w:after="75"/>
      <w:jc w:val="center"/>
      <w:outlineLvl w:val="1"/>
    </w:pPr>
    <w:rPr>
      <w:rFonts w:eastAsia="黑体" w:cstheme="majorBidi"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uiPriority w:val="99"/>
    <w:semiHidden/>
    <w:unhideWhenUsed/>
    <w:pPr>
      <w:jc w:val="left"/>
    </w:pPr>
  </w:style>
  <w:style w:type="paragraph" w:styleId="a5">
    <w:name w:val="Body Text"/>
    <w:basedOn w:val="a"/>
    <w:link w:val="a6"/>
    <w:uiPriority w:val="1"/>
    <w:qFormat/>
    <w:pPr>
      <w:autoSpaceDE w:val="0"/>
      <w:autoSpaceDN w:val="0"/>
      <w:spacing w:before="43"/>
      <w:jc w:val="left"/>
    </w:pPr>
    <w:rPr>
      <w:rFonts w:ascii="宋体" w:hAnsi="宋体" w:cs="宋体"/>
      <w:bCs/>
      <w:szCs w:val="21"/>
    </w:rPr>
  </w:style>
  <w:style w:type="paragraph" w:styleId="a7">
    <w:name w:val="Balloon Text"/>
    <w:basedOn w:val="a"/>
    <w:link w:val="a8"/>
    <w:uiPriority w:val="99"/>
    <w:semiHidden/>
    <w:unhideWhenUsed/>
    <w:qFormat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"/>
    <w:link w:val="ac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d">
    <w:name w:val="Normal (Web)"/>
    <w:basedOn w:val="a"/>
    <w:uiPriority w:val="99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hAnsi="宋体" w:cs="宋体"/>
      <w:sz w:val="24"/>
      <w:szCs w:val="24"/>
    </w:rPr>
  </w:style>
  <w:style w:type="paragraph" w:styleId="ae">
    <w:name w:val="annotation subject"/>
    <w:basedOn w:val="a3"/>
    <w:next w:val="a3"/>
    <w:link w:val="af"/>
    <w:uiPriority w:val="99"/>
    <w:semiHidden/>
    <w:unhideWhenUsed/>
    <w:qFormat/>
    <w:rPr>
      <w:b/>
      <w:bCs/>
    </w:rPr>
  </w:style>
  <w:style w:type="character" w:styleId="af0">
    <w:name w:val="annotation reference"/>
    <w:basedOn w:val="a0"/>
    <w:uiPriority w:val="99"/>
    <w:unhideWhenUsed/>
    <w:qFormat/>
    <w:rPr>
      <w:sz w:val="21"/>
      <w:szCs w:val="21"/>
    </w:rPr>
  </w:style>
  <w:style w:type="character" w:customStyle="1" w:styleId="a4">
    <w:name w:val="批注文字 字符"/>
    <w:basedOn w:val="a0"/>
    <w:link w:val="a3"/>
    <w:uiPriority w:val="99"/>
    <w:semiHidden/>
    <w:qFormat/>
    <w:rPr>
      <w:rFonts w:asciiTheme="minorHAnsi" w:eastAsiaTheme="minorEastAsia" w:hAnsiTheme="minorHAnsi"/>
      <w:kern w:val="0"/>
      <w:sz w:val="20"/>
      <w:szCs w:val="20"/>
      <w14:ligatures w14:val="none"/>
    </w:rPr>
  </w:style>
  <w:style w:type="character" w:customStyle="1" w:styleId="a8">
    <w:name w:val="批注框文本 字符"/>
    <w:basedOn w:val="a0"/>
    <w:link w:val="a7"/>
    <w:uiPriority w:val="99"/>
    <w:semiHidden/>
    <w:qFormat/>
    <w:rPr>
      <w:rFonts w:asciiTheme="minorHAnsi" w:eastAsiaTheme="minorEastAsia" w:hAnsiTheme="minorHAnsi"/>
      <w:kern w:val="0"/>
      <w:sz w:val="18"/>
      <w:szCs w:val="18"/>
      <w14:ligatures w14:val="none"/>
    </w:rPr>
  </w:style>
  <w:style w:type="character" w:styleId="af1">
    <w:name w:val="Placeholder Text"/>
    <w:basedOn w:val="a0"/>
    <w:uiPriority w:val="99"/>
    <w:semiHidden/>
    <w:qFormat/>
    <w:rPr>
      <w:color w:val="808080"/>
    </w:rPr>
  </w:style>
  <w:style w:type="character" w:customStyle="1" w:styleId="af">
    <w:name w:val="批注主题 字符"/>
    <w:basedOn w:val="a4"/>
    <w:link w:val="ae"/>
    <w:uiPriority w:val="99"/>
    <w:semiHidden/>
    <w:qFormat/>
    <w:rPr>
      <w:rFonts w:asciiTheme="minorHAnsi" w:eastAsiaTheme="minorEastAsia" w:hAnsiTheme="minorHAnsi"/>
      <w:b/>
      <w:bCs/>
      <w:kern w:val="0"/>
      <w:sz w:val="20"/>
      <w:szCs w:val="20"/>
      <w14:ligatures w14:val="none"/>
    </w:rPr>
  </w:style>
  <w:style w:type="character" w:customStyle="1" w:styleId="ac">
    <w:name w:val="页眉 字符"/>
    <w:basedOn w:val="a0"/>
    <w:link w:val="ab"/>
    <w:uiPriority w:val="99"/>
    <w:qFormat/>
    <w:rPr>
      <w:rFonts w:asciiTheme="minorHAnsi" w:eastAsiaTheme="minorEastAsia" w:hAnsiTheme="minorHAnsi"/>
      <w:kern w:val="0"/>
      <w:sz w:val="18"/>
      <w:szCs w:val="18"/>
      <w14:ligatures w14:val="none"/>
    </w:rPr>
  </w:style>
  <w:style w:type="character" w:customStyle="1" w:styleId="aa">
    <w:name w:val="页脚 字符"/>
    <w:basedOn w:val="a0"/>
    <w:link w:val="a9"/>
    <w:uiPriority w:val="99"/>
    <w:qFormat/>
    <w:rPr>
      <w:rFonts w:asciiTheme="minorHAnsi" w:eastAsiaTheme="minorEastAsia" w:hAnsiTheme="minorHAnsi"/>
      <w:kern w:val="0"/>
      <w:sz w:val="18"/>
      <w:szCs w:val="18"/>
      <w14:ligatures w14:val="none"/>
    </w:rPr>
  </w:style>
  <w:style w:type="paragraph" w:styleId="af2">
    <w:name w:val="List Paragraph"/>
    <w:basedOn w:val="a"/>
    <w:uiPriority w:val="34"/>
    <w:qFormat/>
    <w:pPr>
      <w:ind w:firstLineChars="200" w:firstLine="420"/>
    </w:pPr>
  </w:style>
  <w:style w:type="paragraph" w:customStyle="1" w:styleId="11">
    <w:name w:val="列表段落1"/>
    <w:basedOn w:val="a"/>
    <w:uiPriority w:val="34"/>
    <w:qFormat/>
    <w:pPr>
      <w:ind w:firstLineChars="200" w:firstLine="420"/>
    </w:pPr>
    <w:rPr>
      <w:rFonts w:cstheme="minorBidi"/>
      <w:kern w:val="2"/>
      <w:szCs w:val="24"/>
    </w:rPr>
  </w:style>
  <w:style w:type="character" w:customStyle="1" w:styleId="textutvkh">
    <w:name w:val="text_utvkh"/>
    <w:basedOn w:val="a0"/>
  </w:style>
  <w:style w:type="character" w:customStyle="1" w:styleId="a6">
    <w:name w:val="正文文本 字符"/>
    <w:basedOn w:val="a0"/>
    <w:link w:val="a5"/>
    <w:uiPriority w:val="1"/>
    <w:qFormat/>
    <w:rPr>
      <w:rFonts w:ascii="宋体" w:hAnsi="宋体" w:cs="宋体"/>
      <w:bCs/>
      <w:sz w:val="21"/>
      <w:szCs w:val="21"/>
    </w:rPr>
  </w:style>
  <w:style w:type="character" w:customStyle="1" w:styleId="10">
    <w:name w:val="标题 1 字符"/>
    <w:basedOn w:val="a0"/>
    <w:link w:val="1"/>
    <w:uiPriority w:val="9"/>
    <w:rsid w:val="00D93EFD"/>
    <w:rPr>
      <w:rFonts w:eastAsia="黑体"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0A41FB"/>
    <w:rPr>
      <w:rFonts w:eastAsia="黑体" w:cstheme="majorBidi"/>
      <w:bCs/>
      <w:sz w:val="24"/>
      <w:szCs w:val="32"/>
    </w:rPr>
  </w:style>
  <w:style w:type="paragraph" w:customStyle="1" w:styleId="af3">
    <w:name w:val="题干"/>
    <w:basedOn w:val="a"/>
    <w:link w:val="af4"/>
    <w:qFormat/>
    <w:rsid w:val="00D93EFD"/>
    <w:pPr>
      <w:ind w:firstLine="420"/>
    </w:pPr>
    <w:rPr>
      <w:rFonts w:eastAsia="楷体"/>
    </w:rPr>
  </w:style>
  <w:style w:type="character" w:customStyle="1" w:styleId="af4">
    <w:name w:val="题干 字符"/>
    <w:basedOn w:val="a0"/>
    <w:link w:val="af3"/>
    <w:rsid w:val="00D93EFD"/>
    <w:rPr>
      <w:rFonts w:eastAsia="楷体"/>
      <w:sz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comments.xml.rels><?xml version="1.0" encoding="UTF-8" standalone="yes"?>
<Relationships xmlns="http://schemas.openxmlformats.org/package/2006/relationships"><Relationship Id="rId2" Type="http://schemas.openxmlformats.org/officeDocument/2006/relationships/image" Target="media/image6.svg"/><Relationship Id="rId1" Type="http://schemas.openxmlformats.org/officeDocument/2006/relationships/image" Target="media/image5.png"/></Relationship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4.bin"/><Relationship Id="rId21" Type="http://schemas.openxmlformats.org/officeDocument/2006/relationships/oleObject" Target="embeddings/oleObject2.bin"/><Relationship Id="rId63" Type="http://schemas.openxmlformats.org/officeDocument/2006/relationships/oleObject" Target="embeddings/oleObject24.bin"/><Relationship Id="rId159" Type="http://schemas.openxmlformats.org/officeDocument/2006/relationships/image" Target="media/image75.wmf"/><Relationship Id="rId324" Type="http://schemas.openxmlformats.org/officeDocument/2006/relationships/image" Target="media/image159.png"/><Relationship Id="rId366" Type="http://schemas.openxmlformats.org/officeDocument/2006/relationships/oleObject" Target="embeddings/oleObject171.bin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9.bin"/><Relationship Id="rId268" Type="http://schemas.openxmlformats.org/officeDocument/2006/relationships/oleObject" Target="embeddings/oleObject130.bin"/><Relationship Id="rId32" Type="http://schemas.openxmlformats.org/officeDocument/2006/relationships/oleObject" Target="embeddings/oleObject8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58.bin"/><Relationship Id="rId335" Type="http://schemas.openxmlformats.org/officeDocument/2006/relationships/image" Target="media/image166.png"/><Relationship Id="rId377" Type="http://schemas.openxmlformats.org/officeDocument/2006/relationships/image" Target="media/image190.jpeg"/><Relationship Id="rId5" Type="http://schemas.openxmlformats.org/officeDocument/2006/relationships/settings" Target="settings.xml"/><Relationship Id="rId181" Type="http://schemas.openxmlformats.org/officeDocument/2006/relationships/oleObject" Target="embeddings/oleObject86.bin"/><Relationship Id="rId237" Type="http://schemas.openxmlformats.org/officeDocument/2006/relationships/image" Target="media/image113.wmf"/><Relationship Id="rId402" Type="http://schemas.openxmlformats.org/officeDocument/2006/relationships/oleObject" Target="embeddings/oleObject186.bin"/><Relationship Id="rId279" Type="http://schemas.openxmlformats.org/officeDocument/2006/relationships/image" Target="media/image134.wmf"/><Relationship Id="rId43" Type="http://schemas.openxmlformats.org/officeDocument/2006/relationships/image" Target="media/image20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5.bin"/><Relationship Id="rId346" Type="http://schemas.openxmlformats.org/officeDocument/2006/relationships/oleObject" Target="embeddings/oleObject161.bin"/><Relationship Id="rId388" Type="http://schemas.openxmlformats.org/officeDocument/2006/relationships/image" Target="media/image196.wmf"/><Relationship Id="rId85" Type="http://schemas.openxmlformats.org/officeDocument/2006/relationships/image" Target="media/image40.wmf"/><Relationship Id="rId150" Type="http://schemas.openxmlformats.org/officeDocument/2006/relationships/image" Target="media/image71.wmf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413" Type="http://schemas.openxmlformats.org/officeDocument/2006/relationships/image" Target="media/image209.wmf"/><Relationship Id="rId248" Type="http://schemas.openxmlformats.org/officeDocument/2006/relationships/oleObject" Target="embeddings/oleObject120.bin"/><Relationship Id="rId12" Type="http://schemas.microsoft.com/office/2018/08/relationships/commentsExtensible" Target="commentsExtensible.xml"/><Relationship Id="rId108" Type="http://schemas.openxmlformats.org/officeDocument/2006/relationships/image" Target="media/image51.wmf"/><Relationship Id="rId315" Type="http://schemas.openxmlformats.org/officeDocument/2006/relationships/image" Target="media/image153.wmf"/><Relationship Id="rId357" Type="http://schemas.openxmlformats.org/officeDocument/2006/relationships/image" Target="media/image178.wmf"/><Relationship Id="rId54" Type="http://schemas.openxmlformats.org/officeDocument/2006/relationships/image" Target="media/image25.wmf"/><Relationship Id="rId96" Type="http://schemas.openxmlformats.org/officeDocument/2006/relationships/image" Target="media/image45.wmf"/><Relationship Id="rId161" Type="http://schemas.openxmlformats.org/officeDocument/2006/relationships/image" Target="media/image76.wmf"/><Relationship Id="rId217" Type="http://schemas.openxmlformats.org/officeDocument/2006/relationships/image" Target="media/image103.wmf"/><Relationship Id="rId399" Type="http://schemas.openxmlformats.org/officeDocument/2006/relationships/image" Target="media/image202.wmf"/><Relationship Id="rId259" Type="http://schemas.openxmlformats.org/officeDocument/2006/relationships/image" Target="media/image124.wmf"/><Relationship Id="rId424" Type="http://schemas.openxmlformats.org/officeDocument/2006/relationships/oleObject" Target="embeddings/oleObject197.bin"/><Relationship Id="rId23" Type="http://schemas.openxmlformats.org/officeDocument/2006/relationships/oleObject" Target="embeddings/oleObject3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53.bin"/><Relationship Id="rId65" Type="http://schemas.openxmlformats.org/officeDocument/2006/relationships/oleObject" Target="embeddings/oleObject25.bin"/><Relationship Id="rId130" Type="http://schemas.openxmlformats.org/officeDocument/2006/relationships/oleObject" Target="embeddings/oleObject59.bin"/><Relationship Id="rId368" Type="http://schemas.openxmlformats.org/officeDocument/2006/relationships/image" Target="media/image184.png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10.bin"/><Relationship Id="rId281" Type="http://schemas.openxmlformats.org/officeDocument/2006/relationships/image" Target="media/image135.wmf"/><Relationship Id="rId337" Type="http://schemas.openxmlformats.org/officeDocument/2006/relationships/image" Target="media/image168.wmf"/><Relationship Id="rId34" Type="http://schemas.openxmlformats.org/officeDocument/2006/relationships/oleObject" Target="embeddings/oleObject9.bin"/><Relationship Id="rId76" Type="http://schemas.openxmlformats.org/officeDocument/2006/relationships/oleObject" Target="embeddings/oleObject31.bin"/><Relationship Id="rId141" Type="http://schemas.openxmlformats.org/officeDocument/2006/relationships/image" Target="media/image67.wmf"/><Relationship Id="rId379" Type="http://schemas.openxmlformats.org/officeDocument/2006/relationships/image" Target="media/image192.wmf"/><Relationship Id="rId7" Type="http://schemas.openxmlformats.org/officeDocument/2006/relationships/footnotes" Target="footnotes.xml"/><Relationship Id="rId183" Type="http://schemas.openxmlformats.org/officeDocument/2006/relationships/oleObject" Target="embeddings/oleObject87.bin"/><Relationship Id="rId239" Type="http://schemas.openxmlformats.org/officeDocument/2006/relationships/image" Target="media/image114.wmf"/><Relationship Id="rId390" Type="http://schemas.openxmlformats.org/officeDocument/2006/relationships/image" Target="media/image197.wmf"/><Relationship Id="rId404" Type="http://schemas.openxmlformats.org/officeDocument/2006/relationships/oleObject" Target="embeddings/oleObject187.bin"/><Relationship Id="rId250" Type="http://schemas.openxmlformats.org/officeDocument/2006/relationships/oleObject" Target="embeddings/oleObject121.bin"/><Relationship Id="rId292" Type="http://schemas.openxmlformats.org/officeDocument/2006/relationships/image" Target="media/image141.wmf"/><Relationship Id="rId306" Type="http://schemas.openxmlformats.org/officeDocument/2006/relationships/oleObject" Target="embeddings/oleObject146.bin"/><Relationship Id="rId45" Type="http://schemas.openxmlformats.org/officeDocument/2006/relationships/image" Target="media/image21.wmf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348" Type="http://schemas.openxmlformats.org/officeDocument/2006/relationships/oleObject" Target="embeddings/oleObject162.bin"/><Relationship Id="rId152" Type="http://schemas.openxmlformats.org/officeDocument/2006/relationships/oleObject" Target="embeddings/oleObject71.bin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415" Type="http://schemas.openxmlformats.org/officeDocument/2006/relationships/image" Target="media/image210.wmf"/><Relationship Id="rId261" Type="http://schemas.openxmlformats.org/officeDocument/2006/relationships/image" Target="media/image125.wmf"/><Relationship Id="rId14" Type="http://schemas.openxmlformats.org/officeDocument/2006/relationships/image" Target="media/image2.gif"/><Relationship Id="rId56" Type="http://schemas.openxmlformats.org/officeDocument/2006/relationships/image" Target="media/image26.wmf"/><Relationship Id="rId317" Type="http://schemas.openxmlformats.org/officeDocument/2006/relationships/image" Target="media/image154.jpeg"/><Relationship Id="rId359" Type="http://schemas.openxmlformats.org/officeDocument/2006/relationships/image" Target="media/image179.wmf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63" Type="http://schemas.openxmlformats.org/officeDocument/2006/relationships/image" Target="media/image77.wmf"/><Relationship Id="rId219" Type="http://schemas.openxmlformats.org/officeDocument/2006/relationships/image" Target="media/image104.wmf"/><Relationship Id="rId370" Type="http://schemas.openxmlformats.org/officeDocument/2006/relationships/oleObject" Target="embeddings/oleObject172.bin"/><Relationship Id="rId426" Type="http://schemas.microsoft.com/office/2011/relationships/people" Target="people.xml"/><Relationship Id="rId230" Type="http://schemas.openxmlformats.org/officeDocument/2006/relationships/oleObject" Target="embeddings/oleObject111.bin"/><Relationship Id="rId25" Type="http://schemas.openxmlformats.org/officeDocument/2006/relationships/oleObject" Target="embeddings/oleObject4.bin"/><Relationship Id="rId67" Type="http://schemas.openxmlformats.org/officeDocument/2006/relationships/oleObject" Target="embeddings/oleObject26.bin"/><Relationship Id="rId272" Type="http://schemas.openxmlformats.org/officeDocument/2006/relationships/oleObject" Target="embeddings/oleObject132.bin"/><Relationship Id="rId328" Type="http://schemas.openxmlformats.org/officeDocument/2006/relationships/image" Target="media/image162.png"/><Relationship Id="rId132" Type="http://schemas.openxmlformats.org/officeDocument/2006/relationships/image" Target="media/image62.png"/><Relationship Id="rId174" Type="http://schemas.openxmlformats.org/officeDocument/2006/relationships/oleObject" Target="embeddings/oleObject82.bin"/><Relationship Id="rId381" Type="http://schemas.openxmlformats.org/officeDocument/2006/relationships/image" Target="media/image193.wmf"/><Relationship Id="rId241" Type="http://schemas.openxmlformats.org/officeDocument/2006/relationships/image" Target="media/image115.wmf"/><Relationship Id="rId36" Type="http://schemas.openxmlformats.org/officeDocument/2006/relationships/oleObject" Target="embeddings/oleObject10.bin"/><Relationship Id="rId283" Type="http://schemas.openxmlformats.org/officeDocument/2006/relationships/image" Target="media/image136.wmf"/><Relationship Id="rId339" Type="http://schemas.openxmlformats.org/officeDocument/2006/relationships/image" Target="media/image169.wmf"/><Relationship Id="rId78" Type="http://schemas.openxmlformats.org/officeDocument/2006/relationships/oleObject" Target="embeddings/oleObject32.bin"/><Relationship Id="rId101" Type="http://schemas.openxmlformats.org/officeDocument/2006/relationships/oleObject" Target="embeddings/oleObject44.bin"/><Relationship Id="rId143" Type="http://schemas.openxmlformats.org/officeDocument/2006/relationships/oleObject" Target="embeddings/oleObject66.bin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63.bin"/><Relationship Id="rId406" Type="http://schemas.openxmlformats.org/officeDocument/2006/relationships/oleObject" Target="embeddings/oleObject188.bin"/><Relationship Id="rId9" Type="http://schemas.openxmlformats.org/officeDocument/2006/relationships/comments" Target="comments.xml"/><Relationship Id="rId210" Type="http://schemas.openxmlformats.org/officeDocument/2006/relationships/image" Target="media/image100.wmf"/><Relationship Id="rId392" Type="http://schemas.openxmlformats.org/officeDocument/2006/relationships/image" Target="media/image198.png"/><Relationship Id="rId252" Type="http://schemas.openxmlformats.org/officeDocument/2006/relationships/oleObject" Target="embeddings/oleObject122.bin"/><Relationship Id="rId294" Type="http://schemas.openxmlformats.org/officeDocument/2006/relationships/image" Target="media/image142.wmf"/><Relationship Id="rId308" Type="http://schemas.openxmlformats.org/officeDocument/2006/relationships/image" Target="media/image150.png"/><Relationship Id="rId47" Type="http://schemas.openxmlformats.org/officeDocument/2006/relationships/image" Target="media/image2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0.bin"/><Relationship Id="rId154" Type="http://schemas.openxmlformats.org/officeDocument/2006/relationships/oleObject" Target="embeddings/oleObject72.bin"/><Relationship Id="rId361" Type="http://schemas.openxmlformats.org/officeDocument/2006/relationships/image" Target="media/image180.wmf"/><Relationship Id="rId196" Type="http://schemas.openxmlformats.org/officeDocument/2006/relationships/image" Target="media/image93.wmf"/><Relationship Id="rId417" Type="http://schemas.openxmlformats.org/officeDocument/2006/relationships/image" Target="media/image211.wmf"/><Relationship Id="rId16" Type="http://schemas.openxmlformats.org/officeDocument/2006/relationships/image" Target="media/image4.png"/><Relationship Id="rId221" Type="http://schemas.openxmlformats.org/officeDocument/2006/relationships/image" Target="media/image105.wmf"/><Relationship Id="rId263" Type="http://schemas.openxmlformats.org/officeDocument/2006/relationships/image" Target="media/image126.wmf"/><Relationship Id="rId319" Type="http://schemas.openxmlformats.org/officeDocument/2006/relationships/image" Target="media/image156.wmf"/><Relationship Id="rId58" Type="http://schemas.openxmlformats.org/officeDocument/2006/relationships/image" Target="media/image27.wmf"/><Relationship Id="rId123" Type="http://schemas.openxmlformats.org/officeDocument/2006/relationships/image" Target="media/image58.wmf"/><Relationship Id="rId330" Type="http://schemas.openxmlformats.org/officeDocument/2006/relationships/oleObject" Target="embeddings/oleObject154.bin"/><Relationship Id="rId165" Type="http://schemas.openxmlformats.org/officeDocument/2006/relationships/image" Target="media/image78.wmf"/><Relationship Id="rId372" Type="http://schemas.openxmlformats.org/officeDocument/2006/relationships/image" Target="media/image187.png"/><Relationship Id="rId232" Type="http://schemas.openxmlformats.org/officeDocument/2006/relationships/oleObject" Target="embeddings/oleObject112.bin"/><Relationship Id="rId274" Type="http://schemas.openxmlformats.org/officeDocument/2006/relationships/oleObject" Target="embeddings/oleObject133.bin"/><Relationship Id="rId27" Type="http://schemas.openxmlformats.org/officeDocument/2006/relationships/image" Target="media/image12.wmf"/><Relationship Id="rId69" Type="http://schemas.openxmlformats.org/officeDocument/2006/relationships/oleObject" Target="embeddings/oleObject27.bin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3.bin"/><Relationship Id="rId176" Type="http://schemas.openxmlformats.org/officeDocument/2006/relationships/oleObject" Target="embeddings/oleObject83.bin"/><Relationship Id="rId341" Type="http://schemas.openxmlformats.org/officeDocument/2006/relationships/image" Target="media/image170.wmf"/><Relationship Id="rId383" Type="http://schemas.openxmlformats.org/officeDocument/2006/relationships/image" Target="media/image194.wmf"/><Relationship Id="rId201" Type="http://schemas.openxmlformats.org/officeDocument/2006/relationships/oleObject" Target="embeddings/oleObject96.bin"/><Relationship Id="rId243" Type="http://schemas.openxmlformats.org/officeDocument/2006/relationships/image" Target="media/image116.wmf"/><Relationship Id="rId285" Type="http://schemas.openxmlformats.org/officeDocument/2006/relationships/image" Target="media/image137.wmf"/><Relationship Id="rId38" Type="http://schemas.openxmlformats.org/officeDocument/2006/relationships/oleObject" Target="embeddings/oleObject11.bin"/><Relationship Id="rId103" Type="http://schemas.openxmlformats.org/officeDocument/2006/relationships/oleObject" Target="embeddings/oleObject45.bin"/><Relationship Id="rId310" Type="http://schemas.openxmlformats.org/officeDocument/2006/relationships/oleObject" Target="embeddings/oleObject147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67.bin"/><Relationship Id="rId166" Type="http://schemas.openxmlformats.org/officeDocument/2006/relationships/oleObject" Target="embeddings/oleObject78.bin"/><Relationship Id="rId187" Type="http://schemas.openxmlformats.org/officeDocument/2006/relationships/oleObject" Target="embeddings/oleObject89.bin"/><Relationship Id="rId331" Type="http://schemas.openxmlformats.org/officeDocument/2006/relationships/image" Target="media/image164.wmf"/><Relationship Id="rId352" Type="http://schemas.openxmlformats.org/officeDocument/2006/relationships/oleObject" Target="embeddings/oleObject164.bin"/><Relationship Id="rId373" Type="http://schemas.openxmlformats.org/officeDocument/2006/relationships/image" Target="media/image188.wmf"/><Relationship Id="rId394" Type="http://schemas.openxmlformats.org/officeDocument/2006/relationships/oleObject" Target="embeddings/oleObject182.bin"/><Relationship Id="rId408" Type="http://schemas.openxmlformats.org/officeDocument/2006/relationships/oleObject" Target="embeddings/oleObject189.bin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6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1.bin"/><Relationship Id="rId275" Type="http://schemas.openxmlformats.org/officeDocument/2006/relationships/image" Target="media/image132.wmf"/><Relationship Id="rId296" Type="http://schemas.openxmlformats.org/officeDocument/2006/relationships/image" Target="media/image143.wmf"/><Relationship Id="rId300" Type="http://schemas.openxmlformats.org/officeDocument/2006/relationships/image" Target="media/image145.png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4.wmf"/><Relationship Id="rId198" Type="http://schemas.openxmlformats.org/officeDocument/2006/relationships/image" Target="media/image94.wmf"/><Relationship Id="rId321" Type="http://schemas.openxmlformats.org/officeDocument/2006/relationships/image" Target="media/image157.png"/><Relationship Id="rId342" Type="http://schemas.openxmlformats.org/officeDocument/2006/relationships/oleObject" Target="embeddings/oleObject159.bin"/><Relationship Id="rId363" Type="http://schemas.openxmlformats.org/officeDocument/2006/relationships/image" Target="media/image181.wmf"/><Relationship Id="rId384" Type="http://schemas.openxmlformats.org/officeDocument/2006/relationships/oleObject" Target="embeddings/oleObject177.bin"/><Relationship Id="rId419" Type="http://schemas.openxmlformats.org/officeDocument/2006/relationships/image" Target="media/image212.wmf"/><Relationship Id="rId202" Type="http://schemas.openxmlformats.org/officeDocument/2006/relationships/image" Target="media/image96.wmf"/><Relationship Id="rId223" Type="http://schemas.openxmlformats.org/officeDocument/2006/relationships/image" Target="media/image106.wmf"/><Relationship Id="rId244" Type="http://schemas.openxmlformats.org/officeDocument/2006/relationships/oleObject" Target="embeddings/oleObject118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265" Type="http://schemas.openxmlformats.org/officeDocument/2006/relationships/image" Target="media/image127.wmf"/><Relationship Id="rId286" Type="http://schemas.openxmlformats.org/officeDocument/2006/relationships/oleObject" Target="embeddings/oleObject139.bin"/><Relationship Id="rId50" Type="http://schemas.openxmlformats.org/officeDocument/2006/relationships/oleObject" Target="embeddings/oleObject17.bin"/><Relationship Id="rId104" Type="http://schemas.openxmlformats.org/officeDocument/2006/relationships/image" Target="media/image49.wmf"/><Relationship Id="rId125" Type="http://schemas.openxmlformats.org/officeDocument/2006/relationships/image" Target="media/image59.wmf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188" Type="http://schemas.openxmlformats.org/officeDocument/2006/relationships/image" Target="media/image89.wmf"/><Relationship Id="rId311" Type="http://schemas.openxmlformats.org/officeDocument/2006/relationships/oleObject" Target="embeddings/oleObject148.bin"/><Relationship Id="rId332" Type="http://schemas.openxmlformats.org/officeDocument/2006/relationships/oleObject" Target="embeddings/oleObject155.bin"/><Relationship Id="rId353" Type="http://schemas.openxmlformats.org/officeDocument/2006/relationships/image" Target="media/image176.wmf"/><Relationship Id="rId374" Type="http://schemas.openxmlformats.org/officeDocument/2006/relationships/oleObject" Target="embeddings/oleObject173.bin"/><Relationship Id="rId395" Type="http://schemas.openxmlformats.org/officeDocument/2006/relationships/image" Target="media/image200.wmf"/><Relationship Id="rId409" Type="http://schemas.openxmlformats.org/officeDocument/2006/relationships/image" Target="media/image207.wmf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39.bin"/><Relationship Id="rId213" Type="http://schemas.openxmlformats.org/officeDocument/2006/relationships/oleObject" Target="embeddings/oleObject102.bin"/><Relationship Id="rId234" Type="http://schemas.openxmlformats.org/officeDocument/2006/relationships/oleObject" Target="embeddings/oleObject113.bin"/><Relationship Id="rId420" Type="http://schemas.openxmlformats.org/officeDocument/2006/relationships/oleObject" Target="embeddings/oleObject195.bin"/><Relationship Id="rId2" Type="http://schemas.openxmlformats.org/officeDocument/2006/relationships/customXml" Target="../customXml/item2.xml"/><Relationship Id="rId29" Type="http://schemas.openxmlformats.org/officeDocument/2006/relationships/image" Target="media/image13.wmf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4.bin"/><Relationship Id="rId297" Type="http://schemas.openxmlformats.org/officeDocument/2006/relationships/oleObject" Target="embeddings/oleObject143.bin"/><Relationship Id="rId40" Type="http://schemas.openxmlformats.org/officeDocument/2006/relationships/oleObject" Target="embeddings/oleObject12.bin"/><Relationship Id="rId115" Type="http://schemas.openxmlformats.org/officeDocument/2006/relationships/oleObject" Target="embeddings/oleObject52.bin"/><Relationship Id="rId136" Type="http://schemas.openxmlformats.org/officeDocument/2006/relationships/oleObject" Target="embeddings/oleObject62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4.bin"/><Relationship Id="rId301" Type="http://schemas.microsoft.com/office/2007/relationships/hdphoto" Target="media/hdphoto1.wdp"/><Relationship Id="rId322" Type="http://schemas.openxmlformats.org/officeDocument/2006/relationships/image" Target="media/image158.png"/><Relationship Id="rId343" Type="http://schemas.openxmlformats.org/officeDocument/2006/relationships/image" Target="media/image171.wmf"/><Relationship Id="rId364" Type="http://schemas.openxmlformats.org/officeDocument/2006/relationships/oleObject" Target="embeddings/oleObject170.bin"/><Relationship Id="rId61" Type="http://schemas.openxmlformats.org/officeDocument/2006/relationships/oleObject" Target="embeddings/oleObject23.bin"/><Relationship Id="rId82" Type="http://schemas.openxmlformats.org/officeDocument/2006/relationships/oleObject" Target="embeddings/oleObject34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image" Target="media/image195.wmf"/><Relationship Id="rId19" Type="http://schemas.openxmlformats.org/officeDocument/2006/relationships/oleObject" Target="embeddings/oleObject1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17.wmf"/><Relationship Id="rId266" Type="http://schemas.openxmlformats.org/officeDocument/2006/relationships/oleObject" Target="embeddings/oleObject129.bin"/><Relationship Id="rId287" Type="http://schemas.openxmlformats.org/officeDocument/2006/relationships/footer" Target="footer1.xml"/><Relationship Id="rId410" Type="http://schemas.openxmlformats.org/officeDocument/2006/relationships/oleObject" Target="embeddings/oleObject190.bin"/><Relationship Id="rId30" Type="http://schemas.openxmlformats.org/officeDocument/2006/relationships/oleObject" Target="embeddings/oleObject7.bin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8.bin"/><Relationship Id="rId168" Type="http://schemas.openxmlformats.org/officeDocument/2006/relationships/oleObject" Target="embeddings/oleObject79.bin"/><Relationship Id="rId312" Type="http://schemas.openxmlformats.org/officeDocument/2006/relationships/image" Target="media/image152.wmf"/><Relationship Id="rId333" Type="http://schemas.openxmlformats.org/officeDocument/2006/relationships/image" Target="media/image165.wmf"/><Relationship Id="rId354" Type="http://schemas.openxmlformats.org/officeDocument/2006/relationships/oleObject" Target="embeddings/oleObject165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0.bin"/><Relationship Id="rId375" Type="http://schemas.openxmlformats.org/officeDocument/2006/relationships/image" Target="media/image189.wmf"/><Relationship Id="rId396" Type="http://schemas.openxmlformats.org/officeDocument/2006/relationships/oleObject" Target="embeddings/oleObject183.bin"/><Relationship Id="rId3" Type="http://schemas.openxmlformats.org/officeDocument/2006/relationships/numbering" Target="numbering.xml"/><Relationship Id="rId214" Type="http://schemas.openxmlformats.org/officeDocument/2006/relationships/image" Target="media/image102.wmf"/><Relationship Id="rId235" Type="http://schemas.openxmlformats.org/officeDocument/2006/relationships/image" Target="media/image112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3.wmf"/><Relationship Id="rId298" Type="http://schemas.openxmlformats.org/officeDocument/2006/relationships/image" Target="media/image144.wmf"/><Relationship Id="rId400" Type="http://schemas.openxmlformats.org/officeDocument/2006/relationships/oleObject" Target="embeddings/oleObject185.bin"/><Relationship Id="rId421" Type="http://schemas.openxmlformats.org/officeDocument/2006/relationships/image" Target="media/image213.wmf"/><Relationship Id="rId116" Type="http://schemas.openxmlformats.org/officeDocument/2006/relationships/image" Target="media/image54.png"/><Relationship Id="rId137" Type="http://schemas.openxmlformats.org/officeDocument/2006/relationships/image" Target="media/image65.wmf"/><Relationship Id="rId158" Type="http://schemas.openxmlformats.org/officeDocument/2006/relationships/oleObject" Target="embeddings/oleObject74.bin"/><Relationship Id="rId302" Type="http://schemas.openxmlformats.org/officeDocument/2006/relationships/image" Target="media/image146.png"/><Relationship Id="rId323" Type="http://schemas.openxmlformats.org/officeDocument/2006/relationships/customXml" Target="ink/ink1.xml"/><Relationship Id="rId344" Type="http://schemas.openxmlformats.org/officeDocument/2006/relationships/oleObject" Target="embeddings/oleObject160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179" Type="http://schemas.openxmlformats.org/officeDocument/2006/relationships/image" Target="media/image85.wmf"/><Relationship Id="rId365" Type="http://schemas.openxmlformats.org/officeDocument/2006/relationships/image" Target="media/image182.wmf"/><Relationship Id="rId386" Type="http://schemas.openxmlformats.org/officeDocument/2006/relationships/oleObject" Target="embeddings/oleObject178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image" Target="media/image107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28.wmf"/><Relationship Id="rId288" Type="http://schemas.openxmlformats.org/officeDocument/2006/relationships/image" Target="media/image138.png"/><Relationship Id="rId411" Type="http://schemas.openxmlformats.org/officeDocument/2006/relationships/image" Target="media/image208.wmf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313" Type="http://schemas.openxmlformats.org/officeDocument/2006/relationships/oleObject" Target="embeddings/oleObject149.bin"/><Relationship Id="rId10" Type="http://schemas.microsoft.com/office/2011/relationships/commentsExtended" Target="commentsExtended.xml"/><Relationship Id="rId31" Type="http://schemas.openxmlformats.org/officeDocument/2006/relationships/image" Target="media/image14.wmf"/><Relationship Id="rId52" Type="http://schemas.openxmlformats.org/officeDocument/2006/relationships/oleObject" Target="embeddings/oleObject18.bin"/><Relationship Id="rId73" Type="http://schemas.openxmlformats.org/officeDocument/2006/relationships/oleObject" Target="embeddings/oleObject29.bin"/><Relationship Id="rId94" Type="http://schemas.openxmlformats.org/officeDocument/2006/relationships/oleObject" Target="embeddings/oleObject40.bin"/><Relationship Id="rId148" Type="http://schemas.openxmlformats.org/officeDocument/2006/relationships/image" Target="media/image70.wmf"/><Relationship Id="rId169" Type="http://schemas.openxmlformats.org/officeDocument/2006/relationships/image" Target="media/image80.wmf"/><Relationship Id="rId334" Type="http://schemas.openxmlformats.org/officeDocument/2006/relationships/oleObject" Target="embeddings/oleObject156.bin"/><Relationship Id="rId355" Type="http://schemas.openxmlformats.org/officeDocument/2006/relationships/image" Target="media/image177.wmf"/><Relationship Id="rId376" Type="http://schemas.openxmlformats.org/officeDocument/2006/relationships/oleObject" Target="embeddings/oleObject174.bin"/><Relationship Id="rId397" Type="http://schemas.openxmlformats.org/officeDocument/2006/relationships/image" Target="media/image201.wmf"/><Relationship Id="rId4" Type="http://schemas.openxmlformats.org/officeDocument/2006/relationships/styles" Target="styles.xml"/><Relationship Id="rId180" Type="http://schemas.openxmlformats.org/officeDocument/2006/relationships/oleObject" Target="embeddings/oleObject85.bin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5.bin"/><Relationship Id="rId401" Type="http://schemas.openxmlformats.org/officeDocument/2006/relationships/image" Target="media/image203.wmf"/><Relationship Id="rId422" Type="http://schemas.openxmlformats.org/officeDocument/2006/relationships/oleObject" Target="embeddings/oleObject196.bin"/><Relationship Id="rId303" Type="http://schemas.openxmlformats.org/officeDocument/2006/relationships/image" Target="media/image147.wmf"/><Relationship Id="rId42" Type="http://schemas.openxmlformats.org/officeDocument/2006/relationships/oleObject" Target="embeddings/oleObject13.bin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3.bin"/><Relationship Id="rId345" Type="http://schemas.openxmlformats.org/officeDocument/2006/relationships/image" Target="media/image172.wmf"/><Relationship Id="rId387" Type="http://schemas.openxmlformats.org/officeDocument/2006/relationships/oleObject" Target="embeddings/oleObject179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image" Target="media/image118.wmf"/><Relationship Id="rId412" Type="http://schemas.openxmlformats.org/officeDocument/2006/relationships/oleObject" Target="embeddings/oleObject191.bin"/><Relationship Id="rId107" Type="http://schemas.openxmlformats.org/officeDocument/2006/relationships/oleObject" Target="embeddings/oleObject47.bin"/><Relationship Id="rId289" Type="http://schemas.openxmlformats.org/officeDocument/2006/relationships/image" Target="media/image139.wmf"/><Relationship Id="rId11" Type="http://schemas.microsoft.com/office/2016/09/relationships/commentsIds" Target="commentsIds.xml"/><Relationship Id="rId53" Type="http://schemas.openxmlformats.org/officeDocument/2006/relationships/oleObject" Target="embeddings/oleObject19.bin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50.bin"/><Relationship Id="rId356" Type="http://schemas.openxmlformats.org/officeDocument/2006/relationships/oleObject" Target="embeddings/oleObject166.bin"/><Relationship Id="rId398" Type="http://schemas.openxmlformats.org/officeDocument/2006/relationships/oleObject" Target="embeddings/oleObject184.bin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14.wmf"/><Relationship Id="rId258" Type="http://schemas.openxmlformats.org/officeDocument/2006/relationships/oleObject" Target="embeddings/oleObject125.bin"/><Relationship Id="rId22" Type="http://schemas.openxmlformats.org/officeDocument/2006/relationships/image" Target="media/image10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3.bin"/><Relationship Id="rId325" Type="http://schemas.openxmlformats.org/officeDocument/2006/relationships/image" Target="media/image160.wmf"/><Relationship Id="rId367" Type="http://schemas.openxmlformats.org/officeDocument/2006/relationships/image" Target="media/image183.png"/><Relationship Id="rId171" Type="http://schemas.openxmlformats.org/officeDocument/2006/relationships/image" Target="media/image81.wmf"/><Relationship Id="rId227" Type="http://schemas.openxmlformats.org/officeDocument/2006/relationships/image" Target="media/image108.wmf"/><Relationship Id="rId269" Type="http://schemas.openxmlformats.org/officeDocument/2006/relationships/image" Target="media/image129.wmf"/><Relationship Id="rId33" Type="http://schemas.openxmlformats.org/officeDocument/2006/relationships/image" Target="media/image15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6.bin"/><Relationship Id="rId336" Type="http://schemas.openxmlformats.org/officeDocument/2006/relationships/image" Target="media/image167.png"/><Relationship Id="rId75" Type="http://schemas.openxmlformats.org/officeDocument/2006/relationships/oleObject" Target="embeddings/oleObject30.bin"/><Relationship Id="rId140" Type="http://schemas.openxmlformats.org/officeDocument/2006/relationships/oleObject" Target="embeddings/oleObject64.bin"/><Relationship Id="rId182" Type="http://schemas.openxmlformats.org/officeDocument/2006/relationships/image" Target="media/image86.wmf"/><Relationship Id="rId378" Type="http://schemas.openxmlformats.org/officeDocument/2006/relationships/image" Target="media/image191.jpeg"/><Relationship Id="rId403" Type="http://schemas.openxmlformats.org/officeDocument/2006/relationships/image" Target="media/image204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291" Type="http://schemas.openxmlformats.org/officeDocument/2006/relationships/image" Target="media/image140.gif"/><Relationship Id="rId305" Type="http://schemas.openxmlformats.org/officeDocument/2006/relationships/image" Target="media/image148.wmf"/><Relationship Id="rId347" Type="http://schemas.openxmlformats.org/officeDocument/2006/relationships/image" Target="media/image173.wmf"/><Relationship Id="rId44" Type="http://schemas.openxmlformats.org/officeDocument/2006/relationships/oleObject" Target="embeddings/oleObject14.bin"/><Relationship Id="rId86" Type="http://schemas.openxmlformats.org/officeDocument/2006/relationships/oleObject" Target="embeddings/oleObject36.bin"/><Relationship Id="rId151" Type="http://schemas.openxmlformats.org/officeDocument/2006/relationships/oleObject" Target="embeddings/oleObject70.bin"/><Relationship Id="rId389" Type="http://schemas.openxmlformats.org/officeDocument/2006/relationships/oleObject" Target="embeddings/oleObject180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image" Target="media/image119.wmf"/><Relationship Id="rId414" Type="http://schemas.openxmlformats.org/officeDocument/2006/relationships/oleObject" Target="embeddings/oleObject192.bin"/><Relationship Id="rId13" Type="http://schemas.openxmlformats.org/officeDocument/2006/relationships/image" Target="media/image1.gif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1.bin"/><Relationship Id="rId55" Type="http://schemas.openxmlformats.org/officeDocument/2006/relationships/oleObject" Target="embeddings/oleObject20.bin"/><Relationship Id="rId97" Type="http://schemas.openxmlformats.org/officeDocument/2006/relationships/oleObject" Target="embeddings/oleObject42.bin"/><Relationship Id="rId120" Type="http://schemas.openxmlformats.org/officeDocument/2006/relationships/oleObject" Target="embeddings/oleObject54.bin"/><Relationship Id="rId358" Type="http://schemas.openxmlformats.org/officeDocument/2006/relationships/oleObject" Target="embeddings/oleObject167.bin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5.bin"/><Relationship Id="rId425" Type="http://schemas.openxmlformats.org/officeDocument/2006/relationships/fontTable" Target="fontTable.xml"/><Relationship Id="rId271" Type="http://schemas.openxmlformats.org/officeDocument/2006/relationships/image" Target="media/image130.wmf"/><Relationship Id="rId24" Type="http://schemas.openxmlformats.org/officeDocument/2006/relationships/image" Target="media/image11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0.bin"/><Relationship Id="rId327" Type="http://schemas.openxmlformats.org/officeDocument/2006/relationships/image" Target="media/image161.png"/><Relationship Id="rId369" Type="http://schemas.openxmlformats.org/officeDocument/2006/relationships/image" Target="media/image185.wmf"/><Relationship Id="rId173" Type="http://schemas.openxmlformats.org/officeDocument/2006/relationships/image" Target="media/image82.wmf"/><Relationship Id="rId229" Type="http://schemas.openxmlformats.org/officeDocument/2006/relationships/image" Target="media/image109.wmf"/><Relationship Id="rId380" Type="http://schemas.openxmlformats.org/officeDocument/2006/relationships/oleObject" Target="embeddings/oleObject175.bin"/><Relationship Id="rId240" Type="http://schemas.openxmlformats.org/officeDocument/2006/relationships/oleObject" Target="embeddings/oleObject116.bin"/><Relationship Id="rId35" Type="http://schemas.openxmlformats.org/officeDocument/2006/relationships/image" Target="media/image16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57.bin"/><Relationship Id="rId8" Type="http://schemas.openxmlformats.org/officeDocument/2006/relationships/endnotes" Target="endnotes.xml"/><Relationship Id="rId142" Type="http://schemas.openxmlformats.org/officeDocument/2006/relationships/oleObject" Target="embeddings/oleObject65.bin"/><Relationship Id="rId184" Type="http://schemas.openxmlformats.org/officeDocument/2006/relationships/image" Target="media/image87.wmf"/><Relationship Id="rId391" Type="http://schemas.openxmlformats.org/officeDocument/2006/relationships/oleObject" Target="embeddings/oleObject181.bin"/><Relationship Id="rId405" Type="http://schemas.openxmlformats.org/officeDocument/2006/relationships/image" Target="media/image205.wmf"/><Relationship Id="rId251" Type="http://schemas.openxmlformats.org/officeDocument/2006/relationships/image" Target="media/image120.wmf"/><Relationship Id="rId46" Type="http://schemas.openxmlformats.org/officeDocument/2006/relationships/oleObject" Target="embeddings/oleObject15.bin"/><Relationship Id="rId293" Type="http://schemas.openxmlformats.org/officeDocument/2006/relationships/oleObject" Target="embeddings/oleObject141.bin"/><Relationship Id="rId307" Type="http://schemas.openxmlformats.org/officeDocument/2006/relationships/image" Target="media/image149.png"/><Relationship Id="rId349" Type="http://schemas.openxmlformats.org/officeDocument/2006/relationships/image" Target="media/image174.wmf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49.bin"/><Relationship Id="rId153" Type="http://schemas.openxmlformats.org/officeDocument/2006/relationships/image" Target="media/image72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168.bin"/><Relationship Id="rId416" Type="http://schemas.openxmlformats.org/officeDocument/2006/relationships/oleObject" Target="embeddings/oleObject193.bin"/><Relationship Id="rId220" Type="http://schemas.openxmlformats.org/officeDocument/2006/relationships/oleObject" Target="embeddings/oleObject106.bin"/><Relationship Id="rId15" Type="http://schemas.openxmlformats.org/officeDocument/2006/relationships/image" Target="media/image3.png"/><Relationship Id="rId57" Type="http://schemas.openxmlformats.org/officeDocument/2006/relationships/oleObject" Target="embeddings/oleObject21.bin"/><Relationship Id="rId262" Type="http://schemas.openxmlformats.org/officeDocument/2006/relationships/oleObject" Target="embeddings/oleObject127.bin"/><Relationship Id="rId318" Type="http://schemas.openxmlformats.org/officeDocument/2006/relationships/image" Target="media/image155.jpeg"/><Relationship Id="rId99" Type="http://schemas.openxmlformats.org/officeDocument/2006/relationships/oleObject" Target="embeddings/oleObject43.bin"/><Relationship Id="rId122" Type="http://schemas.openxmlformats.org/officeDocument/2006/relationships/oleObject" Target="embeddings/oleObject55.bin"/><Relationship Id="rId164" Type="http://schemas.openxmlformats.org/officeDocument/2006/relationships/oleObject" Target="embeddings/oleObject77.bin"/><Relationship Id="rId371" Type="http://schemas.openxmlformats.org/officeDocument/2006/relationships/image" Target="media/image186.png"/><Relationship Id="rId427" Type="http://schemas.openxmlformats.org/officeDocument/2006/relationships/theme" Target="theme/theme1.xml"/><Relationship Id="rId26" Type="http://schemas.openxmlformats.org/officeDocument/2006/relationships/oleObject" Target="embeddings/oleObject5.bin"/><Relationship Id="rId231" Type="http://schemas.openxmlformats.org/officeDocument/2006/relationships/image" Target="media/image110.wmf"/><Relationship Id="rId273" Type="http://schemas.openxmlformats.org/officeDocument/2006/relationships/image" Target="media/image131.wmf"/><Relationship Id="rId329" Type="http://schemas.openxmlformats.org/officeDocument/2006/relationships/image" Target="media/image163.wmf"/><Relationship Id="rId68" Type="http://schemas.openxmlformats.org/officeDocument/2006/relationships/image" Target="media/image32.wmf"/><Relationship Id="rId133" Type="http://schemas.openxmlformats.org/officeDocument/2006/relationships/image" Target="media/image63.wmf"/><Relationship Id="rId175" Type="http://schemas.openxmlformats.org/officeDocument/2006/relationships/image" Target="media/image83.wmf"/><Relationship Id="rId340" Type="http://schemas.openxmlformats.org/officeDocument/2006/relationships/oleObject" Target="embeddings/oleObject158.bin"/><Relationship Id="rId200" Type="http://schemas.openxmlformats.org/officeDocument/2006/relationships/image" Target="media/image95.wmf"/><Relationship Id="rId382" Type="http://schemas.openxmlformats.org/officeDocument/2006/relationships/oleObject" Target="embeddings/oleObject176.bin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37" Type="http://schemas.openxmlformats.org/officeDocument/2006/relationships/image" Target="media/image17.wmf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44" Type="http://schemas.openxmlformats.org/officeDocument/2006/relationships/image" Target="media/image68.wmf"/><Relationship Id="rId90" Type="http://schemas.openxmlformats.org/officeDocument/2006/relationships/oleObject" Target="embeddings/oleObject38.bin"/><Relationship Id="rId186" Type="http://schemas.openxmlformats.org/officeDocument/2006/relationships/image" Target="media/image88.wmf"/><Relationship Id="rId351" Type="http://schemas.openxmlformats.org/officeDocument/2006/relationships/image" Target="media/image175.wmf"/><Relationship Id="rId393" Type="http://schemas.openxmlformats.org/officeDocument/2006/relationships/image" Target="media/image199.wmf"/><Relationship Id="rId407" Type="http://schemas.openxmlformats.org/officeDocument/2006/relationships/image" Target="media/image206.wmf"/><Relationship Id="rId211" Type="http://schemas.openxmlformats.org/officeDocument/2006/relationships/oleObject" Target="embeddings/oleObject101.bin"/><Relationship Id="rId253" Type="http://schemas.openxmlformats.org/officeDocument/2006/relationships/image" Target="media/image121.wmf"/><Relationship Id="rId295" Type="http://schemas.openxmlformats.org/officeDocument/2006/relationships/oleObject" Target="embeddings/oleObject142.bin"/><Relationship Id="rId309" Type="http://schemas.openxmlformats.org/officeDocument/2006/relationships/image" Target="media/image151.wmf"/><Relationship Id="rId48" Type="http://schemas.openxmlformats.org/officeDocument/2006/relationships/oleObject" Target="embeddings/oleObject16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2.bin"/><Relationship Id="rId155" Type="http://schemas.openxmlformats.org/officeDocument/2006/relationships/image" Target="media/image73.wmf"/><Relationship Id="rId197" Type="http://schemas.openxmlformats.org/officeDocument/2006/relationships/oleObject" Target="embeddings/oleObject94.bin"/><Relationship Id="rId362" Type="http://schemas.openxmlformats.org/officeDocument/2006/relationships/oleObject" Target="embeddings/oleObject169.bin"/><Relationship Id="rId418" Type="http://schemas.openxmlformats.org/officeDocument/2006/relationships/oleObject" Target="embeddings/oleObject194.bin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17" Type="http://schemas.openxmlformats.org/officeDocument/2006/relationships/image" Target="media/image7.gif"/><Relationship Id="rId59" Type="http://schemas.openxmlformats.org/officeDocument/2006/relationships/oleObject" Target="embeddings/oleObject22.bin"/><Relationship Id="rId124" Type="http://schemas.openxmlformats.org/officeDocument/2006/relationships/oleObject" Target="embeddings/oleObject56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cm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cm"/>
        </inkml:channelProperties>
      </inkml:inkSource>
      <inkml:timestamp xml:id="ts0" timeString="2026-03-16T14:46:47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0 89,'0'0'17,"0"0"-17,0 0 0,0 0-1,0 0 6,0 0-5,0 0 4,0 0 0,0 0 51,0 0 7,0 0-23,0 0 8,0 0-26,0 0-5,0 0-16,0 0-1,0 0-13,0 0-42,0 0-47,0 0-63</inkml:trace>
  <inkml:trace contextRef="#ctx0" brushRef="#br0">180-59 31,'0'0'78,"0"0"-17,0 0-3,0 0-35,-2 0 1,1 0-13,1 0-8,-2 3-3,2-2 0,0-1 0,-1 0-6,1 0 6,0 2-6,0-1 5,0 2-9,-3-2 10,3 1 0,-1-2 0,-1 0-2,2 3 5,-1-3-2,-1 1 8,2-1-6,-1 0 3,-1 1-6,1-1 1,-1 1-5,1-1 4,1 2 0,-3 0-2,3-2 0,0 1 2,-1-1 0,1 0 1,0 0 1,0 0-1,-2 0 8,2 0 18,-1 1-21,1-1 7,-2 2-11,2 0 1,0-2 5,-1 1-7,1-1 0,0 0 16,-2 0-9,2 2 27,-1-2-7,1 0-13,0 0 15,0 0-14,0 0-5,0 0 14,0 0-23,0 1 7,0 1-9,-2-2 7,-2 3-7,4-3 0,0 1 0,0-1 0,0 0 4,0 0-4,-2 0 0,2 0 7,0 0 2,0 0-4,0 2 6,0-2 7,0 0-12,0 0-6,0 0 0,0 0 2,-1 0-5,1 1 3,0-1 0,0 0 0,0 0 3,0 0-3,0 0 0,0 0 2,0 0-5,0 0 3,0 0 0,0 0 10,0 2-3,0-2-7,0 0 0,0 0 8,0 0-8,0 1 2,0-1-2,0 0 19,0 0-18,0 0 17,0 2-1,1-1-16,1-1 17,2 1-13,-2-1 2,1 0 1,-2 0 2,2 0-10,-1 0 4,2 0 1,-3 0 1,1 0-5,1 0 0,-2 0 17,1 0-13,-1 0-2,1 0-3,-1 0 5,2 0-1,-2 0-3,1 0-1,1 0 7,-2 0-1,1 0-6,0 0 6,-2 0-6,6 0 10,-5 0-9,1 0 1,-2 0 10,1 0-5,1 0-5,-2 0 1,1 0 4,1 0-7,0-1 0,0 1 0,-1 0 6,-1 0-1,2 0-1,-1-1-4,1-1 4,-1 1-1,2 1-3,0 0 0,0 0 6,-2 0 0,1-2-4,-1 2-2,-1 0 7,2-1-7,-2 1 0,1-2 1,1 2 2,-1-1 4,2-1-7,-3 2 0,0 0 8,3 0-10,-1 0 2,-1-1 0,1 1 6,-1-2-3,1 2-1,-1 0-2,2-1 6,-2-1-9,1 1 3,1-1 0,-2 2 9,-1-2-8,2 2 0,-1-1 1,-1 1 8,2 0-10,-1 0 0,2-1 0,-3 1-1,1-2 4,1 0-3,-1 2 0,1 0 10,-1-1-13,1 1 3,1-1 0,-1 0 9,0-2-6,-2 3-3,3-2 0,0 1 5,0-2-7,-1 3 2,0-1 0,0-1 1,-1 1 0,1-1-1,1 1 0,-2-1 8,1 1-8,-2 1 0,1-2 0,2 1-1,-2-1 3,1 1-2,1-1 0,-2 1 9,2-1-12,-1 1 3,-1-2 0,3 3-1,-2-2 3,-2 1-2,3-2 0,0 2 6,-1-2-8,2 2 2,-1-1 0,-2 0-1,2 1 1,-1 0 0,-1-1-1,1 1 8,-1-1-10,2 1 3,0-1 0,-2-1-2,1 0 2,-1 0 0,3 2 0,0-1 8,-2-2-11,1 2 3,-3 2 0,1-3-2,1 2 2,-2 1 0,3-4 0,1 2 8,-2 2-11,-1-1 3,2-2 0,0 2-1,-1-2 3,2-2-2,-3 2 0,2 0 8,-1 0-10,1 2 2,-2-2 0,1 1-1,-1 2 2,2-3-1,-2 2 3,1 0 3,-2-2-6,1 0 0,2 0 2,-1 0-4,4 0 5,-3 2-3,0-3 0,-2 2 6,1 0-6,-1 0 0,1 0 1,0-1-4,0 1 4,-1 0-1,1 0 0,-1 0 7,1-2-7,1 1 0,-2 2 2,2-4-3,-2 3 4,-1-2-3,2 2 0,-2 1 7,1-2-7,1 3 0,1-2 0,-2 1-3,1-2 4,-2 1-1,4-1 0,-4 0 6,0 0-6,3 0 0,-1 0 0,-2 0-3,1 1 5,1-2-2,-2 2 0,1 0 8,-1 2-8,2-2 0,-1 0 0,3 1 2,-2-2-2,1 0 0,-2-2-1,1 1 11,-1-1-10,2 2 0,-3 0 2,3 2-4,-2-3 2,-1 1 0,2 0 1,-1 2 5,1-1-6,1-1 0,-2-1 2,1 1-4,-2 0 2,4 0 0,-4-2 2,0 2 4,3 2-6,-3-2 0,2 2 2,-2-1-1,1-2-1,1 3 0,-1-2-1,3 0 7,-1 1-8,-1 1 2,-1-1 0,1-1 2,-2 0-2,1 0 0,1 2-4,-1-2 10,1 1-6,-2 1 0,1-1 8,-1 0-9,0 0 1,0 2 0,0-2-4,2-2 14,-1 2-10,1-3 0,-1 1 3,1 1-7,-1 2 6,1-1-2,2-1 0,-3 1 5,-1-1-5,0 0 0,0 0 4,0 1-8,2-1 4,1-1 0,-3-1 2,2-1 3,-2 4-5,1-4 0,1 4 5,-1-1-8,2-1 3,-2 0 0,1 0 4,-1 1 3,-1 1-7,2-2 0,-2 2 0,1-2-5,1 2 5,1-2 0,-2 4-1,-1-3 8,0 1-7,0 2 0,3-1 4,-3-1-8,1-1 4,1 2 0,-1-4 1,1 2 3,-1 0-4,1 0 0,-2 1 3,1-2-6,1 2 3,0 2 0,0-1-1,-2-2 11,1 1-10,-1 1 0,0-2 2,0 1-7,2-1 5,-2 2 0,0-2 1,3 1 4,-3-1-5,2 0 0,-1 2 5,1-2-9,-2-2 4,4 3 0,-3-2 0,2 1 9,-1 0-9,-1-2 0,1 1 2,-2 1-5,1 0 3,2-2 0,-2 2-1,-1 2 6,2-2-5,-2 0 0,0 3 7,1-4-13,1 2 6,-2 0 0,1-1 0,-1 0 6,0 0-6,2-2 0,-2 2 3,1 2-9,1-2 6,-1 0 0,2 0-1,-3 0 6,1-1-5,-1 2 0,2-3 4,-2 2-8,1 0 4,1 0 0,-2 2-1,0-3 5,0 2-4,0-3 0,0 3 6,0-3-9,0 4 3,0-1 0,3 0-1,-3 0 6,0-1-5,2 1 0,-2-1 6,1 0-10,-1 1 4,3-2 0,-3 1-2,1-1 5,1 3-3,-2 0 0,1-1 7,-1 0-12,0 0 5,2-2 0,-2 2 1,1-3 0,-1 2-1,2 2 0,-2-1 7,0 0-11,0 2 4,0-2 0,1 1 0,-1-2 3,0 3-3,0-2 0,0-1 5,0 1-6,2 0 1,-2-1 0,0 0-2,1 1 4,2-1-2,-2 2 0,1 1 4,-2-3-6,0 0 2,1 0 0,-1-1-2,2 3 3,-1-4-1,-1 4 0,0-1 5,2-1-7,-1 3 2,1-1 0,-2 1-3,0-2 4,0 2-1,0-1 0,0-1 5,0-1-7,2 2 2,-2-1 0,2-1-3,-2 2 3,0-3 0,0-1-1,1 3 7,-1-1-6,2 1 0,-1 2 0,1-2-3,-2 0 3,0 1 0,0-4-1,0 3 8,3-1-7,-3 0 0,4 2 0,-2-1-6,-2-1 6,0 2 0,0-2 0,0 3 4,0-3-4,0 0 0,1 3 0,-1-2-5,2-1 5,-1 2 0,1-3 0,-2 2 7,0 0-7,1 1 0,-1-1-2,2 1-4,-2-1 6,0-1 0,0 2 0,0-2 5,0 1-5,0-1 0,0 3 5,0-3-14,0 0 9,0 3 0,0-2 1,0-2 2,1 0-3,-1-1 0,0-3-13,0 0 9,0-1-51,0 0-44,0 0-219</inkml:trace>
  <inkml:trace contextRef="#ctx0" brushRef="#br0">180-59 107,'0'0'0,"0"0"-3,0 0 2,0 0 1,0 0-5,0 0-4,0 0-45</inkml:trace>
</inkml:ink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 w="9525">
          <a:noFill/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9525">
          <a:solidFill>
            <a:schemeClr val="tx1"/>
          </a:solidFill>
          <a:tailEnd type="triangle" w="sm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043A8907-B7B2-4997-B8DD-80E8635DAFE5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8</TotalTime>
  <Pages>25</Pages>
  <Words>2838</Words>
  <Characters>16180</Characters>
  <Application>Microsoft Office Word</Application>
  <DocSecurity>0</DocSecurity>
  <Lines>134</Lines>
  <Paragraphs>37</Paragraphs>
  <ScaleCrop>false</ScaleCrop>
  <Company>LENOVO</Company>
  <LinksUpToDate>false</LinksUpToDate>
  <CharactersWithSpaces>189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姚黄涛</dc:creator>
  <cp:lastModifiedBy>physics</cp:lastModifiedBy>
  <cp:revision>23</cp:revision>
  <cp:lastPrinted>2026-04-12T23:54:00Z</cp:lastPrinted>
  <dcterms:created xsi:type="dcterms:W3CDTF">2026-04-12T09:04:00Z</dcterms:created>
  <dcterms:modified xsi:type="dcterms:W3CDTF">2026-05-09T1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OTY3MjJjNjRmNGY2ZDJmZWFkZDI2NGU4YmEyZWNiODUiLCJ1c2VySWQiOiI0NDE1MTY1MzYifQ==</vt:lpwstr>
  </property>
  <property fmtid="{D5CDD505-2E9C-101B-9397-08002B2CF9AE}" pid="3" name="KSOProductBuildVer">
    <vt:lpwstr>2052-12.1.0.25225</vt:lpwstr>
  </property>
  <property fmtid="{D5CDD505-2E9C-101B-9397-08002B2CF9AE}" pid="4" name="ICV">
    <vt:lpwstr>C1A277AE49D649EC9ACF3D8D6C89B6C5_13</vt:lpwstr>
  </property>
  <property fmtid="{D5CDD505-2E9C-101B-9397-08002B2CF9AE}" pid="5" name="MTWinEqns">
    <vt:bool>true</vt:bool>
  </property>
</Properties>
</file>